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notesSlides/notesSlide3.xml" ContentType="application/vnd.openxmlformats-officedocument.presentationml.notesSlide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notesSlides/notesSlide4.xml" ContentType="application/vnd.openxmlformats-officedocument.presentationml.notesSlide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notesSlides/notesSlide5.xml" ContentType="application/vnd.openxmlformats-officedocument.presentationml.notesSlide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notesSlides/notesSlide8.xml" ContentType="application/vnd.openxmlformats-officedocument.presentationml.notesSlide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notesSlides/notesSlide9.xml" ContentType="application/vnd.openxmlformats-officedocument.presentationml.notesSlide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notesSlides/notesSlide10.xml" ContentType="application/vnd.openxmlformats-officedocument.presentationml.notesSlide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notesSlides/notesSlide18.xml" ContentType="application/vnd.openxmlformats-officedocument.presentationml.notesSlide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2" r:id="rId1"/>
  </p:sldMasterIdLst>
  <p:notesMasterIdLst>
    <p:notesMasterId r:id="rId22"/>
  </p:notesMasterIdLst>
  <p:handoutMasterIdLst>
    <p:handoutMasterId r:id="rId23"/>
  </p:handoutMasterIdLst>
  <p:sldIdLst>
    <p:sldId id="356" r:id="rId2"/>
    <p:sldId id="357" r:id="rId3"/>
    <p:sldId id="419" r:id="rId4"/>
    <p:sldId id="420" r:id="rId5"/>
    <p:sldId id="458" r:id="rId6"/>
    <p:sldId id="454" r:id="rId7"/>
    <p:sldId id="449" r:id="rId8"/>
    <p:sldId id="433" r:id="rId9"/>
    <p:sldId id="452" r:id="rId10"/>
    <p:sldId id="450" r:id="rId11"/>
    <p:sldId id="451" r:id="rId12"/>
    <p:sldId id="455" r:id="rId13"/>
    <p:sldId id="446" r:id="rId14"/>
    <p:sldId id="447" r:id="rId15"/>
    <p:sldId id="448" r:id="rId16"/>
    <p:sldId id="435" r:id="rId17"/>
    <p:sldId id="436" r:id="rId18"/>
    <p:sldId id="437" r:id="rId19"/>
    <p:sldId id="438" r:id="rId20"/>
    <p:sldId id="457" r:id="rId21"/>
  </p:sldIdLst>
  <p:sldSz cx="12192000" cy="6858000"/>
  <p:notesSz cx="7102475" cy="9388475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lr>
        <a:schemeClr val="tx1"/>
      </a:buClr>
      <a:buSzPct val="100000"/>
      <a:buFont typeface="Wingdings" pitchFamily="2" charset="2"/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8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99"/>
    <a:srgbClr val="FFFFFF"/>
    <a:srgbClr val="FF3300"/>
    <a:srgbClr val="D6D2C4"/>
    <a:srgbClr val="D065F1"/>
    <a:srgbClr val="5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6374" autoAdjust="0"/>
  </p:normalViewPr>
  <p:slideViewPr>
    <p:cSldViewPr>
      <p:cViewPr varScale="1">
        <p:scale>
          <a:sx n="110" d="100"/>
          <a:sy n="110" d="100"/>
        </p:scale>
        <p:origin x="492" y="108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2360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2" d="100"/>
          <a:sy n="82" d="100"/>
        </p:scale>
        <p:origin x="3810" y="102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4313" y="0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918575"/>
            <a:ext cx="3078163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4313" y="8918575"/>
            <a:ext cx="3078162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ClrTx/>
              <a:buSzTx/>
              <a:buFontTx/>
              <a:buNone/>
              <a:defRPr sz="1200"/>
            </a:lvl1pPr>
          </a:lstStyle>
          <a:p>
            <a:pPr>
              <a:defRPr/>
            </a:pPr>
            <a:fld id="{3B7227E4-51F8-45C2-83C1-D251491FB81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439797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575 2956 0 0,'0'0'1028'0'0,"-24"-10"15842"0"0,51 7-14994 0 0,31 1-1913 0 0,55 2 659 0 0,560 25 331 0 0,-301 9-744 0 0,-314-32-373 0 0,-55-2 191 0 0,0 0-67 0 0,9 0-26 0 0,39 0 191 0 0,-48 0-98 0 0,-2 0-159 0 0,-1 0 135 0 0,1 0 0 0 0,0 0 0 0 0,-1 0 0 0 0,1 0 0 0 0,-1 0 0 0 0,1 0 0 0 0,-1 0 0 0 0,1 0 0 0 0,0-1 0 0 0,-1 1 0 0 0,1 0 0 0 0,-1 0 0 0 0,1-1 0 0 0,-1 1 0 0 0,1 0 0 0 0,-1 0 0 0 0,1-1 0 0 0,-1 1 0 0 0,1-1 0 0 0,-1 1 0 0 0,1 0 0 0 0,-1-1 0 0 0,1 0 0 0 0,-6-22 145 0 0,4 17-150 0 0,-1 1 0 0 0,1-1-1 0 0,0 0 1 0 0,0 0 0 0 0,1 1-1 0 0,-1-1 1 0 0,1 0 0 0 0,1 0-1 0 0,-1 0 1 0 0,1 0-1 0 0,0 1 1 0 0,0-1 0 0 0,1 0-1 0 0,2-6 1 0 0,15-22-56 0 0,1 1 0 0 0,1 0-1 0 0,26-28 1 0 0,-7 8-378 0 0,-38 52 330 0 0,4-7-209 0 0,-6 8 289 0 0,1 0 1 0 0,-1 0-1 0 0,0 0 0 0 0,0 0 1 0 0,0-1-1 0 0,0 1 1 0 0,0 0-1 0 0,0 0 0 0 0,0 0 1 0 0,0 0-1 0 0,0-1 0 0 0,1 1 1 0 0,-1 0-1 0 0,0 0 1 0 0,0 0-1 0 0,0 0 0 0 0,0 0 1 0 0,0 0-1 0 0,1 0 0 0 0,-1 0 1 0 0,0 0-1 0 0,0-1 0 0 0,0 1 1 0 0,0 0-1 0 0,1 0 1 0 0,-1 0-1 0 0,0 0 0 0 0,0 0 1 0 0,0 0-1 0 0,1 0 0 0 0,-1 0 1 0 0,0 0-1 0 0,0 0 1 0 0,0 0-1 0 0,0 0 0 0 0,1 0 1 0 0,-1 1-1 0 0,0-1 0 0 0,0 0 1 0 0,0 0-1 0 0,0 0 0 0 0,1 0 1 0 0,-1 0-1 0 0,0 0 1 0 0,0 0-1 0 0,0 0 0 0 0,0 0 1 0 0,0 1-1 0 0,0-1 0 0 0,1 0 1 0 0,-1 0-1 0 0,0 0 1 0 0,0 0-1 0 0,0 0 0 0 0,0 1 1 0 0,0-1-1 0 0,0 0 0 0 0,0 0 1 0 0,40 359-56 0 0,-33-307 73 0 0,17 69 113 0 0,-7-45 222 0 0,-12-42-201 0 0,3-7 132 0 0,-7-25-238 0 0,-2 6-70 0 0,2-5 159 0 0,0-5 614 0 0,15-67-528 0 0,41-110 0 0 0,-4 20-410 0 0,-28 66-34 0 0,25-79-835 0 0,-33 138 242 0 0,-13 29 774 0 0,-1 0 0 0 0,0 0 0 0 0,-1 0 1 0 0,1-1-1 0 0,-1 1 0 0 0,0-1 0 0 0,-1 1 0 0 0,1-1 0 0 0,0-8 0 0 0,5 3-1 0 0,-7 10 50 0 0,0 1 0 0 0,0 0 0 0 0,0 0-1 0 0,1-1 1 0 0,-1 1 0 0 0,0 0 0 0 0,0-1 0 0 0,0 1-1 0 0,0 0 1 0 0,1 0 0 0 0,-1-1 0 0 0,0 1 0 0 0,0 0-1 0 0,0 0 1 0 0,1 0 0 0 0,-1-1 0 0 0,0 1-1 0 0,0 0 1 0 0,1 0 0 0 0,-1 0 0 0 0,0 0 0 0 0,0-1-1 0 0,1 1 1 0 0,-1 0 0 0 0,0 0 0 0 0,1 0 0 0 0,-1 0-1 0 0,0 0 1 0 0,1 0 0 0 0,-1 0 0 0 0,0 0 0 0 0,1 0-1 0 0,-1 0 1 0 0,0 0 0 0 0,0 0 0 0 0,1 0 0 0 0,-1 0-1 0 0,1 0 1 0 0,8 23-30 0 0,-1 1-1 0 0,-1-1 1 0 0,-1 1 0 0 0,3 28-1 0 0,0-3 60 0 0,4 14-50 0 0,30 126 362 0 0,26 121 187 0 0,-68-299-302 0 0,0-8-145 0 0,-1 0 0 0 0,0 0 0 0 0,1 0-1 0 0,0 0 1 0 0,-1 0 0 0 0,1 0 0 0 0,0 0-1 0 0,0-1 1 0 0,1 1 0 0 0,-1 0 0 0 0,1-1 0 0 0,3 5-1 0 0,-4-5 485 0 0,2-7-468 0 0,4-7-1 0 0,-1-1-1 0 0,0 1 0 0 0,-1-1 1 0 0,0 0-1 0 0,-2-1 0 0 0,5-20 0 0 0,-3 10 38 0 0,2-5-177 0 0,4-44 0 0 0,5-11 13 0 0,-8 23-288 0 0,2 1-1 0 0,26-83 1 0 0,-23 94 85 0 0,38-111-420 0 0,-34 115 98 0 0,-17 43 470 0 0,2 0-41 0 0,-2 2 139 0 0,0 0 1 0 0,0-1 0 0 0,0 1-1 0 0,0 0 1 0 0,1 0 0 0 0,-1 0-1 0 0,0-1 1 0 0,0 1 0 0 0,0 0-1 0 0,0 0 1 0 0,0 0 0 0 0,0 0-1 0 0,0-1 1 0 0,0 1 0 0 0,0 0-1 0 0,1 0 1 0 0,-1 0 0 0 0,0 0-1 0 0,0 0 1 0 0,0-1 0 0 0,0 1-1 0 0,0 0 1 0 0,1 0 0 0 0,-1 0-1 0 0,0 0 1 0 0,0 0 0 0 0,0 0-1 0 0,1 0 1 0 0,-1 0 0 0 0,0 0-1 0 0,0 0 1 0 0,0 0 0 0 0,1 0-1 0 0,-1 0 1 0 0,0 0 0 0 0,0 0-1 0 0,0 0 1 0 0,0 0 0 0 0,1 0-1 0 0,-1 0 1 0 0,0 0 0 0 0,0 0-1 0 0,0 0 1 0 0,1 0 0 0 0,-1 0-1 0 0,0 0 1 0 0,0 0 0 0 0,0 0-1 0 0,0 0 1 0 0,1 0 0 0 0,-1 1-1 0 0,0-1 1 0 0,0 0 0 0 0,0 0-1 0 0,0 0 1 0 0,0 0 0 0 0,1 1-1 0 0,2 3-6 0 0,-1 0 0 0 0,1 1-1 0 0,-1 0 1 0 0,1-1-1 0 0,-1 1 1 0 0,-1 0-1 0 0,1 0 1 0 0,-1 0 0 0 0,0 0-1 0 0,0 1 1 0 0,0-1-1 0 0,-1 11 1 0 0,3 115-94 0 0,-5 125 128 0 0,-6 84 669 0 0,8-318-566 0 0,1-17-38 0 0,-1 0-1 0 0,1-1 0 0 0,0 1 0 0 0,0-1 0 0 0,0 1 1 0 0,1-1-1 0 0,-1 0 0 0 0,4 7 0 0 0,-3-10 46 0 0,-2 0-103 0 0,0-1 0 0 0,1 1 0 0 0,-1-1-1 0 0,1 1 1 0 0,0-1 0 0 0,-1 0 0 0 0,1 1 0 0 0,-1-1 0 0 0,1 0 0 0 0,0 1-1 0 0,-1-1 1 0 0,1 0 0 0 0,0 0 0 0 0,-1 0 0 0 0,1 0 0 0 0,-1 0 0 0 0,1 1-1 0 0,0-1 1 0 0,0 0 0 0 0,-1-1 0 0 0,1 1 0 0 0,0 0 0 0 0,0 0 0 0 0,4-2-22 0 0,-1-1 0 0 0,0 0 0 0 0,0 0 0 0 0,0 0 0 0 0,0 0 0 0 0,0 0 0 0 0,-1-1 0 0 0,1 1 0 0 0,-1-1 0 0 0,0 0 0 0 0,0 0 0 0 0,0-1 0 0 0,3-6 0 0 0,116-291-1080 0 0,-95 228 797 0 0,17-61-445 0 0,35-84-228 0 0,-60 173 360 0 0,-19 45 486 0 0,3-2-31 0 0,-3 3 126 0 0,0 0 0 0 0,1 0 0 0 0,-1-1 0 0 0,0 1 0 0 0,0 0 0 0 0,0 0 0 0 0,0 0 0 0 0,0-1-1 0 0,0 1 1 0 0,1 0 0 0 0,-1 0 0 0 0,0 0 0 0 0,0-1 0 0 0,0 1 0 0 0,0 0 0 0 0,1 0 0 0 0,-1 0 0 0 0,0 0 0 0 0,0 0 0 0 0,1 0 0 0 0,-1-1 0 0 0,0 1 0 0 0,0 0-1 0 0,0 0 1 0 0,1 0 0 0 0,-1 0 0 0 0,0 0 0 0 0,0 0 0 0 0,1 0 0 0 0,-1 0 0 0 0,0 0 0 0 0,0 0 0 0 0,1 0 0 0 0,-1 0 0 0 0,0 0 0 0 0,0 0 0 0 0,1 0 0 0 0,-1 0-1 0 0,0 1 1 0 0,0-1 0 0 0,1 0 0 0 0,-1 0 0 0 0,0 0 0 0 0,0 0 0 0 0,0 0 0 0 0,1 0 0 0 0,-1 1 0 0 0,0-1 0 0 0,0 0 0 0 0,0 0 0 0 0,1 1 0 0 0,2 6-30 0 0,1 1 1 0 0,-1 0-1 0 0,0 0 1 0 0,-1 0-1 0 0,1 1 1 0 0,-2-1-1 0 0,1 0 1 0 0,-1 1-1 0 0,-1-1 1 0 0,0 15-1 0 0,2 44 202 0 0,-3 59 269 0 0,-6 46 125 0 0,5-122-386 0 0,2-35-107 0 0,0-1-1 0 0,-1 1 0 0 0,0-1 0 0 0,-7 25 1 0 0,7-33-10 0 0,0 1 1 0 0,0-1 0 0 0,0 1 0 0 0,1 0-1 0 0,0 10 1 0 0,1-4-59 0 0,-1-11 40 0 0,0 1 72 0 0,0 23 138 0 0,0-24-156 0 0,0 15 396 0 0,0 24 7311 0 0,1-49-7695 0 0,38-149 212 0 0,-11 54-1311 0 0,-27 101 891 0 0,9-31-685 0 0,-9 31 790 0 0,16-41 18 0 0,-17 42 31 0 0,1-1-113 0 0,2-6 99 0 0,-3 6 150 0 0,14-15 1089 0 0,-13 16-1158 0 0,3-3-120 0 0,1 1 0 0 0,-1 0 0 0 0,1 0 1 0 0,0 0-1 0 0,0 1 0 0 0,9-4 0 0 0,-8 3 18 0 0,14-5 24 0 0,1 0 0 0 0,-1 1 0 0 0,1 1-1 0 0,33-4 1 0 0,58-16-367 0 0,-84 20 289 0 0,1 0 1 0 0,-1 2 0 0 0,31 0 0 0 0,3 0-136 0 0,211-15 126 0 0,342 59-955 0 0,-254-6 709 0 0,-271-27 365 0 0,-87-7-55 0 0,29 4 49 0 0,-4-7 330 0 0,-26 2-329 0 0,12-5-112 0 0,17-6-47 0 0,-29 11 43 0 0,0 1 25 0 0,-1 0-1 0 0,0 0 1 0 0,0 0-1 0 0,1-1 1 0 0,-1 1-1 0 0,0 0 1 0 0,0-1-1 0 0,1 1 1 0 0,-1-1-1 0 0,0 1 1 0 0,0-1-1 0 0,0 1 1 0 0,0-1-1 0 0,0 0 1 0 0,0 0 0 0 0,0 0-1 0 0,0 1 1 0 0,0-1-1 0 0,0 0 1 0 0,0 0-1 0 0,0 0 1 0 0,-1 0-1 0 0,1 0 1 0 0,0-1-1 0 0,-1 1 1 0 0,1 0-1 0 0,-1 0 1 0 0,1 0-1 0 0,-1 0 1 0 0,0-1-1 0 0,1 1 1 0 0,-1 0 0 0 0,0-1-1 0 0,0 1 1 0 0,0 0-1 0 0,0 0 1 0 0,0-1-1 0 0,0-1 1 0 0,3-45-56 0 0,-1 38 85 0 0,0 1-1 0 0,1 0 1 0 0,0 0 0 0 0,1 0-1 0 0,0 0 1 0 0,0 1 0 0 0,1-1-1 0 0,6-7 1 0 0,50-61-313 0 0,-50 65 248 0 0,-1 1-28 0 0,1 0 1 0 0,1 0 0 0 0,-1 1-1 0 0,2 1 1 0 0,-1 0 0 0 0,1 1-1 0 0,1 0 1 0 0,-1 1 0 0 0,1 0 0 0 0,1 1-1 0 0,-1 1 1 0 0,1 1 0 0 0,0 0-1 0 0,0 0 1 0 0,0 2 0 0 0,0 0-1 0 0,22 0 1 0 0,-33 1 56 0 0,0 2 0 0 0,0-1 0 0 0,0 0 0 0 0,1 1-1 0 0,-1 0 1 0 0,0 0 0 0 0,0 0 0 0 0,0 0 0 0 0,0 1 0 0 0,0 0 0 0 0,0 0 0 0 0,-1 0-1 0 0,1 0 1 0 0,-1 0 0 0 0,1 1 0 0 0,-1-1 0 0 0,5 6 0 0 0,-4-3 2 0 0,0 0 0 0 0,0 1 0 0 0,-1-1-1 0 0,0 1 1 0 0,0 0 0 0 0,0 0 0 0 0,-1 0 0 0 0,0 0 0 0 0,0 0 0 0 0,2 11 0 0 0,-2-1-16 0 0,0 1 0 0 0,-1 0 0 0 0,-1-1 0 0 0,-1 1-1 0 0,0 0 1 0 0,-1 0 0 0 0,-8 30 0 0 0,-37 87-283 0 0,22-77 1185 0 0,24-55-91 0 0,3-9-622 0 0,11-32 112 0 0,1 0 1 0 0,2 1-1 0 0,41-69 0 0 0,-30 71-387 0 0,1 1 0 0 0,1 2 0 0 0,2 1 0 0 0,50-41 0 0 0,-78 71 75 0 0,0 0-1 0 0,0 0 0 0 0,1 1 1 0 0,-1-1-1 0 0,0 1 0 0 0,1-1 1 0 0,-1 1-1 0 0,1 0 0 0 0,-1 0 1 0 0,6 0-1 0 0,-7 1-77 0 0,2 0 49 0 0,-1 1 62 0 0,0 0 0 0 0,0 0 0 0 0,0 0 0 0 0,0 1 0 0 0,0-1 0 0 0,-1 0 0 0 0,1 1 0 0 0,0 0 0 0 0,-1 0-1 0 0,1 0 1 0 0,-1 0 0 0 0,1 0 0 0 0,-1 0 0 0 0,0 1 0 0 0,0-1 0 0 0,0 1 0 0 0,0-1 0 0 0,-1 1 0 0 0,1 0 0 0 0,-1 0 0 0 0,0 0 0 0 0,1 0 0 0 0,0 5 0 0 0,2 8-28 0 0,0 1 0 0 0,-2-1 1 0 0,2 26-1 0 0,0-3-176 0 0,-3-29 210 0 0,0 0 1 0 0,-1 0-1 0 0,0 0 0 0 0,-1 1 0 0 0,0-1 0 0 0,0 0 0 0 0,-5 14 0 0 0,-9 59-132 0 0,12-60 209 0 0,3-21 43 0 0,-1 1-116 0 0,-2 7 68 0 0,24-59 607 0 0,38-63-1 0 0,-35 75-673 0 0,92-127-213 0 0,-110 159 167 0 0,0 0 0 0 0,0 1 1 0 0,0 0-1 0 0,0 0 0 0 0,1 0 0 0 0,-1 1 1 0 0,1 0-1 0 0,0 1 0 0 0,0-1 1 0 0,0 1-1 0 0,1 1 0 0 0,-1-1 0 0 0,14 0 1 0 0,-15 2 27 0 0,1 1 0 0 0,-1 0 1 0 0,1 0-1 0 0,-1 1 0 0 0,1 0 0 0 0,-1 0 1 0 0,0 1-1 0 0,0-1 0 0 0,0 1 1 0 0,0 0-1 0 0,0 1 0 0 0,-1 0 0 0 0,1 0 1 0 0,-1 0-1 0 0,0 0 0 0 0,0 1 1 0 0,-1 0-1 0 0,0 0 0 0 0,1 0 0 0 0,-1 0 1 0 0,-1 1-1 0 0,1-1 0 0 0,-1 1 1 0 0,0 0-1 0 0,-1 0 0 0 0,1 1 0 0 0,-1-1 1 0 0,0 0-1 0 0,-1 1 0 0 0,1-1 1 0 0,0 11-1 0 0,-1 58-202 0 0,-2-39 359 0 0,1-34-17 0 0,0 6-45 0 0,0-8-48 0 0,0 0-1 0 0,0 0 1 0 0,0 0 0 0 0,0 0-1 0 0,0 0 1 0 0,1 0 0 0 0,-1 0-1 0 0,0 0 1 0 0,0 0-1 0 0,0 0 1 0 0,0 0 0 0 0,0 0-1 0 0,0 0 1 0 0,0 0 0 0 0,0 0-1 0 0,0 0 1 0 0,0 0 0 0 0,0 0-1 0 0,1 0 1 0 0,-1 0-1 0 0,0 0 1 0 0,0 0 0 0 0,0 0-1 0 0,0 0 1 0 0,0 0 0 0 0,0 0-1 0 0,0 0 1 0 0,0 0 0 0 0,0 0-1 0 0,0 1 1 0 0,0-1 0 0 0,0 0-1 0 0,0 0 1 0 0,0 0-1 0 0,0 0 1 0 0,0 0 0 0 0,0 0-1 0 0,0 0 1 0 0,0 0 0 0 0,0 0-1 0 0,0 0 1 0 0,0 1 0 0 0,57-153 83 0 0,-49 128-97 0 0,1 1-1 0 0,2 0 1 0 0,0 1-1 0 0,22-34 1 0 0,-28 49-27 0 0,1-1-1 0 0,0 1 1 0 0,0 0-1 0 0,0 0 1 0 0,1 1 0 0 0,0 0-1 0 0,0 0 1 0 0,13-7-1 0 0,-18 12 9 0 0,1-1-1 0 0,0 1 1 0 0,0 0 0 0 0,1 0-1 0 0,-1 0 1 0 0,0 0-1 0 0,0 0 1 0 0,0 1 0 0 0,1 0-1 0 0,-1-1 1 0 0,0 1-1 0 0,0 1 1 0 0,1-1 0 0 0,-1 0-1 0 0,0 1 1 0 0,0-1-1 0 0,0 1 1 0 0,1 0 0 0 0,-1 0-1 0 0,0 0 1 0 0,0 1-1 0 0,0-1 1 0 0,-1 1 0 0 0,1 0-1 0 0,0-1 1 0 0,-1 1-1 0 0,6 5 1 0 0,-3-1-22 0 0,1 0 0 0 0,-1 0 1 0 0,-1 1-1 0 0,1 0 0 0 0,-1 0 1 0 0,0 0-1 0 0,0 0 0 0 0,-1 1 0 0 0,0-1 1 0 0,-1 1-1 0 0,1 0 0 0 0,1 13 0 0 0,-2-6 35 0 0,0 0 0 0 0,0 1 0 0 0,-2-1 0 0 0,0 1 0 0 0,-3 25 0 0 0,-14 54-10 0 0,13-74 74 0 0,3-12 22 0 0,-1 0 0 0 0,0 0 1 0 0,0 0-1 0 0,-5 12 0 0 0,4-15-20 0 0,2-1 0 0 0,-1 1-1 0 0,0-1 1 0 0,1 1 0 0 0,0 7 0 0 0,-4 11 478 0 0,4-22-260 0 0,-14 36 2657 0 0,14-32 552 0 0,9-6-2113 0 0,24-9-1778 0 0,-6 2 603 0 0,37-12-175 0 0,0 2 28 0 0,-21 4-192 0 0,0 1 1 0 0,1 3 0 0 0,0 2 0 0 0,71-4 0 0 0,110 8-245 0 0,188 3 277 0 0,400-28 193 0 0,-453 4-252 0 0,-113 12 88 0 0,541-36 379 0 0,-161 1-405 0 0,-492 41-3199 0 0,-132 7 3295 0 0,-1 0-1 0 0,0 0 0 0 0,1 1 0 0 0,-1-1 1 0 0,0 0-1 0 0,0 1 0 0 0,0-1 0 0 0,0 0 1 0 0,0 1-1 0 0,0-1 0 0 0,-1 1 0 0 0,1-1 1 0 0,0 1-1 0 0,-1 0 0 0 0,1-1 0 0 0,-1 1 1 0 0,0 0-1 0 0,0-1 0 0 0,1 1 1 0 0,-1 2-1 0 0,1 3 80 0 0,6 20-91 0 0,-2-1 0 0 0,0 2 0 0 0,-2-1 0 0 0,-2 0 0 0 0,0 1 0 0 0,-4 36 0 0 0,-34 225-310 0 0,28-228 389 0 0,-19 161-102 0 0,11-60 95 0 0,12-122 18 0 0,2-17-90 0 0,-8 105-47 0 0,11-108 10 0 0,0 0 0 0 0,-7 37 0 0 0,0-3 200 0 0,7-52-155 0 0,-1 2 13 0 0,0 0-1 0 0,0 0 1 0 0,0 0 0 0 0,1 0 0 0 0,-1 0 0 0 0,1 1 0 0 0,0-1-1 0 0,1 6 1 0 0,-1-6 1 0 0,-3 44 0 0 0,3-46 1789 0 0,6 2-1548 0 0,-6-4-225 0 0,0 1 0 0 0,1-1 0 0 0,-1 0 1 0 0,0 0-1 0 0,1 1 0 0 0,-1-1 0 0 0,0 0 0 0 0,1 1 1 0 0,-1-1-1 0 0,0 0 0 0 0,1 0 0 0 0,-1 0 0 0 0,1 1 1 0 0,-1-1-1 0 0,0 0 0 0 0,1 0 0 0 0,-1 0 0 0 0,1 0 1 0 0,-1 0-1 0 0,1 0 0 0 0,-1 0 0 0 0,0 0 0 0 0,1 0 1 0 0,-1 0-1 0 0,1 0 0 0 0,-1 0 0 0 0,1 0 0 0 0,-1 0 0 0 0,0 0 1 0 0,1 0-1 0 0,-1-1 0 0 0,1 1 0 0 0,0 0 0 0 0,83-16-77 0 0,128-5 0 0 0,-209 20 6 0 0,0 1-1 0 0,0-1 0 0 0,0 1 1 0 0,0 0-1 0 0,0 0 1 0 0,-1 1-1 0 0,1-1 0 0 0,0 1 1 0 0,0-1-1 0 0,0 1 0 0 0,0 0 1 0 0,0 0-1 0 0,0 0 0 0 0,-1 0 1 0 0,1 1-1 0 0,-1-1 0 0 0,1 1 1 0 0,-1 0-1 0 0,1-1 0 0 0,-1 1 1 0 0,0 0-1 0 0,0 0 0 0 0,0 1 1 0 0,0-1-1 0 0,0 0 0 0 0,0 1 1 0 0,-1-1-1 0 0,1 1 1 0 0,-1 0-1 0 0,0-1 0 0 0,1 1 1 0 0,-1 0-1 0 0,0 4 0 0 0,2 3-17 0 0,-2 0 0 0 0,1 0 0 0 0,-1 0 0 0 0,-1 0 0 0 0,0 0 0 0 0,-1 0 0 0 0,-1 14 0 0 0,-4 6-42 0 0,-11 32 0 0 0,11-43 79 0 0,2-9 0 0 0,0 0 0 0 0,0 0-1 0 0,-1 0 1 0 0,-1-1-1 0 0,0 1 1 0 0,0-1 0 0 0,0-1-1 0 0,-1 1 1 0 0,-13 11 0 0 0,-8 5-110 0 0,-42 30 0 0 0,62-49 133 0 0,-124 76-30 0 0,128-80 15 0 0,-26 16 10 0 0,9-6 116 0 0,-5 6 622 0 0,24-17 28 0 0,7 1-631 0 0,82 23 119 0 0,-58-17-352 0 0,1 1 0 0 0,-1 1 0 0 0,36 19 0 0 0,-63-28 93 0 0,0 0 0 0 0,-1 0 1 0 0,1 0-1 0 0,-1 0 1 0 0,1 0-1 0 0,-1 0 1 0 0,0 1-1 0 0,1-1 1 0 0,-1 0-1 0 0,0 1 0 0 0,0-1 1 0 0,0 1-1 0 0,0-1 1 0 0,0 1-1 0 0,0 0 1 0 0,-1-1-1 0 0,1 1 0 0 0,0 0 1 0 0,0 3-1 0 0,0 32-374 0 0,-1-26 326 0 0,-2-2 7 0 0,-1-1 0 0 0,1 1 1 0 0,-1-1-1 0 0,-1 1 0 0 0,-4 7 0 0 0,2-6 32 0 0,-1 0-1 0 0,0 0 1 0 0,0-1 0 0 0,-1-1 0 0 0,0 1-1 0 0,0-1 1 0 0,-1 0 0 0 0,0-1 0 0 0,-1 0-1 0 0,0-1 1 0 0,0 0 0 0 0,-13 6 0 0 0,-11 2 21 0 0,-1-1 0 0 0,-54 13 0 0 0,16-6-120 0 0,2 1 330 0 0,68-20-99 0 0,-9 3 220 0 0,6-1-18 0 0,7 0 292 0 0,40 9-568 0 0,0 1 0 0 0,0 3 0 0 0,-1 1 0 0 0,69 42 0 0 0,-90-47-141 0 0,-2 2 1 0 0,31 29 0 0 0,-17-14 78 0 0,-9 0-53 0 0,-11-13-25 0 0,-9-12 37 0 0,1 0 54 0 0,-1 1-1 0 0,0-1 1 0 0,-1 1 0 0 0,1 0-1 0 0,-1 0 1 0 0,0 0-1 0 0,0 0 1 0 0,0-1-1 0 0,-1 2 1 0 0,1-1 0 0 0,-1 0-1 0 0,-1 0 1 0 0,1 0-1 0 0,-1 0 1 0 0,1 0-1 0 0,-2 0 1 0 0,1-1 0 0 0,0 1-1 0 0,-1 0 1 0 0,0 0-1 0 0,0-1 1 0 0,0 1 0 0 0,-1-1-1 0 0,0 0 1 0 0,1 0-1 0 0,-1 0 1 0 0,-1 0-1 0 0,1 0 1 0 0,-1 0 0 0 0,1-1-1 0 0,-7 5 1 0 0,-7 3-14 0 0,0 0 0 0 0,-1-2 0 0 0,0 0 1 0 0,-1-1-1 0 0,-35 11 0 0 0,49-17 4 0 0,-126 29 204 0 0,38-11-275 0 0,50-11 237 0 0,40-8-149 0 0,0-1 45 0 0,-21 5-34 0 0,22-4 98 0 0,-7 0-37 0 0,6 0 98 0 0,10 0 673 0 0,61-1-809 0 0,-14 0-109 0 0,91 10 1 0 0,-131-8 51 0 0,1 1 0 0 0,-1 0 0 0 0,1 1 0 0 0,-1 0 0 0 0,-1 2 1 0 0,1-1-1 0 0,-1 2 0 0 0,0 0 0 0 0,0 0 0 0 0,0 1 0 0 0,14 13 1 0 0,-22-16 17 0 0,1-1-69 0 0,-1 0 1 0 0,0 1-1 0 0,0 0 0 0 0,0 0 1 0 0,0 0-1 0 0,-1 1 0 0 0,0 0 1 0 0,0 0-1 0 0,-1 0 0 0 0,0 0 0 0 0,5 13 1 0 0,-7-17 17 0 0,-3 2 31 0 0,-1 2 10 0 0,-1-1 1 0 0,1 0-1 0 0,-1 0 0 0 0,0-1 0 0 0,-1 1 1 0 0,1-1-1 0 0,-1 0 0 0 0,0 0 0 0 0,0 0 0 0 0,0-1 1 0 0,0 1-1 0 0,-1-1 0 0 0,0-1 0 0 0,-7 4 1 0 0,-18 5-27 0 0,-51 12 0 0 0,26-8 14 0 0,-148 28 50 0 0,175-38 19 0 0,-23 4 132 0 0,49-8-151 0 0,-41 8 2587 0 0,43-9-2592 0 0,0 0-1 0 0,1 1 1 0 0,-1-1 0 0 0,1 0-1 0 0,-1 1 1 0 0,1-1-1 0 0,-1 0 1 0 0,1 1 0 0 0,-1-1-1 0 0,1 0 1 0 0,-1 1-1 0 0,1-1 1 0 0,0 1 0 0 0,-1-1-1 0 0,1 1 1 0 0,0-1-1 0 0,-1 1 1 0 0,1-1 0 0 0,0 1-1 0 0,-1 0 1 0 0,1-1-1 0 0,0 1 1 0 0,0-1 0 0 0,0 1-1 0 0,0 0 1 0 0,0-1-1 0 0,0 1 1 0 0,0-1 0 0 0,0 1-1 0 0,0 0 1 0 0,0-1-1 0 0,0 1 1 0 0,0 0 0 0 0,0 0-26 0 0,0 2-29 0 0,1 0 38 0 0,2 8 16 0 0,0 9-12 0 0,0 1 1 0 0,-1-1-1 0 0,-1 1 1 0 0,-3 38-1 0 0,0-32 1 0 0,4 42 0 0 0,1-11 9 0 0,-6 92 1 0 0,-1-33 100 0 0,1 395-147 0 0,3-460 125 0 0,0-50-73 0 0,1 15 86 0 0,-2-15-75 0 0,1 1 0 0 0,0 0 1 0 0,0-1-1 0 0,0 1 0 0 0,0 0 1 0 0,0-1-1 0 0,1 1 1 0 0,-1-1-1 0 0,2 5 0 0 0,-2-4-107 0 0,0-1 1 0 0,0 1-1 0 0,0 0 0 0 0,0-1 0 0 0,0 1 0 0 0,-1-1 0 0 0,1 1 0 0 0,-1 0 0 0 0,0-1 0 0 0,0 1 0 0 0,0-1 0 0 0,0 0 0 0 0,-2 4 1 0 0,-58 1 18 0 0,-74 8 50 0 0,-348 52 217 0 0,72-8-346 0 0,357-52 117 0 0,-943 83 62 0 0,326-88-106 0 0,-275-72 181 0 0,636 43-78 0 0,-246-14-55 0 0,-229-21 100 0 0,213 19 247 0 0,42 3-183 0 0,-368-28-135 0 0,257 15 447 0 0,17 0 482 0 0,-61 6-171 0 0,521 38-424 0 0,162 9-398 0 0,-20-1 137 0 0,-9 0 458 0 0,16 1-2175 0 0,0 0-7189 0 0,41-3 4789 0 0,8-8 2227 0 0,-11 3-328 0 0,83-29-4144 0 0,-66 23 4675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4104 0 0,'27'-64'11207'0'0,"-18"47"-11543"0"0,8 0-3789 0 0,-15 16 2989 0 0,22-11-6161 0 0,-22 12 5616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05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98 2881,'6'-56'8660,"-6"55"-8222,0 1-75,0 14 634,-43 203-933,37-151-4207,11-64 854,1-2 1208</inkml:trace>
  <inkml:trace contextRef="#ctx0" brushRef="#br0" timeOffset="641.17">123 286 5763,'0'0'1072,"0"0"-191,0 0-73,0 8-88,0-4-630,0 0 0,0 0 0,0 0 0,1 0 0,0 0 0,-1-1-1,1 1 1,0 0 0,1 0 0,-1 0 0,1-1 0,0 1 0,0-1 0,0 1-1,0-1 1,0 0 0,1 0 0,0 0 0,-1 0 0,1 0 0,0-1 0,0 1-1,1-1 1,-1 0 0,0 0 0,1 0 0,-1 0 0,1-1 0,2 2-90,0-2 28,0 1-1,0-1 1,0 0 0,1-1 0,-1 0 0,0 0 0,0 0-1,0 0 1,0-1 0,0 0 0,0 0 0,0-1-1,0 0 1,0 0 0,-1 0 0,1-1 0,-1 0 0,1 0-1,-1 0 1,0-1 0,2-1-28,-6 5 3,1-1 1,-1 1-1,0 0 0,0 0 0,0-1 1,0 1-1,0-1 0,0 1 0,0-1 0,0 1 1,0-1-1,0 0 0,0 1 0,0-1 1,0 0-1,-1 0 0,1 0 0,0 0 1,0 0-1,-1 1 0,1-1 0,-1 0 1,1-1-1,-1 1 0,1 0 0,-1 0 1,0 0-1,1 0 0,-1 0 0,0 0 1,0 0-1,0-1 0,0 1 0,0 0 1,0 0-1,0 0 0,0 0 0,0 0 1,-1-1-1,1 1 0,0 0 0,-1 0 1,1 0-1,-1 0 0,1 0 0,-1 0 1,0 0-1,1 0 0,-1 0 0,0 0 1,0 1-1,1-1 0,-1 0 0,0 0 1,0 1-1,0-1 0,0 0 0,0 1 1,0-1-1,-1 1-3,-11-6 3,8 5 8,1 0-1,-1-1 0,0 0 0,1 1 1,-1-1-1,1-1 0,0 1 0,0-1 1,0 0-1,0 0 0,0 0 0,0 0 1,1 0-1,0-1 0,-1 0 1,1 0-1,1 0 0,-1 0 0,1 0 1,-1 0-1,1-1 0,0 1 0,1-1 1,-1 0-1,1 1 0,0-1 0,0 0 1,0-2-11,1 1 154,0 0 1,1 0-1,0 0 1,0 0-1,0 0 0,1 0 1,-1 0-1,2 1 1,-1-1-1,0 0 1,1 1-1,0 0 1,1-1-1,-1 1 1,1 1-1,0-1 1,0 0-1,0 1 1,1 0-1,0 0 1,2-2-155,90 7 186,-72 2-1267,8 1-1997,-11-3-2943,-18-1 3132</inkml:trace>
  <inkml:trace contextRef="#ctx0" brushRef="#br0" timeOffset="1136.31">504 71 4930,'0'0'1364,"0"0"-233,13 23 3484,-8-13-4533,-1 1-1,-1 0 1,1 1 0,-2-1-1,1 0 1,-2 1-1,0-1 1,0 1 0,-1 0-1,0-1 1,-1 1-1,0-1 1,-1 1 0,0-1-1,-1 1 1,0-1-1,-4 8-81,5-15 45,-2 14-87,13-29-73,69-105 292,-78 115-163,0 1 1,1-1 0,-1 0 0,1 0-1,-1 1 1,0-1 0,1 0 0,0 1-1,-1-1 1,1 0 0,-1 1 0,1-1-1,0 1 1,-1-1 0,1 1 0,0-1 0,-1 1-1,1 0 1,0-1 0,0 1 0,0 0-1,-1 0 1,1-1 0,0 1 0,0 0-1,0 0 1,0 0 0,-1 0 0,1 0-1,0 0 1,0 0 0,0 0 0,0 0 0,-1 1-1,1-1 1,0 0 0,0 1 0,0-1-1,-1 0 1,1 1 0,0-1 0,0 1-1,-1-1 1,1 1 0,-1-1 0,1 1-1,0-1 1,-1 1 0,1 0 0,-1-1 0,1 1-1,-1 0 1,0 0 0,1-1 0,-1 1-1,0 0 1,1 0 0,-1 0 0,0-1-1,0 1 1,0 0 0,0 0 0,1 0-1,-1 0 1,-1-1 0,1 1 0,0 0-15,11 61 360,11 25-1216,-26-102-5487,-4-13 3527,3 16 839</inkml:trace>
  <inkml:trace contextRef="#ctx0" brushRef="#br0" timeOffset="1461.38">540 233 5827,'0'0'1206,"0"0"184,0 0-59,-4 2-77,-11 8-302,11-7-224,25-19 1132,-8 5-1759,-1-1-1,-1 0 1,1-1-1,-2 0 1,0 0-1,0-1 1,-2-1 0,1 1-1,-2-1 1,2-5-101,-7 7 441,-2 13-596,0-1 0,0 1 0,0-1 0,0 1 0,0-1 0,0 1 0,0-1 1,0 1-1,0-1 0,0 1 0,0-1 0,1 1 0,-1 0 0,0-1 0,0 1 0,0-1 0,1 1 1,-1-1-1,0 1 0,1 0 0,-1-1 0,0 1 0,1-1 0,-1 1 0,0 0 0,1 0 1,-1-1-1,1 1 0,-1 0 0,1 0 0,-1-1 0,1 1 0,-1 0 0,1 0 0,-1 0 0,1 0 1,-1 0-1,1 0 0,-1-1 0,1 1 0,-1 0 0,1 1 0,-1-1 0,1 0 0,-1 0 0,1 0 1,-1 0-1,0 0 0,1 0 0,-1 1 0,1-1 0,-1 0 0,1 0 0,-1 1 0,1-1 155,5 3-1814,0 0-646</inkml:trace>
  <inkml:trace contextRef="#ctx0" brushRef="#br0" timeOffset="1850.8">738 92 304,'0'0'3052,"0"0"-1270,0 0-685,0 0-150,0 0-83,0 0 33,3 0 55,0 0-799,-1 0 24,0-1 1,0 1-1,1 0 0,-1 0 1,0 0-1,0 0 1,0 1-1,1-1 0,-1 1 1,0-1-1,0 1 1,0-1-1,0 1 0,0 0 1,0 0-1,0 0 1,0 1-1,-1-1 0,1 0 1,0 1-1,0-1 1,-1 1-1,1-1 0,-1 1 1,0 0-1,1-1 1,-1 1-1,0 0 0,0 0 1,0 0-1,0 0 1,-1 0-1,1 0 0,0 1-177,49 162 1094,-49-164-1090,-1 0-1,0 0 0,0 0 0,0-1 1,0 1-1,1 0 0,-1 0 1,0-1-1,1 1 0,-1 0 1,1-1-1,-1 1 0,1 0 1,-1-1-1,1 1 0,-1-1 1,1 1-1,-1 0 0,1-1 1,0 1-1,-1-1 0,1 0 1,0 1-1,0-1 0,-1 0 1,1 1-1,0-1 0,0 0 1,-1 0-1,1 0 0,0 0 1,0 1-1,0-1 0,-1 0 1,1 0-1,0-1 0,0 1 1,0 0-1,-1 0 0,1 0 0,0 0 1,0-1-1,0 1 0,-1 0 1,1-1-1,0 1 0,-1-1 1,1 1-1,0-1 0,-1 1 1,1-1-1,-1 1 0,1-1 1,0 1-1,-1-1 0,0 0 1,1 1-1,-1-1 0,1 0 1,-1 0-1,0 1 0,1-1 1,-1 0-1,0 0 0,0 0-3,69-130 187,-8 51-2021,11 11-6630,-52 53 2643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10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04 3378,'-8'-4'5159,"9"5"-5111,0 0 0,0 0 0,-1 0 0,1 0 0,0 0 0,0 0 0,-1 0 0,1 0 0,-1 0 0,1 0-1,-1 0 1,1 0 0,-1 1 0,0-1 0,0 0 0,1 0 0,-1 0 0,0 1 0,0-1 0,0 0 0,0 0 0,-1 0 0,1 1 0,0-1 0,0 0-1,-1 0 1,1 0 0,0 0 0,-1 1 0,0-1 0,1 0 0,-1 0 0,1 0 0,-1 0 0,0 0 0,0 0 0,0-1 0,0 1 0,1 0-1,-1 0 1,0 0 0,0-1 0,-1 1 0,1-1 0,0 1 0,0-1 0,0 1 0,0-1 0,0 1 0,-2-1-48,-2 6 23,-29 87 102,28-65 33,-2 98 890,10-124-1025,0 0 1,0 0-1,0 0 0,1-1 0,-1 1 0,1-1 0,-1 0 0,1 1 0,-1-1 0,1 0 1,0-1-1,0 1 0,-1 0 0,1-1 0,0 1 0,0-1 0,0 0 0,0 0 1,-1 0-1,1-1 0,0 1 0,0 0 0,0-1 0,-1 0 0,1 0 0,2 0-23,10-1 13,8 0-43,55 5-3264,-70 2-1484,-5-4-22</inkml:trace>
  <inkml:trace contextRef="#ctx0" brushRef="#br0" timeOffset="560.71">13 428 4482,'2'-10'8210,"40"-35"-7488,154-131-98,-29 58-1312,-65 67-1672,-31 26-5010,-63 23 4166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15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 1 5763,'0'9'7806,"-2"31"-6739,65 263 811,-55-225-1658,-3 1 0,-3 0 0,-6 24-220,2 27 23,-2 18 180,-20-156 5,10-8-198,0-1-1,1-1 1,1 0 0,1-1 0,0 0-1,1-1 1,0-5-10,-9-13 9,3 5 173,1-1-1,2 0 1,1-1-1,1-1 1,2 0-1,2-3-181,5 25 169,7 33 111,-2-2-129,98 325 820,-42-256-896,-57-84-49,0 0 0,0 0-1,0 0 1,0 0-1,1-1 1,-1 1-1,0-1 1,1 0-1,-1 0 1,1 0-1,0 0 1,-1 0-1,1 0 1,0-1-1,-1 1 1,1-1-1,0 0 1,0 0-1,0 0 1,-1 0-1,1 0 1,0-1-1,0 1 1,-1-1 0,1 0-1,0 1 1,-1-1-1,1-1 1,-1 1-1,1 0 1,-1-1-1,1 1 1,-1-1-1,0 1 1,1-2-26,16-17 66,-1-1 0,-1-1 0,-1 0 1,0-1-1,-2-1 0,-1 0 0,-1-1 0,2-8-66,8-13-22,45-79-3404,-15 47-6381,-34 55 1779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17.2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47 3778,'0'0'443,"0"0"90,0 0 166,0 0-99,-4-4-15,-1-3-547,-15-15 1980,-4 8 3697,11 41-4383,6-4-1092,1 1 1,1 0 0,1 0 0,1 0 0,2 0 0,0 0 0,1 1-241,0 8 114,21 426 300,-14-384-454,-24-96-435,-12-28 288,3 0 1,2-2-1,2 0 1,-7-29 186,17 48-49,-49-139 521,61 170-376,0 1 8,0 0 3,0 0 18,0 0-29,10 28 513,16 215 58,-24-207-660,-1-14-4,0-1 0,1 0 0,1 1 0,1-1 0,1-1 0,1 1 0,0-1 0,2 0 0,9 19-3,-16-37 10,0 0 0,0-1 0,0 1 0,1-1 0,-1 1-1,0-1 1,1 0 0,-1 1 0,0-1 0,1 0 0,0 0-1,-1 0 1,1 0 0,0 0 0,-1 0 0,1-1 0,0 1-1,0 0 1,0-1 0,0 0 0,0 1 0,-1-1 0,1 0-1,0 0 1,0 0 0,0 0 0,0 0 0,0 0 0,0-1-1,0 1 1,0-1 0,-1 1 0,1-1 0,0 0 0,0 0-1,-1 0 1,1 0 0,0 0 0,-1 0 0,1 0 0,-1 0 0,1-1-10,56-61 317,-48 51-351,9-12-68,0-1 0,-2-1 1,-1 0-1,-1-1 0,-1-1 0,-2 0 0,3-11 102,2 3-3594,10 8-4054,-16 21 4273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29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46 7491,'0'0'753,"0"0"143,0 0-151,0 0-95,-24 12 6407,18 4-6894,1 0 1,0 0-1,1 1 1,0-1-1,2 1 0,0 0 1,0-1-1,2 1 1,0 3-164,-2 34 63,-30 145-893,38-207-5130,15-22 806,-14 16 2166</inkml:trace>
  <inkml:trace contextRef="#ctx0" brushRef="#br0" timeOffset="604.98">150 174 7123,'0'0'1390,"0"0"203,0 0-347,0 0-131,0 0-131,1-3-28,4-5-670,1 1 0,0 0 0,0 0-1,0 1 1,1 0 0,0 0 0,0 0 0,0 1 0,1 0 0,0 1 0,0 0 0,0 0 0,1 0 0,0 1-286,19-11 121,121-60 55,-148 74-173,-1 0 1,1 0-1,-1 0 0,1 0 1,-1 0-1,1 0 0,0 1 0,-1-1 1,1 0-1,-1 0 0,1 1 0,-1-1 1,1 0-1,-1 0 0,0 1 0,1-1 1,-1 1-1,1-1 0,-1 0 1,0 1-1,1-1 0,-1 1 0,0-1 1,1 1-1,-1-1 0,0 1 0,0-1 1,1 1-1,-1-1 0,0 1 0,0-1 1,0 1-1,0-1 0,0 1 0,0 0 1,0-1-1,0 1 0,0-1 1,0 1-1,0-1 0,0 1 0,0-1 1,0 1-1,-1 0 0,1-1 0,0 1 1,0-1-1,0 1 0,-1-1 0,1 0 1,0 1-1,-1-1 0,1 1 0,-1-1 1,1 1-1,0-1 0,-1 0 1,0 1-4,-16 35 58,-111 133-2,127-169-57,1 0 1,-1 1-1,1-1 0,-1 0 0,1 0 0,-1 1 0,1-1 0,0 0 0,-1 1 0,1-1 0,-1 1 0,1-1 0,0 0 0,0 1 0,-1-1 0,1 1 1,0-1-1,0 1 0,-1-1 0,1 1 0,0-1 0,0 1 0,0-1 0,0 1 0,0-1 0,0 1 0,0 0 0,0-1 0,0 1 0,0-1 0,0 1 1,0-1-1,0 1 0,0-1 0,0 1 0,1-1 0,-1 1 0,0-1 0,0 1 0,1-1 0,-1 1 0,0-1 0,1 0 0,-1 1 0,0-1 1,1 1-1,-1-1 0,1 0 0,-1 1 0,0-1 0,1 0 0,-1 0 0,1 1 0,0-1 1,32-1-71,-20-1 64,-9 1 15,1 0 0,-1 0-1,0 1 1,0-1 0,0 1 0,0 0-1,0 0 1,1 1 0,-1-1-1,0 1 1,0 0 0,0 0-1,0 0 1,0 1 0,0-1 0,-1 1-1,1 0 1,0 0 0,-1 0-1,1 1 1,-1-1 0,0 1 0,0 0-1,0 0 1,0 0 0,0 0-1,-1 0 1,0 1 0,1-1 0,-1 1-1,0-1 1,-1 1 0,1 0-1,-1 0 1,1 0 0,-1 2-8,2 9 79,-1 0 0,-1 0 1,0 1-1,-1-1 0,-1 0 0,0 0 0,-2 1 1,-1 9-80,2-19-47,1 0 0,-1 0 0,0 0 0,0 0 1,-1 0-1,0 0 0,0 0 0,0-1 0,-1 0 0,0 0 1,0 0-1,0 0 0,0 0 0,-1-1 0,0 1 0,0-1 1,0-1-1,0 1 0,-1-1 0,1 0 0,-7 2 47,-19 0-3951,24-18-5029,11 7 4861</inkml:trace>
  <inkml:trace contextRef="#ctx0" brushRef="#br0" timeOffset="899.2">565 572 6835,'0'0'1601,"-1"2"-347,0-1-1205,0 0 1,1-1-1,-1 1 1,0 0-1,1 0 1,-1 0-1,1-1 1,-1 1-1,1 0 1,0 0-1,-1 0 0,1 0 1,0 0-1,-1 0 1,1 0-1,0 0 1,0 0-1,0 0 1,0 0-1,0 0 1,0 0-1,0-1 1,0 1-1,1 0 1,-1 0-1,0 0 1,0 0-1,1 0 1,-1 0-1,1 0 1,-1 0-1,1-1 1,-1 1-1,1 0 0,-1 0 1,1-1-1,0 1 1,0 0-1,-1-1 1,1 1-1,0 0 1,0-1-1,-1 1 1,1-1-1,0 0 1,0 1-1,0-1 1,0 0-1,0 1 1,0-1-1,0 0 1,0 0-1,0 0 1,0 0-1,0 0 0,0 0 1,0 0-1,-1 0 1,1 0-1,0 0 1,0 0-1,0-1 1,0 1-1,0 0 1,0-1-1,0 0-49,54-8-6453,-43 8 4273</inkml:trace>
  <inkml:trace contextRef="#ctx0" brushRef="#br0" timeOffset="1552.18">759 588 64,'0'0'5272,"0"0"-3170,0 0-1224,0 0-115,0 0-120,0 0-88,1 8-99,2 26-141,-2-33-306,0 0 0,0 0 0,-1 0 0,1 0 0,0 0 0,0 0 0,1 0 0,-1 0 0,0 0 0,0 0 0,0 0 0,0-1 0,1 1 0,-1 0 1,0-1-1,1 1 0,-1-1 0,0 0 0,1 1 0,-1-1 0,1 0 0,-1 0 0,1 0 0,-1 0 0,0 0 0,1 0 0,-1 0 0,1-1 0,-1 1 0,0 0 0,1-1 0,0 0-9,1 1 18,5-2 30,-1 1 0,0-2 1,0 1-1,0-1 1,0 0-1,-1 0 1,1-1-1,-1 0 1,0 0-1,0-1 0,0 0 1,-1 0-1,1 0 1,-1 0-1,-1-1 1,1 0-1,-1 0 1,0 0-1,2-4-48,-5 9 13,-1-1-1,1 0 1,-1 0-1,1 0 1,-1 0-1,0 0 1,0 0 0,0 0-1,0 0 1,0 0-1,0 0 1,0 0-1,-1 0 1,1 1 0,-1-1-1,1 0 1,-1 0-1,0 0 1,0 0 0,0 1-1,0-1 1,0 0-1,0 1 1,0-1-1,0 1 1,-1-1 0,1 1-1,-1 0 1,1-1-1,-1 1 1,1 0 0,-1 0-1,0 0 1,0 0-13,-67-29 58,62 28-48,-12-4-81,-94-43 756,110 47-662,0 0 0,0-1-1,1 1 1,-1 0-1,1-1 1,-1 0-1,1 1 1,0-1 0,0 0-1,0 0 1,0 0-1,1 0 1,-1-1-1,1 1 1,0 0 0,0-1-1,0 1 1,0-1-1,1 1 1,-1-1-1,1 1 1,0-1 0,0 1-1,0-1 1,0 1-1,1-1 1,0 1 0,-1-1-1,1 1 1,1-1-1,-1 1 1,1-2-23,8-12 75,1 1 1,0 1-1,1 0 0,1 0 1,0 2-1,1-1 0,0 2 1,1 0-1,0 0 0,1 2 1,0 0-1,1 0-75,85-44 0,-101 56 69,0-1 1,0 1-1,0 0 0,0 0 0,0 0 1,-1 0-1,1 0 0,-1 0 0,0 0 1,1 0-1,-1 1 0,0-1 1,0 0-1,0 0 0,-1 0 0,1 0 1,0 0-1,-1 0 0,1 0 0,-1 0 1,0 0-1,0 0 0,0 0 0,-1 1-69,-25 63 271,-4-1-1,-2-2 0,-2-2 1,-4-1-1,-8 7-270,37-52 4,9-14-112,-16 29-399,23-17-5423,0-13 1632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32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4130,'-33'61'7580,"15"45"-3986,13-65-2437,-7 134 592,12-100-7071,0-72 4848,0-2-666,0-5-3116,0 2 3030,0-3-2741</inkml:trace>
  <inkml:trace contextRef="#ctx0" brushRef="#br0" timeOffset="686.28">187 160 6515,'0'0'1177,"0"0"199,0 0-282,0 0-86,0 0 33,-8-11 2011,29 0-2948,1 1 0,0 1 0,0 2 0,0 0 0,1 1 0,16-2-104,11 8 455,-49 0-452,0 1 0,0-1 1,0 1-1,0-1 0,0 1 1,0 0-1,-1-1 0,1 1 1,0 0-1,-1-1 0,1 1 1,0 0-1,-1 0 0,1-1 1,-1 1-1,1 0 0,-1 0 1,1 0-1,-1 0 0,0 0 1,1 0-1,-1 0 0,0 0 1,0 0-1,0 0 0,0 0 1,0 0-1,0 0 0,0 0 1,0 0-1,0 0 0,0 0 1,-1 0-1,1 0 0,0 0 1,-1 0-1,1-1 0,-1 1 1,1 0-1,-1 0 0,1 0 1,-1 0-1,1-1 0,-1 1 1,0 0-1,1 0 0,-2 0-3,-11 16 2,0 0 0,-2-1 0,0 0-1,0-1 1,-2-1 0,0-1 0,0 0 0,-1-1-1,-12 5-1,-52 40 595,105-61-560,-7-4-33,2 1 1,-1 1-1,0 1 0,1 1 1,0 0-1,0 1 0,1 1 1,-1 1-1,3 1-2,-18 0 8,0 0-1,0 1 0,-1 0 0,1 0 1,0 0-1,-1 0 0,1 0 1,-1 0-1,1 0 0,-1 1 1,1-1-1,-1 1 0,0 0 1,0 0-1,0 0 0,0 0 1,0 0-1,0 0 0,-1 1 1,1-1-1,-1 0 0,1 1 1,-1-1-1,0 1 0,0 0 1,0-1-1,-1 1 0,1 0 1,0 0-1,-1-1 0,0 1 1,0 0-1,0 0 0,0 1-7,1 4 53,-1 0 0,-1 0 0,1 0-1,-1 0 1,-1 1 0,1-2 0,-1 1 0,-1 0-1,0 0 1,0-1 0,-2 5-53,1-6 3,0 0 1,0 0 0,-1-1-1,1 1 1,-1-1-1,-1 0 1,1-1 0,-1 1-1,0-1 1,0 0-1,0 0 1,0-1 0,-1 0-1,1 0 1,-1 0-1,0-1 1,0 0 0,0 0-1,0-1 1,0 0-1,0 0 1,0-1 0,-2 0-4,8 0-178,1 0 0,0-1 0,-1 1 0,1-1 0,0 1 0,0 0 0,-1-1 0,1 1 0,0-1 0,0 1 0,0-1 0,-1 1 0,1-1 0,0 1 0,0-1 0,0 1 0,0-1 0,0 1 0,0-1 0,0 1 0,0-1 0,0 1 0,0-1 0,0 1 0,1-1 0,-1 1 0,0-1 0,0 1 0,0-1 0,1 1 0,-1 0 0,0-1 0,0 1 0,1-1 1,-1 1-1,0 0 0,1-1 0,-1 1 0,1 0 0,-1-1 0,0 1 0,1 0 0,-1 0 0,1-1 0,-1 1 0,1 0 0,-1 0 0,1 0 0,-1-1 0,1 1 0,-1 0 0,1 0 0,-1 0 0,1 0 0,-1 0 0,1 0 0,-1 0 0,1 0 0,-1 0 0,1 1 0,-1-1 0,1 0 178,6-4-3073</inkml:trace>
  <inkml:trace contextRef="#ctx0" brushRef="#br0" timeOffset="1367.57">469 617 6211,'0'0'1577,"-2"1"197,3-1-1695,-1 0 0,1 0-1,0 0 1,-1 0 0,1 0 0,-1 0 0,1 0 0,0 0 0,-1 0 0,1 0 0,-1 0 0,1 0-1,0 0 1,-1 0 0,1 1 0,-1-1 0,1 0 0,-1 1 0,1-1 0,0 0 0,-1 1 0,0-1-1,1 0 1,-1 1 0,1-1 0,-1 1 0,1-1 0,-1 1 0,0-1 0,1 1 0,-1-1 0,0 1-1,0-1 1,1 1 0,-1 0 0,0-1 0,0 1 0,0-1 0,0 1 0,0 0 0,0-1 0,0 1-1,0 0 1,0-1 0,0 1 0,0-1 0,0 1 0,0 0 0,0-1 0,0 1 0,-1-1 0,1 1 0,0 0-1,-1-1 1,1 1 0,0-1 0,-1 1 0,1-1 0,0 1 0,-1-1 0,1 0 0,-1 1 0,1-1-1,-1 1 1,1-1 0,-1 0 0,1 1 0,-1-1 0,1 0 0,-1 0-79,56 9 311,-52-9-183,10 1-103,-3 1 79,0 0 0,0-1 0,0-1-1,0 0 1,0 0 0,0-1 0,-1 0 0,1 0-1,0-1 1,0-1 0,-1 1 0,0-2-1,7-2-103,-13 0 34,1 1-1,-2-1 1,1 0-1,-1 0 0,0-1 1,0 1-1,0 0 1,-1-1-1,0 1 1,0 0-1,-1-1 0,0 0 1,0 1-1,0-1 1,-1 1-1,0 0 0,0-1 1,-1 1-1,0 0 1,0-1-1,0 1 0,-1 0 1,0 1-1,-2-4-33,4 7 7,-10-29 7,6 22-7,0 0 0,1 0 1,0-1-1,0 0 0,1 1 0,1-1 1,-1 0-1,2-1 0,-1 1 0,2 0 1,-1 0-1,1-1 0,1 1 0,-1 0 1,2 0-1,0-1 0,0 1 0,1 0 0,0 1 1,0-1-1,1 0 0,5-8-7,-2 9-17,1-1 0,0 1 0,0 1-1,0-1 1,1 1 0,1 1 0,-1 0 0,1 0 0,1 1-1,-1 0 1,1 1 0,0 0 0,0 1 0,0 0 0,1 0-1,6 0 18,-17 4-7,0 1-1,0-1 0,1 0 0,-1 1 0,0-1 0,0 0 1,0 1-1,0-1 0,1 1 0,-1 0 0,0-1 0,0 1 1,0 0-1,0 0 0,0 0 0,0 0 0,-1 0 0,1 0 1,0 0-1,0 0 0,-1 0 0,1 0 0,-1 0 0,1 0 1,-1 0-1,1 0 0,-1 1 0,1-1 0,-1 0 0,0 0 1,0 1-1,0-1 0,0 0 0,0 0 0,0 1 1,0-1-1,0 0 0,0 1 0,-1-1 0,1 0 0,-1 1 8,-10 56 49,-1-32 135,-2-1-1,0 0 0,-2-1 1,0-1-1,-2 0 0,0-1 1,-2-1-1,0-1 0,-2-1 1,-15 12-184,-20 20 434,-65 79-1120,115-115-780,6-6-2974,2-6 427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36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42 6131,'0'0'749,"0"0"249,0 0 45,-16-8 2356,10-25-712,6 32-2463,0 14 555,-20 271-176,17-197-1670,11-91-2383,10-23-2000,-11 13 453</inkml:trace>
  <inkml:trace contextRef="#ctx0" brushRef="#br0" timeOffset="592.51">116 90 6419,'0'0'1283,"0"0"107,0 0-347,0 0-154,15-10 1213,129-27-250,-142 39-1845,-1-1 1,1 1 0,-1 0-1,0 0 1,0 0 0,1 0-1,-1 0 1,-1 1 0,1-1-1,0 0 1,0 0 0,-1 1-1,1-1 1,-1 0 0,0 1-1,0-1 1,0 0 0,0 1-1,0-1 1,0 0 0,-1 1-1,1-1 1,-1 0 0,1 1-1,-1-1 1,0 0 0,0 0-1,0 0 1,0 0 0,0 0-1,-1 0 1,0 2-8,-84 95 448,185-134-96,-96 36-344,-1 1-1,0 0 0,1 0 1,-1 0-1,0 1 0,0-1 1,-1 0-1,1 1 0,0-1 1,-1 1-1,1 0 0,-1-1 0,0 1 1,0 0-1,0 0 0,0 0 1,-1 0-1,1 0 0,-1 0 1,1 0-1,-1 0 0,0 0 1,0 0-1,-1 0 0,1 0 1,-1 0-1,1 0 0,-1-1 1,0 1-1,0 0 0,0 0 1,0 0-1,-1-1 0,1 1 0,-1 0-7,-4 8 11,0-1 0,0 0 0,-1 0 0,0 0 0,-1-1 0,0 0 0,0-1 0,-1 0 0,0 0 0,-5 2-11,14-14-9228,3 0 4980</inkml:trace>
  <inkml:trace contextRef="#ctx0" brushRef="#br0" timeOffset="841.31">412 385 1185,'0'0'7651,"0"0"-5394,-17 10-1409,15-7-207,-2 0-289,4-2-224,0 1-128,2-2 0,3 0-176,3 0-480,2-2-961,7-6-880,-3 1-321</inkml:trace>
  <inkml:trace contextRef="#ctx0" brushRef="#br0" timeOffset="1522.44">563 473 7876,'0'0'1896,"0"0"-1023,0 0-588,0 0 27,0 0 41,0 0-57,0 0-80,7-1 0,3-1 35,1 0 1,-1-1-1,0 0 0,0 0 0,0-1 1,0-1-1,0 1 0,-1-2 0,0 1 1,0-1-1,2-2-251,-7 4 129,-1 2-84,1-1 1,-1 1 0,0-1 0,1 0 0,-1 0-1,-1 0 1,1-1 0,0 1 0,-1 0 0,1-1-1,-1 0 1,0 0 0,0 1 0,-1-1-1,1 0 1,-1-1 0,0 1 0,0 0 0,0 0-1,-1 0 1,1-1 0,-1 1 0,0-1-46,-3 1 29,0 1 0,-1 0 0,1 1 1,-1-1-1,0 1 0,1-1 0,-1 1 0,0 0 1,0 1-1,-1-1 0,1 1 0,0 0 1,0 0-1,-1 0 0,1 0 0,-1 1 0,0-1-29,-15-2 37,17 3-24,0 0 0,0 0 0,0 0 0,0 0 0,0 0 0,0-1 0,0 1 0,0-1 0,0 0 0,0 0 0,0 0 0,0 0 0,1 0 0,-1-1 0,0 1 0,1-1 0,-1 0 0,1 1 0,-1-1 0,1 0 0,0-1 0,0 1 0,0 0 0,0-1 0,0 1 0,1-1 0,-1 0 0,1 1 0,-1-1 0,1 0 0,0 0 0,0 0 0,1 0 0,-1 0 0,0 0 0,1 0 0,0 0 0,0 0 0,0 0 0,0 0 0,0 0 0,1 0 0,-1 0 0,1 0 0,0-2-13,8-12 23,1 0 0,0 1 0,1 0 1,1 1-1,0 0 0,1 1 1,1 1-1,0 0 0,0 0 0,2 2 1,11-8-24,-26 19 8,0-1-1,-1 0 1,1 1 0,0 0 0,0-1-1,0 1 1,0-1 0,0 1 0,0 0-1,-1 0 1,1-1 0,0 1 0,0 0 0,0 0-1,0 0 1,0 0 0,0 0 0,0 0-1,0 1 1,0-1 0,0 0 0,0 0-1,0 1 1,0-1 0,0 0 0,-1 1 0,1-1-1,0 1 1,0-1 0,0 1 0,-1 0-1,1-1 1,0 1 0,-1 0 0,1-1 0,0 1-1,-1 0 1,1 0 0,-1 0 0,1-1-1,-1 1 1,0 0 0,1 0 0,-1 0-1,0 0 1,1 0 0,-1 0 0,0 0 0,0 0-1,0 0 1,0 0 0,0 0 0,0 0-1,0 0 1,-1 0-8,-4 60 229,-4-35-217,-1-1 0,-1 0 0,-1-1 1,-1 0-1,-2-1 0,0-1 0,-1 0 0,-2-1 0,-5 5-12,-16 23 16,-47 60-277,86-109 171,1 0 1,-1 0-1,0 0 0,0 0 1,1 0-1,-1 1 0,0-1 1,1 0-1,-1 0 0,0 0 1,1 0-1,-1 0 1,0 0-1,0 0 0,1 1 1,-1-1-1,0 0 0,0 0 1,1 0-1,-1 1 0,0-1 1,0 0-1,0 0 0,1 1 1,-1-1-1,0 0 0,0 0 1,0 1-1,0-1 0,0 0 1,1 1-1,-1-1 1,0 0-1,0 0 0,0 1 1,0-1-1,0 0 0,0 1 1,0-1-1,0 0 0,0 1 1,0-1-1,0 0 0,-1 1 1,1-1-1,0 0 0,0 0 1,0 1-1,0-1 0,0 0 1,0 0-1,-1 1 1,1-1-1,0 0 0,0 0 1,0 1-1,-1-1 0,1 0 90,11-1-4495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48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48 5619,'0'0'904,"0"0"-2,0 0-174,0 0-216,-2-1-98,0 0-235,1 0 0,-1 0 0,1 0 0,0 0 0,0 0 0,-1 0 0,1 0 0,0 0 0,0 0 0,0-1 0,0 1 0,1-1 1,-1 1-1,0 0 0,0-1 0,1 1 0,-1-1 0,1 0 0,-1 1 0,1-1 0,0 1 0,0-1 0,0 0 0,0 1 0,0-1 0,0 1 0,0-1 0,0 0 0,1 1 0,-1-1 0,0 1 1,1-1-1,0 1 0,-1-1 0,1 0-179,-1 2 16,1-1 0,-1 1 0,0 0 0,0-1 0,1 1-1,-1 0 1,0-1 0,0 1 0,1 0 0,-1-1 0,0 1 0,1 0 0,-1 0 0,0-1 0,1 1 0,-1 0 0,1 0 0,-1 0 0,0 0 0,1 0 0,-1-1 0,1 1 0,-1 0 0,0 0 0,1 0 0,-1 0 0,1 0 0,-1 0 0,0 0 0,1 0 0,-1 0 0,1 1 0,-1-1-1,0 0 1,1 0 0,-1 0 0,1 0 0,-1 1 0,0-1 0,1 0 0,-1 0 0,0 1 0,1-1 0,-1 0 0,0 0 0,1 1 0,-1-1 0,0 0 0,0 1 0,0-1 0,1 1 0,-1-1 0,0 0 0,0 1 0,0-1 0,0 0 0,1 1 0,-1-1 0,0 1 0,0-1 0,0 1-1,0-1 1,0 0 0,0 1 0,0-1 0,0 1 0,-1-1 0,1 0 0,0 1-16,3 29 43,-5-18-35,0-1-1,0 0 0,-1 0 1,-1 0-1,0 0 0,-1-1 1,1 1-1,-2-1 0,-5 7-7,-14 33 41,20-39-29,2-4 4,-1 0 1,1 1-1,0-1 1,1 1 0,0-1-1,0 1 1,0 0-1,1 0 1,1 0-1,-1 0 1,1 0 0,1 7-17,1-13 0,1 1 1,0-1 0,0 0 0,-1 0 0,1 0-1,0 0 1,1-1 0,-1 1 0,0-1-1,0 0 1,1 0 0,-1 0 0,0 0-1,1 0 1,-1-1 0,1 0 0,-1 0-1,1 0 1,-1 0 0,1 0 0,-1-1-1,1 1 1,-1-1 0,0 0 0,1 0-1,-1 0 1,0-1 0,1 1-1,-3 0 0,92-4-5144,-92 4 1319,-1 0 1071</inkml:trace>
  <inkml:trace contextRef="#ctx0" brushRef="#br0" timeOffset="604.7">52 516 4130,'0'0'1494,"8"-17"3295,171-155-459,-132 134-4386,1 3 1,2 2-1,1 2 1,2 2-1,44-16 56,52 0-1408,-147 44 1404,-1 1 1,0-1-1,1 1 0,-1 0 1,0-1-1,1 1 1,-1 0-1,1 0 1,-1 0-1,1 0 1,-1 0-1,0 1 0,1-1 1,-1 0-1,1 1 1,-1-1-1,0 0 1,0 1-1,1 0 0,-1-1 1,0 1-1,0 0 1,1 0-1,-1-1 1,0 1-1,0 0 1,0 0-1,0 0 0,0 1 1,0-1 3,29 10-203,-19-10-5061,-11-1 1799</inkml:trace>
  <inkml:trace contextRef="#ctx0" brushRef="#br0" timeOffset="2015.23">993 2 5010,'-6'0'1051,"5"-1"-925,1 1 0,-1 0 0,1 0 0,-1 0 0,0 0 0,1 0 0,-1 0 0,1 0 0,-1 0 0,0 0 0,1 0 0,-1 0 0,1 0 0,-1 0 1,0 0-1,1 0 0,-1 1 0,1-1 0,-1 0 0,1 0 0,-1 1 0,1-1 0,-1 0 0,1 1 0,-1-1 0,1 1 0,0-1 0,-1 0 0,1 1 0,-1-1 0,1 1 0,0-1 0,0 1 0,-1-1 0,1 1 0,0 0 0,0-1 0,-1 1 0,1-1 0,0 1 0,0-1 0,0 1 0,0 0 0,0-1 0,0 1 0,0-1 0,0 1 0,0 0 0,0-1 0,0 1 0,1-1-126,-2 2-50,-10 114 1178,-33 32-1328,45-147 32,-1 0 1,1 0-1,-1 0 0,1 0 0,0 0 0,-1 0 1,1 0-1,0 0 0,0 0 0,0 0 0,-1 0 1,1-1-1,0 1 0,0 0 0,0-1 0,0 1 1,1 0-1,-1-1 0,0 0 0,0 1 0,0-1 1,0 1-1,0-1 0,1 0 0,-1 0 0,0 0 1,0 0-1,0 0 0,0 0 0,1 0 0,-1 0 1,0 0-1,0-1 0,0 1 0,1-1 168,3 1-1197,4 0-2410</inkml:trace>
  <inkml:trace contextRef="#ctx0" brushRef="#br0" timeOffset="2654.61">1184 110 4626,'0'0'929,"0"0"84,0 0-143,0 0-59,-3-2 48,1 0-692,0 1 0,0-1 0,0 1 0,0 0 0,0 0 0,-1 0 0,1 0 0,0 0-1,0 0 1,-1 0 0,1 1 0,-1-1 0,1 1 0,0 0 0,-1 0 0,1 0 0,-1 0 0,1 0 0,-1 0 0,1 1 0,0-1-1,-1 1 1,1 0 0,0-1 0,-1 1 0,1 0 0,0 1 0,0-1 0,0 0 0,-1 1-167,-3 4-17,0 1-1,0 0 1,1 0 0,0 0-1,0 0 1,1 1 0,0 0 0,0 0-1,0 0 1,1 0 0,1 1 0,0-1-1,0 1 1,0 0 0,1 0-1,0 0 1,1-1 0,0 1 0,0 2 17,1-4-79,-2-4 71,1 0-1,-1 0 1,1-1 0,0 1 0,-1 0 0,1 0 0,1 0-1,-1-1 1,0 1 0,1 0 0,-1 0 0,1-1 0,0 1-1,0 0 1,0-1 0,0 1 0,1-1 0,-1 1-1,1-1 1,-1 0 0,1 0 0,0 1 0,0-1 0,0 0-1,0 0 1,0-1 0,0 1 0,0 0 0,1-1-1,-1 0 1,1 1 0,-1-1 0,1 0 0,0 0 0,-1 0-1,1-1 1,1 1 8,78-25-196,-80 23 228,0-1 0,0 1 1,0 0-1,0 0 0,0-1 0,-1 1 0,1-1 0,0 1 0,-1-1 0,1 0 0,-1 1 0,0-1 0,0 0 0,0 0 0,0 0 0,0 0 0,0 0 0,0 0 0,0-1 0,-1 1 0,1 0 0,-1 0 0,0 0 0,0-1 0,1 1 0,-1 0 1,-1 0-1,1-1 0,0 1 0,-1 0 0,1 0 0,-1-1 0,1 1 0,-1 0 0,0 0 0,0-1-32,-9-13 199,-14-32 192,29 17-2897,10 28-3755,-11 5 4380</inkml:trace>
  <inkml:trace contextRef="#ctx0" brushRef="#br0" timeOffset="3324.76">1398 229 2769,'0'0'2204,"0"0"-683,-28 5 4412,22 0-5721,0 0 0,0 1 0,0 0 0,0 0 0,1 0 0,0 0 0,1 1 0,-1 0 0,1 0 0,1 0 0,-1 1 0,1-1 0,1 1 0,-1-1-1,1 1 1,0 0 0,1 0 0,0 0 0,0 0 0,1 2-212,2-6 11,0-1-1,0 0 0,0 0 1,1 0-1,-1 0 0,1-1 1,-1 1-1,1 0 0,0-1 1,0 0-1,0 0 0,1 0 1,-1 0-1,0 0 0,1-1 1,-1 1-1,1-1 0,-1 0 1,1 0-1,0 0 0,-1-1 1,1 1-1,0-1 0,0 0 1,0 0-1,-1 0 0,1-1 1,0 1-1,-1-1 0,1 0 1,0 0-1,0-1-10,5-1 12,-1 0-1,0-1 1,0 0 0,0-1-1,0 0 1,-1 0 0,0-1-1,0 1 1,0-2 0,-1 1-1,1-1-11,-6 3 35,0 0-1,0 0 1,-1 0-1,1 0 1,-1 0-1,0 0 1,0 0-1,-1 0 1,1 0-1,-1 0 1,0 0-1,0 0 0,0 1 1,-1-1-1,1 0 1,-1 1-1,0-1 1,0 1-1,0-1 1,0 1-1,-1 0 1,1 0-1,-1 0 1,0 0-1,0 0 1,0 1-1,-2-2-34,-1-3-340,-48-39 527,34 41-3114,0 12-3749,13-3 1321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59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8 567 5987,'0'0'597,"0"0"495,-2 0-36,-72-25 5707,51 18-5893,3 1-539,1 0 1,0 0-1,1-2 0,0-1 0,0 0 0,0-1 0,-4-5-331,-216-174 91,144 102-118,88 74 17,4 14 13,-2 7 2,-38 85-5,42-92 0,-1-1 1,1 1 0,0 0-1,-1 0 1,1-1-1,-1 1 1,1 0 0,-1-1-1,1 1 1,-1 0 0,0-1-1,1 1 1,-1-1 0,0 1-1,1-1 1,-1 1 0,0-1-1,0 0 1,1 1 0,-1-1-1,0 0 1,0 1-1,0-1 1,0 0 0,1 0-1,-1 0 1,0 0 0,0 0-1,0 0 1,0 0 0,1 0-1,-1 0 1,0 0 0,0-1-1,0 1 1,0 0 0,1 0-1,-1-1 1,0 1 0,0-1-1,1 1 1,-1-1-1,0 1 1,1-1 0,-1 1-1,0-1 1,1 1 0,-1-1-1,1 0 1,-1 1 0,1-1-1,-1 0 1,1 0 0,0 1-1,-1-1 1,1 0 0,0 0-1,-1 0 1,1 1-1,0-1 1,0 0 0,0 0-1,0 0 1,0 0 0,0 0-1,0 1 1,0-1 0,0 0-1,0 0 1,1 0-1,-3-20-3,1 0-1,1 1 1,1-1 0,0 0 0,2 1-1,0-1 1,2 1 0,0 0 0,8-19 3,6-3 0,-6 82 64,-49 130 19,25-135-76,-4 75-33,33-102-697,6-17-4232,-13 0-917,-6 3-298</inkml:trace>
  <inkml:trace contextRef="#ctx0" brushRef="#br0" timeOffset="779.2">131 139 2961,'-52'-26'6109,"27"7"-2643,51 38-1611,-20-14-1751,0 0 1,0 0 0,0-1 0,0 0 0,1 0 0,0 0 0,0-1-1,0 0 1,0-1 0,0 1 0,0-1 0,1-1 0,-1 1 0,1-1-1,-1-1 1,1 1 0,0-1 0,4-1-105,63 11-4910,-68-8 1129</inkml:trace>
  <inkml:trace contextRef="#ctx0" brushRef="#br0" timeOffset="4364.8">837 891 4322,'0'0'694,"0"0"378,-3 0 3,-18 3 2126,29 5-442,2-6-2638,0 0-1,0 0 1,0-1-1,0 0 0,0-1 1,0 0-1,0-1 1,0 0-1,0 0 0,-1-1 1,1 0-1,0-1 1,-1 0-1,1-1 0,-1 0 1,0 0-1,0-1 1,-1 0-1,1 0 0,-1-1 1,0 0-1,-1-1 1,2-1-121,-7 6 4,-1 0 0,1-1 1,0 1-1,0-1 1,-1 0-1,0 1 0,1-1 1,-1 0-1,0 0 1,0 0-1,-1 1 0,1-1 1,-1 0-1,1 0 1,-1 0-1,0 0 0,0 0 1,0 0-1,0 0 0,-1 0 1,1 0-1,-1 0 1,0 0-1,0 0 0,0 0 1,0 0-1,0 1 1,-1-1-1,1 0 0,-1 1 1,0-1-1,0 1 1,0 0-1,0 0 0,0 0 1,0 0-1,0 0 1,-1 0-1,1 0 0,-1 1 1,0-1-1,1 1 1,-1-1-1,0 1 0,0 0 1,0 0-1,1 1 1,-1-1-1,0 1 0,0-1 1,-2 1-5,-4-1 3,0 0 1,0 1-1,0 0 0,0 1 1,1 0-1,-1 0 0,0 0 1,0 1-1,1 1 1,-1 0-1,-6 3-3,14-5 10,0 0-1,1-1 1,-1 1-1,0 0 1,0 0-1,0-1 1,0 1 0,0-1-1,0 1 1,0 0-1,0-1 1,0 0-1,0 1 1,0-1-1,-1 0 1,1 0 0,0 1-1,0-1 1,0 0-1,0 0 1,0 0-1,-1 0 1,1 0 0,0-1-1,0 1 1,0 0-1,0-1 1,0 1-1,0 0 1,0-1-1,0 1 1,0-1 0,0 0-1,0 1 1,0-1-1,0 0 1,0 1-1,0-1 1,0 0-1,1 0 1,-1 0 0,0 0-1,1 0 1,-1 0-1,1 0 1,-1 0-1,1 0 1,-1 0 0,1 0-1,0 0 1,-1 0-1,1 0 1,0-1-1,0 1 1,0 0-1,0 0 1,0 0 0,0 0-1,0-1 1,0 1-10,50-140 1191,-37 113-1019,24-32-7,8 76 294,45-6-2240,-16-4-9246,-64-3 8610</inkml:trace>
  <inkml:trace contextRef="#ctx0" brushRef="#br0" timeOffset="4831.4">1308 529 4018,'4'10'8260,"-20"29"-6918,-26 23 817,33-52-2033,1 0-1,1 0 1,-1 1-1,2 1 1,-1-1-1,2 1 1,0 0-1,0 0 1,1 1-1,0-1 1,1 1-1,1 0 1,0 1-126,1-4 22,0-6-22,0 0 0,-1 0 0,1 0 0,1 0 0,-1 0 0,1 0 0,-1 0 0,1 0 0,0 0 0,0 0 0,1 0 0,0 0 0,-1 0 0,1 0 0,0 0 0,1 0 0,-1 0 0,1 0 0,0-1 0,0 1 0,0 0 0,0-1 0,0 0 0,1 0 0,0 1-1,-1-2 1,1 1 0,0 0 0,1 0 0,-1-1 0,0 0 0,1 0 0,-1 0 0,1 0 0,0 0 0,-1-1 0,1 1 0,0-1 0,4 0 0,-4-1 0,1 0 1,-1-1-1,0 1 1,1-1-1,-1 0 1,1-1-1,-1 1 1,0-1-1,0 0 1,0 0-1,0 0 1,0 0-1,0-1 0,-1 0 1,1 1-1,-1-2 1,0 1-1,0 0 1,0 0-1,0-1 1,0 0-1,-1 1 1,0-1-1,1 0 1,-2 0-1,1 0 1,0-1-1,-1 1 0,0 0 1,0-1-1,0 1 1,0-1-1,2-9 33,-1-1 1,-1 0 0,0 1-1,0-1 1,-2 0 0,0 0-1,-1 1 1,0-1-1,-2-4-33,-28-56-585,-8 39-5563,28 29 1679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5:24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3 61 4434,'0'0'1342,"0"0"-646,0 0-154,-2 10-62,0-4-449,1-2 136,0 1 1,-1-1-1,1 0 0,1 1 0,-1-1 1,1 1-1,0-1 0,0 1 1,0-1-1,0 1 0,1-1 0,0 1 1,0-1-1,0 1 0,0-1 0,1 0 1,0 0-1,0 0 0,0 0 1,0 0-1,0 0 0,4 3-167,-4 2 5749,-18-9-4353,-28-13-1667,42 12 675,-193-58 1312,55 40-1411,0 7 1,-1 6 0,-56 8-306,-138 25 1222,177-40-1083,150 11-132,0 1 1,0 1-1,0 0 0,0 0 0,0 0 1,0 1-1,0 0 0,0 1 1,0 0-1,0 0 0,0 0 0,1 1 1,0 0-1,-1 1 0,-2 2-7,57-12-253,122-54 232,-168 59 19,0 0 0,0 1 0,0-1 0,0 0 0,-1 0 0,1 0 1,0 0-1,0 0 0,-1 0 0,1 0 0,-1 0 0,1 0 0,-1-1 1,0 1-1,1 0 0,-1 0 0,0 0 0,0-1 0,0 1 0,0 0 1,0 0-1,0 0 0,0-1 0,0 1 0,0 0 0,0 0 1,-1 0-1,1 0 0,0-1 0,-1 1 0,1 0 0,-1 0 0,0 0 1,1 0-1,-1 0 0,0 0 0,0 0 0,1 0 0,-1 0 0,0 1 1,0-1-1,0 0 0,0 1 0,0-1 0,0 0 0,0 1 0,0-1 1,0 1-1,0-1 0,-1 1 0,1 0 0,0-1 0,0 1 0,0 0 1,-1 0-1,1 0 0,0 0 0,0 0 0,-1 0 2,-12 0 24,0 0 1,0 0-1,0 1 0,1 1 0,-1 1 0,1 0 0,-1 0 1,1 2-1,0-1 0,0 2 0,1-1 0,-1 2 0,1 0 1,1 0-1,-1 1 0,-5 6-24,14-9-4,0-1 0,1 1 0,-1-1-1,1 1 1,1 0 0,-1 0 0,1 0 0,-1 0 0,1 0-1,1 0 1,-1 0 0,1 0 0,0 0 0,0 0-1,0 0 1,1 0 0,0 1 0,0-1 0,0 0 0,1 0-1,-1-1 1,1 1 0,0 0 0,1-1 0,-1 1 0,1-1-1,0 1 1,1 0 4,2 9-54,-4-8-109,1-1 0,-1 0 0,1 0-1,0 0 1,0 0 0,0-1 0,1 1-1,0-1 1,0 0 0,0 0 0,0 0-1,1 0 1,-1-1 0,1 1 0,0-1-1,0-1 1,2 2 163,67 9-4583,23-19-1574,-54-3 247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68 0 0,'0'0'15030'0'0,"5"4"-14522"0"0,72 87 1940 0 0,20 20-637 0 0,-71-84-1478 0 0,52 48-993 0 0,-66-65-486 0 0,0-2 0 0 0,21 13 0 0 0,-32-20 955 0 0,0 0 0 0 0,0-1 0 0 0,0 0 0 0 0,0 1 0 0 0,0-1-1 0 0,0 0 1 0 0,1 1 0 0 0,-1-1 0 0 0,0 0 0 0 0,0 0 0 0 0,0 0-1 0 0,1 0 1 0 0,-1 0 0 0 0,0 0 0 0 0,0 0 0 0 0,0 0 0 0 0,0-1-1 0 0,1 1 1 0 0,-1 0 0 0 0,0-1 0 0 0,0 1 0 0 0,0-1 0 0 0,0 1 0 0 0,0-1-1 0 0,0 0 1 0 0,0 1 0 0 0,0-1 0 0 0,0 0 0 0 0,0 0 0 0 0,0 0-1 0 0,-1 0 1 0 0,1 0 0 0 0,0 0 0 0 0,0 0 0 0 0,-1 0 0 0 0,1 0-1 0 0,-1 0 1 0 0,1 0 0 0 0,-1 0 0 0 0,1 0 0 0 0,-1 0 0 0 0,0 0-1 0 0,1-2 1 0 0,2-6-1397 0 0,-1-1 0 0 0,0 1 0 0 0,2-18 0 0 0,-4 25 1320 0 0,1-20-1409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5:24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0 4 7075,'-7'-4'6525,"-23"12"-4683,9 9-1273,2 1 0,0 1 0,1 0 0,1 1 0,1 1 0,1 0 0,-7 13-569,2 2-182,2 0 1,1 1 0,2 1-1,-5 21 182,19-59-105,1 0 0,0 1 0,-1-1 0,1 0 0,0 1 0,-1-1 0,1 0 0,0 1 0,0-1 0,-1 1-1,1-1 1,0 0 0,0 1 0,0-1 0,-1 1 0,1-1 0,0 1 0,0-1 0,0 1 0,0-1 0,0 1 0,0-1 0,0 1 0,0-1 0,0 1-1,0-1 1,0 1 0,0-1 0,1 1 0,-1-1 0,0 1 0,0-1 0,0 0 0,1 1 0,-1-1 0,0 1 0,0-1 0,1 0 0,-1 1 0,0-1-1,1 0 1,-1 1 0,1-1 0,-1 0 0,0 1 0,1-1 0,-1 0 0,1 0 0,-1 0 0,1 1 0,-1-1 0,1 0 0,-1 0 0,1 0 0,-1 0-1,0 0 1,1 0 0,-1 0 0,1 0 0,-1 0 0,1 0 0,-1 0 0,1 0 0,-1 0 0,1 0 0,-1-1 0,1 1 105,28-17-4534,-13 3 1682</inkml:trace>
  <inkml:trace contextRef="#ctx0" brushRef="#br0" timeOffset="516.27">329 122 5426,'0'0'865,"0"0"263,0 0 62,0 0-192,0 0-299,5 0-139,19-1 1078,-23 1-1131,-1 0-80,0 0-40,0 0 32,-18 11 677,16-10-1059,-7 4 105,0 0 0,0 1-1,0 0 1,1 0-1,0 1 1,0 0-1,1 1 1,-1 0-1,2 0 1,-1 0-1,1 1 1,0 0 0,1 0-1,0 0 1,1 1-1,0 0 1,0 0-1,1 0 1,0 0-1,0 7-141,3-12 4,1 0 0,-1 0 0,1 1 0,0-1 0,1 0 0,-1 0 0,1 0 0,0 0 0,0 0 0,1-1 0,0 1 0,-1-1 0,1 1 0,1-1 0,-1 0 0,1 0 0,-1 0 0,1-1 0,0 1 0,1-1 0,-1 0 0,0 0 0,1-1-1,0 1 1,0-1 0,-1 0 0,1 0 0,1-1 0,-1 1 0,0-1 0,0 0 0,0 0 0,1-1 0,-1 0 0,0 0-4,0-2-6,-1 0-1,0-1 1,0 1 0,0-1-1,-1 0 1,1-1-1,-1 1 1,1 0 0,-1-1-1,0 0 1,-1 0 0,1 0-1,-1 0 1,1 0-1,-1 0 1,0-1 0,-1 1-1,1-1 1,-1 1-1,0-1 1,0 0 0,0 1-1,-1-1 1,0 0 0,0-2 6,3-4-4,4-126-262,-5 133-86,1 0 1,0 0 0,0 1 0,0 0 0,0-1-1,1 1 1,-1 0 0,1 1 0,0-1 0,0 1-1,0-1 1,0 1 0,0 0 0,1 1 0,-1-1-1,0 1 1,1 0 0,-1 0 0,1 0 0,0 1-1,-1-1 1,1 1 0,-1 0 0,1 0 0,1 1 351,20-1-2068,-3 0-376</inkml:trace>
  <inkml:trace contextRef="#ctx0" brushRef="#br0" timeOffset="1027.69">622 266 5539,'0'0'1141,"0"0"-292,-2 2 8540,-7 8-8902,3-6-426,1 1 0,-1-1 1,1 1-1,0 0 0,1 0 0,-1 1 0,1-1 0,0 1 0,1 0 0,-1 0 0,1 0 0,0 0 0,1 1 0,-1 0 1,1-1-1,1 1 0,-1 0 0,1 0 0,0 0 0,1 0 0,0 0 0,0-1 0,0 1 0,1 0 0,0 0 0,0 0 1,1 0-1,0 0 0,1 2-61,-3-6 0,0-1 0,0 1 0,0-1 0,1 0 0,-1 1 0,1-1 0,0 0 0,-1 1 0,1-1 0,0 0 0,0 0 0,1 0 0,-1 1 0,0-1 0,1-1 0,-1 1 0,1 0 0,0 0 0,-1 0 0,1-1 0,0 1 0,0-1 0,0 0 0,0 1 0,0-1 0,0 0 0,1 0 0,-1 0 0,0-1 0,1 1 0,-1 0 0,0-1 0,1 0 0,-1 1 0,1-1 0,-1 0 0,1 0 0,-1 0 0,2-1 0,41-79 331,-38 69-324,-1-1 0,0-1 0,-1 1 0,0-1 0,-1 1 0,0-1 0,-1-1 1,-1 1-1,0 0 0,-1-1 0,0 1 0,-1-2-7,-26-23-1976,-22 28-7352,32 10 3248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4:57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0 223 5378,'-9'57'6980,"6"111"-3469,-9-29-2511,4-61-3249,10-94-6139,-1 10 3437</inkml:trace>
  <inkml:trace contextRef="#ctx0" brushRef="#br0" timeOffset="10536.2">645 201 6995,'21'9'3276,"37"34"-1112,-58-40-2129,-1 0-1,0 0 1,0 0-1,0 0 1,-1 0-1,1-1 1,-1 1 0,1-1-1,-1 1 1,0-1-1,0 1 1,0-1-1,0 0 1,0 0-1,-1 0 1,1 0 0,-1-1-1,1 1 1,-1 0-1,1-1 1,-1 0-1,-2 1-34,-4 4 515,-17 13 1203,60-17-1670,-30-2-43,0 0 0,1 0 0,-1 0-1,0 0 1,0 1 0,0 0 0,0-1-1,0 2 1,0-1 0,-1 0 0,1 1-1,0 0 1,0-1 0,-1 2 0,0-1 0,1 0-1,-1 1 1,0-1 0,0 1 0,0 0-1,0 0 1,-1 0 0,1 0 0,-1 1-1,0-1 1,0 1 0,0 0 0,0-1-1,-1 1 1,1 0 0,-1 0 0,0 0-1,0 0 1,0 0 0,-1 0 0,0 0-1,1 0 1,-1 0 0,-1 0 0,1 0-1,-1 0 1,1 0 0,-1 0 0,0 0-1,-1 0 1,0 1-5,0 1 108,-1 0 1,0 0-1,-1 0 0,1 0 1,-1-1-1,0 0 0,0 0 0,-1 0 1,0 0-1,0-1 0,0 0 1,0 1-1,-1-2 0,1 1 0,-1-1 1,0 0-1,-2 1-108,8-5-5886,4-3 2721,-4 4 2452,3-3-2417</inkml:trace>
  <inkml:trace contextRef="#ctx0" brushRef="#br0" timeOffset="10783.51">953 595 7892,'0'0'1969,"-3"3"-1265,2-3-304,0 3-272,1-2-112,0 0 0,0 0 0,0 2-16,3-1-32,1-1-320,1 0-593,2-1-559,-1 0-449,0 0-1697</inkml:trace>
  <inkml:trace contextRef="#ctx0" brushRef="#br0" timeOffset="11404.96">1064 621 5827,'0'0'1278,"0"0"-534,0 0-152,0 0 89,0 0 58,0 0-67,4 5-112,0 0-443,0-1-1,0 0 1,0 0-1,1 0 1,-1-1 0,1 1-1,0-1 1,0 0-1,0-1 1,1 1 0,-1-1-1,1 0 1,-1 0 0,1-1-1,0 0 1,-1 0-1,4 0-116,95-14 237,-101 13-237,-1-1 1,1 1-1,-1-1 1,1 0-1,-1 0 1,0-1-1,1 1 1,-1 0-1,0-1 1,0 1-1,0-1 0,0 0 1,0 0-1,0 0 1,0 0-1,-1 0 1,1 0-1,-1 0 1,0 0-1,1-1 1,-1 1-1,0 0 0,0-1 1,0 1-1,-1-1 1,1 1-1,-1-1 1,1 0-1,-1 1 1,0-1-1,0 1 0,0-1 1,0 0-1,0 1 1,-1-1-1,1 1 1,-2-3-1,-1-1 4,0 0 0,0 0 1,-1 0-1,0 1 1,0 0-1,-1 0 0,1 0 1,-1 0-1,0 1 0,0-1 1,-1 1-1,1 1 0,-1-1 1,0 1-1,0 0 0,0 0 1,-1 0-5,-63-46 932,69 47-899,0 1 0,0-1 1,0 0-1,1 1 0,-1-1 1,0 0-1,1 1 0,-1-1 1,1 0-1,0 0 1,0 1-1,-1-1 0,1 0 1,0 0-1,0 0 0,1 0 1,-1 1-1,0-1 0,1 0 1,-1 0-1,1 1 1,-1-1-1,1 0 0,0 1 1,0-1-1,0 1 0,0-1 1,0 1-1,0-1 0,0 1 1,0-1-1,1 1 1,-1 0-1,1 0 0,-1 0 1,1 0-1,-1 0 0,1 0 1,0 0-34,63-36 422,-54 31-417,1 2 0,0-1 0,-1 1 0,1 1 0,0 0 0,1 1 0,-1 1 0,0-1 0,8 2-5,-19 0 2,0 0-1,-1 0 0,1 0 0,0 0 0,-1 1 0,1-1 0,-1 0 0,1 0 1,-1 1-1,1-1 0,-1 0 0,1 1 0,-1-1 0,1 1 0,-1-1 0,1 0 1,-1 1-1,1-1 0,-1 1 0,0 0 0,1-1 0,-1 1 0,0-1 1,0 1-1,1-1 0,-1 1 0,0 0 0,0-1 0,0 1 0,0-1 0,0 1 1,0 0-1,0-1 0,0 1 0,0 0 0,0-1 0,0 1 0,0-1 1,0 1-1,0 0 0,-1-1 0,1 1 0,0-1 0,0 1 0,-1-1 0,1 1 1,0 0-1,-1-1 0,1 1 0,-1-1 0,1 0 0,-1 1 0,1 0-1,-21 30 229,-140 119 736,147-127-2202,21-12-7007,-3-11 3922</inkml:trace>
  <inkml:trace contextRef="#ctx0" brushRef="#br0" timeOffset="12245.4">1543 462 6579,'27'-36'9244,"-15"76"-9137,-12 61 306,25-130-399,14 1 373,-15 70 186,-20-36-672,-1-1 0,1 0 0,0 0 0,0 0 0,0 0 0,1-1 0,0 1 0,0-1-1,0 0 1,0-1 0,1 0 0,-1 1 0,1-2 0,2 2 99,-4-34-9228,-7 22 5840</inkml:trace>
  <inkml:trace contextRef="#ctx0" brushRef="#br0" timeOffset="12526.6">1632 528 6499,'0'0'1609,"0"0"-174,0 0-354,-3 0-166,-7-1 828,25-12 215,0-1-1986,41-84-1500,-51 91-288,0 5-4711,-4 2 2178</inkml:trace>
  <inkml:trace contextRef="#ctx0" brushRef="#br0" timeOffset="12963.06">1779 391 6723,'0'0'2068,"0"0"-660,0 0-511,0 0-86,0 0 0,0 0 8,1-3-123,0 2-666,-1 0 0,1 1-1,-1-1 1,1 0 0,0 0-1,-1 0 1,1 1 0,0-1-1,-1 0 1,1 1 0,0-1-1,0 1 1,0-1 0,-1 1-1,1-1 1,0 1 0,0 0-1,0-1 1,0 1 0,0 0-1,0 0 1,0-1 0,0 1-1,0 0 1,0 0 0,0 0 0,0 0-1,0 1 1,0-1 0,0 0-1,0 0 1,0 0 0,0 1-1,0-1 1,-1 1 0,1-1-1,0 0 1,0 1 0,0 0-1,0-1 1,-1 1 0,1-1-1,0 1 1,0 0 0,-1 0-1,1-1 1,-1 1 0,1 0-1,-1 0 1,1 0 0,-1 0 0,1 0-1,-1-1 1,0 1 0,1 0-1,-1 0-29,35 130 1622,-34-130-1612,0 1-1,-1-1 0,1 0 0,1 0 0,-1 1 1,0-1-1,0 0 0,0 0 0,1 0 1,-1 0-1,0 0 0,1-1 0,-1 1 0,1 0 1,-1-1-1,1 1 0,-1-1 0,1 1 0,-1-1 1,1 0-1,0 0 0,-1 1 0,1-1 1,-1 0-1,1 0 0,0-1 0,-1 1 0,1 0 1,-1-1-1,1 1 0,0-1 0,-1 1 1,1-1-1,-1 1 0,0-1 0,1 0 0,-1 0 1,0 0-1,1 0 0,-1 0 0,0 0 0,0 0 1,0 0-1,0-1 0,0 1 0,0 0 1,0-1-1,0 1 0,0-1 0,-1 1 0,1-1 1,-1 1-1,1-1 0,-1 1 0,1-2-9,3-6-788,0 0 0,0 0-1,-1 0 1,-1 0 0,1-1 0,-1 1-1,-1-1 1,0 1 0,0-1 0,-1 0-1,0 1 1,-1-1 0,0-2 788,-2 2-4752</inkml:trace>
  <inkml:trace contextRef="#ctx0" brushRef="#br0" timeOffset="13615.26">219 72 2769,'-24'-1'3135,"15"3"-2795,1 1 0,-1 0 0,0 0 0,1 1 0,0 0 1,0 1-1,0 0 0,0 0 0,1 1 0,0 0 0,0 0 0,0 0 0,1 1 0,0 0 0,0 0 0,1 1 0,0 0 1,0 0-1,-2 5-340,-3 11 164,1-1 1,1 2 0,2-1-1,0 1 1,1-1 0,2 2-1,0-1 1,2 0 0,0 0-1,2 1 1,3 14-165,-3-20-52,1 0 0,1-1-1,1 1 1,1-1 0,0 0 0,2 0-1,0-1 1,1 1 0,0-2 0,10 15 52,49 40-4694,-50-59 1640</inkml:trace>
  <inkml:trace contextRef="#ctx0" brushRef="#br0" timeOffset="14265.11">2153 222 1505,'0'0'8700,"0"0"-5560,0 0-2289,0 0-630,0 0-178,10 17 176,-1-3-150,0 0 1,-1 0-1,0 1 1,-1 0 0,-1 0-1,0 0 1,-1 1-1,-1 0 1,0 0-1,-1 1 1,-1-1-1,-1 1 1,0-1 0,-2 14-71,0-23 6,0 1 0,-1-1 0,0 0 0,-1 1 0,0-1-1,0-1 1,0 1 0,-1 0 0,0-1 0,0 1-1,-1-1 1,1-1 0,-2 1 0,1 0-5,-29 29-2315,13-14-1203,16-16 968,0-1-753</inkml:trace>
  <inkml:trace contextRef="#ctx0" brushRef="#br0" timeOffset="14844.14">2293 32 8036,'0'0'1294,"0"0"-422,6-3-210,2-1-430,-1 0 0,1 0 1,0 1-1,1 0 0,-1 0 0,1 1 1,-1 0-1,1 1 0,0 0 1,-1 0-1,1 1 0,0 0 0,0 0 1,5 2-233,-13-3 17,1 1 1,-1 0-1,1 0 1,-1 0-1,0 1 1,1-1-1,-1 0 1,1 0-1,-1 1 1,1-1-1,-1 1 1,0-1-1,1 1 1,-1-1-1,0 1 1,0 0-1,1 0 1,-1 0 0,0 0-1,0 0 1,0 0-1,0 0 1,0 0-1,0 0 1,0 0-1,-1 0 1,1 1-1,0-1 1,-1 0-1,1 1 1,-1-1-1,1 0 1,-1 1-1,1-1 1,-1 1-1,0-1 1,0 1-1,0-1 1,0 1-1,0-1 1,0 0-1,0 1 1,0-1-1,-1 1 1,1-1-1,-1 1 1,1-1-1,-1 0 1,1 1-1,-1-1 1,0 0-1,1 0 1,-1 1-1,0-1 1,-1 1-18,-92 101 1761,93-101-1766,0-1 1,0 1-1,0 0 1,1-1 0,-1 1-1,1 0 1,0 0-1,-1 0 1,1-1 0,0 1-1,0 0 1,0 0-1,0 0 1,0 0 0,1-1-1,-1 1 1,0 0-1,1 0 1,-1 0 0,1-1-1,0 1 1,0 0-1,-1-1 1,1 1-1,0-1 1,1 1 0,-1-1-1,0 1 1,0-1-1,1 0 1,-1 1 0,0-1-1,1 0 1,-1 0-1,1 0 1,0 0 0,-1-1-1,1 1 1,0 0 4,75 29-729,-70-28 632,46 12-813,20 6-5888,-65-17 3674</inkml:trace>
  <inkml:trace contextRef="#ctx0" brushRef="#br0" timeOffset="15528.66">76 992 6851,'20'-5'3226,"195"-35"291,-19 21-2456,120 5-1061,18 13 27,-40 1 2,41-16-29,209-38-4899,-521 49 185,-19 4 1921</inkml:trace>
  <inkml:trace contextRef="#ctx0" brushRef="#br0" timeOffset="16555.12">791 1514 5202,'0'0'96,"4"0"-10,91 1-368,-83-1 633,1 0 0,0-1 1,-1-1-1,1 0 0,0-1 0,-1 0 0,0-1 0,0 0 0,0-1 1,0 0-1,-1-1 0,0 0 0,0-1 0,-1 0 0,0-1 1,0 0-1,0-1-351,-9 8 8,0 0 1,0 0 0,0 0-1,0-1 1,0 1 0,0 0-1,-1 0 1,1 0 0,-1-1-1,1 1 1,-1 0 0,1-1-1,-1 1 1,0 0 0,1-1-1,-1 1 1,0-1 0,0 1-1,0 0 1,0-1 0,0 1-1,0-1 1,-1 1 0,1 0-1,0-1 1,-1 1 0,1 0-1,-1-1 1,1 1 0,-1 0-1,0 0 1,0-1 0,1 1 0,-1 0-1,0 0 1,0 0 0,0 0-1,0 0 1,0 0 0,0 0-1,-1 1 1,1-1 0,0 0-1,0 1 1,-1-1 0,1 0-1,0 1 1,-1 0 0,0-1-9,-71-22 615,-131-5 1322,202 27-1903,0 1-1,0-1 1,0 1-1,0-1 1,0 0-1,1 0 1,-1 0-1,0 0 1,1 0-1,-1 0 1,0 0-1,1 0 1,-1-1-1,1 1 1,0 0-1,0-1 1,-1 1 0,1-1-1,0 0 1,0 1-1,0-1 1,1 0-1,-1 0 1,0 0-1,1 1 1,-1-1-1,1 0 1,-1 0-1,1 0 1,0 0-1,0 0 1,0 0-1,0 0 1,0 0-1,1 0 1,-1 0 0,0 0-1,1 0 1,-1 1-1,1-1 1,0 0-1,0 0 1,0 1-1,0-1 1,0 0-1,0 1 1,1-2-34,60-74 660,-44 61-594,0 2 0,1 0 0,0 1 0,1 0 0,0 2 0,1 1 0,0 0 0,18-5-66,5 39 1403,48-9-2994,1-12-5886,-73-5 4220</inkml:trace>
  <inkml:trace contextRef="#ctx0" brushRef="#br0" timeOffset="17118.69">1526 1031 6163,'0'0'819,"-22"23"3457,-64 34-954,56-40-2672,1 2 1,0 2-1,2 0 0,0 2 0,2 0 0,0 2 0,-8 13-650,31-36 1,0 0 0,0 1 0,0-1-1,1 1 1,-1-1 0,1 1-1,0-1 1,0 1 0,0 0-1,0 0 1,0 0 0,0-1 0,1 1-1,-1 0 1,1 0 0,0 0-1,0 0 1,0 0 0,0 0-1,1 0 1,-1 0 0,1 0 0,0-1-1,0 1 1,0 0 0,0 0-1,0-1 1,1 1 0,-1 0-1,1-1 1,-1 0 0,1 1-1,0-1 1,0 0 0,0 0 0,0 0-1,1 0 1,-1 0 0,0-1-1,1 1 1,-1 0 0,3 0-1,8 4-46,0-1-1,1 0 1,-1-1 0,1-1 0,0 0-1,0 0 1,0-2 0,0 0 0,0 0-1,0-1 1,1-1 0,-1 0 0,0-1-1,0-1 1,-1 0 0,1-1 0,-1 0-1,12-6 47,-15 4-11,1-1-1,-1 0 0,0 0 1,-1-1-1,1 0 0,-1-1 1,-1 0-1,0 0 0,0-1 1,-1 0-1,0 0 0,-1-1 1,5-11 11,-8 16 2,0 0 0,0-1 1,-1 1-1,0-1 0,0 0 1,-1 0-1,0 0 0,0 1 1,0-1-1,-1 0 0,0 0 1,-1 0-1,1 0 0,-1 0 1,0 0-1,-1 0 0,0 1 1,0-1-1,-1 0 0,1 1 1,-1 0-1,-1 0 0,1 0 1,-1 0-1,-1-2-2,1 5-53,1-1-1,-1 0 1,0 1-1,0 0 0,-1-1 1,1 2-1,-1-1 1,1 0-1,-1 1 1,0 0-1,0 0 1,0 1-1,0-1 1,0 1-1,0 0 1,-1 0-1,1 1 1,0 0-1,0 0 1,-1 0-1,1 0 1,0 1-1,0 0 1,-4 1 53,-72 36-7603,65-25 3361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5:3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24 1649,'0'0'96,"0"0"136,0 0 48,-2-3-45,-4-7 7,-9-16 2752,4 16 3860,37-3-6475,234-46 2451,-217 57-2958,-42 2 115,0 0 0,-1 0 0,1 0 0,0 0 0,0 0 0,-1 0 0,1 0 0,-1 0 0,1 1 0,0-1 0,-1 0-1,1 1 1,0-1 0,-1 0 0,1 1 0,-1-1 0,1 1 0,-1-1 0,1 1 0,-1-1 0,1 1 0,-1-1 0,1 1 0,-1-1 0,0 1 0,1-1 0,-1 1-1,0 0 1,0-1 0,1 1 0,-1 0 0,0-1 0,0 1 0,0 0 0,0-1 0,0 1 0,0 0 0,0-1 0,0 1 0,0 0 0,0 0 0,0-1-1,-1 1 1,1 0 0,0-1 0,0 1 0,-1-1 0,1 1 0,0 0 0,-1-1 0,1 1 0,0-1 0,-1 1 0,1-1 0,-1 1 0,1-1 0,-1 1-1,0-1 15,-114 120-560,69-79 581,-145 149 1451,189-189-1461,0 0 0,0 0-1,0 1 1,0-1 0,0 1 0,0-1 0,1 1 0,-1 0-1,1 0 1,-1 0 0,1 0 0,0 0 0,-1 0 0,1 0-1,0 0 1,0 0 0,1 1 0,-1-1 0,0 0 0,1 1-1,0-1 1,-1 1 0,1-1 0,0 0 0,0 1 0,0-1-1,0 1 1,1-1 0,-1 0 0,1 1 0,-1-1 0,1 0-1,0 1 1,0-1 0,0 0 0,0 0 0,0 0 0,1 0-1,-1 0 1,1 0 0,-1 0 0,1 0 0,0-1 0,-1 1-1,1-1 1,1 1-12,14 5-45,0-1 0,1-1 1,-1 0-1,1-2 0,0 0 0,0-1 0,0-1 0,1 0 0,-1-1 1,15-3 44,46-34-8441,-70 28 5026</inkml:trace>
  <inkml:trace contextRef="#ctx0" brushRef="#br0" timeOffset="388.54">7 254 5298,'-6'-7'7799,"15"3"-7607,1 0 0,1 1 0,-1 1 1,0-1-1,1 2 0,-1-1 0,1 2 1,0-1-1,-1 1 0,1 1 0,2 0-192,8 0 151,103 4-2149,-43 4-4144,-70-7 4261,-3 0-803</inkml:trace>
  <inkml:trace contextRef="#ctx0" brushRef="#br0" timeOffset="1573.72">479 437 3682,'0'0'403,"0"0"-126,0 0-48,0 0 33,13-3 3008,-9 3 1141,-21 80-247,27 77-3019,-17-269-1142,8 104-9,0 0 1,0-1-1,1 1 1,0 0-1,0 0 1,1 0 0,0 0-1,0 1 1,1-1-1,0 1 1,0 0-1,1 0 1,0 0 0,0 0-1,1 1 1,0 0-1,0 0 1,0 1-1,1-1 1,0 1 0,0 1-1,0 0 1,0 0-1,1 0 1,-1 0-1,1 1 1,0 1 0,0-1-1,0 2 1,2-1 5,-9 1 1,0 1 0,0 0 1,1 0-1,-1 0 0,0 0 1,0 0-1,0 0 0,0 0 1,0 0-1,1 0 0,-1 1 1,0-1-1,0 0 0,0 1 0,0-1 1,0 1-1,0-1 0,0 1 1,0 0-1,0-1 0,0 1 1,0 0-1,-1 0 0,1-1 1,0 1-1,0 0 0,-1 0 1,1 0-1,0 0 0,-1 0 0,1 0 1,-1 0-1,0 0 0,1 0 1,-1 0-1,0 0 0,1 1 1,-1-1-1,0 0 0,0 0 1,0 0-1,0 0 0,0 0 1,0 1-1,0-1 0,-1 0 0,1 0 1,0 0-1,-1 0 0,1 0 1,0 0-1,-1 0 0,1 0 1,-1 0-1,0 0 0,1 0 1,-1 0-1,0 0 0,0 0 1,0-1-1,1 1 0,-1 0 0,-1 0-1,-2 6-74,0-1-1,-1 0 1,1 0-1,-2 0 1,1 0-1,-1-1 1,1 0-1,-1 0 1,-1 0-1,1-1 1,-1 0-1,0 0 1,0-1-1,0 0 1,-1 1 74,44-23 600,-34 19-570,1-1 0,0 1 1,0 0-1,0 0 0,0 0 0,0 1 0,0-1 1,-1 1-1,1 0 0,0-1 0,0 1 0,-1 0 1,1 1-1,0-1 0,-1 0 0,1 1 1,-1-1-1,0 1 0,1 0 0,-1 0 0,0 0 1,0 0-1,0 0 0,-1 1 0,1-1 1,0 0-1,-1 1 0,1-1 0,-1 1 0,0 0 1,0-1-1,0 1 0,0 0-30,1 3 31,1 1 0,-1 0 0,0 0-1,-1-1 1,0 1 0,0 0 0,0 0 0,-1 0 0,0 0-1,0 0 1,-1 0 0,1 0 0,-2 2-31,0-4 25,2-2-18,0 0-1,0-1 1,-1 1 0,1 0-1,-1-1 1,0 1 0,0-1-1,0 1 1,0-1 0,0 1-1,-1-1 1,1 0 0,-1 0-1,1 1 1,-1-1 0,0 0-1,0-1 1,0 1 0,0 0-1,0 0 1,0-1 0,0 1 0,-1-1-1,1 0 1,-1 0 0,1 0-1,-1 0 1,1 0 0,-1 0-1,1-1 1,-1 1-7,-79-2-1047,0-5-4144,55 1 293,18 3 1638</inkml:trace>
  <inkml:trace contextRef="#ctx0" brushRef="#br0" timeOffset="2741.57">733 678 5955,'24'-8'3785,"57"-15"2309,-64 18-5787,-1 1 0,1 0 0,1 2-1,-1 0 1,0 1 0,1 0 0,7 2-307,-24-1-24,6 4-1817,-7-3-1768,-1-2-3371,1 0 4253</inkml:trace>
  <inkml:trace contextRef="#ctx0" brushRef="#br0" timeOffset="3550.76">876 665 3330,'0'0'442,"0"0"-159,0 0-69,-4 0 443,3 0 4600,7 13 4193,-15 29-9506,4-25 819,-25 233-323,42-173-410,-24-81-9421,10-3 5781,0-1-837</inkml:trace>
  <inkml:trace contextRef="#ctx0" brushRef="#br0" timeOffset="4253.78">1063 169 8628,'11'-5'4632,"55"-18"-3221,117-27-2817,-169 47 175,-10 4-3464,-5 3 2478</inkml:trace>
  <inkml:trace contextRef="#ctx0" brushRef="#br0" timeOffset="4544.59">1007 349 7235,'0'0'499,"0"0"224,0 0 131,5-1-8,208-53 2811,-71 15-10481,-124 35 4268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06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0 5491,'0'0'1560,"-5"9"2853,7-38-622,-23 61 942,20-30-4848,-1 1-1634,1-2-2702,0-1 94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04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265 8788,'-25'-3'3242,"26"-1"-3236,1 0 1,0 0-1,0 0 1,1 0-1,-1 0 1,1 1 0,0-1-1,0 1 1,0-1-1,0 1 1,1 0-1,-1 1 1,1-1 0,0 0-1,0 1 1,0 0-1,1-1-6,2-1 38,47-33 1041,11-8 1418,1 3-1,73-33-2496,-139 76 4,0 0 0,0-1-1,-1 1 1,1-1 0,0 1 0,0 0-1,0-1 1,0 1 0,0-1 0,0 1-1,0 0 1,1-1 0,-1 1 0,0-1-1,0 1 1,0 0 0,1-1 0,-1 1-1,0-1 1,0 1 0,1-1 0,-1 1-1,0-1 1,1 1 0,-1-1 0,1 1 0,-1-1-1,1 0 1,-1 1 0,1-1 0,-1 0-1,1 1 1,-1-1 0,1 0 0,-1 0-1,1 1 1,0-1 0,-1 0 0,1 0-1,-1 0 1,1 0 0,0 0 0,-1 0-1,1 0 1,-1 0 0,1 0 0,0 0-1,-1 0 1,1 0 0,-1 0 0,1-1 0,0 1-1,-1 0 1,1 0 0,-1-1 0,1 1-1,-1 0 1,1-1 0,-1 1 0,1 0-1,-1-1-3,-27 46 153,-237 294 439,255-324-599,1-6 2,1-1-1,1 2 1,0-1-1,0 0 0,0 1 1,2 0-1,-1 1 1,1-1-1,1 1 1,-1 0-1,2 0 0,0 0 1,0 0-1,1 0 1,0 0-1,1 0 1,0 0-1,1 3 6,4-7-14,0 0 0,0-1-1,0 0 1,1 0 0,-1 0-1,1 0 1,1-1 0,-1 0-1,1 0 1,0-1 0,0 0 0,0 0-1,1-1 1,0 0 0,-1 0-1,1 0 1,0-1 0,0 0 0,0-1-1,0 0 1,1 0 0,-1-1-1,0 0 1,0 0 0,0-1-1,1 0 1,-1-1 0,4-1 14,101-26-2727,-50-12-4748,-54 30 2913</inkml:trace>
  <inkml:trace contextRef="#ctx0" brushRef="#br0" timeOffset="390.87">8 352 9268,'-7'4'4370,"118"-6"-266,-33-2-3622,18 9-13,-2-1-1412,-33-7-4199,-29-3-676,-23 1 485</inkml:trace>
  <inkml:trace contextRef="#ctx0" brushRef="#br0" timeOffset="1274.07">581 84 5234,'0'0'739,"-13"17"5987,-17-17-4938,27 0-1690,0-1 0,0 1 0,0 0 0,-1 0 1,1 0-1,0 0 0,0 1 0,-1-1 0,1 1 0,0 0 0,0 0 1,0 0-1,0 0 0,0 1 0,0-1 0,0 1 0,1 0 0,-1 0 0,0 0-98,1 0 28,0 0-1,1-1 0,-1 1 1,0 0-1,1 0 0,0 0 1,-1 0-1,1 1 0,0-1 1,0 0-1,0 0 0,0 1 1,1-1-1,-1 1 0,1-1 1,-1 0-1,1 1 0,0-1 0,0 1 1,0-1-1,0 1 0,0-1 1,1 1-1,-1-1 0,1 0 1,0 1-1,-1-1 0,1 0 1,0 1-1,0-1 0,1 0 1,-1 0-1,0 0 0,1 0 1,-1 0-1,1 0 0,0 0 0,0 0 1,-1-1-1,2 1-27,83 63 113,-83-63-126,-1 0 0,1 0-1,0 0 1,0-1 0,0 1-1,0-1 1,0 1 0,1-1-1,-1 0 1,0 0 0,0-1-1,1 1 1,-1-1 0,0 0-1,1 0 1,-1 0 0,1 0-1,-1 0 1,0-1 0,1 1-1,-1-1 1,0 0 0,0 0-1,1 0 1,-1-1 0,0 1-1,0-1 1,0 1 0,-1-1-1,1 0 1,0 0 0,-1-1-1,1 1 1,-1 0-1,2-3 14,0 1-136,-1 1 0,0-1-1,0 0 1,0-1-1,0 1 1,-1-1-1,1 1 1,-1-1-1,0 0 1,-1 1-1,1-1 1,-1 0-1,0 0 1,0 0-1,0 0 1,-1-1-1,0 1 1,0 0-1,0 0 1,-1 0-1,1 0 1,-1 0-1,0 0 1,-1 0-1,1 0 1,-1 0-1,0 1 1,-1-1-1,1 0 1,-1 1-1,1 0 137,0 3-216,1 0 0,-1 0-1,1 1 1,-1-1 0,1 1-1,-1-1 1,1 1-1,-1-1 1,1 1 0,-1 0-1,1 0 1,-1 0 0,0 0-1,1 0 1,-1 0 0,1 0-1,-1 1 1,0-1 0,1 0-1,-1 1 1,1-1 0,-1 1-1,1 0 1,0-1 0,-1 1-1,1 0 1,0 0 0,-1 0-1,1 0 1,0 0 0,0 0-1,0 1 1,-1 0 216,-3 5-3223</inkml:trace>
  <inkml:trace contextRef="#ctx0" brushRef="#br0" timeOffset="1675.17">824 104 6147,'0'0'1670,"0"0"-291,0 0-114,-21-12 4778,-7 57-5139,-156 356-176,156-328-1106,24-41-3993,6-37-495,4-6 2962,-1 3 151,-2 2-422</inkml:trace>
  <inkml:trace contextRef="#ctx0" brushRef="#br0" timeOffset="2141.72">734 565 3105,'0'0'1089,"0"0"79,0 0-175,0 0-139,0 0-94,2-1 155,-2 1-808,0 0 1,-1 0-1,1 0 0,0 0 0,-1 0 1,1-1-1,0 1 0,0 0 1,-1 0-1,1 0 0,0 0 0,-1 0 1,1 0-1,0-1 0,-1 1 1,1 0-1,0 0 0,0 0 0,-1-1 1,1 1-1,0 0 0,0 0 1,0-1-1,-1 1 0,1 0 0,0 0 1,0-1-1,0 1 0,0 0 1,0-1-1,0 1 0,-1 0 0,1-1 1,0 1-1,0 0 0,0-1 1,0 1-1,0 0 0,0-1-107,-40 8 1608,35-6-1566,0 0 0,-1 1 0,1-1-1,0 1 1,1 0 0,-1 0 0,0 0 0,1 1 0,-1 0-1,1 0 1,0 0 0,0 0 0,0 0 0,0 1-1,0 0 1,1 0 0,0 0 0,0 0 0,0 1 0,0-1-1,0 1 1,1-1 0,0 1 0,0 0 0,1 0 0,-1 0-1,1 0 1,0 1-42,4-2 8,-1-1 1,1 1-1,0-1 0,1 1 0,-1-1 1,1 0-1,-1-1 0,1 1 0,0 0 1,0-1-1,0 0 0,0 0 0,0 0 1,1-1-1,-1 1 0,0-1 0,1 0 1,-1 0-1,1-1 0,0 1 0,-1-1 0,1 0 1,3 0-9,-3 0-12,0 0 1,0 0-1,0 0 1,0 0 0,0-1-1,0 1 1,0-1-1,0-1 1,0 1 0,-1-1-1,1 1 1,0-1-1,-1-1 1,0 1 0,1-1-1,-1 1 1,0-1-1,0-1 1,-1 1 0,1 0-1,0-1 1,-1 0-1,0 0 1,0 0 0,0 0-1,-1 0 1,1 0 0,-1-1-1,0 0 1,0 1-1,-1-1 1,1 0 0,0-4 11,8-96-4488,-9 78 348,0 12-28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25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7732,'0'0'1790,"0"0"-374,0 0-276,-21 6 3784,15 4-4746,1 0 0,0 1 1,0 0-1,1 0 0,0 0 0,1 1 0,0-1 0,1 1 0,0 0 0,1-1 0,0 8-178,0 8-25,1 1 0,1 0 0,2 0 0,0 0 1,2-1-1,6 17 25,9 25-2641,3-3-3704,-17-50 225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24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513 3185,'-15'-5'8763,"-9"-18"-8321,19 18 182,4 4-598,-1 0 0,1 0 0,0-1 0,0 1 0,0-1 0,-1 1-1,1-1 1,1 0 0,-1 1 0,0-1 0,0 0 0,1 1 0,-1-1 0,1 0 0,-1 0 0,1 0 0,0 0 0,0 1 0,0-1 0,0 0 0,0 0-1,0 0 1,0 0 0,1 0 0,-1 1 0,0-1 0,1 0 0,0 0 0,-1 1 0,1-1 0,0 0 0,0 1 0,0-1 0,0 1 0,0-1 0,1 1-1,-1-1 1,0 1 0,1 0 0,-1 0 0,1-1 0,-1 1 0,1 0 0,-1 0 0,1 1 0,0-1 0,-1 0 0,1 1 0,0-1 0,0 1 0,0-1-26,0 0 7,0 0 0,0 0 0,0 0 0,0 0 0,0 0 0,0 0 1,0 1-1,0-1 0,1 1 0,-1 0 0,0-1 0,0 1 1,1 0-1,-1 0 0,0 0 0,0 1 0,0-1 0,1 1 0,-1-1 1,0 1-1,0 0 0,0-1 0,0 1 0,0 0 0,0 0 1,0 1-1,0-1 0,0 0 0,0 1 0,-1-1 0,1 1 0,-1-1 1,1 1-1,-1 0 0,0 0 0,1 0 0,-1 0 0,0 0 1,0 0-1,0 1-7,-2 0 135,0-1 1,-1 1 0,0-1-1,0 0 1,1 0 0,-1 0 0,-1 0-1,1 0 1,0 0 0,0-1-1,-1 1 1,1-1 0,0 0-1,-1 1 1,0-1 0,1 0-1,-1 0 1,0-1 0,1 1 0,-1-1-1,0 1 1,0-1 0,0 0-1,1 0 1,-1 0 0,0 0-1,0-1 1,0 1 0,0-1-136,-52-14 704,55 14-787,-1 1 1,0-1 0,1 0 0,-1 0 0,1 0 0,-1 0 0,1 0 0,0 0 0,-1 0-1,1 0 1,0 0 0,0 0 0,-1 0 0,1 0 0,0 0 0,0 0 0,0 0 0,0 0-1,1 0 1,-1 0 0,0 0 0,0 0 0,0 0 0,1 0 0,-1 0 0,1 1 0,-1-1-1,1 0 1,-1 0 0,1 0 0,-1 0 0,1 0 0,0 1 0,-1-1 0,1 0 0,0 1-1,0-1 83,57-30-8921,-48 29 6245</inkml:trace>
  <inkml:trace contextRef="#ctx0" brushRef="#br0" timeOffset="573.81">476 78 9508,'0'0'1124,"-3"-1"-252,-4 0-735,6 0-81,0 1 1,0 0 0,0-1 0,0 1 0,-1 0 0,1-1 0,0 1 0,0 0 0,-1 0 0,1 0 0,0 0 0,0 0 0,-1 0 0,1 0 0,0 1 0,0-1 0,0 0 0,-1 1 0,1-1 0,0 1 0,0-1 0,0 1 0,0-1 0,0 1 0,0 0 0,0 0 0,0 0 0,0-1 0,0 1 0,0 0 0,1 0 0,-1 0 0,0 0 0,0 0 0,1 0 0,-1 1-57,-46 90 1476,34-69-1135,0 0-1,2 0 1,0 2 0,2-1 0,1 1 0,-4 18-341,11-40 4,0 1 0,1 0 0,-1-1 0,1 1 1,0 0-1,0-1 0,0 1 0,0 0 0,1-1 0,-1 1 0,1 0 0,0-1 0,0 1 0,0-1 0,1 0 0,-1 1 0,1-1 0,0 0 0,0 0 0,0 0 0,0 0 1,0 0-1,1 0 0,-1 0 0,1-1 0,0 0 0,0 1 0,0-1 0,0 0 0,0 0 0,0-1 0,1 1 0,-1-1 0,0 1 0,1-1 0,0 0 0,-1 0 1,1-1-1,-1 1 0,1-1 0,0 0 0,-1 0 0,1 0 0,0 0 0,-1-1 0,1 1-4,9-3-22,-1-1 1,0 0-1,1 0 1,-2-1-1,1-1 1,-1 0-1,1-1 1,-2 0-1,1 0 1,-1-1-1,0-1 1,-1 1-1,0-2 1,0 1-1,-1-1 1,0-1-1,-1 1 1,0-1-1,-1 0 1,0-1-1,-1 0 1,0 0-1,-1 0 0,0 0 1,-1-1-1,0 1 1,-1-1-1,0 0 1,-1 0-1,-1-5 22,-11-77-2086,0 23-4357,10 57 2812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26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6531,'0'0'1048,"0"0"124,-3-1 132,1 1-1110,0 0 0,-1 0-1,1 0 1,0 1-1,0-1 1,-1 0 0,1 1-1,0 0 1,0-1 0,0 1-1,0 0 1,0 0 0,0 0-1,0 0 1,0 0-1,0 1 1,0-1 0,1 1-1,-1-1 1,0 1 0,1-1-1,-1 1 1,1 0 0,0 0-1,0 0 1,0 0-1,0 0 1,0 0 0,0 0-1,0 0 1,0 2-194,-50 180 659,44-150-632,1-2-24,-3 2-3,2 1-1,2 0 1,1 1-1,2-1 1,1 1-1,2 0 1,3 16 0,38 38-2170,33-29-5089,-57-53 3754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2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92 10501,'0'0'896,"0"0"123,0 0-42,0 0-300,-4-2-386,5 2-287,-1 0-1,1 0 1,-1 0-1,1 0 1,-1-1 0,1 1-1,-1 0 1,1-1-1,-1 1 1,1 0-1,-1 0 1,1-1-1,-1 1 1,0-1-1,1 1 1,-1-1-1,1 1 1,-1 0 0,0-1-1,1 1 1,-1-1-1,0 1 1,0-1-1,0 0 1,1 1-1,-1-1 1,0 1-1,0-1 1,0 1 0,0-1-1,0 1 1,0-1-1,0 0 1,0 1-1,0-1 1,0 1-1,0-1 1,0 1-1,-1-1 1,1 0 0,0 1-1,0-1 1,-1 1-1,1-1 1,0 1-1,0-1 1,-1 1-1,1 0 1,-1-1-1,1 1 1,0-1 0,-1 1-1,1 0 1,-1-1-1,1 1 1,-1 0-1,1-1 1,-1 1-1,1 0 1,-1 0-1,1 0 1,-1 0 0,1-1-1,-1 1 1,0 0-1,1 0 1,-1 0-4,14-6 7,1 0 0,0 0 1,0 1-1,1 1 0,-1 1 0,1 0 1,0 0-1,0 2 0,0 0 0,0 1 1,12 1-8,-26-2 3,0 1 0,0 0-1,0 0 1,0 0 0,0 0 0,0 0 0,0 0 0,0 0 0,0 0 0,0 1 0,0-1 0,1 0 0,-1 0-1,0 1 1,0-1 0,0 1 0,0-1 0,-1 1 0,1-1 0,0 1 0,0 0 0,0-1 0,0 1-1,-1 0 1,1 0 0,0 0 0,-1 0 0,1-1 0,0 1 0,-1 0 0,1 0 0,-1 0 0,0 0 0,1 0-1,-1 0 1,0 0 0,1 1 0,-1-1 0,0 0 0,0 0 0,0 0 0,0 0 0,0 0 0,0 0 0,0 0-1,-1 0 1,1 0 0,0 0 0,-1 0 0,1 0 0,0 0 0,-1 0 0,1 0 0,-1 0 0,0 0 0,0 1-3,-39 54 122,38-53-127,-120 114 309,123-117-289,-1 0 0,1 0 0,-1-1 1,0 1-1,1 0 0,-1 0 0,0 0 0,1 0 0,-1 0 0,0 0 0,1 0 1,-1 1-1,1-1 0,-1 0 0,0 0 0,1 0 0,-1 0 0,0 0 0,1 0 1,-1 1-1,0-1 0,1 0 0,-1 0 0,0 1 0,0-1 0,1 0 0,-1 0 1,0 1-1,0-1 0,1 0 0,-1 1 0,0-1 0,0 0 0,0 1 0,1-1 1,-1 0-1,0 1 0,0-1 0,0 0 0,0 1 0,0-1 0,0 0 1,0 1-1,0-1 0,0 1 0,0-1 0,0 0 0,0 1 0,0-1 0,0 0 1,0 1-1,-1-1 0,1 0 0,0 1 0,0-1 0,0 0 0,0 1 0,-1-1 1,1 0-1,0 1 0,0-1 0,-1 0 0,1 0 0,0 1 0,0-1 0,-1 0 1,1 0-1,0 1 0,-1-1-15,44 1 732,-25-1-462,-12 1-243,0 2 0,0-1 0,0 0 0,-1 1 0,1 0-1,-1 1 1,1-1 0,-1 1 0,0 0 0,-1 0 0,1 1 0,-1-1 0,1 1-1,-1 0 1,-1 0 0,1 1 0,-1-1 0,0 1 0,0 0 0,0-1 0,-1 1-1,0 0 1,0 1 0,-1-1 0,0 0 0,0 0 0,0 1 0,-1-1 0,0 1-1,0-1 1,0 0 0,-1 1 0,0-1 0,0 0 0,-1 0 0,0 1-1,0-1 1,0-1 0,-1 1 0,0 0 0,0 0 0,-3 4-27,0-2-20,0 0 1,-1-1 0,0 1-1,0-1 1,-1-1 0,0 1-1,0-1 1,0-1 0,-1 1-1,0-2 1,0 1-1,-6 1 20,-40 3-3358,54-9 3143,1-1 0,-1 1 0,1-1 1,-1 0-1,1 1 0,0-1 0,-1 1 1,1-1-1,0 0 0,-1 0 0,1 1 1,0-1-1,0 0 0,-1 1 0,1-1 1,0 0-1,0 0 0,0 1 0,0-1 0,0 0 1,0 0-1,0 1 0,0-1 0,1 0 1,-1 1-1,0-1 0,0 0 0,0 0 1,1 1-1,-1-1 0,0 1 0,1-1 1,-1 0-1,1 1 0,-1-1 0,1 1 0,-1-1 1,1 1-1,-1-1 0,1 1 0,0-1 1,0 0 214,6-10-5379</inkml:trace>
  <inkml:trace contextRef="#ctx0" brushRef="#br0" timeOffset="248.43">411 680 10757,'0'0'1072,"0"0"-319,0 0-241,-10 13-112,7-12-128,1 1-128,-1-2-112,1 0-32,-1 0 0,3 0-400,0 0-384,0-1-145,0-1-271,0 0-49,3 0 1,4-1-209,1 0-224,-1 1-1456</inkml:trace>
  <inkml:trace contextRef="#ctx0" brushRef="#br0" timeOffset="856.47">611 676 9716,'0'0'1262,"0"0"-320,-4 6-334,2-4-551,0 0-37,0 1 0,0-1 0,0 0 1,1 1-1,-1 0 0,0-1 1,1 1-1,0 0 0,0 0 1,0-1-1,0 1 0,0 0 0,0 0 1,1 0-1,-1 0 0,1 0 1,0 0-1,0 3-20,3-5-5,0 0 0,0 1-1,-1-1 1,1 0 0,1 0 0,-1-1 0,0 1-1,0-1 1,0 1 0,0-1 0,0 0-1,0 0 1,1 0 0,-1-1 0,0 1 0,0-1-1,0 0 1,0 0 0,0 0 0,2-1 5,2 1 17,1-2 0,-1 1 0,0-1 1,1 0-1,-1 0 0,-1-1 0,1 0 0,0-1 0,-1 1 1,0-1-1,0 0 0,-1 0 0,1-1 0,-1 0 0,0 0 1,0 0-1,-1-1 0,0 1 0,0-1 0,-1 0 1,0 0-1,0-1 0,0 1 0,-1 0 0,0-1 0,-1 0 1,1 1-1,-2-1 0,1 0 0,-1 0 0,0 1 0,-1-7-17,-5 5 14,-1 0-1,0 0 1,0 1-1,-1 1 1,0-1-1,0 1 1,0 0-1,-1 1 1,0 0-1,-1 1 1,1 0-1,-1 0 1,0 1-1,-1 0 1,1 1-1,0 0 1,-1 0-1,-5 0-13,-12-5 27,2-1 40,13 6 99,0-1 1,0-1-1,1 0 0,-1 0 1,1-1-1,1-1 1,-1 0-1,-5-5-166,16 11 36,-1-1 0,1 1 1,0 0-1,0-1 0,0 1 0,-1-1 0,2 1 1,-1-1-1,0 0 0,0 1 0,0-1 0,1 0 1,-1 1-1,1-1 0,-1 0 0,1 0 1,0 0-1,0 0 0,0 1 0,0-1 0,0 0 1,0 0-1,0 0 0,0 0 0,1 1 0,-1-1 1,1 0-1,0 0 0,-1 1 0,1-1 0,0 0 1,0 1-1,0-1 0,0 1 0,0-1 1,0 1-1,0 0 0,1-1 0,-1 1 0,1 0 1,-1 0-1,1 0 0,-1 0 0,1 0 0,0 0-36,77-43 52,-49 32-34,1 1 0,0 2 0,1 1 0,0 1 0,0 2 0,0 1 0,1 2 0,22 1-18,-54 0 0,1 1 1,-1 0-1,0 0 1,0 0-1,0 0 0,1 0 1,-1 0-1,0 0 1,0 0-1,1 1 1,-1-1-1,0 0 1,0 1-1,0-1 1,0 1-1,1-1 0,-1 1 1,0-1-1,0 1 1,0 0-1,0 0 1,0-1-1,-1 1 1,1 0-1,0 0 1,0 0-1,0 0 1,-1 0-1,1 0 0,-1 0 1,1 0-1,-1 1 1,1-1-1,-1 0 1,1 0-1,-1 0 1,0 0-1,0 1 1,0-1-1,1 0 0,-1 0 1,-1 1-1,1-1 1,0 0-1,0 0 1,0 1-1,-1-1 1,1 0-1,0 0 1,-1 0-1,1 0 0,-1 0 1,1 1-1,-1-1 1,0 0-1,1 0 1,-2 0-1,-44 62 14,-200 206-2509,221-228 452,19-10-4256,5-24 2497</inkml:trace>
  <inkml:trace contextRef="#ctx0" brushRef="#br0" timeOffset="1306.29">1077 99 6499,'-1'3'8075,"-5"13"-7445,-10 53 121,2 0-1,4 2 1,0 48-751,6-76 115,-2 119-3946,17-139-3397,-6-21 3213</inkml:trace>
  <inkml:trace contextRef="#ctx0" brushRef="#br0" timeOffset="1803.43">1241 9 7892,'0'0'957,"0"0"447,0 0-353,0 0-181,6-9 4124,2 16-4760,0 1 1,-1-1-1,0 1 1,-1 0-1,1 1 0,-1 0 1,-1 0-1,0 0 1,4 9-235,-1-3 358,4 5-338,0 0 0,-1 1 0,-1 0 0,0 0 0,-2 1 0,-1 0 0,-1 1 0,-1 0 0,0 0 0,-2 0 0,-1 0 1,-1 0-1,0 1 0,-2-1 0,-1 0 0,-1 0 0,-1 1 0,0-2 0,-2 1 0,-1-1 0,-5 10-20,-80 113-4612,54-91-3176,32-44 4613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37.8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228 8388,'-30'-1'3176,"24"0"-2934,-1 0-1,1 0 0,-1 1 0,1 0 1,-1 0-1,1 0 0,-1 1 0,1 0 1,0 0-1,-1 1 0,1 0 0,0 0 1,0 0-1,0 1 0,0 0 0,0 0 1,1 0-1,-1 1 0,1 0 0,0 0 0,0 0 1,0 1-242,-4 9 74,0 0 1,1 1-1,1-1 1,0 1-1,1 1 1,1-1 0,0 1-1,1 0 1,1 0-1,1 0 1,0 1-1,1-1 1,0 1-1,2-1 1,0 1-1,1-1 1,1 3-75,-3-14-16,1-1 0,0 0 1,0 1-1,0-1 0,1 0 0,-1 0 1,1 0-1,0 0 0,0 0 0,1 0 1,-1-1-1,1 1 0,-1-1 1,1 1-1,0-1 0,1 0 0,-1 0 1,0-1-1,1 1 0,0-1 0,0 1 1,-1-1-1,1 0 0,0-1 0,1 1 1,-1-1-1,0 0 0,0 0 0,1 0 1,-1 0-1,0-1 0,1 1 0,-1-1 1,1-1-1,-1 1 0,0 0 0,1-1 1,-1 0-1,0 0 0,0 0 0,1-1 16,4 0-52,0-1 0,0 0 0,0-1 0,-1 0 0,1 0-1,-1-1 1,0 0 0,-1 0 0,1-1 0,-1 0 0,0 0-1,0-1 1,-1 0 0,0 0 0,0 0 0,-1-1 0,0 0 0,0 0-1,0 0 1,-1-1 0,-1 1 0,1-1 0,-2 0 0,1 0-1,-1 0 1,0-1 0,-1 1 0,0 0 0,-1-1 0,0 1-1,0 0 1,-1-1 0,0 1 0,-1 0 0,0-1 0,0 1 0,-1 0-1,0 1 1,0-1 0,-4-5 52,-11-9-1693,-11-25-4804,33 36 2391,1 7 995</inkml:trace>
  <inkml:trace contextRef="#ctx0" brushRef="#br0" timeOffset="248.8">475 384 5587,'0'0'1264,"0"0"65,0 0-17,0 0-175,1 13-33,-1-11-159,-1 1-369,0-2-384,1-1-96,0 0-96,-1 0 0,1 0-128,0 0-624,1-6-641,2-1-880,0 1-1008</inkml:trace>
  <inkml:trace contextRef="#ctx0" brushRef="#br0" timeOffset="717.87">755 150 10597,'0'0'808,"0"0"57,0 0-137,-7 2-64,-60 23 406,63-22-1066,0 1 1,0-1-1,1 1 0,0 0 0,-1 1 1,1-1-1,1 0 0,-1 1 0,1-1 1,0 1-1,0 0 0,0 0 0,0 0 1,1 0-1,-1 3-4,-3 7-3,2-9 14,0-1-1,0 1 1,0 0-1,0 0 1,1 1 0,0-1-1,0 0 1,1 1-1,0-1 1,0 1-1,0-1 1,1 1-1,0-1 1,0 1-1,1 0 1,0-1-1,0 1 1,0-1-1,1 0 1,0 1-1,0-1 1,1 0-1,0 0 1,0 0-1,0-1 1,1 1-1,-1-1 1,1 1-1,1-1 1,-1-1-1,1 1 1,0 0-1,2 0-10,-1-3-14,0-1 0,1 0-1,-1 0 1,0-1 0,1 0-1,-1 0 1,1 0 0,-1-1-1,0 0 1,1 0 0,-1-1-1,0 0 1,0 0 0,0 0-1,0-1 1,0 0 0,-1 0-1,1 0 1,-1-1 0,0 0-1,0 0 1,0 0 0,0 0 0,-1-1-1,0 0 1,0 0 0,0 0-1,0 0 1,-1-1 0,0 0-1,0 1 1,-1-1 0,1 0-1,-1 0 1,0 0 0,-1-1-1,0 1 1,1-5 14,-1-85-662,-19 34-2982,17 40-1988,4 18 2719</inkml:trace>
  <inkml:trace contextRef="#ctx0" brushRef="#br0" timeOffset="1150.91">1081 154 5106,'0'0'1030,"0"0"272,0 0-173,0 0-33,-2-3-141,0 1-798,1 1-1,-1-1 0,0 0 1,0 0-1,0 1 1,0-1-1,0 1 1,0 0-1,0 0 0,0 0 1,-1 0-1,1 0 1,0 0-1,-1 0 0,1 1 1,-1-1-1,1 1 1,-1 0-1,1-1 1,-1 1-1,1 0 0,-1 1 1,1-1-1,0 0 1,-1 1-1,1-1 0,-1 1-156,-7 5 90,1 0 0,-1 1-1,1 0 1,1 1 0,0 0-1,0 0 1,0 0 0,1 1 0,1 0-1,-1 1 1,1-1 0,1 1-1,0 0 1,0 1 0,1-1-1,0 1 1,1 0 0,-1 7-90,2-16 1,1 1 0,0-1 0,-1 1 0,1 0 1,0-1-1,1 1 0,-1 0 0,0-1 0,1 1 1,-1 0-1,1 0 0,0 0 0,0 0 0,0-1 1,1 1-1,-1 0 0,0 0 0,1 0 0,0-1 1,0 1-1,0 0 0,0-1 0,0 1 0,0-1 1,1 1-1,-1-1 0,1 1 0,0-1 0,0 0 1,-1 0-1,1 0 0,1 0 0,-1 0 0,0 0 1,0-1-1,1 1 0,-1-1 0,1 0 0,-1 1 1,4 0-2,0-1-61,1 0-1,0 0 1,-1 0 0,1-1 0,0 0 0,-1-1 0,1 1 0,0-1 0,0 0 0,-1-1 0,1 0 0,-1 0 0,0 0 0,1-1 0,-1 0 0,0 0 0,0 0 0,-1-1 0,1 0 0,-1 0 0,0 0 0,0-1 0,0 0 0,-1 0 0,1 0 0,-1 0 0,0-1 0,-1 1 0,1-1 0,-1 0 0,-1-1 0,1 1 0,-1 0 0,0-1 0,0 1 0,-1-1 0,1 1-1,-2-1 1,1 0 0,-1-1 61,-16-81-7403,15 73 4410</inkml:trace>
  <inkml:trace contextRef="#ctx0" brushRef="#br0" timeOffset="1771.06">1231 67 6995,'0'0'793,"0"0"452,0 0-289,4-6 2475,14-18-2650,-10 19-607,0 0 0,0 1-1,1 0 1,0 0 0,0 1 0,-1 0 0,2 1-1,-1 0 1,0 0 0,0 1 0,1 0-1,-1 1 1,0 0 0,1 0 0,5 2-174,-13-2-15,0 0 0,0 0 0,-1 1 0,1-1 0,0 1 0,-1-1 0,1 1 0,0 0 0,-1-1 0,1 1 0,-1 0 1,1 0-1,-1 0 0,1 0 0,-1 1 0,0-1 0,0 0 0,0 0 0,1 1 0,-1-1 0,0 1 0,-1-1 0,1 1 0,0-1 0,0 1 0,-1 0 1,1-1-1,-1 1 0,1 0 0,-1 0 0,0-1 0,1 1 0,-1 0 0,0 0 0,0-1 0,0 1 0,-1 0 0,1 0 0,0-1 0,-1 1 1,1 0-1,-1 0 0,1-1 0,-1 1 0,0-1 0,0 1 0,0-1 0,0 1 0,0-1 0,0 1 0,0-1 0,0 0 0,-1 0 0,1 1 0,0-1 1,-1 0-1,1 0 0,-1 0 0,1-1 0,-1 1 0,0 0 0,0 0 15,-69 53 502,144-33-305,-69-20-167,-1 0 0,1 1 0,-1-1 1,1 1-1,-1 0 0,1 0 0,-1 0 0,0 0 0,0 0 1,0 1-1,0 0 0,-1-1 0,1 1 0,-1 0 1,0 0-1,1 1 0,-1-1 0,-1 0 0,1 1 0,0-1 1,-1 1-1,0-1 0,0 1 0,0 0 0,0 0 0,0-1 1,-1 1-1,0 0 0,0 0 0,0 0 0,0 0 0,0-1 1,-1 1-1,0 0 0,0 0 0,0-1 0,0 1 0,0 0 1,-1-1-1,0 1 0,1-1 0,-2 0-30,-6 9-163,-1-1-1,0-1 1,-1 0-1,0-1 1,-1 0-1,0 0 1,0-1-1,-1-1 1,0 0-1,0-1 1,-7 2 163,9-6-1984,6-9-3451,5 0 1142</inkml:trace>
  <inkml:trace contextRef="#ctx0" brushRef="#br0" timeOffset="3730.94">141 519 7475,'58'-43'4381,"85"-37"-2982,4 6-1,17 1-1398,-88 39 578,-22 9-165,1 2-1,1 3 1,39-8-413,-77 33 85,-41 16 33,-90 56-76,-4-4 0,-60 24-42,42-23 145,69-38 984,86-38-1132,357-158-80,91-19 83,-443 173-61,-46 17-28,5-3 76,-330 175 979,345-183-1022,0 0 0,-1 1 0,1-1 0,0 0 0,0 0 0,-1 0 0,1 1 0,0-1 0,0 1 0,0-1 0,-1 1 0,1-1 0,0 1 0,0 0 0,0-1 0,0 1 0,0 0 0,0 0 0,0 0 0,1 0 0,-1 0 0,0 0 0,0 0 0,1 0 0,-1 0 0,0 0 0,1 0 0,-1 1 0,1-1-1,0 0 1,-1 0 0,1 1 0,0-1 0,0 0 0,0 0 0,0 1 0,0-1 0,0 0 0,0 1 0,0-1 0,0 0 0,1 0 0,-1 1 0,0-1 0,1 0 0,-1 0 0,1 0 0,0 0 0,-1 0 0,1 1 0,0-1 0,-1 0 0,1 0 0,0-1 0,0 1 0,0 0 0,0 0 0,0 0 0,0-1 0,0 1 0,0 0 0,0-1 0,2 1 56,3 1-326,1-1 1,0 0 0,-1-1-1,1 0 1,0 0 0,-1 0-1,1-1 1,0 0-1,-1 0 1,1 0 0,0-1-1,-1 0 1,0 0 0,0-1-1,1 0 1,-2 0 0,1 0-1,0-1 1,-1 0 0,1 0-1,0-2 326,15-11-2862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1 2772 0 0,'0'0'2435'0'0,"-3"2"-1196"0"0,-7 11-422 0 0,1 0 1 0 0,0 0-1 0 0,0 1 0 0 0,2 0 0 0 0,0 0 1 0 0,0 0-1 0 0,-8 30 0 0 0,-8 15 566 0 0,-71 182 2633 0 0,73-179-4291 0 0,10-22-2818 0 0,10-39 2821 0 0,1 0-1 0 0,0 0 0 0 0,0 1 0 0 0,0-1 0 0 0,0 0 1 0 0,1 0-1 0 0,-1 1 0 0 0,0-1 0 0 0,0 0 0 0 0,1 0 1 0 0,-1 0-1 0 0,1 0 0 0 0,0 2 0 0 0,2 11-7793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6:42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317 5603,'-3'2'525,"-1"0"1,0 0-1,0-1 1,0 0-1,1 1 1,-1-1 0,0-1-1,0 1 1,0-1-1,-1 1 1,1-1-1,0 0 1,0-1 0,0 1-1,0-1 1,0 1-1,0-1 1,-3-2-526,2 4 21,0 0-1,1 0 1,-1 0 0,1 0 0,-1 1 0,1 0-1,0 0 1,0 0 0,-1 0 0,1 1 0,1 0-1,-1 0 1,0 0 0,1 0 0,0 0-1,-1 1 1,1-1 0,0 1 0,1 0 0,-1 0-1,1 0 1,0 0 0,0 0 0,-1 4-21,-3 1 8,1 2 0,0-1 0,1 0 0,0 1 0,1 0 0,0 0 0,1 0 0,0 0 0,0 0 0,1 1 0,1 6-8,0-15 3,0 1-1,0 0 1,1 0-1,-1 0 1,1 0-1,0 0 1,0-1-1,0 1 1,1 0-1,0-1 1,-1 1-1,1-1 1,0 1-1,1-1 1,-1 0-1,0 0 1,1 0-1,0 0 1,0-1-1,0 1 1,0-1-1,0 1 1,0-1-1,1 0 1,-1 0-1,1-1 1,-1 1-1,1-1 1,0 0-1,-1 1 1,1-2-1,0 1 1,0 0-1,1-1-2,8 0-41,0 0 0,0-1 0,-1 0-1,1-1 1,0-1 0,-1 0 0,0-1-1,0 0 1,0-1 0,0 0 0,0-1-1,-1 0 1,0 0 0,-1-2 0,1 1 0,-1-1-1,-1-1 1,0 0 0,0 0 0,0-1-1,-1 0 1,-1 0 0,0-1 0,0 0-1,-1 0 1,-1-1 0,0 1 0,0-1 0,-1-1-1,0 1 1,-1 0 0,-1-1 0,1-11 41,-3 19-80,0-1 1,-1 0 0,1 0 0,-2 1-1,1-1 1,0 1 0,-1-1 0,0 1-1,0-1 1,-1 1 0,1 0 0,-1 0-1,0 0 1,-1 1 0,1-1 0,-1 1-1,0-1 1,0 1 0,0 0 0,-1 1-1,1-1 1,-1 1 0,0 0 79,-54-3-5762,48 10 2286</inkml:trace>
  <inkml:trace contextRef="#ctx0" brushRef="#br0" timeOffset="279.89">492 496 2769,'0'0'7092,"0"0"-5652,0 0-303,0 0-225,-29 13-144,23-11-223,2 0-209,0-2-272,1 0-64,1-1-192,1-3-753,1-2-671,5-5-657,1 2-593,0-2-1424</inkml:trace>
  <inkml:trace contextRef="#ctx0" brushRef="#br0" timeOffset="744.94">691 247 9412,'0'0'1041,"0"0"343,0 0-554,0 0-240,0 0-161,0 0-173,0 0-112,-3-2-82,2 1-63,0 1 0,0-1 1,-1 1-1,1 0 0,0-1 0,-1 1 1,1 0-1,-1 0 0,1 0 1,0 0-1,-1 0 0,1 0 0,-1 0 1,1 0-1,0 1 0,-1-1 1,1 0-1,0 1 0,-1-1 0,1 1 1,0 0-1,0-1 0,-1 1 1,1 0-1,0 0 0,0 0 0,0 0 1,0 0-1,0 0 0,0 0 0,0 0 1,1 0-1,-1 0 0,0 0 1,0 0-1,1 1 0,-1-1 1,-10 12 124,0 0-1,1 0 1,1 1 0,0 1-1,1-1 1,0 1-1,2 1 1,-1-1 0,2 1-1,0 0 1,1 1-1,-1 8-123,5-22 4,0 0-1,0 0 0,0 1 0,0-1 1,0 0-1,1 0 0,0 0 0,0 0 1,0 0-1,0 0 0,0 0 0,0 0 1,1 0-1,-1-1 0,1 1 0,0 0 0,0-1 1,0 1-1,0-1 0,0 0 0,0 0 1,1 0-1,-1 0 0,1 0 0,0 0 1,-1-1-1,1 1 0,0-1 0,0 0 0,0 0 1,0 0-1,0 0 0,0 0 0,0-1 1,0 1-1,1-1 0,0 0-3,4 1 10,1 0 0,-1-1-1,0 0 1,0-1 0,0 0 0,1 0-1,-1 0 1,0-1 0,0 0 0,0-1-1,-1 0 1,1 0 0,-1-1 0,1 0-10,-3 1 1,0 0 0,-1 0 1,0 0-1,0 0 0,0 0 1,0-1-1,0 0 1,-1 0-1,1 0 0,-1 0 1,0-1-1,-1 1 0,1-1 1,-1 1-1,1-1 1,-2 0-1,1 0 0,0 0 1,-1 0-1,0 0 0,0-1 1,-1 1-1,1 0 0,-1 0 1,0-1-1,-1 1 1,1 0-1,-1 0 0,0-1 1,0 1-1,-1 0 0,1 0 1,-1 0-1,0 0 1,-1 1-1,1-1 0,-3-3-1,-83-69-3436,89 52-4752,6 19 4573</inkml:trace>
  <inkml:trace contextRef="#ctx0" brushRef="#br0" timeOffset="1398.97">974 137 6531,'0'0'2390,"0"0"-757,0 0-512,-3 2-292,-10 7-287,43-12 234,-5-4-582,1 1 0,-1 1 0,1 1 0,0 2 0,0 0 0,16 2-194,-41 0 3,-1 0 0,1 0 1,0 0-1,-1 0 0,1 0 1,0 0-1,0 0 0,-1 1 1,1-1-1,0 0 1,-1 0-1,1 1 0,0-1 1,-1 0-1,1 1 0,0-1 1,-1 0-1,1 1 1,-1-1-1,1 1 0,-1-1 1,1 1-1,-1 0 0,1-1 1,-1 1-1,0-1 1,1 1-1,-1 0 0,0-1 1,1 1-1,-1 0 0,0-1 1,0 1-1,0 0 0,0 0 1,0-1-1,1 1 1,-1 0-1,0-1 0,-1 1 1,1 0-1,0 0 0,0-1 1,0 1-1,0 0 1,0-1-1,-1 1 0,1 0 1,0-1-1,-1 1 0,1 0 1,-1-1-1,1 1 1,0-1-1,-1 1 0,1-1 1,-1 1-1,0 0-3,-28 33 101,-20 11 1665,79-36-1635,-24-11-107,0 2 1,0-1-1,0 1 1,0 0 0,0 0-1,1 1 1,-1 0-1,0 0 1,-1 0 0,1 1-1,0 0 1,0 0-1,-1 0 1,1 1 0,-1-1-1,0 1 1,1 1-1,-2-1 1,1 1 0,0 0-1,-1 0 1,1 0-1,-1 1 1,0-1 0,-1 1-1,1 0 1,-1 0-1,0 1 1,0-1 0,-1 1-1,1-1 1,-1 1-1,-1 0 1,1 0 0,-1-1-1,1 4-24,-3-2-47,1 0-1,-1 0 1,0 0-1,0-1 1,-1 1-1,0 0 0,0-1 1,-1 1-1,0-1 1,0 0-1,0 0 1,-1 0-1,0 0 1,0-1-1,0 0 1,-1 1-1,1-1 0,-1-1 1,-1 1-1,1-1 1,-1 0-1,1 0 1,-1-1-1,0 1 1,0-1-1,-1-1 1,1 1-1,-3 0 48,-26-19-9351,27 9 4642</inkml:trace>
  <inkml:trace contextRef="#ctx0" brushRef="#br0" timeOffset="2006.98">1531 402 6851,'0'0'560,"-2"4"489,-4 4-598,3-4-252,0 1 1,0-1-1,0 0 0,1 1 1,0 0-1,0 0 0,0-1 1,0 1-1,1 0 0,0 0 0,0 1 1,0-1-1,0 0 0,1 2-199,2-6 25,0 1-1,-1-1 0,1 0 0,1 1 0,-1-1 1,0 0-1,0 0 0,0-1 0,0 1 0,1 0 1,-1-1-1,0 1 0,1-1 0,-1 0 0,0 0 0,1 0 1,-1 0-1,1 0 0,-1 0 0,0-1 0,1 1 1,-1-1-1,0 0 0,0 1 0,0-1 0,1 0 1,-1 0-1,0-1 0,2 0-24,-2 0 2,1 0-1,-1 0 1,1 0-1,-1 0 1,0 0-1,0 0 1,0-1-1,0 1 1,0-1 0,0 1-1,-1-1 1,1 0-1,-1 0 1,0 0-1,0 0 1,0 0-1,0 0 1,0 0 0,-1 0-1,1 0 1,-1 0-1,0 0 1,0 0-1,0 0 1,0 0-1,-1-1 1,1 1 0,-1 0-1,0 0 1,0 0-1,0 0 1,0 0-1,-1 1 1,1-1-1,-1 0 1,1 1 0,-1-1-1,0 1 1,0-1-1,0 1 1,0 0-1,-1-1 1,1 1 0,-1 1-1,1-1 1,-1 0-1,1 1 1,-2-1-2,-171-105 1552,173 106-1494,0 0 0,0 0 1,1-1-1,-1 1 0,0-1 0,1 1 0,-1-1 0,1 1 0,0-1 0,-1 0 0,1 0 0,0 0 0,0 0 0,0 0 0,1 0 0,-1 0 0,0 0 0,1 0 0,-1 0 0,1 0 0,0 0 0,-1-1 0,1 1 0,0 0 0,0 0 0,1 0 0,-1 0 0,0-1 0,1 1 0,-1 0 0,1 0 0,0 0 0,0 0 0,0 0 0,0 0 0,0 0 0,0 1 0,0-1 0,1 0 0,-1 0 1,1 1-1,-1-1 0,1 1 0,-1 0 0,1-1 0,0 1 0,0 0 0,2-1-58,13-12 66,1 1 0,1 1 1,1 0-1,-1 2 0,2 0 1,-1 2-1,1 0 0,1 1 1,-1 1-1,1 1 0,0 1 0,0 1 1,1 0-1,16 2-66,-38 1-20,0 0 0,0 0 0,0 0 0,0 0-1,-1 1 1,1-1 0,0 0 0,0 0 0,0 1 0,0-1 0,0 1 0,-1-1-1,1 1 1,0-1 0,0 1 0,-1-1 0,1 1 0,0-1 0,-1 1 0,1 0-1,-1 0 1,1-1 0,-1 1 0,1 0 0,-1 0 0,1-1 0,-1 1-1,0 0 1,1 0 0,-1 0 0,0 0 0,0 0 0,0 0 0,0-1 0,0 1-1,0 0 1,0 0 0,0 0 0,0 0 0,0 0 0,0 0 0,0 0 0,-1 0-1,1-1 1,0 1 0,-1 0 0,1 0 0,-1 0 0,1-1 0,-1 1-1,1 0 1,-1 0 0,1-1 0,-1 1 0,0 0 20,-32 49 7,31-48-33,-97 116-424,32-42-1909,6 4-5180,53-69 4166</inkml:trace>
  <inkml:trace contextRef="#ctx0" brushRef="#br0" timeOffset="2286">1761 118 10565,'0'0'1054,"0"0"176,-3 2-430,-5 10-440,0 1-1,0 0 1,1 0-1,1 1 1,0 0 0,1 0-1,0 0 1,1 1-1,-1 11-359,1-13 48,3-8-110,-19 83-1176,14-29-6413,6-52 4807</inkml:trace>
  <inkml:trace contextRef="#ctx0" brushRef="#br0" timeOffset="3733.25">1893 349 2081,'-2'-1'181,"0"0"0,0 1-1,1 0 1,-1-1 0,0 1 0,0 0 0,0 0 0,0 0 0,0 0-1,0 0 1,0 1 0,0-1 0,1 1 0,-1-1 0,0 1-1,0 0 1,0-1 0,1 1 0,-1 0 0,0 0 0,1 0-1,-1 0 1,1 1 0,-1-1 0,1 0 0,0 1 0,0-1 0,-1 0-1,1 1 1,0 0 0,0-1 0,0 1 0,1 0 0,-1-1-1,0 1 1,0 0 0,1 0 0,0 0 0,-1 0 0,1 0-1,0-1 1,0 1 0,0 0 0,0 0 0,0 0 0,0 0-1,0 0 1,1 0 0,-1 0 0,1-1 0,-1 1-181,3 1 32,0 0 0,-1-1 0,1 0 1,0 1-1,0-1 0,0 0 0,1-1 1,-1 1-1,0 0 0,1-1 0,-1 0 0,1 0 1,-1 0-1,1 0 0,0-1 0,-1 1 1,1-1-1,0 0 0,-1 0 0,1 0 0,0 0 1,-1-1-1,1 0 0,0 0 0,-1 0 0,1 0 1,-1 0-33,94-46 624,-94 45-613,0 0 0,0-1 1,0 1-1,0-1 0,-1 0 0,1 0 1,-1 0-1,0 0 0,0 0 1,0-1-1,0 1 0,-1-1 0,1 1 1,-1-1-1,0 1 0,0-1 0,0 0 1,-1 0-1,1 1 0,-1-1 1,0 0-1,0 0 0,0 0 0,0 0 1,-1 1-1,0-1 0,1 0 0,-1 0 1,-1 1-1,1-1 0,0 1 1,-1-1-1,0 1 0,0 0 0,0-1 1,0 1-1,-1 0 0,1 0 0,-1 1 1,0-2-12,-15-13 170,14 16-121,1-1-1,0 0 0,0 0 1,0 0-1,0 0 0,0-1 1,1 1-1,-1-1 0,1 0 1,-1 1-1,1-1 0,0 0 1,0-1-1,0 1 1,0 0-1,1 0 0,0-1 1,-1 1-1,1-1 0,0 1 1,1-1-1,-1 0 0,1 1 1,-1-1-1,1 0 0,0 1 1,0-1-1,1 0 0,-1 1 1,1-1-1,0 1 1,0-1-1,1-3-48,6-3 80,1 0 0,1 0 0,0 1 0,0 0 0,0 1 0,1 0 0,0 1 0,1 0 0,0 1 0,0 0 0,0 1 0,1 0 0,0 1 0,0 0 0,0 1 0,0 0 0,0 2 1,1-1-1,-1 1 0,10 2-80,-19-1 4,-1 0 1,1 1-1,0 0 0,0 0 1,-1 0-1,1 0 1,-1 1-1,1-1 1,-1 1-1,0 0 1,1 0-1,-1 0 1,0 1-1,0-1 1,0 1-1,-1-1 1,1 1-1,-1 0 1,1 0-1,-1 0 0,0 0 1,0 1-1,0-1 1,-1 1-1,1-1 1,-1 1-1,0-1 1,0 1-1,0 0 1,0-1-1,-1 1 1,1 0-1,-1 0 1,0 0-1,-1 3-4,1 9 81,-1 0 1,-1 0-1,-1 0 0,0 0 1,-1 0-1,-1-1 0,-6 14-81,1-6 273,6-17-214,1 0 0,0 0 0,0 0 0,1 0 0,0 0-1,0 1 1,0-1 0,1 1 0,0-1 0,0 1-1,1 0 1,-1-1 0,2 1 0,-1 0-59,2-4-10,1-1 0,-1 0 0,1 0 0,0 0-1,0 0 1,0 0 0,0-1 0,0 0 0,0 1 0,0-1 0,0 0 0,0 0 0,1-1 0,-1 1 0,0-1 0,1 1 0,-1-1 0,0 0 0,1 0 0,-1-1 0,0 1 0,1-1-1,-1 1 1,0-1 0,0 0 0,2-1 10,224-64-9409,-190 54 5268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7:02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3 155 3490,'0'0'394,"-10"-6"4905,14-6-548,-12 8 186,5 4-5191,-297 3 1590,-97-3-141,396-1-1190,-1 1-1,1-1 1,0 0-1,0 0 1,0 1-1,0-1 0,0 0 1,0 0-1,0 0 1,0 0-1,0-1 1,1 1-1,-1 0 1,0 0-1,1 0 1,-1-1-1,1 1 0,-1 0 1,1-1-1,0 1 1,-1 0-1,1-1 1,0 1-1,0 0 1,0-1-1,0 1 0,0-1 1,0 1-1,0 0 1,1-1-1,-1 1 1,0 0-1,1-1 1,-1 1-1,1 0 0,0 0 1,-1-1-1,1 1 1,0 0-1,0 0 1,-1 0-1,1 0 1,0 0-1,0 0 0,1-1-4,3-2-1,0 0-1,0 0 1,0 0-1,1 0 1,-1 1-1,1 0 1,0 0-1,0 0 0,0 1 1,0 0-1,1 0 1,-1 1-1,0 0 1,1 0-1,1 0 2,18-5-3,-15 4 7,-9 2-3,-1 0 1,1 0-1,0-1 1,-1 1 0,1 0-1,0-1 1,-1 1 0,1-1-1,-1 1 1,1-1-1,0 0 1,-1 1 0,0-1-1,1 0 1,-1 0-1,1 0 1,-1 0 0,0-1-1,0 1 1,0 0 0,0 0-1,0-1 1,0 1-1,0 0 1,0-1 0,0 1-1,-1-1 1,1 0-1,0 0-1,-1 2 2,0 0 0,-1 0 0,1 0-1,0 0 1,0 0 0,0 0-1,0 0 1,-1 0 0,1 0 0,0 0-1,0 0 1,0 0 0,-1 0-1,1 0 1,0 0 0,0 0 0,0 0-1,-1 0 1,1 0 0,0 0-1,0 0 1,0 0 0,0 0 0,-1 0-1,1 0 1,0 0 0,0-1-1,0 1 1,0 0 0,-1 0 0,1 0-1,0 0 1,0 0 0,0-1-1,0 1 1,0 0 0,0 0 0,0 0-1,0 0 1,-1-1 0,1 1-1,0 0 1,0 0 0,0 0 0,0-1-2,-13 12 2,-265 152 1858,276-163-1857,1 1 1,-1 0-1,1 0 0,-1-1 1,1 1-1,0 0 0,-1 0 1,1 0-1,0 1 0,0-1 1,0 0-1,-1 0 1,1 1-1,0-1 0,1 1 1,-1-1-1,0 0 0,0 1 1,1 0-1,-1-1 0,1 1 1,-1-1-1,1 1 0,0 0 1,-1-1-1,1 1 0,0 0 1,0-1-1,0 1 0,0 0 1,1-1-1,-1 1 0,0 0 1,1-1-1,-1 1 1,1-1-1,-1 1 0,1 0 1,0-1-1,0 0 0,0 1 1,0-1-1,0 1 0,0-1 1,0 0-1,0 0 0,0 0 1,1 1-1,-1-1 0,0-1 1,1 1-1,-1 0 0,1 0 1,-1 0-1,2 0-3,20 8-490,1 0 0,0-1 1,1-2-1,-1 0 0,1-2 0,6 0 490,26 5-5339,-39-8-1737,-12-1-1066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7:21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33 4482,'0'0'899,"0"0"91,0 0-126,0 0 67,0 0 19,-5-4 128,-1-1-566,-12-10 217,4 6 3595,25 46-2923,4 51-1028,-4 0 1,-4 1-1,-4 0 1,-4 24-374,1-72 69,-6 392 97,6-433-170,0 1 1,0-1 0,0 1 0,0 0-1,0-1 1,0 1 0,0-1-1,0 1 1,0-1 0,0 1 0,-1 0-1,1-1 1,0 1 0,0-1-1,-1 1 1,1-1 0,0 1 0,-1-1-1,1 1 1,-1-1 0,1 0 0,0 1-1,-1-1 1,1 1 0,-1-1-1,1 0 1,-1 1 0,1-1 0,-1 0-1,1 0 1,-1 0 0,0 1-1,1-1 1,-1 0 0,1 0 0,-1 0-1,0 0 1,1 0 0,-1 0-1,1 0 1,-1 0 0,0 0 0,1 0-1,-1 0 1,1 0 0,-1-1 0,1 1-1,-1 0 1,1 0 0,-1-1-1,0 1 1,1 0 0,0 0 0,-1-1-1,1 1 1,-1-1 0,1 1-1,-1-1 1,1 1 0,0 0 0,-1-1-1,1 0 4,-31-26-122,3-7 205,2-1-1,2-1 0,1-1 1,2-2-1,1 1 0,3-2 1,1-1-1,0-4-82,3-37 446,14 82-442,0-1 0,0 1 0,0-1 0,0 1 1,0 0-1,0 0 0,-1 0 0,1-1 0,0 1 1,0 0-1,0 0 0,0 1 0,0-1 0,0 0 1,0 0-1,0 0 0,0 0 0,0 1 0,0-1 1,0 1-1,0-1 0,0 0 0,-1 1 0,1-1 1,0 1-1,0 0 0,0-1 0,-1 1 1,1 0-1,0-1 0,-1 1 0,1 0 0,-1 0 1,1 0-1,-1 0 0,1-1 0,-1 1 0,0 0 1,1 0-1,-1 1-4,14 24 164,-2 1 0,-1 1 0,-1 0 1,-1 0-1,4 29-164,15 43 126,-26-89-108,1-1-1,1 1 1,0-1-1,0 0 1,1 0 0,0 0-1,1-1 1,0 1 0,1-2-1,0 1 1,0-1 0,0 0-1,2 0-17,-7-6 18,0-1 0,0 0 0,0 0-1,1 0 1,-1 0 0,0-1 0,1 1 0,-1-1 0,0 1-1,1-1 1,-1 0 0,1 0 0,-1 0 0,1 0-1,-1 0 1,1-1 0,-1 1 0,0-1 0,1 1-1,-1-1 1,0 0 0,1 0 0,-1 0 0,0 0-1,0-1 1,0 1 0,0 0 0,0-1 0,0 0-1,0 1 1,-1-1 0,1 0 0,-1 0 0,1 0-1,0-2-17,47-83 562,-42 71-597,50-121 105,53-102-879,-72 190-3045,-16 20-1645,-7 8-712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8:00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57 2977,'-93'-18'4805,"82"16"-4965,-8-9 8580,29-3-7646,-2 6-682,1 1 1,1 0 0,-1 0 0,1 1-1,1 1 1,-1-1 0,1 2-1,0-1 1,0 2 0,0-1 0,0 1-1,1 1 1,-1 0 0,1 1-1,0 0 1,-1 1 0,1 0-1,0 1 1,-1 0 0,7 2-93,-15-2 19,-1-1 1,1 1-1,-1 0 1,0 0-1,1 0 1,-1 0-1,0 0 1,0 1-1,0-1 1,0 1-1,0-1 1,0 1-1,0 0 1,-1 0-1,1-1 1,0 1-1,-1 1 1,0-1-1,1 0 1,-1 0-1,0 0 1,0 1-1,0-1 1,-1 0-1,1 1 1,0-1-1,-1 1 1,0-1-1,1 1 1,-1-1-1,0 1 1,0-1-1,-1 1 1,1-1-1,0 1 1,-1-1-1,0 1 1,1-1-1,-1 0 1,0 1-1,0-1 1,0 0-1,-1 0 1,1 1-1,0-1 1,-1 0-1,0 0 1,1-1-1,-1 1 1,0 0-1,0 0 1,-1 0-20,-130 146 403,106-123-206,1 1-1,1 1 1,2 1 0,-20 31-197,41-56 67,-1 1 0,1 0 0,0 0 1,0 0-1,0 0 0,1 1 1,0-1-1,-1 0 0,1 1 0,1-1 1,-1 1-1,1-1 0,0 1 1,0-1-1,0 1 0,0-1 1,1 1-1,0-1-67,2-1 16,1 0-1,-1 0 1,1-1 0,0 0 0,0 1 0,0-2 0,0 1-1,0 0 1,0-1 0,1 1 0,-1-1 0,0-1-1,1 1 1,-1 0 0,1-1 0,-1 0 0,1 0 0,-1 0-1,1-1-15,-2 1 9,113-3 703,-70 1-2167,-1 1-4399,-35-8-2617,-8 5 5051</inkml:trace>
  <inkml:trace contextRef="#ctx0" brushRef="#br0" timeOffset="446.17">51 292 2657,'-51'6'11552,"89"-5"-8070,125 10-3376,-37-16-11372,-110 0 9009</inkml:trace>
  <inkml:trace contextRef="#ctx0" brushRef="#br0" timeOffset="1251.97">602 3 6371,'0'0'1227,"0"0"134,-3 0-153,-2-1-904,-1 1 0,0 0 0,0 0-1,0 0 1,0 1 0,1 0 0,-1 0-1,0 0 1,1 1 0,-1 0 0,1 0-1,-1 0 1,1 1 0,0-1 0,0 1-1,0 1 1,0-1 0,1 1 0,-1-1-1,1 1 1,-3 3-304,6-2 21,-1-1 0,1 1 0,0 0 0,0 0 0,0-1 0,1 1-1,-1 0 1,1 0 0,0 0 0,1-1 0,-1 1 0,1 0 0,0 0 0,0 0-1,1-1 1,-1 1 0,1-1 0,0 1 0,0-1 0,0 0 0,1 0 0,0 0-1,0 0 1,0 0 0,0 0 0,0-1 0,1 0 0,-1 1 0,1-1 0,0-1-1,0 1 1,0 0 0,1-1 0,-1 0 0,0 0 0,1 0 0,-1-1 0,1 1-1,0-1 1,4 0-21,-8-1-35,1 0 0,0-1-1,0 1 1,0-1 0,-1 1-1,1-1 1,0 0 0,-1 0-1,1 1 1,0-1 0,-1 0-1,1-1 1,-1 1 0,0 0-1,1 0 1,-1-1 0,0 1-1,0 0 1,0-1 0,0 1-1,0-1 1,0 0 0,0 1-1,0-1 1,-1 0 0,1 1-1,-1-1 1,1 0 0,-1 0-1,1 0 1,-1 0 0,0 1-1,0-1 1,0 0 0,0 0 0,-1 0-1,1 0 1,0 1 0,-1-1-1,1 0 1,-1 0 0,0 1-1,1-1 1,-1 0 0,0 1-1,0-1 1,0 1 0,0-1-1,-1 0 36,-4-34-3399,33 8-64,-13 22-1417,-11 5 2893</inkml:trace>
  <inkml:trace contextRef="#ctx0" brushRef="#br0" timeOffset="1826.97">746 1 5170,'1'8'5147,"0"10"-2221,-61 61 495,39-44-3125,2 0 1,1 0 0,2 2 0,-10 32-297,-105 206-1612,130-264-852,7-7-6074,-4-5 5046</inkml:trace>
  <inkml:trace contextRef="#ctx0" brushRef="#br0" timeOffset="2606.15">573 510 3426,'0'0'1454,"0"0"-606,-6 1 4450,-6 2-2971,9 0-2230,0 1-1,0 0 1,1 0 0,-1 0 0,1 1-1,0-1 1,1 0 0,-1 1-1,1 0 1,0-1 0,0 1 0,0-1-1,0 1 1,1 0 0,0 0 0,0 0-1,0-1 1,1 1 0,0 2-97,0-4 13,0 0 1,0 0 0,0 0-1,1 0 1,-1 0-1,1 0 1,0-1-1,0 1 1,0 0-1,0-1 1,0 0-1,0 1 1,1-1-1,-1 0 1,1 0-1,0 0 1,-1-1-1,1 1 1,0-1-1,0 1 1,0-1-1,0 0 1,0 0-1,0 0 1,1-1-1,-1 1 1,0-1-1,0 0 1,0 1-1,1-1 1,-1-1 0,0 1-1,0 0 1,0-1-1,1 0 1,-1 0-1,0 0 1,0 0-1,0 0 1,0-1-1,0 1 1,-1-1-1,1 0 1,0 1-1,1-3-13,-3 4 5,-1-1 1,1 1-1,-1-1 0,1 1 0,-1-1 0,1 0 0,-1 1 1,1-1-1,-1 0 0,1 1 0,-1-1 0,0 0 0,1 0 1,-1 1-1,0-1 0,0 0 0,0 0 0,0 1 0,1-1 1,-1 0-1,0 0 0,0 1 0,0-1 0,-1 0 0,1 0 1,0 0-1,0 1 0,0-1 0,0 0 0,-1 0 0,1 1 1,0-1-1,-1 0 0,1 1 0,-1-1 0,1 0 0,-1 1 1,1-1-1,-1 1 0,1-1 0,-1 1 0,0-1 0,1 1 1,-1-1-1,0 1-5,-9-19 55,-23-53-412,17 92-6123,13-12 4185,-1-1-658</inkml:trace>
  <inkml:trace contextRef="#ctx0" brushRef="#br0" timeOffset="12393.07">1080 197 7299,'0'0'1057,"0"0"525,0 0-141,-3 0-417,-6-4 638,26-7-1014,29-9 147,-29 15-508,0 1 0,0 0 0,0 1 0,0 1-1,1 1 1,-1 0 0,1 1 0,13 2-287,-30 0 7,0-1-1,-1 0 1,1 0 0,-1 1-1,1-1 1,-1 1 0,1-1-1,-1 0 1,0 1 0,0-1 0,1 1-1,-1-1 1,0 0 0,0 1-1,-1-1 1,1 1 0,0-1-1,0 0 1,-1 1 0,1-1 0,-1 0-1,1 1 1,-1-1 0,1 0-1,-1 1 1,0-1 0,0 0-1,0 0 1,0 0 0,1 0 0,-1 0-1,-1 0 1,1 0 0,0 0-1,0 0 1,0 0 0,0-1 0,-1 1-1,1-1 1,-1 1-7,0 1-1,-88 78 34,73-67-17,1 0 0,0 1 1,1 0-1,0 1 0,1 1 0,1 0 0,0 1 0,-4 9-16,16-22 33,0 0 0,0 0-1,0 0 1,0 0-1,1 0 1,0 0-1,-1 0 1,2 0 0,-1 0-1,0 0 1,1 0-1,0 0 1,-1 0 0,2 0-1,-1 0 1,0 0-1,1-1 1,0 1 0,0 0-1,0-1 1,0 1-1,0-1 1,1 0 0,-1 0-1,1 0 1,0 0-1,0 0 1,0-1-1,1 1 1,-1-1 0,1 0-1,-1 0 1,1 0-1,-1 0 1,1-1 0,0 1-1,0-1-32,7 6-185,67 35 478,-40-43-3251,-6-30-5381,-26 19 5260</inkml:trace>
  <inkml:trace contextRef="#ctx0" brushRef="#br0" timeOffset="12718.85">993 305 6995,'0'0'1105,"0"0"98,-4-1 4850,161 2-3788,-150-2-2271,83 4-1640,-34 17-8483,-48-14 5394</inkml:trace>
  <inkml:trace contextRef="#ctx0" brushRef="#br0" timeOffset="13686.06">1412 429 6467,'0'0'1563,"0"0"134,0 0-211,0 0-493,0 0-286,-17 20 3535,6 137-2628,9-150-1568,3-5-35,-1 0 0,0 0 0,0 0 0,0-1 0,0 1 0,0 0 0,-1 0 0,1 0 0,-1 0 0,1 0 0,-1 0 0,1-1 0,-1 1 0,0 0 0,0 0 0,0-1 0,0 1 0,0-1 0,0 1 0,-1-1 0,1 1 0,0-1 0,-1 0 0,1 0 0,-1 1 0,1-1 0,-1 0 0,0 0 0,-1 0-11,1-3-3,0-1 1,0 1-1,1 0 0,-1-1 0,1 0 0,-1 1 1,1-1-1,0 0 0,0 0 0,0 1 1,1-1-1,-1 0 0,1 0 0,-1 0 0,1 0 1,0 0-1,0 0 0,0 0 0,0 0 1,1 0-1,0 0 0,-1 0 0,1 0 0,0 0 1,1-1 2,0-7 9,1 1 1,0 0-1,1 0 1,0 0-1,0 0 1,1 0-1,1 1 0,-1 0 1,1 0-1,1 1 1,0-1-1,0 2 1,1-1-1,-1 1 1,2 0-1,-1 0 1,1 1-1,0 0 1,0 1-1,4-2-9,-12 6 3,0 1 0,0 0 1,0-1-1,-1 1 0,1-1 0,0 1 0,0 0 0,0-1 1,0 1-1,0 0 0,0 0 0,-1 0 0,1 0 0,0 0 1,0 0-1,0 0 0,0 0 0,0 0 0,0 0 0,0 0 1,0 1-1,-1-1 0,1 0 0,0 1 0,0-1 0,0 1 1,-1-1-1,1 1 0,0-1 0,0 1 0,-1-1 0,1 1 1,0 0-1,-1-1 0,1 1 0,-1 0 0,1 0 0,-1-1 1,1 1-1,-1 0 0,0 0 0,1 0 0,-1-1 0,0 1 1,1 0-1,-1 0 0,0 0 0,0 0 0,0 0 0,0 0 1,0 0-1,0 0-3,-21 43 97,3-26-107,3-4-16,35-21 11,-19 6 34,1-1 1,0 1-1,0 0 0,-1 0 1,1 0-1,0 0 1,0 0-1,0 1 0,0-1 1,0 0-1,0 1 0,0 0 1,0-1-1,1 1 1,-1 0-1,0 0 0,0 0 1,0 1-1,0-1 1,0 0-1,0 1 0,0-1 1,0 1-1,0 0 0,0-1 1,0 1-1,0 0 1,0 0-1,0 1 0,-1-1 1,1 0-1,0 1 0,-1-1 1,1 0-1,-1 1 1,0 0-1,1-1 0,-1 1 1,0 0-1,0 0 0,0 0 1,0 0-1,0 0 1,-1 0-1,1 0 0,-1 0 1,1 0-1,-1 0 1,0 0-1,1 0 0,-1 0 1,0 0-1,-1 1-19,1 4 11,-1 0 0,0 0 0,-1 0 0,0 0 0,0 0 0,-1 0 0,1 0 0,-2-1 0,1 0 0,0 1 0,-1-1 0,-1 0 0,1-1 0,-1 1 0,0-1 0,0 0 0,0 0-1,0 0 1,-1-1 0,0 0 0,0 0 0,0-1 0,-1 1 0,1-1 0,-1-1 0,0 1 0,-1-1-11,7-2-80,0 0 0,0 1 0,0-2 0,0 1 0,0 0-1,0 0 1,0 0 0,0 0 0,0 0 0,0-1 0,0 1 0,0-1 0,0 1 0,1 0-1,-1-1 1,0 0 0,0 1 0,0-1 0,0 1 0,1-1 0,-1 0 0,0 0 0,1 1-1,-1-1 1,0 0 0,1 0 0,-1 0 0,1 0 0,-1 0 0,1 0 0,0 0 0,-1 0-1,1 1 1,0-1 0,0 0 0,0-1 0,0 1 0,-1 0 0,2 0 0,-1 0 80,10-41-11000,-5 38 8194</inkml:trace>
  <inkml:trace contextRef="#ctx0" brushRef="#br0" timeOffset="14182.22">1579 686 5426,'0'0'2033,"0"0"-549,0 0-372,0 0-445,0 0-245,0 0-89,29-14 3154,50-5-1227,-26 27-3837,-49-8 243,1 1-583,-4 1-4346,-1 0 3844</inkml:trace>
  <inkml:trace contextRef="#ctx0" brushRef="#br0" timeOffset="14561.17">1724 695 912,'0'0'1630,"0"0"-565,0 0-318,0 0-120,-11-7 1683,7 5 3453,-14 90-855,13-48-4590,-8 60-1496,8-33-7075,4-55 4126</inkml:trace>
  <inkml:trace contextRef="#ctx0" brushRef="#br0" timeOffset="27754.26">86 952 8788,'0'0'846,"0"0"122,0 0 262,0 0-85,-5-1-201,4 1-878,0 0-1,0 1 1,0-1-1,0 0 1,-1 0-1,1 0 1,0 0 0,0 0-1,0 0 1,0-1-1,0 1 1,-1 0-1,1-1 1,0 1 0,0 0-1,0-1 1,0 1-1,0-1 1,0 0-1,0 1 1,0-1 0,0 0-1,1 1 1,-1-1-1,0 0 1,0 0-1,1 0 1,-1 0-1,0 0 1,1 0 0,-1 0-1,1 0 1,-1 0-1,1 0 1,0 0-1,-1 0 1,1 0 0,0 0-1,0-1 1,0 1-1,0 0 1,0 0-1,0 0 1,0 0 0,0 0-1,0-1 1,0 1-1,1 0 1,-1 0-1,0 0 1,1 0-1,-1 0 1,1 0 0,-1 0-1,1 0 1,0 0-1,-1 0 1,1 0-1,0 0-65,14-7 189,1 1-1,0 1 1,0 0-1,1 1 1,-1 1-1,1 0 1,0 2-1,0-1 0,0 2 1,0 1-1,1 0 1,12 2-189,-13-2 121,368 30 426,-171-37-394,-1-9 0,-1-9 0,141-38-153,-342 60-549,25-3-1335,-16 9-2468,-10 16-3561,-10-13 2249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8:29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2 7828,'-1'6'4010,"12"-9"-3133,163-58 3145,-128 51-3694,-1 2 1,1 2-1,1 2 1,45 2-329,-91 1 2,-1 1 1,1 0-1,0-1 0,0 1 1,0-1-1,0 1 0,0 0 1,0 0-1,0 0 1,0-1-1,0 1 0,0 0 1,0 0-1,0 0 0,0 1 1,0-1-1,0 0 0,0 0 1,0 0-1,0 1 1,0-1-1,0 1 0,0-1 1,0 0-1,0 1 0,0 0 1,-1-1-1,1 1 0,0-1 1,0 1-1,-1 0 1,1 0-1,0-1 0,-1 1 1,1 0-1,-1 0 0,1 0 1,-1 0-1,1 0 0,-1 0 1,0 0-1,1 0 1,-1 0-1,0 0 0,0 0 1,0 0-1,0 0 0,0 0 1,0 0-1,0 0 0,0 0 1,0 0-1,0 0 1,0 0-1,-1 0 0,1 0 1,0 0-1,-1-1 0,1 1 1,-1 0-1,1 0 0,-1 0 1,1 0-1,-1 0 1,0-1-1,1 1 0,-1 0 1,0-1-1,0 1 0,0 0-2,-25 21 21,0-2 0,-1 0-1,-2-2 1,0-1 0,-12 4-21,-36 23 48,67-38-10,-2 0 70,-1 2 1,1-1-1,0 2 0,0-1 1,1 2-1,1-1 1,-1 1-1,1 1 0,1 0 1,0 1-1,1-1-108,7-9-1,0-1 0,1 1-1,-1 0 1,1-1 0,-1 1 0,1-1-1,0 1 1,0 0 0,-1-1 0,1 1-1,0 0 1,1-1 0,-1 1-1,0 0 1,0-1 0,1 1 0,-1 0-1,1-1 1,-1 1 0,1-1-1,0 1 1,-1-1 0,1 1 0,0-1-1,0 1 1,0-1 0,0 0 0,0 0-1,1 1 1,-1-1 0,0 0-1,1 0 1,-1 0 0,0 0 0,1-1-1,-1 1 1,2 0 1,66 25-45,-52-21 52,80 21-409,-30-23-7589,-51-7 3869,-9 0 1558</inkml:trace>
  <inkml:trace contextRef="#ctx0" brushRef="#br0" timeOffset="439.09">78 280 6947,'0'0'544,"-14"-13"2519,16 10-2883,0 0 0,0 0 0,0 0 0,0 0 0,1 0 0,-1 0 0,1 1 0,-1-1 0,1 1 1,0 0-1,0 0 0,0 0 0,0 0 0,1 0 0,-1 1 0,0 0 0,1-1 0,-1 1 0,1 0 0,-1 1 0,1-1 0,0 1 0,-1-1 0,1 1 0,-1 0 0,1 0 0,0 1 0,-1-1 0,1 1-180,205 12 3531,-142-6-6972,-1-2-5493,-61-4 6594,0-1-1034</inkml:trace>
  <inkml:trace contextRef="#ctx0" brushRef="#br0" timeOffset="1447.77">695 297 2209,'0'0'2020,"0"0"-374,0 0-318,0 0-18,0 0-133,-33 6 3705,30-5-4643,1 1-1,-1-1 1,1 0-1,-1 1 1,1-1-1,0 1 1,0-1-1,0 1 1,0 0-1,0 0 1,0 0-1,0 0 1,0 1-1,1-1 1,-1 0-1,1 1 1,0-1-1,0 1 1,0-1-1,0 1 1,0 1-239,2 97 1510,3-62-1050,-2 55-41,-24-145-392,20 44-32,0 0 0,1-1 0,0 1 1,1 0-1,0-1 0,0 1 0,0 0 1,1-1-1,0 1 0,0 0 0,1 0 0,0 0 1,0 0-1,1 0 0,0 0 0,0 0 0,0 1 1,1 0-1,0-1 0,0 1 0,1 1 1,0-1-1,0 1 0,2-2 5,6-6 0,0 2-1,0 0 1,1 0 0,0 2 0,1-1-1,0 2 1,1 0 0,-1 1-1,17-5 1,-32 11 0,1 1 1,-1-1-1,0 1 0,0 0 0,1-1 0,-1 1 0,0-1 0,1 1 0,-1 0 0,0-1 0,1 1 0,-1-1 0,1 1 1,-1 0-1,1 0 0,-1-1 0,1 1 0,-1 0 0,1 0 0,-1 0 0,1-1 0,-1 1 0,1 0 0,-1 0 0,1 0 1,-1 0-1,1 0 0,-1 0 0,1 0 0,-1 0 0,1 0 0,-1 0 0,1 1 0,-1-1 0,1 0 0,-1 0 0,1 0 1,-1 1-1,1-1 0,-1 0 0,1 0 0,-1 1 0,1-1 0,-1 0 0,0 1 0,1-1 0,-1 1 0,0-1 0,1 1 1,-1-1-1,0 0 0,0 1 0,1-1 0,-1 1 0,0-1 0,0 1 0,0-1 0,0 1 0,1-1 0,-1 1 0,0-1 1,0 1-1,0 0 0,0-1 0,0 1 0,-1-1 0,-22 32 61,-85 72-64,108-103 2,-1-1 1,1 0-1,0 1 0,-1-1 0,1 1 0,0-1 0,0 1 0,0-1 0,-1 1 1,1-1-1,0 1 0,0-1 0,0 1 0,0-1 0,0 1 0,0-1 0,0 1 0,0-1 1,0 1-1,0 0 0,0-1 0,0 1 0,0-1 0,0 1 0,0-1 0,1 1 0,-1-1 1,0 1-1,0-1 0,1 1 0,-1-1 0,0 0 0,1 1 0,-1-1 0,0 1 1,1-1-1,-1 0 0,0 1 0,1-1 0,-1 0 0,1 1 0,-1-1 0,1 0 0,-1 0 1,1 0-1,-1 1 0,1-1 0,-1 0 0,1 0 0,-1 0 0,1 0 0,-1 0 0,1 0 1,0 0-1,-1 0 0,1 0 0,-1 0 0,1 0 0,-1 0 0,1 0 0,-1-1 1,1 1-1,-1 0 0,1 0 1,47-3 123,-40 2-120,-3 0 21,1 1-1,0 0 1,-1 0 0,1 0 0,0 1 0,-1 0 0,1 0 0,-1 0 0,1 1-1,-1 0 1,1 0 0,-1 0 0,0 0 0,0 1 0,0 0 0,-1 0-1,1 1 1,-1-1 0,1 1 0,-1 0 0,0 0 0,-1 0 0,1 1-1,-1-1 1,0 1 0,0 0 0,0 0 0,0 0 0,-1 0 0,0 0-1,0 1 1,-1-1 0,1 1 0,-1-1 0,0 1 0,0 1-24,-4 1 11,0-1 0,-1 0 0,1 0 1,-1 0-1,-1-1 0,1 1 0,-1-1 0,0 0 1,-1 0-1,1-1 0,-1 0 0,0 0 0,-1 0 1,1-1-1,-1 1 0,0-2 0,-5 4-11,2-1 2,-64 30-552,77-73-6965,17 0 786,-12 24 3757</inkml:trace>
  <inkml:trace contextRef="#ctx0" brushRef="#br0" timeOffset="2195.38">1093 392 2609,'0'-9'4744,"0"-6"-2325,-1 1 120,1 5 2387,0 9-4237,0 0-47,0 0-73,0 0-62,1 27 2854,7 220-1672,-14-128-947,9-157-13183,-1 27 7594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8:48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155 3362,'0'0'1931,"-6"-6"-1451,-73-109 1356,58 82 1693,-37 158-3840,49-111 341,0 0 1,1 1-1,0 0 0,1 0 1,1 1-1,1 0 1,-2 7-31,-2 182 567,10-134-270,0-58-312,-1 0 1,1 0-1,1 0 0,1 0 0,-1-1 0,2 1 0,0-1 1,0 0-1,1 0 0,1 0 0,0 0 0,1-1 1,0 0-1,0-1 0,1 1 0,1-2 0,-1 1 1,2-1-1,-1 0 0,1-1 0,1 0 0,-1-1 1,1 0-1,1-1 0,-1 0 0,1 0 0,0-1 1,0-1-1,1 0 0,-1-1 0,9 1 15,13-4 30,0-1 0,-1-3 0,0 0 0,1-2 0,-2-1 0,1-2-1,-1-2 1,0 0 0,-1-2 0,10-7-30,-34 17 110,0-1 0,0 1 0,0-1-1,-1-1 1,1 1 0,-1-1 0,0 0 0,-1 0-1,1-1 1,-1 0 0,0 0 0,-1 0 0,1-1 0,-1 1-1,0-1 1,-1 0 0,0 0 0,1-4-110,2-12 241,-2 0 0,0-1 0,-2 0 1,0 1-1,-2-1 0,-2-14-241,2-5 242,-2 29-245,-1-1 0,0 1 0,-1 0 0,0 0 0,-1 0 1,-1 1-1,0 0 0,-1 0 0,0 0 0,-1 1 0,0 0 1,-1 1-1,0-1 0,-1 2 0,-1-1 0,1 2 0,-1-1 0,-1 1 1,0 1-1,0 0 0,-1 1 0,0 0 0,0 1 0,0 0 0,-1 2 1,0-1-1,0 1 0,0 1 0,-1 1 3,-8-6-23,0 1 1,-1 1-1,0 1 0,0 1 1,0 2-1,-1 0 0,1 1 1,-8 2 22,24 1-429,0 0 1,1 0 0,-1 1-1,0 0 1,1 0-1,-1 1 1,1 0 0,0 0-1,1 1 1,-1 0 0,-4 4 428,6-5-464,-25 19-3039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9:04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1632 6547,'0'0'333,"-4"5"825,-44 58 4424,55-95-3883,15-46-916,-2-1 0,-5-1 0,-2 0 0,-2-35-783,0 10 476,5 1 0,4 1 0,5 1 0,32-85-476,-50 167 22,102-511 493,-95 448-480,-14 83 5,0 0-8,-6 20-8,-5 11-31,-1 0 0,-1-2 1,-1 1-1,-2-2 0,-1 0 0,-2-1 1,0-1-1,-2 0 0,0-2 0,-2 0 1,-1-2-1,0 0 0,-2-2 0,0-1 1,-17 8 6,-31-9-10,72-17 6,1-1 0,0 0 0,-1 0 1,1 0-1,0 0 0,-1-1 0,1 1 0,0 0 0,-1 0 0,1-1 0,0 1 0,0-1 0,-1 1 0,1-1 0,0 0 0,0 1 0,0-1 0,0 0 0,0 0 0,0 0 0,0 1 0,0-1 0,0 0 0,0-1 1,1 1-1,-1 0 0,0 0 0,1 0 0,-1 0 0,0-1 0,1 1 0,0 0 0,-1 0 0,1-1 0,0 1 0,-1 0 0,1-1 0,0 1 0,0 0 0,0-1 0,0 1 0,1 0 0,-1-1 0,0 1 0,0 0 1,1 0-1,-1-1 0,1 1 0,-1 0 0,1 0 0,0 0 0,-1-1 0,2 0 4,6-14-7,0 0 1,2 0-1,0 1 0,0 0 1,2 0-1,0 2 1,13-13 6,-4 3-5,-1-1 10,1 0 0,1 2 0,1 0 0,1 1 0,1 2 0,1 0 0,1 2 0,0 1 0,15-6-5,-39 21 4,-1 0 0,0 0 0,0 0 0,0 1 0,0-1 0,1 0 0,-1 1 0,0 0-1,1 0 1,-1 0 0,0 0 0,0 0 0,1 0 0,-1 0 0,0 1 0,1-1 0,-1 1 0,0-1-1,0 1 1,0 0 0,0 0 0,0 0 0,0 0 0,0 1 0,0-1 0,0 0 0,0 1-1,0-1 1,-1 1 0,1 0 0,-1 0 0,1-1 0,-1 1 0,0 0 0,0 0 0,0 0-1,0 0 1,0 1 0,0-1 0,0 0 0,-1 0 0,1 0 0,-1 1 0,1-1 0,-1 0-1,0 1 1,0-1 0,-1 3-4,2 6 2,1 0-1,0 0 1,0 0 0,1-1-1,0 1 1,1-1-1,0 1 1,1-1-1,0 0 1,0-1 0,1 1-1,0-1 1,2 1-2,-4-6-340,0 0 0,0-1 1,0 1-1,1-1 0,-1 0 1,1 0-1,0-1 0,0 1 1,0-1-1,0 0 0,0 0 1,0-1-1,0 0 0,1 1 1,-1-2-1,1 1 0,-1-1 1,1 0 339,19 0-3036,-3-1-939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9:10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393 5923,'0'0'429,"0"0"441,-5 2-144,-1 0-512,1 0 0,-1 0 0,1 0 0,-1 1 0,1 0 0,0 0 0,0 0 0,0 1 0,1 0 0,-1-1 0,1 2 0,0-1 0,0 0 0,0 1 1,1 0-1,0 0 0,-1 1-214,13-16 4237,17-23-3021,124-242-813,-143 262-380,1 0 1,0 1-1,1-1 1,1 1-1,-1 1 1,2 0-1,0 0 1,0 1-1,1 1 1,0 0-1,6-3-23,-17 11-2,0 0 0,1 1-1,-1-1 1,0 1-1,0-1 1,0 1 0,0-1-1,0 1 1,1 0-1,-1 0 1,0 0 0,0-1-1,1 1 1,-1 0-1,0 1 1,0-1 0,0 0-1,1 0 1,-1 0-1,0 1 1,0-1 0,0 1-1,1-1 1,-1 1-1,0-1 1,0 1 0,0-1-1,0 1 1,0 0-1,0 0 1,0 0 0,-1-1-1,1 1 1,0 0-1,0 0 1,-1 0-1,1 0 1,0 1 0,-1-1-1,1 0 1,-1 0-1,1 0 1,-1 0 0,0 0-1,1 1 1,-1-1-1,0 1 3,5 63 58,-6-61-61,-38 226 46,6-75 261,33-154-285,-1 0 1,0 0-1,0 0 1,1 0-1,-1 1 1,1-1-1,-1 0 1,1 1-1,0-1 1,-1 0-1,1 1 1,0-1-1,0 0 1,0 1-1,0-1 0,0 0 1,0 1-1,0-1 1,0 1-1,1-1 1,-1 0-1,1 1 1,-1-1-1,1 0 1,-1 0-1,1 1 1,0-1-1,-1 0 1,1 0-1,0 0 1,0 0-1,0 0 1,0 0-1,0 0 1,0 0-1,0 0 1,0-1-1,0 1 1,1 0-1,-1-1 1,0 1-1,0-1 1,1 1-1,-1-1 1,0 1-1,1-1 1,-1 0-1,0 0 1,1 0-1,-1 0 1,1 0-1,0 0-19,7-5 73,0 0 0,0-1 0,-1 0 0,0-1 0,-1 0 0,1 0 0,-1-1 0,0 1 0,-1-1 0,0-1 0,4-7-73,8-8 35,88-123 63,82-98-487,-152 221-206,-29 53 417,-70 217 1313,26-127-678,30-93-351,1-8-59,1 0 0,0 1 0,1-1 0,1 1 0,1 0 0,1 0 0,1 18-47,1-36-3,0 0-1,0 0 0,0-1 0,-1 1 1,1 0-1,0 0 0,1-1 1,-1 1-1,0 0 0,0-1 1,0 1-1,0-1 0,0 0 1,1 1-1,-1-1 0,0 0 1,0 0-1,0 0 0,1 0 1,-1 0-1,0 0 0,0 0 0,1 0 1,-1 0-1,0 0 0,0-1 1,0 1-1,1-1 0,-1 1 1,0-1-1,0 1 0,0-1 1,0 1-1,0-1 0,0 0 1,0 0-1,0 0 0,0 1 1,0-1-1,0 0 0,-1 0 0,1-1 4,19-16 8,-1-2-1,-1 0 0,-1-1 1,-1-1-1,-1 0 0,0-2-7,8-12 7,19-26-9,-21 27-5,1 2 1,2 1-1,1 1 1,2 0-1,11-8 7,-37 38-2,-1 0 0,0 1 0,0-1-1,1 0 1,-1 1 0,1-1-1,-1 1 1,0-1 0,1 1-1,-1-1 1,1 1 0,-1-1-1,1 1 1,-1-1 0,1 1-1,0 0 1,-1-1 0,1 1 0,0 0-1,-1-1 1,1 1 0,0 0-1,-1 0 1,1 0 0,0 0-1,-1-1 1,1 1 0,0 0-1,-1 0 1,1 0 0,0 0-1,-1 1 1,1-1 0,0 0 0,0 0-1,-1 0 1,1 1 0,0-1-1,-1 0 1,1 0 0,-1 1-1,1-1 1,0 1 0,-1-1-1,1 1 1,-1-1 0,1 1-1,-1-1 1,1 1 0,-1-1 0,0 1-1,1-1 1,-1 1 0,0 0-1,1-1 1,-1 1 0,0 0-1,0-1 1,1 1 0,-1 0-1,0-1 1,0 2 2,-3 47-115,-105 285 512,108-335-396,1 1-1,0-1 0,-1 1 1,1-1-1,0 1 1,-1-1-1,1 1 0,0-1 1,-1 1-1,1 0 1,0-1-1,0 1 0,-1 0 1,1 0-1,0-1 1,0 1-1,0 0 0,-1 0 1,1 0-1,0 0 1,0 0-1,0 0 0,0 0 1,-1 1-1,1-1 1,0 0-1,0 0 0,-1 1 1,1-1-1,0 0 1,0 1-1,-1-1 0,1 0 1,0 1-1,-1-1 1,1 1-1,0 0 0,-1-1 1,1 1-1,-1-1 1,1 1-1,-1 0 0,1-1 1,-1 1-1,0 0 1,1 0-1,-1-1 0,0 1 1,0 0-1,1 0 1,-1 0-1,0-1 0,0 1 1,0 0-1,0 0 1,0 0-1,0-1 0,0 1 1,0 0-1,0 0 0,0 0 1,-1-1-1,1 1 1,0 0-1,-1 0 0,1-1 1,0 1-1,142-148 117,-100 101-135,-11 9 5,2 1 0,1 1 0,2 2 0,1 2 0,2 2 0,0 1 0,10-3 13,-48 29-8,1 1 1,0-1-1,0 1 1,0 0-1,0-1 1,0 1-1,0 0 1,0 0-1,0 0 1,0 0-1,1 1 1,-1-1-1,0 1 1,0-1-1,1 1 1,-1 0-1,0 0 1,1 0-1,-1 0 1,0 0-1,1 1 1,-1-1-1,0 0 1,1 1-1,-1 0 1,0 0-1,0 0 1,0 0-1,0 0 1,0 0-1,0 0 1,0 1-1,0-1 1,0 0-1,0 1 1,-1 0-1,1 0 1,-1-1-1,1 1 1,-1 0-1,0 0 1,0 0-1,0 0 1,0 0-1,0 1 1,0-1-1,0 0 1,0 2 7,0 21 15,-1-1 0,-2 0 0,0 0 0,-1 1 1,-2-2-1,0 1 0,-1 0 0,-2-1 0,-3 7-15,-4 15 29,-24 102 110,40-146-140,0 0 1,-1 0-1,1 0 1,0-1 0,0 1-1,-1 0 1,1-1-1,0 1 1,0 0-1,0-1 1,0 1-1,0-1 1,0 0-1,0 1 1,0-1-1,0 0 1,0 1-1,0-1 1,0 0 0,0 0-1,0 0 1,0 0-1,0 0 1,0 0-1,0 0 1,0 0-1,0 0 1,0-1-1,0 1 1,0 0-1,0-1 1,0 1 0,0-1-1,0 1 1,0-1-1,0 1 1,0-1-1,0 0 1,-1 1-1,1-1 1,0 0-1,0 0 1,-1 1-1,1-1 1,-1 0-1,1-1 2,217-214 97,-181 175-87,-23 25-66,0 0 0,1 1-1,1 1 1,0 0 0,1 1-1,1 1 1,11-6 55,-28 17-3,0 1 0,-1-1 0,1 1 0,0-1 0,-1 1 0,1-1 0,0 1 0,0 0 0,0-1 0,-1 1 0,1 0 0,0 0 0,0 0 0,0 0 0,0 0 0,-1 0 1,1 0-1,0 0 0,0 0 0,0 0 0,0 0 0,-1 0 0,1 0 0,0 1 0,0-1 0,0 0 0,-1 1 0,1-1 0,0 1 0,0-1 0,-1 1 0,1-1 0,0 1 0,-1-1 0,1 1 0,-1 0 0,1-1 0,-1 1 0,1 0 0,-1-1 0,1 1 0,-1 0 0,0 0 0,1-1 0,-1 1 0,0 0 0,0 0 0,1 0 0,-1 0 0,0-1 0,0 1 0,0 0 4,-3 50 177,-97 296 220,100-347-400,-1 1 1,1 0 0,0-1-1,0 1 1,0 0 0,0-1-1,0 1 1,0 0 0,0-1-1,0 1 1,0 0 0,0-1-1,0 1 1,0 0 0,1-1-1,-1 1 1,0-1 0,0 1-1,1 0 1,-1-1 0,0 1-1,1-1 1,-1 1 0,1-1-1,-1 1 1,0-1 0,1 1-1,-1-1 1,1 1 0,0-1-1,-1 0 1,1 1 0,-1-1-1,1 0 1,-1 0 0,1 1-1,0-1 1,-1 0 0,1 0-1,0 0 1,-1 0 0,1 0-1,0 1 1,-1-1 0,1-1-1,0 1 1,-1 0 0,1 0-1,0 0 1,-1 0 0,1 0-1,-1-1 1,1 1 0,0 0-1,-1 0 1,1-1 0,-1 1-1,1 0 1,-1-1 0,1 1-1,-1-1 1,1 1 0,-1-1-1,1 1 1,-1-1 0,1 1-1,-1-1 2,44-29 18,175-159 70,-217 187-223,-1 0 1,0 1-1,1-1 1,-1 1-1,1-1 1,0 1 0,-1 0-1,1 0 1,0 0-1,0-1 1,0 2-1,0-1 1,0 0 0,0 0-1,0 1 1,0-1-1,0 1 1,0-1-1,0 1 1,0 0 0,0 0-1,0 0 1,1 0-1,-1 0 1,0 1-1,0-1 1,0 1 0,0-1-1,0 1 1,0 0-1,0 0 1,0 0-1,0 0 1,-1 0 0,1 0-1,0 0 1,0 0-1,-1 1 1,1-1-1,-1 1 1,1-1 0,-1 1-1,0 0 1,0 0-1,1-1 1,-1 1-1,-1 0 1,1 0 0,0 1 134,10 64-1993,-10-56 1728,0 1 1,1 0 0,0 0 0,0-1 0,2 0 0,-1 1 0,1-1 0,1 0 0,0-1-1,1 1 1,0-1 0,0 0 0,1 0 264,6 2-335,1 0-1,0-1 1,1 0-1,1-2 1,-1 1-1,1-2 1,1 0-1,12 4 336,4 1-267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9:30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8 356 11557,'-6'-15'58,"-1"1"0,0 0-1,-1 0 1,0 0-1,-1 1 1,-1 1 0,0 0-1,0 0 1,-1 1 0,-6-4-58,8 12 3,-1 0 0,0 0 0,0 1 0,0 1 0,0-1 0,0 2 0,0-1 0,0 1 0,0 1 0,0 0 0,0 1 0,0-1 0,0 2 0,-1 0-3,-12 1 0,-93 16 29,-46 9 247,-2-6 0,0-7 0,-115-6-276,222-15 1008,80-2-2227,98-22 1512,0-4 1,-2-6-1,-3-5 1,62-34-294,-115 31 664,-64 45-666,0 1 0,0-1 0,0 0 0,0 1 0,0-1 0,-1 1 0,1 0 0,0-1-1,-1 1 1,1 0 0,0 0 0,-1 0 0,0 0 0,1 0 0,-1 0 0,0 0 0,1 0 0,-1 1 0,0-1 0,0 1 0,0-1 0,1 1 0,-1 0 0,0 0 0,0 0-1,0 0 1,0 0 0,0 0 0,1 0 0,-1 0 0,0 1 0,0-1 0,0 1 0,-1 0 2,2-1-2,-26 3-28,0 2-1,0 1 1,1 1 0,0 1-1,0 1 1,1 1 0,-9 6 30,7-5-28,17-6 24,-70 27-39,2 4 0,2 3 0,-43 30 43,116-67 0,2-2 3,0 0 0,-1 0 0,1 0 0,0 1 0,0-1 0,-1 1 0,1-1 0,0 1 0,0-1 0,-1 1 0,1-1 0,0 1 1,0 0-1,0 0 0,0 0 0,0 0 0,0 0 0,0 0 0,0 0 0,1 0 0,-1 0 0,0 0 0,1 0 0,-1 0 0,0 1 0,1-1 0,-1 0 0,1 0 0,0 1 0,-1-1 0,1 0 0,0 1 0,0-1 1,0 0-1,0 1 0,0-1 0,0 0 0,0 1 0,1-1 0,-1 0 0,0 1 0,1-1 0,-1 0 0,1 0 0,-1 1 0,1-1 0,0 0 0,-1 0 0,1 0 0,0 0 0,0 0 0,0 0 0,0 0 1,0 0-1,0 0-3,155 60 292,-91-40-563,46 19-4798,-89-33 984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9:31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5 11877,'0'-6'9,"0"1"0,0-1 0,0 0 0,1 1 0,-1-1-1,2 1 1,-1-1 0,0 1 0,1-1 0,0 1 0,0 0-1,1 0 1,-1 0 0,1 0 0,0 0 0,1 1 0,-1-1 0,1 1-1,0 0 1,0 0 0,0 0 0,0 1 0,1-1 0,0 1-1,-1 0 1,1 0 0,0 1 0,0 0 0,1-1 0,-1 2-1,0-1 1,5 0-9,8-2 54,0 0 0,1 2 1,-1 0-1,0 2 0,1 0 0,-1 0 0,1 2 0,-1 0 0,0 2 0,0 0 0,0 0 1,14 7-55,15 1 9,47 11-7,1-4-1,0-4 0,1-5 1,92-1-2,11-22 246,102-23-246,-236 27-78,-11-4-1779,-77-1-472,-29-1-708,-64-29-1582,52-13 6488,-27-79 5534,91 136-7312,1 0 0,-1 0-1,1 0 1,-1-1 0,0 1-1,1 0 1,-1 0 0,0 0-1,1-1 1,-1 1-1,1 0 1,-1-1 0,0 1-1,0 0 1,1-1 0,-1 1-1,0 0 1,1-1 0,-1 1-1,0 0 1,0-1-1,0 1 1,0-1 0,1 1-1,-1 0 1,0-1 0,0 1-1,0-1 1,0 1 0,0-1-1,0 1 1,0-1-1,0 1 1,0 0 0,0-1-91,14 9-214,370 153 414,-368-154-205,0 0 0,-1 1 0,0 0 0,0 1 0,-1 1 0,0 1 0,-1 0 0,0 0 0,4 7 5,-15-17-10,-1 1 0,0-1 0,0 1 0,0-1-1,-1 1 1,1 0 0,0 0 0,-1-1 0,1 1 0,-1 0 0,1 0 0,-1 0 0,0 0 0,0-1 0,0 1 0,0 0 0,0 0 0,0 0-1,0 0 1,-1 0 0,1-1 0,-1 1 0,1 0 0,-1 0 0,0-1 0,0 1 0,0 0 0,0-1 0,0 1 0,0-1 0,0 1 0,0-1-1,0 1 1,-1-1 0,1 0 0,-1 0 0,0 1 10,-65 38 19,59-36-7,-8 4-178,-162 92 445,81 0-5108,72-62 2806,2-2-319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8 2444 0 0,'0'0'5980'0'0,"3"3"-5236"0"0,2 3-177 0 0,0 0 1 0 0,-1 1-1 0 0,0 0 1 0 0,-1 0 0 0 0,5 11-1 0 0,-7-16-253 0 0,2 3 68 0 0,-3-4-165 0 0,1-1 1 0 0,-1 1-1 0 0,0 0 1 0 0,1 0-1 0 0,-1 0 1 0 0,1 0-1 0 0,-1 0 1 0 0,1-1-1 0 0,-1 1 1 0 0,1 0-1 0 0,0 0 1 0 0,-1-1 0 0 0,1 1-1 0 0,0 0 1 0 0,0-1-1 0 0,-1 1 1 0 0,2 0-1 0 0,27-56 598 0 0,-23 40-453 0 0,1 1 0 0 0,1-1 0 0 0,10-13 0 0 0,-17 27-259 0 0,3 2-66 0 0,0 0 0 0 0,-1 0 0 0 0,1 0 0 0 0,-1 0 0 0 0,1 1 0 0 0,-1-1-1 0 0,0 1 1 0 0,1 0 0 0 0,-1 0 0 0 0,0 1 0 0 0,0-1 0 0 0,0 1 0 0 0,-1-1-1 0 0,1 1 1 0 0,0 0 0 0 0,-1 0 0 0 0,3 3 0 0 0,5 6 63 0 0,-9-10-29 0 0,3 1 104 0 0,-3-2-172 0 0,-1-1 0 0 0,0 0 1 0 0,0 0-1 0 0,0 1 0 0 0,0-1 0 0 0,0 0 1 0 0,0 0-1 0 0,1 1 0 0 0,-1-1 1 0 0,0 0-1 0 0,0 0 0 0 0,0 0 0 0 0,1 1 1 0 0,-1-1-1 0 0,0 0 0 0 0,0 0 0 0 0,1 0 1 0 0,-1 1-1 0 0,0-1 0 0 0,0 0 1 0 0,1 0-1 0 0,-1 0 0 0 0,0 0 0 0 0,1 0 1 0 0,-1 0-1 0 0,0 0 0 0 0,0 0 0 0 0,1 0 1 0 0,-1 0-1 0 0,0 0 0 0 0,1 0 1 0 0,-1 0-1 0 0,0 0 0 0 0,0 0 0 0 0,1 0 1 0 0,-1 0-1 0 0,0 0 0 0 0,1 0 0 0 0,-1 0 1 0 0,0-1-1 0 0,1 1 0 0 0,8-4-1 0 0,-1 0 0 0 0,1 0 1 0 0,-1-1-1 0 0,1 0 0 0 0,-1-1 0 0 0,-1 0 0 0 0,1 0 0 0 0,10-13 0 0 0,-9 10-45 0 0,1 0 1 0 0,0 1-1 0 0,0 0 0 0 0,22-12 1 0 0,-31 19 12 0 0,1 1 1 0 0,0 0-1 0 0,0 0 1 0 0,0-1-1 0 0,-1 1 1 0 0,1 0 0 0 0,0 1-1 0 0,0-1 1 0 0,0 0-1 0 0,-1 0 1 0 0,1 1 0 0 0,0-1-1 0 0,0 1 1 0 0,-1 0-1 0 0,1-1 1 0 0,0 1-1 0 0,-1 0 1 0 0,1 0 0 0 0,-1 0-1 0 0,2 1 1 0 0,29 25-502 0 0,-24-17 335 0 0,45 46-1753 0 0,-17-23-3385 0 0,-34-32 4655 0 0,-1 1 1 0 0,1-2-1 0 0,0 1 0 0 0,0 0 1 0 0,-1 0-1 0 0,1 0 0 0 0,0-1 0 0 0,0 1 1 0 0,0-1-1 0 0,2 1 0 0 0,0-1-634 0 0,-2 1-463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9:34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0 10757,'9'-9'1059,"177"-60"-1635,-183 67 632,0 1 1,-1-1-1,2 1 0,-1 0 1,0 0-1,0 0 0,0 1 1,0-1-1,1 1 0,-1 0 1,0 0-1,0 0 0,1 0 1,-1 0-1,0 1 0,0-1 1,0 1-1,0 0 0,1 0 1,-1 0-1,0 0 1,-1 1-1,1-1 0,0 1 1,0 0-1,-1 0 0,1 0 1,-1 0-1,1 0 0,-1 1 1,0-1-1,0 1 0,0-1 1,0 1-1,0 0 0,-1 0 1,1 0-1,-1 0 0,0 0 1,0 0-1,0 0-56,16 161 1530,-10-43-747,-7-118-788,1 0 0,-1 0 0,1 0 0,-1 0 0,1-1 0,0 1 0,0 0 0,0 0 0,1-1 0,-1 1 0,1 0 0,-1-1 0,1 0 0,0 1 0,0-1 0,0 0 0,0 0 0,0 0 0,0 0 0,1 0 0,-1 0 0,1-1 0,-1 1 0,1-1 0,0 0 0,0 0-1,-1 0 1,1 0 0,0 0 0,0-1 0,0 1 0,0-1 0,0 0 0,0 0 0,0 0 0,0 0 0,2-1 5,105-36-206,-78 19 23,-1-1 1,-2-2-1,0-1 0,-1-1 1,-1-2-1,-1 0 1,-1-2-1,-2-1 0,-1-1 1,-1 0-1,-1-2 0,-2 0 1,1-4 182,-14 23-57,-5 9 109,0 1 1,1 0-1,-1 0 0,0 0 1,1-1-1,-1 1 1,1 0-1,0 0 1,-1 0-1,1 0 1,0 0-1,1 0 1,-1 0-1,0 0 0,0 0 1,1 0-1,-1 1 1,1-1-1,-1 1 1,1-1-1,0 1 1,0-1-1,0 1 0,0 0 1,0 0-1,0 0 1,0 0-1,0 0 1,0 1-1,0-1 1,0 1-1,1-1 1,-1 1-1,0 0 0,0-1 1,1 1-1,-1 1 1,0-1-1,0 0 1,0 0-1,1 1 1,-1-1-1,0 1 1,0 0-1,0 0 0,1 0-52,9 10 115,-1 2 0,0-1-1,-1 1 1,0 1-1,-1-1 1,-1 2-1,0-1 1,2 7-115,55 82-31,-60-98-45,1-1 0,-1 1 0,1-1 0,0 0 0,-1-1 0,2 0 0,-1 0 0,0 0 0,1 0 0,-1-1 0,1 0 0,0-1 0,0 0 0,-1 0 0,1 0 0,0 0 0,0-1 0,0-1 0,0 1 0,0-1 0,4-1 76,142-42-692,-150 42 702,49-21-182,-1-2 0,-1-2 0,35-27 172,15-8 340,-94 58-207,1 0 1,0 0 0,0 1 0,0 0-1,0 0 1,0 0 0,1 1 0,-1 1-1,1-1 1,-1 1 0,1 0 0,0 1-1,0 0 1,-1 0 0,1 0 0,0 1-1,-1 0 1,1 1 0,-1 0-1,1 0 1,-1 1 0,0-1 0,0 2-1,0-1 1,0 1 0,0 0 0,-1 0-1,0 1 1,0 0 0,0 0 0,0 1-134,18 20 7,-1 2 0,-1 1 0,-2 1 1,-1 0-1,-1 2 0,-2 0 0,-1 0 0,-1 4-7,18 34-164,-29-64 118,-1 0 0,1 0 0,0-1 0,0 1 1,0-1-1,1 0 0,0 0 0,0 0 0,0 0 0,1-1 0,0 0 1,0 0-1,0 0 0,0 0 0,0-1 0,1 0 0,-1 0 1,1 0-1,0-1 0,0 0 0,0 0 0,0 0 0,0-1 0,0 0 1,1 0-1,-1-1 0,0 0 0,1 0 0,-1 0 0,0-1 0,0 0 1,4 0 45,28-10 11,0-2 0,-1-2 0,-1 0 1,-1-3-1,0-1 0,-1-1 0,13-13-11,-26 20 2,21-15-16,-25 16-13,0 0-1,1 1 0,1 1 1,0 0-1,0 2 1,20-7 27,-36 14-144,1 0 1,-1 1 0,0-1-1,1 1 1,-1 0 0,1 0-1,-1 0 1,0 0 0,1 0-1,-1 1 1,0 0-1,1-1 1,-1 1 0,0 0-1,0 1 1,1-1 0,-1 1-1,0-1 1,1 2 143,43 49-6755,-33-32 3094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8:38.3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471 10309,'0'0'683,"0"0"-454,-11 4 518,19-48 1275,7 13-2044,2 0-1,1 1 0,1 1 0,2 0 0,1 2 0,15-15 23,35-46-39,-45 44 542,28-28 755,-53 71-1257,-1 0 0,1 0 0,0 0 0,0 0 0,0 1 0,-1-1 0,1 1 0,0-1 0,0 1 0,0 0 0,0 0 0,0 0 0,0 0 0,0 0 0,0 0 0,0 0 0,0 1 0,0-1 0,-1 1 0,1-1 0,0 1 0,0 0 0,0 0 0,-1 0 0,1 0 0,0 0 0,-1 0 0,1 0 0,-1 1 0,1-1 0,-1 0 0,0 1 0,0-1 0,1 1 0,-1 0-1,38 61-123,78 248-1235,-112-298 1492,-1 1-1,0-1 0,0 1 1,-2 0-1,1 0 1,-2 0-1,0 0 0,-1 1 1,0-1-1,-1 0 0,0 0 1,-2 0-1,0 2-133,1-15 27,1 0 1,-1-1-1,0 0 0,0 1 0,0-1 1,0 0-1,1 0 0,-1 0 0,0 0 1,0 0-1,0-1 0,0 1 0,0 0 1,1-1-1,-1 1 0,0-1 0,0 0 0,1 0 1,-1 0-1,1 0 0,-1 0 0,1 0 1,-1 0-1,1 0 0,-1 0 0,1-1 1,0 1-1,0 0 0,-1-2-27,-10-5 59,-22-9-314,-1 1 0,-1 2 0,-1 1 0,0 2 0,0 2 0,-15-1 255,-33-10-106,77 19 113,0 0-1,0-1 1,0 1 0,0-2-1,0 1 1,1-1 0,-1 0-1,1 0 1,0-1-1,0 0 1,0-1 0,1 1-1,-1-1 1,1-1 0,0 1-1,1-1 1,-1 0-1,1 0 1,0-1 0,0 1-1,1-1 1,0 0 0,1 0-1,-1-1 1,1 1-1,0-1 1,1 0 0,0 0-1,-1-6-6,3 8 27,0 0 0,1 0 0,0 0 0,0-1-1,0 1 1,0 0 0,1 0 0,0 1 0,0-1-1,1 0 1,0 1 0,0-1 0,0 1 0,0 0-1,1 0 1,0 0 0,0 0 0,0 1 0,1 0-1,0 0 1,-1 0 0,1 0 0,1 1 0,-1 0-1,0 0 1,1 0 0,3-1-27,13-5 117,0 1 1,0 0-1,0 2 0,1 1 0,0 1 1,18-1-118,279-12-62,-84-10-925,-309 55 1587,-120 64-626,4 8-1,-44 39 27,175-104 13,2 2 0,2 3 0,1 2 0,-6 9-13,-36 60-3675,79-86-1565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8:54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8 7716,'0'0'562,"0"0"356,0 0 155,-4-3-105,3 2-876,0 0 0,0 0 0,0 0 0,0 0-1,0 0 1,0 0 0,0 0 0,-1 0 0,1 0 0,0 1 0,-1-1-1,1 0 1,0 1 0,-1-1 0,1 1 0,-1 0 0,1-1-1,0 1 1,-1 0 0,1 0 0,-1 0 0,1 0 0,-1 0 0,1 0-1,-1 0 1,1 1 0,-1-1 0,1 0 0,-1 1 0,1-1 0,0 1-1,-1 0 1,1-1 0,0 1 0,0 0 0,-1 0 0,1 0 0,0 0-1,0 0 1,0 0 0,0 0 0,0 0 0,0 0 0,0 0-1,1 1 1,-1-1 0,0 0 0,1 1 0,-1 0-92,-2 8 278,2 1-1,-1-1 1,1 1-1,1 0 1,0-1 0,0 1-1,1 0 1,1-1 0,0 1-1,0 0-277,4 41 852,-5 425 469,-2-394-1274,3 1 0,5-1 0,8 35-47,1 17 934,-5 0-1,-8 129-933,-3-145 83,31 639 110,-21-430 80,19 258 323,20-201-454,-27-73-113,-17-244-29,-5-68-29,1-5-134,3-262 200,-23-504-12,-1 194-23,19 413-39,-1-155 61,-20-80-24,-7-53 0,-37-35 26,6 221-20,23 140 36,35 117-12,2 8-65,3 20-144,55 182 291,-31 246-16,-23-319-101,0 857 2,4-816-2,14 674 176,-28-655-160,-3 45 36,21 208-47,29-239-16,-40-300-141,17-1281 269,19 474-80,-33 526-13,-30-198-19,-14 287 29,-6 169 8,44 122-39,0 0 0,1-1 0,-1 1-1,0 0 1,1-1 0,-1 1-1,1 0 1,-1 0 0,1 0-1,-1 1 1,1-1 0,0 0-1,0 0 1,-1 1 0,1-1-1,0 1 1,0-1 0,1 1 0,-1-1-1,0 1 1,0 0 0,1-1-1,-1 1 1,1 0 0,-1 0-1,1-1 1,0 1 0,0 0-1,0 0 1,0 0 0,0-1 0,0 1-1,0 0 1,1 1 2,-3 4 9,-37 157 1,7 2 0,7 2-10,11-75 1,0 31-8,6 1 0,5 0 0,6 14 7,2-51-514,5-1 0,3 1 0,11 25 514,36 131-9476,-48-197 4471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9:39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0 7619,'0'0'745,"0"0"-204,-1-2-23,1 2-520,0 0 0,0 0 1,1 1-1,-1-1 0,0 0 0,1 0 0,-1 1 1,0-1-1,0 0 0,1 0 0,-1 0 0,0 0 1,1 0-1,-1 0 0,1 0 0,-1 0 0,0 1 1,1-1-1,-1 0 0,0 0 0,1-1 1,-1 1-1,0 0 0,1 0 0,-1 0 0,0 0 1,1 0-1,-1 0 0,0 0 0,1 0 0,-1-1 1,0 1-1,1 0 0,-1 0 0,0 0 0,0-1 1,1 1-1,-1 0 0,0 0 0,0-1 0,1 1 1,-1 0-1,0-1 0,0 1 0,0 0 0,0-1 1,0 1-1,1 0 0,-1-1 0,0 1 0,0 0 1,0-1-1,0 1 0,0 0 0,0-1 1,0 1-1,0 0 0,0-1 0,0 1 2,47 18-1402,-32-12 1531,21 4 444,0-2 0,1-1 1,-1-2-1,1-1 0,1-2 1,10-2-574,64 5 484,813 36-126,32 18 2083,-855-50-2337,277 13 64,0-16 0,214-31-168,-358 8 62,449-28 1317,229 30-1379,286 70 424,-1054-40 229,-144-15-674,0 1 1,-1-1-1,1 1 0,0-1 0,0 0 0,-1 1 0,1-1 0,0 1 0,-1 0 0,1-1 0,0 1 0,-1-1 0,1 1 0,-1 0 0,1 0 0,-1-1 0,1 1 0,-1 0 0,0 0 0,1-1 0,-1 1 0,0 0 0,0 0 0,0 0 0,1 0 0,-1 0 0,0-1 0,0 1 0,0 0 0,0 0 0,-1 0 1,1 0-1,0 0 0,0-1 0,0 1 0,-1 0 0,1 0 0,0 0 0,-1-1 0,1 1 0,-1 0 0,1 0 0,-1-1 0,1 1 0,-1 0 0,1-1 0,-1 1 0,0-1 0,1 1 0,-1-1 0,0 1 0,1-1 0,-1 1 21,-25 17-8034,17-17 344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6:58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9 887 12358,'-10'-7'74,"2"1"-59,0-1-10,0 2 1,0-1-1,-1 1 1,0 0-1,1 0 1,-2 1-1,1 1 1,0-1-1,-1 2 1,1-1-1,-8 0-5,3 3-49,1 2 0,0-1 0,0 2 0,0-1 1,0 2-1,0 0 0,0 0 0,1 1 0,0 1 0,0 0 0,1 0 0,-1 2 0,1-1 0,1 1 0,-1 1 49,-31 28-2,2 1-1,2 2 0,2 1 1,1 2-1,3 2 0,1 0 1,-15 34 2,-200 387 21,116-207-18,85-173 179,3 1 1,4 2 0,5 2 0,-4 25-183,-133 612 875,132-575-840,-42 153-204,14 4-1,-7 155 170,51-201-715,11 231 715,14-423 176,2 0 1,4 0 0,3 0-1,3-2 1,3 0-1,3-1 1,4 0 0,2-2-1,3-2 1,28 46-177,-28-66 34,2-2 0,2-1 0,2-1 0,2-2 0,1-2 0,2-1 0,1-2 1,2-2-1,20 9-34,33 15 48,3-4 0,2-4 0,2-5 0,3-4-48,54 21 24,1-7 0,3-8 0,2-6 0,120 9-24,986 47 165,-1143-85-164,79 9 7,1-9 1,0-9 0,167-23-9,-3-43 403,217-73-403,-565 131 29,267-60 777,-54 13 560,104-43-1366,-151 31-979,-2-9-1,-4-7 1,107-69 979,-261 132-76,0-1-1,-1-1 0,-1-2 0,-2-1 0,17-18 77,-37 30 202,0-2-1,-1 1 1,-1-1 0,0 0-1,0-1 1,-2 1 0,0-1-1,0 0 1,-1 0 0,-1-1-1,-1 1 1,0 0 0,-1-1-1,-1 1 1,0 0-1,-1-4-201,1-25 186,7-431 1637,2 322-1734,-7-1 1,-7 1 0,-22-124-90,-3 86-355,-9 1 0,-9 3 1,-7 2-1,-8 3 0,-56-104 355,-331-622 419,274 563 399,-14 8 1,-32-17-819,150 248-46,-5 3-1,-4 4 0,-5 3 1,-4 4-1,-3 4 1,-5 5-1,-3 4 0,-27-12 47,45 42-110,-1 4 0,-2 3 0,-2 5 0,-1 3 0,-2 5 0,-1 3 0,-1 5 0,-1 4 0,-23 1 110,-13 4-24,-1 6 0,-1 6 0,1 5 0,1 7 0,-1 5 0,-59 18 24,62-4-73,2 6-1,1 5 0,-17 14 74,-181 99-2983,199-84-122,19-9-1206</inkml:trace>
  <inkml:trace contextRef="#ctx0" brushRef="#br0" timeOffset="31910.58">1310 1683 4626,'-29'8'548,"27"-7"-280,0 0 0,0 0 0,0 0-1,1 0 1,-1 0 0,1 0 0,-1 0 0,1 1 0,-1-1-1,1 1 1,0-1 0,-1 1 0,1-1 0,0 1-1,0 0 1,0 0 0,0-1 0,1 1 0,-1 0 0,0 0-1,1 0 1,-1 0 0,1 0 0,0 0 0,0 0-1,-1 0 1,1 0 0,1 0 0,-1 0 0,0 1-268,-14 127 3657,2-94-3371,3 1-1,0 0 0,3 0 0,1 1 0,1 0 1,3 0-1,1 0 0,1-1 0,3 1 1,1 0-1,2 5-285,57 173 784,-31 112-157,8-206-603,-33-104 32,-1 0 0,0 0 0,-1 1 0,-1 0 0,-1 0 0,0 0 0,-2 1 0,0 2-56,-2-4 51,-1-11-40,1 0 0,-1 0-1,1 0 1,1 0 0,-1 0-1,1 0 1,0 0 0,1 0-1,0 0 1,0-1-1,0 1 1,1 0 0,0-1-1,0 0 1,1 1 0,0-1-1,4 5-10,99 103 35,-7 8-22,-63 53 6,-31-158-12,0 0 0,-2 1 0,0 0 0,-1-1-1,-1 1 1,0 0 0,-2 0 0,-1 18-7,1-32-4,55 96-95,-52-92 87,1 0-1,0 0 1,0 0-1,0 0 1,1-1-1,0 0 1,1 0 0,0-1-1,0 1 1,0-1-1,1 0 1,5 3 12,24 8-350,-32-16 348,0 0 0,-1 0 0,1 0 1,-1 1-1,1 0 0,-1-1 0,0 1 0,0 0 0,0 1 0,0-1 0,0 0 0,0 1 0,-1 0 0,1 0 0,-1 0 0,1 0 0,-1 0 0,0 0 0,-1 0 0,1 1 1,0-1-1,0 4 2,0 0 8,0 0 1,0-1 0,0 1 0,1 0 0,0-1-1,1 0 1,-1 0 0,1 0 0,0 0-1,1 0 1,-1-1 0,1 0 0,0 0 0,1 0-1,-1 0 1,1-1 0,0 0 0,0 0 0,0-1-1,1 1 1,-1-2 0,1 1 0,-1 0 0,1-1-1,0-1 1,0 1 0,3-1-9,100 25 3,28-23-3,-125-2 1,-1 0 0,0 1 1,0 1-1,0 0 0,0 1 0,0 0 1,0 1-1,-1 0 0,0 1 1,10 6-2,-19-11-3,82 39 6,109-27-22,-22-27-13,-81-10 67,-81 20-32,0 0 0,0-1 0,-1 0 0,1 0-1,-1-1 1,0 0 0,-1 0 0,0-1 0,0 0 0,0 0 0,0-1 0,0-2-3,55-85 42,-13-17 190,-2-9 337,-40 105-550,-1 1 1,-1-1-1,0 0 1,-1-1 0,-1 1-1,0-1 1,-2 0-1,1 1 1,-2-9-20,-14-273 931,3 30-490,12 124 113,-13-110-223,-37-80 829,49 264-1149,2 43 7,-2 0 0,-1 0 0,-1-1 0,-2 1 0,0 1 0,-2-1-1,-1 0-17,-34-101 29,-64-154-52,83 238-33,-3 1 0,-1 1 1,-2 1-1,-2 1 0,-1 2 1,-3 1-1,0 2 0,-17-12 56,19 25-13,-1 2-1,0 1 1,-1 2-1,-1 1 1,-1 2-1,-2 1 14,-5-4-4,-151-40 36,35 55 0,34 30-5,-109 34-6,217-60-24,1 0 0,-1 1 0,1 0 1,0 1-1,0 1 0,0 1 0,1 0 0,-1 1 1,2 1-1,-1 0 0,1 1 0,0 1 0,1 0 1,0 1-1,1 0 0,0 1 0,0 0 0,2 1 1,-5 6 2,-30 84-265,40-91 259,-2 0-1,1-1 0,-2 0 0,1 0 0,-2 0 0,1-1 0,-1-1 0,-1 1 0,0-1 1,0-1-1,-1 0 0,-6 4 7,-44 50-1201,15-38-4513,45-36-1407,1 1 443</inkml:trace>
  <inkml:trace contextRef="#ctx0" brushRef="#br0" timeOffset="40148.9">1937 5864 288,'8'-17'5377,"39"-13"-5645,-42 28 706,-3 2 6808,-12 6-2886,4-4-4799,-24 28 3613,26 42-2930,5-45-12,6 108-352,-6-135-81,-1-1 1,0 1-1,0 0 0,0-1 0,0 1 1,0-1-1,0 1 0,0 0 0,0-1 1,0 1-1,0-1 0,0 1 0,0 0 1,0-1-1,0 1 0,0-1 1,0 1-1,0 0 0,0-1 0,-1 1 1,1-1-1,0 1 0,0 0 0,0-1 1,-1 1-1,1 0 0,0-1 0,0 1 1,-1 0-1,1 0 0,0-1 0,-1 1 1,1 0-1,0 0 0,-1 0 0,1-1 1,-1 1-1,1 0 0,0 0 1,-1 0-1,1 0 0,-1 0 0,1 0 1,0 0-1,-1 0 0,1 0 0,-1 0 1,1 0-1,0 0 0,-1 0 0,1 0 1,-1 0-1,1 0 0,0 0 0,-1 0 1,1 0-1,-1 1 0,1-1 1,0 0-1,-1 0 0,1 1 0,0-1 1,-1 0-1,1 0 0,0 1 0,-1-1 201,1-9-2817</inkml:trace>
  <inkml:trace contextRef="#ctx0" brushRef="#br0" timeOffset="40835.59">2132 5824 8996,'0'0'2193,"0"0"-779,-12-10 4306,61-12-5696,-46 20-20,0 1 0,0 0 1,0 0-1,0 0 0,0 0 0,1 0 0,-1 1 1,0-1-1,1 1 0,-1 0 0,0 0 0,0 0 0,1 1 1,-1-1-1,0 1 0,1 0 0,-1 0 0,0 0 1,0 0-1,0 0 0,0 1 0,0-1 0,0 1 0,0 0 1,-1 0-1,1 0 0,-1 0 0,1 0 0,-1 1 1,0-1-1,1 1 0,-2 0 0,1-1 0,0 1 0,0 0 1,-1 0-1,2 3-4,-5-1 3,0 0 0,0 0 1,0-1-1,-1 1 0,0-1 1,0 1-1,0-1 0,0 0 1,0 0-1,-1 0 0,0-1 0,0 1 1,0-1-1,0 0 0,0 0 1,-1-1-1,0 1 0,1-1 1,-2 1-4,-8 5 20,19-8-20,-1 0 1,0 1 0,1-1 0,-1 1 0,1 0 0,-1 0-1,0 0 1,1 1 0,-1-1 0,0 1 0,0 0 0,0 0-1,0 1 1,-1-1 0,1 1 0,2 2-1,-2-1 48,-1-1 0,1 1 0,-1 1-1,0-1 1,0 0 0,-1 1 0,1-1 0,-1 1 0,0 0 0,0 0 0,-1 0-1,1 0 1,-1 0 0,0 0 0,0 0 0,-1 0 0,0 0 0,0 0 0,0 1 0,0-1-1,-1 0 1,0 0 0,0 0 0,0 0 0,-1 0 0,1 0 0,-1 0 0,-1 0 0,1-1-1,-1 1 1,1-1 0,-1 0 0,0 1 0,-1-1 0,1-1 0,-1 1 0,0 0-1,0-1 1,-1 1-48,-69 17-900,54-32-3013,11-14-4461,9 18 3465</inkml:trace>
  <inkml:trace contextRef="#ctx0" brushRef="#br0" timeOffset="41081.23">2352 6175 8020,'0'0'2609,"0"0"-1361,1 0-895,-1 0-17,2 0 48,-1-2 16,3-2-48,3 2-240,-2-1-112,2-2-208,0 2-656,1 0-481,4-3-1184,-4 3-192</inkml:trace>
  <inkml:trace contextRef="#ctx0" brushRef="#br0" timeOffset="41734.29">2635 6115 8452,'0'0'2476,"0"0"-1196,0 0-642,0 0-174,0 0 16,0 0 41,0 0-41,0 6-221,1-3-252,-1-1 1,0 1 0,0-1 0,1 1 0,0-1 0,-1 0-1,1 1 1,0-1 0,0 0 0,0 1 0,1-1 0,-1 0-1,0 0 1,1 0 0,-1 0 0,1 0 0,0 0 0,0-1 0,0 1-1,0 0 1,0-1 0,0 0 0,0 1 0,0-1 0,0 0-1,1 0 1,-1 0 0,0 0 0,1-1 0,-1 1 0,1-1-1,-1 1 1,2-1-8,-2 0 5,0 1 0,0-1 0,0 0 0,0 1 0,0-1 0,0 0 0,0 0 0,0-1 0,-1 1 0,1 0 0,0-1 0,0 1 0,0-1 0,0 1 0,0-1 0,-1 0 0,1 0 0,0 0 0,-1 0 0,1 0 0,0 0 0,-1 0 0,0-1 0,1 1 0,-1 0 0,0-1 0,1 1 0,-1-1 0,0 0 0,0 1 0,0-1 0,-1 0 0,1 0 0,0 1 0,-1-1 0,1 0 0,-1 0 0,1 0 0,-1 0 0,0 0 0,0 0 0,0 0 0,0 0 0,0 1 0,0-1 0,-1 0 0,1 0 0,-1 0 0,1 0 0,-1 0-1,0 0 1,1 1 0,-2-3-5,-62-107 86,54 96 63,8 13-112,-1 0 0,1 0 0,0 0-1,1 0 1,-1-1 0,0 1 0,1-1 0,-1 1 0,1-1-1,0 0 1,0 0 0,0 1 0,0-1 0,0 0 0,1 0-1,-1 0 1,1 0 0,0 0 0,0 0 0,0 0 0,0 0 0,0 0-1,1 1 1,-1-1 0,1 0 0,0 0 0,0 0 0,0 0-1,0 1 1,1-1 0,0-1-37,4-4 0,1 1 0,0 0 0,0 0 0,0 1 0,1 0 0,0 0 0,0 1 0,1 0 0,0 0 0,0 1 0,0 0 0,4-1 0,-12 4 16,0 1 0,1-1 0,-1 1-1,0-1 1,1 1 0,-1 0 0,0-1 0,1 1 0,-1 0 0,1 0-1,-1 0 1,0 0 0,1 0 0,-1 0 0,1 0 0,-1 1 0,0-1-1,1 0 1,-1 1 0,0-1 0,0 1 0,1 0 0,-1-1 0,0 1-1,0 0 1,0 0 0,1 0 0,-1-1 0,0 1 0,0 0-1,-1 1 1,1-1 0,0 0 0,0 0 0,0 0 0,-1 0 0,1 1-1,-1-1 1,1 0 0,-1 1 0,1-1 0,-1 0 0,0 1 0,1-1-1,-1 0 1,0 1 0,0-1 0,0 1 0,0-1 0,-1 0-1,1 1 1,0 0-16,-24 71 422,-118 110-1537,136-171-581,5-3-2995,1-9-383</inkml:trace>
  <inkml:trace contextRef="#ctx0" brushRef="#br0" timeOffset="44120.18">1945 4903 9492,'-38'-27'1561,"34"26"-1538,1 1 0,0-1 0,0 1 0,0 0 0,0 0 0,-1 1 0,1-1 0,0 1 0,0-1 0,0 1 0,0 0 0,0 0 0,0 0 0,0 1 0,0-1 0,0 1 0,1-1 0,-1 1 0,0 1-23,-6 1 275,-48 24 1598,2 3 0,1 2 0,-50 40-1873,40-25 194,43-34 20,0 1 1,1 2-1,1 0 1,0 0-1,1 2 1,-11 15-215,20-17 147,2 0 0,0 1 0,1 0 1,1-1-1,1 2 0,0-1 0,1 0 1,1 1-1,1 0 0,1 17-147,-1-17-5,-2 32 86,1 0 0,3 0 0,1 0 0,3 0 1,11 44-83,-6-56 113,-3 0-7,2-1 0,2 0 0,1-1 0,2 0 0,2-1 0,1-1 0,2-1 0,1 0 0,6 5-105,12 9 139,3-2 1,2-2-1,1-2 0,3-1 0,14 7-139,-27-22 37,2-3 0,0 0 1,1-3-1,1-1 0,0-1 0,2-2 0,0-3 0,0 0 0,2-3 0,38 5-37,285 8 622,-274-9-606,0-4 0,0-4 0,0-4 0,12-5-16,14-8 16,-1-5 0,-1-5 0,-1-5 0,55-22-16,-117 31 16,32-9 41,-2-4 0,-1-3 1,-1-4-1,58-37-57,-102 46 212,-1-2 0,-1-2 0,-2-1-1,-1-1 1,-1-2 0,-2-1 0,7-16-212,14-13 65,-13 18-54,-12 21 10,-2-2 1,-2-1-1,0-1 0,-2 0 0,-1-2 0,9-26-21,-22 39 14,-1 1-1,0 0 0,-2-1 0,0 0 0,-1 1 0,-1-1 0,-1 1 1,-1-1-1,-3-11-13,5 25 1,-5-18 39,-1 0-1,-1 0 0,-1 1 0,-1 0 1,-1 1-1,-1 0 0,-14-18-39,-33-67 107,53 95-107,0 1 1,-1-1-1,-1 2 1,0-1-1,0 1 1,-1 0-1,-1 0 1,1 1-1,-1 1 1,-1 0-1,0 0 1,0 1-1,0 0 1,-1 1-1,0 0 1,-6-1-1,-210-55 6,200 57-7,-494-97-602,404 81 425,0 5 0,-48 2 178,36 3-28,17 3-41,-1 6 1,1 4-1,0 5 0,-55 12 69,-513 49-717,545-48-1980,48-1-6089,63-12 3010</inkml:trace>
  <inkml:trace contextRef="#ctx0" brushRef="#br0" timeOffset="49559.31">5847 3198 3105,'0'0'96,"0"0"43,0 0 187,-7-5 117,1 0-416,-86-51 5617,93 62-5308,0-1 0,0 1 0,-1-1 0,0 1 0,0 0 0,0-1 0,-1 1 0,0-1 0,0 1 0,0-1 0,-1 1 0,1-1 0,-1 0 0,-2 4-336,-79 192 1430,-32-4-1011,104-180-281,0 2-63,-1-1 0,0 0 1,-2-1-1,0-1 1,-1 0-1,0-1 0,-1-1 1,-1 0-1,-7 4-75,-197 80 728,129-63-509,-250 93 792,318-119-895,-1-2 0,0-2-1,0 0 1,0-1-1,0-1 1,-10-1-116,13 1 15,1 1 0,0 2-1,0 0 1,0 1 0,1 1 0,0 1 0,0 1-1,1 0 1,-2 4-15,-68 31 126,65-35-135,5-4 116,0 1 0,1 1-1,-1 1 1,2 1 0,-1 0 0,2 1-1,-1 1 1,1 0 0,1 1 0,0 1 0,1 0-1,1 1 1,-3 5-107,15-18 2,-3 1 8,1 1 0,0-1 0,-1 1 0,2 0 0,-1 0 0,0 0-1,1 1 1,0-1 0,0 0 0,0 1 0,0-1 0,1 1 0,0 0 0,0 0 0,0-1 0,0 1 0,1 0 0,0 0 0,0 0 0,0 0 0,0 0 0,1 0 0,0-1 0,0 1 0,0 0 0,1-1 0,0 1 0,0-1 0,0 1 0,0-1 0,1 0 0,-1 0 0,3 3-10,15 7 15,1-2 0,0 0 1,1-2-1,0 0 0,1-1 0,-1-2 0,7 2-15,99 40 75,129 59 419,-215-88-408,1-2 0,0-2 1,2-1-1,-1-3 0,2-1 1,-1-3-1,3-1-86,13 4 66,-15-4-32,-34-6-18,-1 0-1,1 0 0,-1 1 0,0 1 0,1 0 0,-1 1 0,0 0 0,-1 0 0,1 1 0,-1 0 1,0 1-1,0 1 0,-1-1 0,0 1 0,6 6-15,102 133 739,-44-16-555,-64-121-182,0-2 0,1 1-1,0-1 1,0-1 0,1 0 0,0 0-1,0-1 1,0 0 0,1-1 0,-1 0-1,7 0-1,3 3 0,1-1 1,-1-1 0,1 0 0,0-2 0,0-1 0,0 0 0,0-2 0,1-1 0,-1 0 0,0-2 0,0 0 1,-1-1-1,1-2 0,-1 0 0,0-1 0,19-10-1,-22 9 5,0 0 1,-1-2 0,0 0-1,-1-1 1,0 0 0,-1-1-1,0-1 1,-1 0 0,0-2-1,-1 1 1,-1-1 0,0-1-1,-2 0 1,1-1 0,-2 0-1,0-1 1,3-9-6,94-191 120,-99 199-83,0-2-1,-1 1 1,-2-1-1,0 1 1,-1-1 0,-1 0-1,-1 0 1,-1-1-1,-1 1 1,-1-8-37,0-30 13,27-388 32,-27 428-41,0 0 0,-1 0 0,-1 1 0,0-1 0,-1 1 0,-2 0 0,0 0 0,0 1 0,-2 0 0,0 0 0,-1 1 0,-1 0-4,-5-15-8,2 0-1,0-1 0,2-1 1,2 0-1,1 0 1,1-1-1,2 0 0,1 0 1,1-19 8,2 22-281,-2 2 0,-1-1 0,-1 0 0,-1 1 0,-2 0 0,-1 1 0,-1-1 0,-2 2 0,0 0 0,-7-8 281,-3-12-4301,15 13-3144,4 20 1538</inkml:trace>
  <inkml:trace contextRef="#ctx0" brushRef="#br0" timeOffset="50524.14">5258 4280 6995,'-24'-2'5735,"22"2"-5600,0-1-1,0 1 1,0 0 0,0 0 0,0-1 0,-1 1-1,1 1 1,0-1 0,0 0 0,0 0-1,0 1 1,0-1 0,0 1 0,0 0 0,0-1-1,0 1 1,0 0 0,0 0 0,0 0-1,1 1 1,-1-1 0,0 0 0,1 1 0,-1-1-1,1 1 1,-1 0-135,-13 16 243,1 2 0,1 0-1,0 0 1,2 2 0,1-1 0,0 1 0,0 5-243,7-22 21,0 1 0,1 0 0,0 0 0,0 1 0,1-1 1,-1 0-1,1 1 0,1-1 0,-1 0 0,1 1 0,0-1 1,1 1-1,-1-1 0,1 1 0,0-1 0,1 0 0,0 0 1,0 0-1,0 0 0,1 0 0,0 0 0,0 0 0,0-1 1,1 1-1,-1-1 0,1 0 0,1 0 0,-1 0 0,1-1 1,4 4-23,-6-5 1,1 1 0,-1-1 0,1 0 0,0 0 0,-1-1 0,1 1 0,0-1 0,1 0 0,-1 0 0,0 0 0,1 0 0,-1-1 0,1 0 0,-1 0 0,1 0 0,0 0 0,-1-1 0,1 0 0,0 0 0,-1 0 0,1-1 0,0 1 0,-1-1 0,1 0 0,-1 0 0,1-1 0,-1 1 0,1-1 0,-1 0 0,0-1 0,0 1 0,0 0 0,0-1 0,0 0 0,-1 0 0,1 0 0,-1-1 0,3-2 0,-3-1 0,-1 0 0,1 0 0,-1-1 0,0 1 0,-1 0 0,0-1 0,0 1 0,-1-1 0,0 1 0,0-1 0,0 1 0,-2-7 0,2 13 1,0 0-1,0 0 1,0-1-1,-1 1 1,1 0-1,0 0 1,0 0-1,-1 0 1,1-1-1,-1 1 1,1 0-1,-1 0 1,1 0-1,-1 0 1,0 0-1,0 0 1,1 0-1,-1 0 1,0 1-1,0-1 1,0 0-1,0 0 1,0 1-1,0-1 1,0 1-1,0-1 1,0 0-1,0 1 1,0 0-1,0-1 1,-1 1-1,1 0 0,0 0 1,0-1-1,0 1 1,-1 0-1,1 0 1,0 0-1,0 1 1,0-1-1,-1 0 1,1 0-1,0 1 1,0-1-1,0 0 1,0 1-1,0-1 1,0 1-1,0 0 1,0-1-1,-1 1 0,-47 39 21,18 25-258,31-63 107,0-1 0,1 1 0,-1-1 1,1 1-1,-1-1 0,1 1 0,0-1 1,-1 0-1,1 1 0,0-1 0,0 0 1,0 0-1,0 1 0,0-1 0,0 0 1,0 0-1,0 0 0,1 0 0,-1-1 1,0 1-1,1 0 0,-1 0 0,0-1 1,1 1-1,-1-1 0,1 1 0,-1-1 0,1 0 1,-1 1-1,2-1 130,49 2-5645,-34-2 2697</inkml:trace>
  <inkml:trace contextRef="#ctx0" brushRef="#br0" timeOffset="51049.85">5479 4725 3394,'0'0'1112,"2"1"-98,-1 0-873,0 0 0,-1-1 1,1 1-1,0 0 0,0 0 0,0-1 1,-1 1-1,1-1 0,0 1 0,0-1 1,0 1-1,0-1 0,0 1 0,0-1 1,0 0-1,0 1 0,1-1 0,-1 0 1,0 0-1,0 0 0,0 0 0,0 0 1,0 0-1,0 0 0,0 0 0,0-1 1,0 1-1,0 0 0,0-1 1,0 1-1,0-1 0,0 1 0,0-1 1,0 1-1,0-1 0,0 0 0,0 1 1,0-1-1,-1 0 0,1 0 0,0 1 1,0-1-1,-1 0 0,1 0 0,-1 0 1,1 0-1,-1 0 0,1 0 0,-1 0 1,0 0-1,1 0 0,-1 0 0,0 0 1,0 0-1,0 0 0,0-1-141,26-126 2353,-22 113-2343,-1 0 0,-1 0 0,0-1 0,-1 1 0,-1-1 0,0 1 0,-1-1 0,-1 0-10,1 13-1,0 0-1,0 0 1,-1 0 0,1 0-1,-1 1 1,1-1-1,-1 0 1,0 1-1,0-1 1,0 1 0,-1 0-1,1 0 1,0 0-1,-1 0 1,1 0-1,-1 0 1,0 1-1,0-1 1,0 1 0,1 0-1,-1 0 1,0 0-1,-1 0 1,1 0-1,0 1 1,0-1 0,0 1-1,0 0 1,0 0-1,-1 0 1,1 0-1,0 1 1,0-1 0,0 1-1,0 0 1,0 0-1,0 0 1,0 0-1,0 0 1,0 1 0,1-1-1,-1 1 1,0 0-1,1 0 1,-1 0-1,1 0 1,0 0-1,0 1 1,0-1 0,0 1-1,0-1 1,0 1-1,1 0 1,-1 1 1,0-1-2,1 0 1,0 0 0,0 1-1,0-1 1,0 1-1,1-1 1,0 1 0,-1-1-1,1 1 1,1-1-1,-1 1 1,0-1-1,1 1 1,0-1 0,-1 0-1,1 1 1,1-1-1,-1 0 1,0 0-1,1 1 1,0-1 0,-1 0-1,1-1 1,1 1-1,-1 0 1,0 0-1,1-1 1,0 1 1,40 14-3063,7-14-3158,-38-3 3489</inkml:trace>
  <inkml:trace contextRef="#ctx0" brushRef="#br0" timeOffset="51610.85">5682 4442 4402,'0'0'1153,"0"0"-9,0 0-248,7-3 4950,-21 200-1313,36-225-4453,-20 25-80,0 0 0,0 0 0,0 0 0,0 0 0,1 1 0,-1-1 0,1 0 1,-1 1-1,1 0 0,0 0 0,0 0 0,0 0 0,1 0 0,-1 0 0,0 1 1,1 0-1,-1-1 0,1 1 0,-1 1 0,1-1 0,-1 0 0,2 1 0,15 51 457,-17-33-340,1 18 108,0-3 192,-2-28-3526,1-16-3949,-3-5 3089,0 8 1138</inkml:trace>
  <inkml:trace contextRef="#ctx0" brushRef="#br0" timeOffset="51921.19">5724 4599 4306,'0'0'1579,"0"0"-287,0 0-151,-2 1 2555,33-17-530,-2-39-3188,-22 38 268,22-53-2572,-14 69-5123,-12 4 4381</inkml:trace>
  <inkml:trace contextRef="#ctx0" brushRef="#br0" timeOffset="52292.93">5880 4490 4578,'0'0'1662,"0"0"-365,0 0-214,0 0-13,0 0-24,1-4 10,5-17 753,0 19 1884,2 18-2581,22 122-210,-29-138-891,0 0 1,-1 0 0,1 0 0,0 0 0,0 0 0,0 0 0,-1 0-1,1 0 1,0 0 0,0 0 0,0-1 0,-1 1 0,1 0 0,0 0-1,0-1 1,-1 1 0,1-1 0,0 1 0,-1 0 0,1-1 0,0 0-1,-1 1 1,1-1 0,-1 1 0,1-1 0,-1 0 0,1 1 0,-1-1-1,0 0 1,1 1 0,-1-1 0,0 0 0,1 0 0,-1 1 0,0-1 0,0 0-1,0 0 1,0 1 0,1-1 0,-1 0 0,0 0 0,-1 0 0,1 1-1,0-1 1,0 0 0,0 0 0,0 0 0,-1 0-12,2-3 1,35-85 321,-16 44-2394,-3-1-6321,-14 31-1342</inkml:trace>
  <inkml:trace contextRef="#ctx0" brushRef="#br0" timeOffset="71500.02">4181 1349 1088,'-17'3'3573,"-10"23"-1791,60-13-1619,35 8 2024,-77-14 6681,-23 32-7275,16 275-219,4-268-1848,-13 46-4524,24-87 3705,1-3-3112,0-2 1094</inkml:trace>
  <inkml:trace contextRef="#ctx0" brushRef="#br0" timeOffset="72168.34">4386 1488 5122,'-20'24'6496,"19"37"-6171,2-40 557,-19 144 1676,-8-58-4449,25-99-301,2-4-2169,2-3 1088</inkml:trace>
  <inkml:trace contextRef="#ctx0" brushRef="#br0" timeOffset="72965.98">4409 1886 864,'0'0'4765,"0"0"-2927,0 0-1069,0 0-124,0 0-10,1 7 19,-1-4-528,0 0 0,0 0-1,0 0 1,1 0 0,-1 0 0,1 0-1,0-1 1,0 1 0,0 0 0,0 0 0,0 0-1,1-1 1,-1 1 0,1-1 0,0 1 0,0-1-1,0 0 1,0 1 0,0-1 0,0 0-1,0 0 1,1-1 0,-1 1 0,1 0 0,0-1-1,-1 1 1,4 0-126,116 14 1089,-117-18-1093,1 0 0,-1 0 1,0-1-1,0 0 1,0 0-1,0 0 0,0-1 1,-1 0-1,0 0 0,1 0 1,-1 0-1,-1-1 1,1 1-1,-1-1 0,0 0 1,0 0-1,0 0 1,0-1-1,-1 1 0,0-1 1,0 1-1,-1-1 0,0 0 1,0 1-1,0-1 1,0 0-1,-1 0 0,0-2 4,0-6-7,1 12 8,0-1 0,-1 1 0,1 0 0,-1-1 0,0 0 0,0 1 0,1-1 0,-2 1 0,1-1 0,0 1 0,0-1 0,-1 1 0,0-1 0,1 1 0,-1 0 0,0-1 0,0 1 0,0 0 0,-1-1 0,1 1 0,0 0 0,-1 0 0,1 0 0,-1 0 0,0 1 0,0-1 0,0 0 0,0 1 0,0-1 0,0 1 0,0-1 0,0 1 0,0 0 0,-1 0-1,-73 4 1275,78-31-1080,43-135 323,-42 161-455,0 0 0,0 1 0,0-1 0,0 0 0,1 1 0,-1 0 0,0 0 0,1 0 0,-1 0 0,1 0 0,-1 1 0,1 0 0,0 0 0,-1 0 0,1 0 0,-1 0 0,1 0 0,-1 1 0,1 0 0,-1 0-63,7 0 71,29 2 249,38-1-2184,-29-19-6615,-40 12 3692</inkml:trace>
  <inkml:trace contextRef="#ctx0" brushRef="#br0" timeOffset="74849.16">4009 1114 5651,'-6'4'502,"-1"-1"1,1 1 0,0 1-1,1-1 1,-1 1-1,1 0 1,0 0 0,0 0-1,1 1 1,-1-1 0,1 1-1,0 0 1,1 1 0,-1-1-1,0 4-502,-3 12 336,0 0-1,2 1 0,0 0 1,2 0-1,0 0 0,2 18-335,-1-12 426,-1 32-7,2 0 0,3 0 0,3 0 0,6 20-419,84 278 1518,-42-99-854,-47-226-540,-2 1-1,-1-1 1,-2 1-1,-1-1 1,-2 1-1,-2 0 1,-4 19-124,-67 213 699,44-68-539,30-52-110,3-127-27,0-1 1,2 0-1,0 1 0,1-2 0,1 1 0,0 0 0,2-1 0,0-1 0,1 1 0,1-1 0,0-1 0,1 0 0,1 0 0,0-1 1,2-1-1,-1 0 0,2 0 0,0-2 0,0 0 0,3 1-23,-12-10 1,0 0 1,0 0-1,0 0 1,0 0-1,1-1 1,-1 0-1,1-1 1,-1 0-1,1 0 0,0 0 1,0-1-1,-1 1 1,1-2-1,0 1 1,0-1-1,-1 0 1,1 0-1,-1-1 1,1 0-1,-1 0 1,1 0-1,-1-1 0,0 0 1,0-1-1,-1 1 1,1-1-1,-1 0 1,1 0-1,-1-1 1,0 1-1,-1-1 1,1 0-1,1-4-1,36-44-2,-3-2 0,-2-1 0,-3-3 0,-2 0 0,-3-2 1,-2-1-1,3-21 2,35-126 13,-47 141-3,3 2 0,2 0-1,28-51-9,-33 82 5,2 0 0,1 2-1,1 0 1,25-26-5,-31 43 4,-2-2 0,0 0 1,-1 0-1,0-1 0,-2 0 0,0-1 1,-1-1-1,-2 0 0,0 0 0,-1 0 0,-1-1 1,0-6-5,17-264 74,-21 192-58,2 49-28,-1 39 10,-1 0 0,0 0 0,-1-1 1,0 1-1,0 0 0,-2-1 0,1 1 0,-2 0 1,1-1-1,-2 1 0,0 0 0,0 0 0,-1 1 0,0-1 1,-1 1-1,-1 0 0,1 0 0,-2 0 0,0 1 1,0 0-1,0 0 0,-2 1 0,1 0 0,-2-1 2,-15-3-34,-1 2-1,0 0 0,0 1 0,-1 2 0,0 1 0,0 1 1,-1 1-1,-9 1 35,35 4-7,-245-39-941,82 14-2589,75 27-3877,73 1 3842</inkml:trace>
  <inkml:trace contextRef="#ctx0" brushRef="#br0" timeOffset="-202282.39">3145 0 8948,'0'0'803,"0"0"-51,0 0-18,0 0-83,0 0-80,0 0 59,-6 0-1,-18 3-15,23-2-535,-1 0 0,1 0 0,0 0 0,0 1 0,0-1 0,0 0 0,0 1 1,0-1-1,0 1 0,1-1 0,-1 1 0,0-1 0,1 1 0,-1-1 0,1 1 0,0 0 0,0-1 0,-1 1 0,1 0 0,0-1 1,0 1-1,0 0 0,1-1 0,-1 1 0,0 0 0,1 0-79,-1 4 260,6 124 788,6-1-1,10 31-1047,9 87-76,36 268 95,11-119 728,-52-227-811,-91-270-184,-161-188 368,164 195-166,64 93 60,-1-1 0,1 1 0,0 0 0,-1 0-1,1 0 1,0 0 0,0 0 0,0 0-1,0 0 1,0 0 0,0 1 0,0-1-1,0 1 1,0 0 0,0-1 0,0 1 0,0 0-1,1 0 1,-1 1 0,0-1 0,0 0-1,0 1 1,0-1 0,0 1 0,0-1-1,0 1 1,0 0 0,0 0 0,0 0 0,-1 0-1,2 1-13,8 5 26,0 1 0,-1 0 0,0 1 0,-1 0 0,0 0-1,0 1 1,-1 0 0,0 0 0,-1 1 0,0 0 0,-1 0-1,0 1 1,0 0 0,-2 0 0,4 12-26,9 15 29,60 137 37,-75-176-65,1 1-1,-1 0 1,1-1-1,-1 1 1,1-1-1,0 0 1,-1 0-1,1 0 1,-1 0-1,1 0 1,0-1-1,-1 1 1,1-1-1,-1 1 1,1-1-1,-1 0 1,1 0 0,-1 0-1,0-1 1,1 1-1,-1 0 1,0-1-1,0 0 1,0 1-1,0-1 1,0 0-1,-1 0 1,1 0-1,0 0 1,-1 0-1,0-1 1,1 1-1,-1 0 1,0-1-1,0 1 1,0-2-1,-1 4 0,45-66-6,-3-1 0,-3-2 0,-3-2 0,2-13 6,9-50-1912,-25 43-3443,-15 52 702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1:0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13 6227,'5'-43'6940,"27"-9"-4535,2 16-1055,-34 63-896,-29 33 586,27-59-982,0 0-1,0 0 1,0-1-1,1 1 1,-1 0-1,0-1 1,0 1-1,0-1 1,-1 1-1,1-1 1,0 0-1,0 0 0,0 0 1,0 0-1,0 0 1,0-1-1,0 1 1,0-1-1,0 1 1,0-1-1,0 0 1,0 1-1,0-1 1,1 0-1,-1 0 0,0-1 1,0 1-1,1 0 1,-1 0-1,1-1 1,-1 1-1,1-1 1,0 0-1,-1 1 1,1-1-1,0 0 1,0 0-1,0 1 0,0-1 1,1 0-1,-1 0 1,0 0-1,1 0 1,0 0-1,-1 0 1,1 0-1,0 0 1,0 0-1,0-1 1,0 1-1,0 0 1,1-1-59,7-8-20,1 2-1,1-1 0,0 1 0,0 1 0,1 0 0,0 0 1,0 1-1,0 0 0,1 1 0,0 0 0,10-2 22,-22 8-1,0-1 0,1 1 0,-1 0 0,1 0 0,-1 0 0,1-1 0,-1 1 0,1 0 0,-1 0 0,1 0-1,-1 0 1,1 0 0,-1 0 0,1 0 0,-1 0 0,1 0 0,-1 0 0,1 0 0,-1 0 0,1 0 0,-1 0 0,1 0 0,-1 1-1,1-1 1,-1 0 0,1 0 0,-1 1 0,1-1 0,-1 0 0,0 1 0,1-1 0,-1 0 0,1 1 0,-1-1 0,0 0-1,1 1 1,-1-1 0,0 1 0,0-1 0,1 1 0,-1-1 0,0 1 0,0-1 0,0 1 0,0-1 0,0 1 0,0-1 0,1 1-1,-1-1 1,0 1 0,0-1 0,0 1 0,-1-1 0,1 1 0,0-1 0,0 1 0,0-1 0,0 1 0,0-1 0,-1 1-1,1-1 1,0 1 0,0-1 0,-1 0 0,1 1 0,0-1 0,-1 1 0,1-1 1,-18 39 44,-80 46 268,103-109-240,16-4-150,-15 22-22,0-1 1,0 0-1,0-1 1,-1 0-1,-1 0 1,1 0-1,-1 0 1,-1 0-1,1-1 1,-1 0-1,-1 0 1,2-7 99,-23 26-142,-17 46 129,32-44-3494,3-2-3706,1-14 394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0:31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380 15687,'0'0'782,"0"0"298,-8-8-706,-25-25-281,31 30-84,0 0-1,0 0 1,1 0-1,-1 0 1,1-1-1,0 1 1,0 0-1,0-1 1,0 1 0,1-1-1,-1 1 1,1-1-1,0 0 1,0 1-1,0-1 1,1 1-1,-1-1 1,1 1-1,0-1 1,0 1-1,0 0 1,1-1-1,-1 1 1,1 0-1,-1 0 1,1 0 0,0 0-1,0 0 1,1 0-1,-1 0 1,0 1-1,1-1-8,6-10-150,64-100-348,5 3 1,21-15 497,142-159-87,13 12 0,48-24 87,-188 185 210,5 5-1,4 5 0,5 5 1,3 7-1,4 5 0,4 6 0,3 6 1,3 6-1,24-1-209,-67 33 114,0 4 1,2 4-1,1 5 1,1 5-1,0 4 1,1 5-1,0 5 0,0 4 1,100 16-115,-105 8 143,-1 4 0,-1 4 1,-2 5-1,-1 4 1,-3 4-1,82 55-143,-123-72 98,-49-28-89,101 57 210,-2 3 1,69 57-220,-159-109 101,1 0 0,-1 0 0,-1 1 0,0 1 0,-1 0 0,0 0 0,-1 1 0,0 1 0,-1-1 0,0 2 0,-2-1 0,1 1 0,-2 0 0,3 11-101,-9-27 12,0 0-1,0 1 1,0-1 0,0 1 0,0-1-1,0 1 1,0-1 0,-1 1 0,1-1 0,0 1-1,0-1 1,-1 1 0,1-1 0,0 1-1,-1-1 1,1 1 0,-1 0 0,1-1 0,0 1-1,-1 0 1,1-1 0,-1 1 0,1 0-1,-1-1 1,1 1 0,-1 0 0,1 0 0,-1 0-1,1-1 1,-1 1 0,0 0 0,1 0-1,-1 0 1,1 0 0,-1 0 0,1 0 0,-1 0-1,1 0 1,-1 0 0,0 1 0,1-1-1,-1 0 1,1 0 0,-1 0 0,1 1 0,-1-1-1,1 0 1,-1 0 0,1 1 0,-1-1-1,1 0 1,0 1 0,-1-1 0,1 1 0,0-1-1,-1 1 1,1-1 0,0 0 0,-1 1-1,1-1 1,0 1 0,0-1 0,-1 1 0,1 0-1,0-1 1,0 1 0,0-1 0,0 1-12,0-1-4,-7-3-10,1 0-1,-1 1 0,1 0 1,-1 1-1,0 0 0,1 0 1,-1 0-1,0 1 0,0-1 0,0 2 1,0-1-1,0 1 0,1 0 1,-1 0-1,0 1 0,1 0 1,-2 1 14,-12 1-71,-14 3-73,-42 10-55,-1-3 0,-1-4 0,0-3 0,0-3 0,-41-5 199,102-2 108,1-1 0,0-1 0,0 0 0,0-1 0,0-1 0,1 0 0,0-1 0,0-1 1,1 0-1,1-1 0,-1 0 0,1-1 0,1-1 0,-10-11-108,78 35 523,59 21-427,-1 5 1,47 26-97,69 24 25,-182-72-15,0-1-1,2-3 0,-1-2 1,2-2-1,-1-3 0,16 0-9,-64-8 12,-1 1-1,1 0 0,0-1 0,-1 1 0,1-1 1,-1 1-1,0-1 0,0 0 0,0 1 0,0-1 1,0 0-1,0 0 0,-1 0 0,1 1 0,-1-1 0,0 0 1,0 0-1,0 0 0,-1 0 0,1 0 0,0 0 1,-1 0-1,0 1 0,0-1 0,0 0 0,0 0-11,-23-95 235,-20-143 560,42 196-832,2 0 0,2 1 0,2-1 0,2 1 0,1 0 0,3 0 0,1 1 0,11-22 37,29-29-4307,-8 36-3843,-37 51 6675,13-21-7553</inkml:trace>
  <inkml:trace contextRef="#ctx0" brushRef="#br0" timeOffset="56506.93">5788 705 4770,'0'0'686,"0"0"42,0-4 6,0-3-686,-1 6 157,0-1 0,1 1 0,-1 0 0,1-1-1,0 1 1,-1 0 0,1-1 0,0 1 0,0-1 0,0 1 0,0 0 0,0-1 0,0 1-1,0-1 1,1 1 0,-1 0 0,0-1 0,1 1 0,-1 0 0,1-1 0,-1 1 0,1 0-1,0 0 1,0-1 0,-1 1 0,1 0 0,0 0 0,0 0 0,0 0 0,0 0 0,0 0-1,0 1 1,1-1 0,-1 0 0,1 0-205,-1 1 42,0 0 0,0 0-1,1 1 1,-1-1 0,0 0-1,0 1 1,0-1 0,0 1-1,0 0 1,0-1 0,0 1 0,0 0-1,0-1 1,-1 1 0,1 0-1,0 0 1,0 0 0,-1 0-1,1-1 1,0 1 0,-1 0 0,1 0-1,-1 1 1,1-1 0,-1 0-1,1 0 1,-1 0 0,0 0-1,0 0 1,0 0 0,1 0 0,-1 1-1,0-1 1,-1 0 0,1 0-1,0 0 1,0 0 0,0 1-1,-1-1 1,1 0 0,0 0-1,-1 0 1,1 0 0,-1 0 0,1 0-42,-20 55 827,20-55-818,-14 32 117,-2 0-1,-1-2 0,-2 0 0,0 0 0,-2-2 0,-2-1 0,0 0 0,-2-2 0,-1-1 1,-10 8-126,30-29 36,1-1 0,-1 1-1,0-1 1,0 0 0,0 0 0,0 0 0,-1-1 0,1 0 0,-1-1 0,1 1 0,-1-1 0,0 0 0,1-1 0,-1 0 0,0 0 0,0 0 0,0-1-36,6-1 33,0 1 0,0-1 0,0 1 0,0-1 0,1 0 0,-1 1 0,0-1 0,1 0 0,-1 0 0,1 1 0,0-1 0,-1 0 0,1 0 0,0 0 0,0 1 0,0-1 0,1 0 0,-1 0 0,0 0 0,1 0 0,-1 1 0,1-1 0,-1 0 0,1 1 0,0-1 1,0 0-1,0 1 0,0-1 0,0 1 0,0-1 0,0 1 0,1 0 0,-1-1 0,0 1 0,1 0 0,-1 0 0,1 0 0,-1 0-33,4-6 68,46-69 81,-49 105 62,-93 167 616,96-196-772,-1 0 0,0 0 1,0 0-1,0 0 0,0-1 0,0 0 0,1 0 1,-1 0-1,0 0 0,-1-1 0,1 1 0,0-1 1,0 0-1,-1 0 0,1 0 0,1-2-55,26-11-284,2 1 0,-1 1 0,1 2 0,1 1 0,0 2 0,0 1 1,8 1 283,51 13-8711,-76-3 361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1:06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344 4786,'0'0'969,"-21"-7"3249,9-86 2593,-37 28-5280,49 62-1529,0 1-1,0 0 0,0 0 1,1 0-1,-1 0 1,1 0-1,-1-1 1,1 1-1,0 0 1,0 0-1,0 0 1,0 1-1,0-1 1,0 0-1,1 0 0,-1 1 1,0-1-1,1 0 1,0 1-1,-1 0 1,1-1-1,0 1 1,0 0-1,-1 0 1,1 0-1,0 0 0,0 0 1,0 0-1,1 1 1,-1-1-1,0 0 1,0 1-1,0 0 1,0 0-1,0 0 1,1 0-1,-1 0 1,0 0-1,0 0 0,0 0 1,0 1-1,2 0-1,8 44 62,-11-43-33,0 1 1,0-1-1,0 0 1,-1 1-1,1-1 1,-1 1-1,0-1 1,1 0-1,-1 1 1,0-1 0,0 1-1,-1-1 1,1 1-1,-1-1 1,1 1-1,-1-1 1,0 0-1,0 1 1,1-1-1,-2 0 1,1 0-1,0 0 1,0 0-1,-1 0 1,1 0-1,-1 0 1,0 0-1,1 0 1,-1-1 0,0 1-1,0-1 1,0 1-1,0-1 1,-1 0-1,1 0 1,0 0-1,0 0 1,-1 0-1,1 0 1,0-1-1,-1 1 1,1-1-1,-1 0 1,1 1-1,-2-1-29,3-2 7,-1 1 0,1-1 0,-1 0 0,1 1 0,0-1-1,-1 0 1,1 0 0,0 0 0,0 0 0,0 1 0,1-2 0,-1 1-1,0 0 1,1 0 0,-1 0 0,1 0 0,0 0 0,0 0 0,0 0-1,0-1 1,0 1 0,0 0 0,1 0 0,-1 0 0,0 0-1,1 0 1,0 0 0,0 0 0,-1 0 0,1 0 0,1 0 0,-1 0-1,0 0 1,0 0 0,1 1 0,-1-1 0,1 1-7,0-5-37,0 1 12,-1-1-1,1 0 0,1 1 0,-1-1 1,1 1-1,0 0 0,0 0 0,1 0 1,-1 1-1,1-1 0,0 1 0,0 0 1,1 0-1,-1 0 0,1 0 0,0 1 1,0 0-1,0 0 0,0 0 0,1 0 1,-1 1-1,1 0 26,-4 3 1,-1 0 0,-1 1 0,1-1 0,0 0 0,0 0 0,0 1 0,-1-1 0,1 1 0,-1-1 0,1 1 0,-1-1 0,1 1 0,-1-1 0,0 1 0,0-1 0,0 1 0,0-1 0,0 1 0,0 0 0,0-1 0,-1 1 0,1-1 0,0 1 0,-1-1 0,1 1 0,-1-1 0,0 0 0,1 1 0,-1-1 0,0 0 0,0 1 0,0-1-1,-1 2 30,1 1 0,-1-1 0,0 0-1,0 0 1,-1-1 0,1 1 0,0 0 0,-1-1 0,0 1 0,0-1 0,0 0-1,0 0 1,0 0 0,0 0 0,0 0 0,0-1 0,-1 0 0,1 1 0,-1-1 0,1-1-1,-1 1 1,1 0 0,-1-1 0,0 0 0,0 1-30,20-23-2745,26-6-3994,-22 13 413</inkml:trace>
  <inkml:trace contextRef="#ctx0" brushRef="#br0" timeOffset="17453.2">119 412 1105,'7'-36'2406,"-7"36"-2195,0 0 192,-23 8 1704,-61 20 5123,84-54-6443,0 12-714,-1 12-67,0-1 0,0 1 0,1-1-1,-1 1 1,1-1 0,0 1 0,-1-1-1,1 1 1,0-1 0,1 1 0,-1-1-1,0 1 1,1-1 0,-1 1 0,1-1-1,0 1 1,0-1 0,0 1 0,0 0-1,0-1 1,0 1 0,1 0 0,-1 0-1,1 0 1,0 0 0,-1 0 0,1 0-1,0 1 1,0-1 0,0 1 0,0-1-1,0 1 1,1 0 0,-1 0 0,0-1-1,1 2 1,-1-1 0,1 0 0,-1 0 0,1 1-1,-1-1 1,3 1-6,-2 0 34,0 1 0,0-1 0,0 1 0,0-1 0,1 1 0,-2 0 0,1 0-1,0 1 1,0-1 0,0 1 0,0-1 0,-1 1 0,1 0 0,-1 0 0,1 0 0,-1 0 0,0 0 0,0 1 0,0-1 0,0 1 0,0-1 0,-1 1-1,1 0 1,-1 0 0,0-1 0,1 1 0,-1 0 0,-1 0 0,1 0 0,0 1 0,-1-1 0,1 0 0,-1 0 0,0 0 0,0 0 0,0 0 0,-1 0-1,1 1 1,-1-1 0,0 0 0,1 0 0,-2 0 0,1 0 0,0-1 0,0 1 0,-1 0 0,1 0 0,-1-1 0,0 1 0,0-1 0,0 1 0,0-1-1,-1 0 1,1 0 0,0 0 0,-1 0 0,0 0-34,1-1 23,0 1-1,1-1 1,-1 0-1,0 0 1,-1 0-1,1 0 1,0 0-1,0 0 1,0-1-1,-1 1 1,1-1-1,0 1 1,0-1-1,-1 0 1,1 0-1,0 0 1,-1 0 0,1-1-1,0 1 1,-1 0-1,1-1 1,0 0-1,0 1 1,0-1-1,-1 0 1,1 0-1,0 0 1,0-1-1,0 1 1,1 0-1,-1-1 1,0 1-1,0-1 1,1 0-1,-1 1 1,1-1-1,0 0 1,-1 0-1,1 0 1,0 0-1,0 0 1,0 0-1,0-1 1,1 1-1,-1 0 1,0 0 0,1-1-1,0 1 1,-1 0-1,1-1-22,0-4 0,0-1 0,1 1 0,-1 0 0,1 0 0,1 0 0,-1 0 0,1 0 0,1 0 0,-1 0 0,1 1 0,0-1 0,1 1 0,-1 0 0,1 0 0,1 0 0,-1 0 0,5-4 0,-7 10-3,0 0 1,1 0-1,-1 0 1,0 0-1,0 1 1,0-1-1,0 1 0,0-1 1,1 1-1,-1 0 1,0 0-1,0 0 0,-1 0 1,1 0-1,0 0 1,0 0-1,0 1 1,-1-1-1,1 1 0,-1-1 1,1 1-1,-1 0 1,0-1-1,1 1 0,-1 0 1,0 0-1,0 0 1,0 0-1,-1 0 1,1 0-1,0 0 0,-1 2 3,3 0 8,0 1 0,0-1 0,-1 1-1,0 0 1,0-1 0,0 1 0,-1 0-1,0 0 1,1 0 0,-2 1 0,1-1-1,-1 0 1,0 0 0,0 0 0,0 0-1,0 1 1,-1-1 0,0 0 0,0 0-1,-1 0 1,1 0 0,-1 0 0,0-1-1,0 1 1,-1 0 0,0-1 0,1 0-1,-1 1 1,-1-1 0,1 0-1,-3 1-7,4-3-35,-1 0 0,1 0 0,-1 0 0,0-1 0,1 0 0,-1 1 0,0-1 0,0 0 0,0 0 0,0-1 0,0 1 0,0-1 0,0 1 0,0-1 0,0 0 0,0 0 0,-1 0 0,1-1 0,0 1 0,0-1 0,0 1 0,0-1 0,0 0 0,0 0 0,1-1-1,-1 1 1,0 0 0,0-1 0,1 0 0,-1 0 35,-9-34-4951,9 17 55</inkml:trace>
  <inkml:trace contextRef="#ctx0" brushRef="#br0" timeOffset="19959.62">5 0 4114,'0'0'341,"2"2"7150,9 8-5204,-6-5-1988,0 0-1,0 0 1,0 0-1,-1 1 1,0-1-1,0 1 0,0 0 1,-1 1-1,0-1 1,0 0-1,0 1 1,-1 0-1,0-1 1,0 1-1,-1 0 1,0 3-299,5 67 330,-4 1 0,-3-1-1,-7 30-329,6-83 11,-2 322 621,2-244-493,2-102-125,-2-22 63,19-508 1348,-17 345-1353,0 185-46,0 0 6,0 0 0,30 43 457,-26-31-455,0 1 1,-1-1-1,-1 1 1,0 0 0,0 0-1,-1 0 1,-1 1-1,0-1 1,-2 11-35,1 12 33,-33 183 31,20-155-51,-2 0-11,10-45-4,1 0 0,0 0 0,2 1-1,0-1 1,2 0 0,0 1 0,1 18 2,27 64-16,-21-614 32,15 131-481,0 680 383,-26-211 112,-3 0 0,-4-1 0,-10 26-30,4-17 25,17-93-28,1 0 1,-1 0-1,1 0 1,-1 0-1,1 0 1,0 0 0,0 0-1,0 0 1,1 0-1,-1-1 1,1 1 0,-1 0-1,1 0 1,0 0-1,0 0 1,0-1 0,1 1-1,-1 0 1,1-1-1,0 1 3,4-28-82,3-240 191,-6 145-514,5 1-1,16-74 406,-22 184-24,-1 0 1,0-1-1,-1 1 0,0 0 0,-1-1 1,0 1-1,0 0 0,-1 0 0,0 0 1,-2-6 23,1 77-643,-73 504-1150,75-545 1142,-1 27-948,-6-20-2743,7-28 1618,1-3-1854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52:40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3446,'0'0'214,"0"0"-4,0 0 148,0 0-30,0 0-235,0 0-53,3-1-21,0 4-19,-1 0-1,1 0 1,-1 0-1,0 0 1,0 0-1,0 0 1,0 0-1,-1 1 1,1-1-1,-1 1 1,0-1-1,0 1 1,0 0-1,-1-1 1,1 1-1,-1 0 1,0 0-1,0-1 1,0 1-1,0 0 1,0 0-1,-1-1 1,0 1-1,0-1 1,-1 4 0,1 8-1,-1 53-3,-1 6-13,2 0-1,4 0 0,3 0 0,13 61 18,-10-92-33,3 1-1,1-2 1,1 1 0,3-2-1,2 0 1,1-2 0,2 0-1,1-1 1,3-1 0,1-1-1,1-2 1,2 0-1,1-3 1,2 0 0,1-2-1,1-1 1,1-2 0,13 5 33,-2-8 69,1-1-1,0-3 1,2-2 0,0-2 0,1-2 0,1-3 0,-1-1-1,5-3-68,71 3 440,0-5 0,98-11-440,88-24-483,-2-13 0,292-82 483,-547 113 57,0-2 1,0-2-1,-2-3 0,38-20-57,-89 39 33,0 0 0,-1 0 0,1-1 0,-1 1 0,1-1 0,-1 0 0,0 0 0,0 0 0,1 0 0,-2 0 0,1 0 0,0-1 1,0 1-1,-1 0 0,1-1 0,-1 0 0,1 1 0,-1-1 0,0 0 0,0 0 0,-1 1 0,1-1 0,-1 0 0,1 0 0,-1 0 0,0 0 0,0 0 0,0 0 0,0 0 0,0 0 0,-1 0 0,0 1 0,1-1 0,-1 0 0,0 0 0,0 1 0,-1-1 0,1 0 0,0 1 0,-1-1 0,0 1 0,1-1 0,-2 1-33,-200-263-3879,193 247 3939,-1 0 0,0 1-1,-1 1 1,-1 0 0,-1 1 0,0 0 0,-1 1 0,-1 0 0,0 2 0,-1 0 0,0 0 0,0 2 0,-1 0 0,-1 1 0,0 1 0,0 1 0,-2 0-60,-9 0 122,0 2 0,0 1 0,-1 1 0,1 2 0,-1 0 0,1 3 0,-1 0 0,1 2 0,0 1 0,0 2 0,0 1 0,1 1 0,0 1 1,1 2-1,0 1 0,-16 10-122,-1 21 317,82-30-13,-34-14-301,65-2 52,0-2-1,0-4 1,-1-3-1,-1-2 1,42-16-55,-53 15 26,21-5-32,-31 5 11,1 2 0,1 3 0,0 1 0,0 2 0,0 3 0,47 2-5,-82 1 18,0 1-1,0 0 1,0 1 0,0 1 0,-1 0 0,1 1-1,-1 0 1,1 0 0,-1 1 0,-1 1 0,1 0 0,-1 0-1,0 1 1,0 0 0,-1 1 0,0 0 0,0 1-1,-1-1 1,0 2 0,0-1 0,-1 1 0,-1 0 0,0 1-1,0-1 1,-1 1 0,0 1 0,-1-1 0,1 3-18,-4-2 10,0 0-1,0 1 1,-1-1 0,-1 1 0,0-1 0,-1 1 0,0-1 0,-1 0 0,0 0 0,-1 0-1,0 0 1,-1-1 0,0 1 0,-1-1 0,0 0 0,-1-1 0,0 0 0,-9 9-10,-16 17-4,-2-2 0,-1-1 1,-2-2-1,-15 9 4,2 0-51,21-19-185,1 2 0,1 1 0,1 0 1,1 2-1,1 1 0,2 1 0,1 1 1,1 1-1,1 1 0,2 1 0,-7 19 236,-24 108-4201,31-93 247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5 158 2628 0 0,'0'-21'3732'0'0,"0"-8"-1052"0"0,0 26-2090 0 0,-15-45 4558 0 0,13 45-5022 0 0,0 0-1 0 0,0 0 1 0 0,0 0-1 0 0,0 0 1 0 0,-1 0 0 0 0,1 0-1 0 0,-1 1 1 0 0,0 0-1 0 0,1-1 1 0 0,-1 1 0 0 0,0 0-1 0 0,0 0 1 0 0,-1 0 0 0 0,1 1-1 0 0,0-1 1 0 0,-1 1-1 0 0,1 0 1 0 0,0 0 0 0 0,-1 0-1 0 0,-6-1 1 0 0,-9-1 86 0 0,1 0 1 0 0,-32-1-1 0 0,3 2-135 0 0,0 3 0 0 0,0 2 0 0 0,0 2 0 0 0,0 1 0 0 0,0 3 1 0 0,-64 22-1 0 0,92-25-50 0 0,1 1 0 0 0,0 0 0 0 0,0 2 0 0 0,1 0 0 0 0,0 1 0 0 0,1 1 0 0 0,0 0 1 0 0,1 1-1 0 0,0 1 0 0 0,1 1 0 0 0,0 0 0 0 0,1 0 0 0 0,1 1 0 0 0,0 1 0 0 0,1 0 0 0 0,1 1 1 0 0,1 0-1 0 0,-9 20 0 0 0,8-8-5 0 0,2 1 1 0 0,1 1 0 0 0,1-1-1 0 0,1 1 1 0 0,2 0-1 0 0,1 0 1 0 0,2 0 0 0 0,1 1-1 0 0,1-1 1 0 0,2 0 0 0 0,1-1-1 0 0,1 1 1 0 0,2-1-1 0 0,13 36 1 0 0,-17-56-12 0 0,1 1 0 0 0,0-1 0 0 0,0 0 0 0 0,1 0 0 0 0,0 0 0 0 0,1-1 0 0 0,0 0 0 0 0,0-1 0 0 0,1 1-1 0 0,0-1 1 0 0,1-1 0 0 0,18 13 0 0 0,-13-11 3 0 0,0-1-1 0 0,1-1 0 0 0,1 0 1 0 0,-1-1-1 0 0,1-1 0 0 0,0-1 1 0 0,0 0-1 0 0,20 2 1 0 0,-2-3 137 0 0,1-1-1 0 0,-1-2 1 0 0,1-1 0 0 0,-1-2 0 0 0,1-2 0 0 0,-1-1 0 0 0,64-19 0 0 0,-75 16-51 0 0,1-1-1 0 0,-1-2 1 0 0,0 0 0 0 0,-1-1-1 0 0,-1-1 1 0 0,27-23 0 0 0,-16 10-35 0 0,-2-1 1 0 0,-2-2 0 0 0,30-38 0 0 0,-40 44-18 0 0,-2 0-1 0 0,-1 0 1 0 0,0-2 0 0 0,-2 0-1 0 0,12-35 1 0 0,-20 50-48 0 0,-2 0-1 0 0,0 0 1 0 0,0 0-1 0 0,-1-1 1 0 0,0 1-1 0 0,-1-1 1 0 0,0 0-1 0 0,-1 1 1 0 0,0-1-1 0 0,-1 0 1 0 0,0 1-1 0 0,-1-1 1 0 0,-1 1-1 0 0,1 0 1 0 0,-2-1 0 0 0,-4-9-1 0 0,-1 1-40 0 0,-1 1 0 0 0,-1 0 0 0 0,-1 1 0 0 0,-1 0 1 0 0,0 1-1 0 0,-1 1 0 0 0,-1 0 0 0 0,0 1 0 0 0,-1 0 0 0 0,-1 2 0 0 0,0-1 0 0 0,-1 2 0 0 0,0 1 1 0 0,-31-15-1 0 0,34 20-48 0 0,-1 0 0 0 0,1 1 0 0 0,-1 1 0 0 0,0 0 0 0 0,0 2 0 0 0,0 0 0 0 0,0 0 1 0 0,0 1-1 0 0,-30 3 0 0 0,-2 4-1431 0 0,-89 24-1 0 0,136-30 1485 0 0,-41 8-4880 0 0,13-2-1965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95 2404 0 0,'0'0'8837'0'0,"-7"-2"-7829"0"0,6 2-924 0 0,1-1 0 0 0,0 1 0 0 0,0 0 0 0 0,0 0 0 0 0,0 0 0 0 0,0 0 0 0 0,-1 0 0 0 0,1 0 0 0 0,0 0 0 0 0,0 0-1 0 0,0 0 1 0 0,0 0 0 0 0,-1 0 0 0 0,1 0 0 0 0,0 0 0 0 0,0 0 0 0 0,0 0 0 0 0,-1 0 0 0 0,1 0 0 0 0,0 0 0 0 0,0 0 0 0 0,0 0 0 0 0,0 0 0 0 0,-1 0 0 0 0,1 0 0 0 0,0 0 0 0 0,0 0 0 0 0,0 0-1 0 0,0 1 1 0 0,0-1 0 0 0,-1 0 0 0 0,1 0 0 0 0,0 0 0 0 0,0 0 0 0 0,0 0 0 0 0,0 0 0 0 0,0 1 0 0 0,0-1 0 0 0,0 0 0 0 0,-1 0 0 0 0,1 0 0 0 0,0 0 0 0 0,0 1 0 0 0,0-1 0 0 0,0 0-1 0 0,0 0 1 0 0,0 0 0 0 0,0 0 0 0 0,0 1 0 0 0,0-1 0 0 0,7 41 1231 0 0,3-1-1 0 0,16 46 0 0 0,2 11 114 0 0,-25-85-1491 0 0,10 33 1572 0 0,-13-46-1495 0 0,0 1 1 0 0,0 0-1 0 0,1 0 0 0 0,-1 0 0 0 0,0 0 1 0 0,0 0-1 0 0,0 0 0 0 0,0 0 1 0 0,0 0-1 0 0,0 0 0 0 0,0 0 1 0 0,0-1-1 0 0,0 1 0 0 0,0 0 1 0 0,0 0-1 0 0,1 0 0 0 0,-1 0 1 0 0,0 0-1 0 0,0 0 0 0 0,0 0 0 0 0,0 0 1 0 0,0 0-1 0 0,0 0 0 0 0,0 0 1 0 0,0 0-1 0 0,1 0 0 0 0,-1 0 1 0 0,0 0-1 0 0,0 0 0 0 0,0 0 1 0 0,0 0-1 0 0,0 0 0 0 0,0 0 1 0 0,0 0-1 0 0,1 0 0 0 0,-1 0 0 0 0,0 0 1 0 0,0 0-1 0 0,0 0 0 0 0,0 0 1 0 0,0 0-1 0 0,0 0 0 0 0,0 1 1 0 0,0-1-1 0 0,0 0 0 0 0,1 0 1 0 0,-1 0-1 0 0,0 0 0 0 0,0 0 1 0 0,0 0-1 0 0,0 0 0 0 0,0 0 0 0 0,0 0 1 0 0,0 1-1 0 0,0-1 0 0 0,0 0 1 0 0,0 0-1 0 0,0 0 0 0 0,0 0 1 0 0,0 0-1 0 0,2-29 209 0 0,-2 14-233 0 0,1-1 1 0 0,1 1-1 0 0,0-1 0 0 0,1 1 1 0 0,1 0-1 0 0,0-1 0 0 0,1 2 1 0 0,0-1-1 0 0,1 1 0 0 0,1 0 1 0 0,1 0-1 0 0,0 0 0 0 0,0 1 1 0 0,1 1-1 0 0,1-1 1 0 0,0 1-1 0 0,1 1 0 0 0,13-12 1 0 0,-6 8-224 0 0,0 1 0 0 0,2 1 1 0 0,-1 0-1 0 0,1 2 1 0 0,1 0-1 0 0,0 1 0 0 0,39-12 1 0 0,-58 21 101 0 0,0 1 0 0 0,0 0 1 0 0,0-1-1 0 0,1 1 0 0 0,-1 0 0 0 0,0 0 1 0 0,0 0-1 0 0,1 1 0 0 0,-1-1 1 0 0,0 0-1 0 0,0 1 0 0 0,0 0 0 0 0,1-1 1 0 0,-1 1-1 0 0,0 0 0 0 0,3 2 1 0 0,30 23-3715 0 0,-18-12 1013 0 0,20 19-8563 0 0,-29-26 9606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06 1308 0 0,'0'0'10494'0'0,"-6"-2"-9849"0"0,-2 0 48 0 0,0-1-1 0 0,1 0 1 0 0,0 0-1 0 0,0-1 1 0 0,-9-5-1 0 0,15 8 156 0 0,-2-1-525 0 0,0 0-1 0 0,0-1 1 0 0,0 1-1 0 0,0 0 1 0 0,0-1-1 0 0,1 0 1 0 0,-1 0-1 0 0,1 0 1 0 0,0 0 0 0 0,0 0-1 0 0,-2-4 1 0 0,12-25 522 0 0,-7 29-680 0 0,3-4-83 0 0,0-1-1 0 0,1 2 0 0 0,-1-1 0 0 0,1 0 1 0 0,8-7-1 0 0,-9 10-86 0 0,0 1 0 0 0,0-1 0 0 0,0 1 0 0 0,1 1 0 0 0,-1-1 0 0 0,1 0 0 0 0,0 1 0 0 0,-1 0 0 0 0,1 0 0 0 0,0 0 0 0 0,0 1 1 0 0,10-2-1 0 0,-12 3-6 0 0,0-1 0 0 0,1 1 0 0 0,-1 0 0 0 0,0 0-1 0 0,0 1 1 0 0,0-1 0 0 0,0 1 0 0 0,0-1 0 0 0,0 1 0 0 0,0 0 0 0 0,0 0 0 0 0,0 0 0 0 0,0 1 0 0 0,0-1 0 0 0,0 1 0 0 0,-1 0 0 0 0,1-1 0 0 0,-1 1 0 0 0,1 0 0 0 0,-1 0 0 0 0,0 1 0 0 0,0-1 0 0 0,3 5 0 0 0,10 8-23 0 0,-13-13 22 0 0,0-1 1 0 0,0 1 0 0 0,-1 0-1 0 0,1 0 1 0 0,0 0 0 0 0,-1 0 0 0 0,1 0-1 0 0,-1 0 1 0 0,1 0 0 0 0,-1 0-1 0 0,0 1 1 0 0,0-1 0 0 0,0 1-1 0 0,0-1 1 0 0,0 5 0 0 0,30 37 107 0 0,-30-44-94 0 0,0 1 0 0 0,-1 0 0 0 0,1 0 0 0 0,0-1 0 0 0,0 1 0 0 0,0-1 0 0 0,0 1 0 0 0,1-1 0 0 0,-1 1-1 0 0,0-1 1 0 0,0 0 0 0 0,0 1 0 0 0,0-1 0 0 0,0 0 0 0 0,1 0 0 0 0,-1 0 0 0 0,0 0 0 0 0,0 0 0 0 0,0 0 0 0 0,0 0-1 0 0,1 0 1 0 0,-1 0 0 0 0,1-1 0 0 0,37-16 33 0 0,-26 8-14 0 0,0 0-1 0 0,0-1 1 0 0,11-11-1 0 0,28-21-1915 0 0,-21 18-6102 0 0,-21 13 759 0 0,-4-5 2282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3020 0 0,'0'0'7442'0'0,"15"-4"2867"0"0,-10 41-10174 0 0,7 99 334 0 0,-5-22-247 0 0,1 43 28 0 0,-8-128-388 0 0,0-27 129 0 0,0 27-240 0 0,0-17-2198 0 0,0-3 1877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548 0 0,'0'0'3077'0'0,"-3"9"-2131"0"0,-7 14 571 0 0,0 0 0 0 0,-26 38 0 0 0,-102 154 3646 0 0,98-150-3222 0 0,38-63-1549 0 0,-5 4-27 0 0,7-3 25 0 0,7-3 2056 0 0,52-13-2177 0 0,-19 3 72 0 0,46-5 1 0 0,-74 14-496 0 0,0 0 1 0 0,0 1 0 0 0,0 0 0 0 0,0 1-1 0 0,0 0 1 0 0,0 1 0 0 0,0 0 0 0 0,18 7-1 0 0,-2 9-3780 0 0,-21-10-1499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6 2088 0 0,'0'0'6683'0'0,"0"9"-6234"0"0,0 27 71 0 0,1-30-277 0 0,0 0 1 0 0,0-1 0 0 0,1 1 0 0 0,0-1 0 0 0,0 1 0 0 0,0-1 0 0 0,0 0 0 0 0,1 0 0 0 0,0 0 0 0 0,0 0 0 0 0,6 7-1 0 0,7 5 1134 0 0,34 30-1 0 0,-35-34-872 0 0,-12-11-434 0 0,1 0-1 0 0,-1 0 1 0 0,1-1-1 0 0,0 1 0 0 0,0-1 1 0 0,-1 0-1 0 0,1 0 1 0 0,0 0-1 0 0,0-1 0 0 0,0 1 1 0 0,0-1-1 0 0,0 0 0 0 0,5 0 1 0 0,-5-1 48 0 0,1 1 37 0 0,4-2-94 0 0,-1 1-1 0 0,1-1 0 0 0,-1-1 1 0 0,0 0-1 0 0,0 0 1 0 0,0 0-1 0 0,0-1 1 0 0,-1 0-1 0 0,15-10 0 0 0,-17 10-23 0 0,-1 0 1 0 0,1 0-1 0 0,-1 0 0 0 0,0 0 0 0 0,0-1 0 0 0,0 0 1 0 0,0 1-1 0 0,-1-1 0 0 0,0-1 0 0 0,0 1 0 0 0,0 0 0 0 0,-1-1 1 0 0,0 0-1 0 0,0 1 0 0 0,1-8 0 0 0,-3 6-23 0 0,0 0-1 0 0,-1 0 1 0 0,0 0-1 0 0,0 0 1 0 0,-1 0 0 0 0,0 0-1 0 0,0 0 1 0 0,-1 0 0 0 0,1 1-1 0 0,-2-1 1 0 0,1 1-1 0 0,-1 0 1 0 0,0 0 0 0 0,0 0-1 0 0,0 1 1 0 0,-9-9-1 0 0,5 6-50 0 0,-1 1 0 0 0,1 1 0 0 0,-1 0 0 0 0,-1 0 0 0 0,1 0 0 0 0,-1 1 0 0 0,0 1 0 0 0,0 0 0 0 0,0 0 0 0 0,-1 1 0 0 0,1 0 0 0 0,-1 1 0 0 0,0 0 0 0 0,0 1 0 0 0,-12 0 0 0 0,19 1 7 0 0,0 1 27 0 0,2 0-5 0 0,0 0-24 0 0,0-1 1 0 0,0 1-1 0 0,0 0 0 0 0,0 0 0 0 0,0 0 0 0 0,0 0 0 0 0,0 0 1 0 0,0 0-1 0 0,0 1 0 0 0,1-1 0 0 0,-1 0 0 0 0,0 1 0 0 0,1 0 1 0 0,-1-1-1 0 0,1 1 0 0 0,0 0 0 0 0,0 0 0 0 0,-1 0 0 0 0,1-1 1 0 0,0 1-1 0 0,1 0 0 0 0,-1 1 0 0 0,0-1 0 0 0,0 0 0 0 0,1 0 1 0 0,0 0-1 0 0,-1 0 0 0 0,1 0 0 0 0,0 3 0 0 0,-5 27-1603 0 0,4-29 799 0 0,1 13-888 0 0,0-8-2328 0 0,0 6 2486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1922 744 0 0,'-18'1'19275'0'0,"15"-8"-19000"0"0,-1 0 0 0 0,1 0 0 0 0,1-1 0 0 0,0 1 0 0 0,0-1 0 0 0,0 1 0 0 0,1-1 0 0 0,0 0-1 0 0,1 0 1 0 0,-1 0 0 0 0,2-9 0 0 0,-4-33 72 0 0,-52-508 310 0 0,40 363-1191 0 0,6 59-203 0 0,9 133 672 0 0,0-28-216 0 0,0 28 261 0 0,-2-2 3 0 0,0-1 0 0 0,1 0-1 0 0,-1 1 1 0 0,1-1-1 0 0,1 0 1 0 0,-1-11-1 0 0,-2-5-109 0 0,2 21 143 0 0,1 0 0 0 0,-1 0 0 0 0,1 0 0 0 0,0 0 0 0 0,-1 0 0 0 0,1 0 0 0 0,0 0 0 0 0,0 0 0 0 0,0 0 0 0 0,0 0 0 0 0,0 0-1 0 0,0 0 1 0 0,0 0 0 0 0,0 0 0 0 0,0 0 0 0 0,1 0 0 0 0,-1 0 0 0 0,0 0 0 0 0,1 0 0 0 0,-1 0 0 0 0,0 0 0 0 0,1 0 0 0 0,-1 0 0 0 0,1 0 0 0 0,0 0 0 0 0,-1 0 0 0 0,2-1 0 0 0,1 1-71 0 0,3 1 12 0 0,72 7 147 0 0,2-6 152 0 0,114-14 0 0 0,28-2-75 0 0,239 25-423 0 0,-387-8 44 0 0,9 1-313 0 0,-80-3 461 0 0,-3 0-96 0 0,1 0 169 0 0,-1 1-1 0 0,1-1 0 0 0,-1 0 0 0 0,1 0 0 0 0,-1 0 0 0 0,1 0 0 0 0,-1 0 0 0 0,1 0 0 0 0,0 0 1 0 0,-1 0-1 0 0,1 0 0 0 0,-1 0 0 0 0,1 0 0 0 0,-1-1 0 0 0,0 1 0 0 0,1 0 0 0 0,-1 0 0 0 0,1 0 0 0 0,-1-1 1 0 0,1 1-1 0 0,-1 0 0 0 0,1 0 0 0 0,-1-1 0 0 0,0 1 0 0 0,1 0 0 0 0,-1-1 0 0 0,0 1 0 0 0,1-1 0 0 0,-1 1 1 0 0,0 0-1 0 0,1-1 0 0 0,-1 1 0 0 0,0-1 0 0 0,0 1 0 0 0,0-1 0 0 0,1 1 0 0 0,-1-1 0 0 0,0 0 0 0 0,-8-21 2 0 0,6 15-3 0 0,0 0 0 0 0,1 1 0 0 0,-1-1 0 0 0,2 0 0 0 0,-1 0 0 0 0,1 0 0 0 0,0 1 0 0 0,1-1 0 0 0,-1 0 0 0 0,4-12 0 0 0,0-19 102 0 0,9-15-110 0 0,-5 30 50 0 0,-7 18-68 0 0,0 0 0 0 0,0 1 0 0 0,1-1 0 0 0,0 1-1 0 0,0-1 1 0 0,0 1 0 0 0,1 0 0 0 0,5-8 0 0 0,-5 8 2 0 0,-2 2 173 0 0,3 3-188 0 0,0 0 0 0 0,-1-1 1 0 0,1 1-1 0 0,0 1 1 0 0,-1-1-1 0 0,1 0 1 0 0,-1 1-1 0 0,0 0 1 0 0,1 0-1 0 0,-1 0 1 0 0,0 0-1 0 0,0 0 1 0 0,0 1-1 0 0,-1-1 1 0 0,4 4-1 0 0,45 56-109 0 0,-19-23-38 0 0,109 133 49 0 0,-140-170 231 0 0,5 5-47 0 0,-6-7-56 0 0,0 1 1 0 0,0-1 0 0 0,0 0 0 0 0,1 0-1 0 0,-1 0 1 0 0,0 0 0 0 0,0 0 0 0 0,0 1-1 0 0,0-1 1 0 0,0 0 0 0 0,1 0 0 0 0,-1 0-1 0 0,0 0 1 0 0,0 0 0 0 0,0 0 0 0 0,0 0-1 0 0,1 0 1 0 0,-1 0 0 0 0,0 1 0 0 0,0-1-1 0 0,0 0 1 0 0,0 0 0 0 0,1 0 0 0 0,-1 0-1 0 0,0 0 1 0 0,0 0 0 0 0,0 0 0 0 0,1 0 0 0 0,-1 0-1 0 0,0 0 1 0 0,0 0 0 0 0,0-1 0 0 0,0 1-1 0 0,1 0 1 0 0,-1 0 0 0 0,0 0 0 0 0,0 0-1 0 0,0 0 1 0 0,0 0 0 0 0,1 0 0 0 0,-1 0-1 0 0,0 0 1 0 0,0-1 0 0 0,0 1 0 0 0,0 0-1 0 0,0 0 1 0 0,1 0 0 0 0,-1 0 0 0 0,0-1-1 0 0,0 1 1 0 0,0 0 0 0 0,0 0 0 0 0,0 0-1 0 0,0 0 1 0 0,0-1 0 0 0,0 1 0 0 0,0 0-1 0 0,0 0 1 0 0,0-1 0 0 0,3-6 23 0 0,-1 1-5 0 0,-1 1 0 0 0,1 0 1 0 0,-2-1-1 0 0,1 1 0 0 0,0-1 1 0 0,-1 1-1 0 0,0-1 0 0 0,0 0 1 0 0,-1 1-1 0 0,-1-8 1 0 0,2-14-53 0 0,0-1 0 0 0,2 1 0 0 0,1 0 0 0 0,1 0 0 0 0,1 1 0 0 0,2-1 0 0 0,9-26 0 0 0,-15 52 5 0 0,-1 0 0 0 0,0 0 0 0 0,0 0 0 0 0,1 0 0 0 0,-1 0 0 0 0,0 0 0 0 0,1 0-1 0 0,-1 1 1 0 0,1-1 0 0 0,0 0 0 0 0,-1 0 0 0 0,1 0 0 0 0,-1 1 0 0 0,1-1 0 0 0,0 0 0 0 0,0 0 0 0 0,-1 1 0 0 0,1-1-1 0 0,0 1 1 0 0,0-1 0 0 0,0 1 0 0 0,0-1 0 0 0,0 1 0 0 0,0 0 0 0 0,0-1 0 0 0,0 1 0 0 0,0 0 0 0 0,0 0 0 0 0,0-1-1 0 0,0 1 1 0 0,1 0 0 0 0,0 0-7 0 0,1 0-71 0 0,3 3 151 0 0,1 3-103 0 0,0-1 0 0 0,0 1-1 0 0,0 0 1 0 0,0 1 0 0 0,-1 0 0 0 0,0 0 0 0 0,-1 0 0 0 0,6 10-1 0 0,34 70-195 0 0,-16-27 64 0 0,-21-43 157 0 0,-8-15 94 0 0,1 0 0 0 0,-1 0 0 0 0,1 0 1 0 0,-1 0-1 0 0,1 0 0 0 0,0-1 0 0 0,0 1 0 0 0,0 0 0 0 0,0 0 0 0 0,0-1 0 0 0,0 1 0 0 0,1-1 0 0 0,-1 1 0 0 0,0-1 0 0 0,1 1 0 0 0,-1-1 0 0 0,1 0 0 0 0,0 0 0 0 0,-1 0 0 0 0,1 0 0 0 0,3 2 0 0 0,-2-8 39 0 0,32-66 34 0 0,-25 47-487 0 0,1 0 0 0 0,24-37 0 0 0,-34 61 314 0 0,-1-1-1 0 0,0 0 0 0 0,1 1 1 0 0,-1-1-1 0 0,1 1 0 0 0,-1-1 1 0 0,1 1-1 0 0,-1-1 1 0 0,1 1-1 0 0,-1 0 0 0 0,1-1 1 0 0,-1 1-1 0 0,1 0 0 0 0,0-1 1 0 0,-1 1-1 0 0,1 0 1 0 0,0 0-1 0 0,-1-1 0 0 0,1 1 1 0 0,0 0-1 0 0,-1 0 0 0 0,1 0 1 0 0,0 0-1 0 0,-1 0 1 0 0,1 0-1 0 0,0 0 0 0 0,-1 0 1 0 0,1 0-1 0 0,0 0 0 0 0,-1 0 1 0 0,1 1-1 0 0,0-1 1 0 0,-1 0-1 0 0,1 0 0 0 0,-1 1 1 0 0,1-1-1 0 0,0 0 0 0 0,0 1 1 0 0,7 5-39 0 0,-1 0 0 0 0,0 0 1 0 0,0 1-1 0 0,0-1 1 0 0,-1 2-1 0 0,0-1 0 0 0,-1 0 1 0 0,1 1-1 0 0,-1 0 0 0 0,-1 1 1 0 0,0-1-1 0 0,4 10 0 0 0,8 23-109 0 0,-13-29 357 0 0,1-1 0 0 0,1 1 0 0 0,0-1 0 0 0,1-1 1 0 0,10 16-1 0 0,-15-24 274 0 0,6-1-91 0 0,-7-1-346 0 0,0 0 0 0 0,1 1 0 0 0,-1-1 0 0 0,1 0 0 0 0,-1 1 0 0 0,0-1 0 0 0,1 0 0 0 0,-1 0 0 0 0,1 1 0 0 0,-1-1 0 0 0,1 0 0 0 0,-1 0 0 0 0,1 0 0 0 0,-1 0 0 0 0,1 1 0 0 0,-1-1 0 0 0,1 0 0 0 0,-1 0 0 0 0,1 0 0 0 0,-1 0 0 0 0,1-1 0 0 0,0 1 0 0 0,-1 0 0 0 0,1 0 1 0 0,-1 0-1 0 0,1 0 0 0 0,-1 0 0 0 0,1-1 0 0 0,-1 1 0 0 0,0 0 0 0 0,1 0 0 0 0,-1-1 0 0 0,1 1 0 0 0,0-1 0 0 0,15-12 77 0 0,-1 0 1 0 0,-1-2 0 0 0,0 0 0 0 0,0 0 0 0 0,11-19-1 0 0,-11 14-191 0 0,2 0 0 0 0,0 2-1 0 0,36-32 1 0 0,-48 47 67 0 0,0 1-1 0 0,0 0 1 0 0,1 0 0 0 0,-1 1 0 0 0,0-1-1 0 0,1 1 1 0 0,0 0 0 0 0,-1 0 0 0 0,1 0-1 0 0,0 1 1 0 0,-1-1 0 0 0,9 2 0 0 0,61 7-214 0 0,-57-5 183 0 0,105 24-157 0 0,-119-26 252 0 0,-1 1 20 0 0,31 25 420 0 0,-32-25-352 0 0,28 37 4669 0 0,-28-37-4715 0 0,0-1 0 0 0,0 0 0 0 0,0 0 0 0 0,0 1 0 0 0,0-1 0 0 0,0 0 0 0 0,0 0 0 0 0,1 0 0 0 0,-1 0 0 0 0,0 0 0 0 0,0-1 0 0 0,1 1 0 0 0,-1 0-1 0 0,3 0 1 0 0,-2 0 100 0 0,6-3-186 0 0,94-28 234 0 0,23-8-325 0 0,251-41 0 0 0,-203 58-235 0 0,382-23-67 0 0,-305 50 275 0 0,-246-6 257 0 0,-1 0-32 0 0,9 1-85 0 0,56-1 837 0 0,-64 1-749 0 0,3-1-108 0 0,-6 0 21 0 0,0 1 0 0 0,0-1 1 0 0,0 1-1 0 0,0-1 0 0 0,0 0 0 0 0,1 1 0 0 0,-1-1 1 0 0,0 0-1 0 0,0 0 0 0 0,0 0 0 0 0,0 0 1 0 0,0 0-1 0 0,0 0 0 0 0,1 0 0 0 0,-1 0 1 0 0,0-1-1 0 0,0 1 0 0 0,0 0 0 0 0,0-1 1 0 0,0 1-1 0 0,0 0 0 0 0,0-1 0 0 0,0 1 0 0 0,0-1 1 0 0,0 0-1 0 0,0 1 0 0 0,0-1 0 0 0,0 0 1 0 0,-1 0-1 0 0,1 0 0 0 0,0 1 0 0 0,0-1 1 0 0,-1 0-1 0 0,1 0 0 0 0,0 0 0 0 0,-1 0 1 0 0,1 0-1 0 0,-1 0 0 0 0,1-1 0 0 0,-1-5-8 0 0,6-43 102 0 0,-6 46-134 0 0,1 0 1 0 0,0 1 0 0 0,0-1 0 0 0,1 0 0 0 0,-1 0 0 0 0,1 1 0 0 0,0-1 0 0 0,3-5 0 0 0,6-14-159 0 0,-9 21 129 0 0,-1 0 1 0 0,0 0 0 0 0,0 0 0 0 0,1 0 0 0 0,0 0 0 0 0,-1 0 0 0 0,1 0 0 0 0,0 1 0 0 0,0-1 0 0 0,0 0 0 0 0,0 1 0 0 0,0 0 0 0 0,0-1 0 0 0,0 1 0 0 0,0 0-1 0 0,1 0 1 0 0,-1 0 0 0 0,0 0 0 0 0,1 1 0 0 0,-1-1 0 0 0,0 1 0 0 0,1-1 0 0 0,-1 1 0 0 0,1 0 0 0 0,-1 0 0 0 0,1 0 0 0 0,-1 0 0 0 0,1 1 0 0 0,-1-1 0 0 0,1 0-1 0 0,2 2 1 0 0,6 4-75 0 0,0 1-1 0 0,0 1 0 0 0,-1 0 0 0 0,0 0 1 0 0,0 1-1 0 0,-1 0 0 0 0,0 0 1 0 0,-1 1-1 0 0,0 1 0 0 0,0-1 0 0 0,-1 1 1 0 0,9 19-1 0 0,-12-21 32 0 0,0 0 0 0 0,1 0 0 0 0,0-1 0 0 0,8 11 0 0 0,-11-17 115 0 0,-2-2-9 0 0,0 0-1 0 0,1-1 1 0 0,-1 1 0 0 0,0 0-1 0 0,0 0 1 0 0,0 0-1 0 0,0 0 1 0 0,1-1 0 0 0,-1 1-1 0 0,0 0 1 0 0,0 0 0 0 0,0 0-1 0 0,1 0 1 0 0,-1 0-1 0 0,0 0 1 0 0,0 0 0 0 0,1 0-1 0 0,-1 0 1 0 0,0-1 0 0 0,0 1-1 0 0,1 0 1 0 0,-1 0-1 0 0,0 0 1 0 0,0 0 0 0 0,0 0-1 0 0,1 0 1 0 0,-1 1-1 0 0,0-1 1 0 0,0 0 0 0 0,1 0-1 0 0,-1 0 1 0 0,0 0 0 0 0,0 0-1 0 0,1 0 1 0 0,-1 0-1 0 0,0 0 1 0 0,0 0 0 0 0,0 1-1 0 0,1-1 1 0 0,-1 0 0 0 0,0 0-1 0 0,0 0 1 0 0,0 0-1 0 0,0 1 1 0 0,0-1 0 0 0,1 0-1 0 0,-1 0 1 0 0,0 1-1 0 0,0-1 1 0 0,0 0 0 0 0,0 0-1 0 0,0 0 1 0 0,0 1 0 0 0,0-1-1 0 0,0 0 1 0 0,15-23 50 0 0,-8 10-109 0 0,0 1 0 0 0,1-1-1 0 0,0 2 1 0 0,1-1 0 0 0,15-14-1 0 0,-22 23 10 0 0,1 1 1 0 0,0-1-1 0 0,0 1 0 0 0,0 0 0 0 0,1 0 0 0 0,-1 0 1 0 0,1 1-1 0 0,-1-1 0 0 0,1 1 0 0 0,-1-1 0 0 0,1 1 1 0 0,0 1-1 0 0,-1-1 0 0 0,1 0 0 0 0,0 1 0 0 0,0 0 1 0 0,-1 0-1 0 0,1 0 0 0 0,0 0 0 0 0,0 0 0 0 0,0 1 1 0 0,-1 0-1 0 0,1 0 0 0 0,0 0 0 0 0,5 2 0 0 0,-7-2 9 0 0,0 1-1 0 0,1-1 0 0 0,-1 0 1 0 0,0 1-1 0 0,0 0 1 0 0,0-1-1 0 0,-1 1 0 0 0,1 0 1 0 0,0 0-1 0 0,-1 0 0 0 0,1 0 1 0 0,-1 0-1 0 0,0 0 0 0 0,1 0 1 0 0,-1 1-1 0 0,0-1 0 0 0,0 0 1 0 0,-1 1-1 0 0,1-1 1 0 0,0 4-1 0 0,3 47-372 0 0,-4-47 336 0 0,0-3 30 0 0,-4 16-133 0 0,4-19 221 0 0,-1 1 1 0 0,1-1-1 0 0,0 1 0 0 0,0-1 1 0 0,0 0-1 0 0,0 1 0 0 0,0-1 1 0 0,0 1-1 0 0,0-1 0 0 0,0 0 1 0 0,0 1-1 0 0,0-1 0 0 0,0 1 1 0 0,0-1-1 0 0,0 1 1 0 0,0-1-1 0 0,0 0 0 0 0,0 1 1 0 0,0-1-1 0 0,0 1 0 0 0,1-1 1 0 0,-1 0-1 0 0,0 1 0 0 0,0-1 1 0 0,0 0-1 0 0,1 1 0 0 0,-1-1 1 0 0,0 0-1 0 0,1 1 0 0 0,-1-1 1 0 0,0 0-1 0 0,0 1 0 0 0,1-1 1 0 0,-1 0-1 0 0,1 0 0 0 0,-1 0 1 0 0,0 1-1 0 0,1-1 0 0 0,-1 0 1 0 0,1 0-1 0 0,0 0 0 0 0,15-9-76 0 0,0 0-1 0 0,-1-2 0 0 0,16-13 1 0 0,-28 21-53 0 0,0 1 1 0 0,1 0 0 0 0,-1 1-1 0 0,0-1 1 0 0,1 0-1 0 0,-1 1 1 0 0,1 0 0 0 0,-1 0-1 0 0,1 0 1 0 0,0 0 0 0 0,-1 0-1 0 0,1 1 1 0 0,5-1-1 0 0,-6 1-104 0 0,2 2 19 0 0,-1-1 122 0 0,-1 0 0 0 0,1 1-1 0 0,-1-1 1 0 0,1 1 0 0 0,-1 0 0 0 0,0 0 0 0 0,0 0 0 0 0,0 0-1 0 0,0 1 1 0 0,0-1 0 0 0,-1 1 0 0 0,1-1 0 0 0,-1 1-1 0 0,0 0 1 0 0,1 0 0 0 0,-1 0 0 0 0,-1 1 0 0 0,1-1-1 0 0,0 0 1 0 0,-1 1 0 0 0,2 5 0 0 0,-2-6-88 0 0,4 5 54 0 0,-5-7 112 0 0,0 0-1 0 0,0-1 0 0 0,0 1 1 0 0,0 0-1 0 0,0-1 0 0 0,0 1 0 0 0,1 0 1 0 0,-1 0-1 0 0,0-1 0 0 0,1 1 1 0 0,-1-1-1 0 0,0 1 0 0 0,1 0 1 0 0,-1-1-1 0 0,1 1 0 0 0,-1-1 0 0 0,1 1 1 0 0,-1-1-1 0 0,1 1 0 0 0,-1-1 1 0 0,1 1-1 0 0,-1-1 0 0 0,1 1 1 0 0,0-1-1 0 0,-1 0 0 0 0,1 1 0 0 0,0-1 1 0 0,-1 0-1 0 0,1 0 0 0 0,0 0 1 0 0,0 1-1 0 0,13-10 32 0 0,-1-1 1 0 0,0 0-1 0 0,-1-1 1 0 0,0 0-1 0 0,0 0 1 0 0,-1-2-1 0 0,10-15 0 0 0,34-33 80 0 0,-53 58-175 0 0,1 1 0 0 0,-1-1 0 0 0,1 1 0 0 0,0 0 0 0 0,-1 0 0 0 0,1 0 0 0 0,0 0 0 0 0,0 0 0 0 0,1 1 1 0 0,-1 0-1 0 0,0-1 0 0 0,0 1 0 0 0,1 0 0 0 0,-1 1 0 0 0,1-1 0 0 0,-1 1 0 0 0,0-1 0 0 0,1 1 0 0 0,6 0 0 0 0,-6 1-9 0 0,0 1-1 0 0,1-1 0 0 0,-1 1 1 0 0,0-1-1 0 0,0 1 0 0 0,0 0 1 0 0,0 1-1 0 0,0-1 0 0 0,0 1 1 0 0,-1 0-1 0 0,1-1 0 0 0,-1 2 1 0 0,4 3-1 0 0,2 4-46 0 0,0 0 0 0 0,-1 0 0 0 0,-1 1-1 0 0,0 0 1 0 0,0 1 0 0 0,-1-1 0 0 0,-1 1 0 0 0,6 20 0 0 0,-11-31 148 0 0,18 57 1715 0 0,-18-56-290 0 0,0-2-1351 0 0,0 0 1 0 0,0 0 0 0 0,1 1 0 0 0,-1-1 0 0 0,0 0-1 0 0,1 0 1 0 0,-1 0 0 0 0,0 1 0 0 0,1-1 0 0 0,-1 0-1 0 0,1 0 1 0 0,0 0 0 0 0,-1 0 0 0 0,1 0 0 0 0,0 0-1 0 0,0 0 1 0 0,-1 0 0 0 0,1 0 0 0 0,0 0 0 0 0,0-1-1 0 0,0 1 1 0 0,0 0 0 0 0,0-1 0 0 0,0 1 0 0 0,0 0-1 0 0,1-1 1 0 0,-1 1 0 0 0,0-1 0 0 0,0 0 0 0 0,0 1-1 0 0,1-1 1 0 0,-1 0 0 0 0,0 0 0 0 0,0 0 0 0 0,1 0-1 0 0,-1 0 1 0 0,1 0 0 0 0,59-7-624 0 0,-37 3 913 0 0,761-80-557 0 0,-10 48-2241 0 0,-564 45 1161 0 0,-207-9 1144 0 0,0 0 41 0 0,-1 0 0 0 0,0 0-1 0 0,1 0 1 0 0,-1 0-1 0 0,1 0 1 0 0,-1 1 0 0 0,0 0-1 0 0,5 1 1 0 0,-3-1-60 0 0,-1 0-1 0 0,0 0 1 0 0,0 0-1 0 0,1 0 1 0 0,-1-1-1 0 0,0 0 1 0 0,1 0-1 0 0,-1 0 1 0 0,6-1 0 0 0,-10-5 110 0 0,0 1 0 0 0,-1-1 0 0 0,0 0 1 0 0,1 0-1 0 0,-2 1 0 0 0,1-1 0 0 0,-3-5 1 0 0,4 10-44 0 0,-8-25 133 0 0,1-1-1 0 0,1 0 1 0 0,1 0 0 0 0,-1-36-1 0 0,5 50-225 0 0,2 1 1 0 0,0-1-1 0 0,0 1 0 0 0,1-1 1 0 0,0 1-1 0 0,1 0 0 0 0,1 0 1 0 0,0 0-1 0 0,0 1 0 0 0,1-1 1 0 0,8-12-1 0 0,-12 22 59 0 0,1-1 1 0 0,-1 1-1 0 0,1 0 1 0 0,0 0-1 0 0,0 0 1 0 0,0 0-1 0 0,0 0 0 0 0,0 0 1 0 0,0 0-1 0 0,1 1 1 0 0,-1-1-1 0 0,0 1 1 0 0,1-1-1 0 0,-1 1 1 0 0,1 0-1 0 0,0 0 1 0 0,-1 0-1 0 0,1 1 0 0 0,0-1 1 0 0,0 1-1 0 0,-1-1 1 0 0,1 1-1 0 0,0 0 1 0 0,0 0-1 0 0,0 0 1 0 0,-1 0-1 0 0,1 1 1 0 0,0-1-1 0 0,0 1 0 0 0,4 1 1 0 0,-1 0-26 0 0,1 1 0 0 0,-1-1 0 0 0,0 1 1 0 0,0 1-1 0 0,0-1 0 0 0,0 1 0 0 0,-1 0 0 0 0,1 0 1 0 0,-1 1-1 0 0,0 0 0 0 0,4 5 0 0 0,-2-1-25 0 0,0 1 0 0 0,-1 0-1 0 0,-1 0 1 0 0,6 14-1 0 0,8 14 96 0 0,-18-35-14 0 0,0 0-41 0 0,3 7 21 0 0,-4-9 51 0 0,0 0 0 0 0,0-1 0 0 0,0 1 0 0 0,1-1 0 0 0,-1 1 0 0 0,0-1 0 0 0,0 1 0 0 0,1-1 0 0 0,-1 1 0 0 0,0-1 0 0 0,1 1 0 0 0,-1-1 0 0 0,1 1 0 0 0,-1-1 0 0 0,1 0 0 0 0,-1 1 0 0 0,1-1 0 0 0,-1 0 0 0 0,1 1 0 0 0,-1-1 0 0 0,1 0 0 0 0,-1 0 0 0 0,1 1 0 0 0,-1-1 0 0 0,1 0 0 0 0,-1 0 0 0 0,1 0 0 0 0,0 0 0 0 0,-1 0 0 0 0,1 0 0 0 0,-1 0 0 0 0,1 0 0 0 0,0 0 0 0 0,-1 0 0 0 0,1 0 1 0 0,-1 0-1 0 0,1 0 0 0 0,-1 0 0 0 0,1-1 0 0 0,0 1 0 0 0,19-12 279 0 0,-18 10-356 0 0,8-6 64 0 0,0 0 1 0 0,-1-1 0 0 0,-1 0 0 0 0,1-1 0 0 0,-1 0 0 0 0,-1 0-1 0 0,8-14 1 0 0,-6 10-44 0 0,0 1 0 0 0,21-24 0 0 0,-27 34-36 0 0,0 0 0 0 0,0 0 0 0 0,0 0 0 0 0,1 0 0 0 0,-1 0 0 0 0,1 1 0 0 0,0-1 0 0 0,-1 1 0 0 0,1 0 0 0 0,0 0 0 0 0,0 1 0 0 0,7-2 0 0 0,-9 3 55 0 0,1 0 0 0 0,-1 0-1 0 0,1 1 1 0 0,-1-1 0 0 0,1 1 0 0 0,-1-1 0 0 0,0 1-1 0 0,1 0 1 0 0,-1 0 0 0 0,0 0 0 0 0,0 1 0 0 0,1-1 0 0 0,-1 0-1 0 0,0 1 1 0 0,0-1 0 0 0,0 1 0 0 0,-1 0 0 0 0,1 0 0 0 0,0 0-1 0 0,-1 0 1 0 0,1 0 0 0 0,1 3 0 0 0,8 10-101 0 0,-1 1 0 0 0,-1 0 1 0 0,0 1-1 0 0,11 32 0 0 0,2 4 57 0 0,-21-50 148 0 0,-1-1 0 0 0,1 0-1 0 0,0 0 1 0 0,1 0-1 0 0,-1 0 1 0 0,0 0-1 0 0,1 0 1 0 0,-1 0 0 0 0,1-1-1 0 0,-1 1 1 0 0,1 0-1 0 0,0-1 1 0 0,-1 1-1 0 0,4 1 1 0 0,-4-3-43 0 0,0 0-1 0 0,0 1 1 0 0,0-1 0 0 0,0 0-1 0 0,0 0 1 0 0,0 0 0 0 0,1 1 0 0 0,-1-1-1 0 0,0 0 1 0 0,0-1 0 0 0,0 1-1 0 0,0 0 1 0 0,0 0 0 0 0,0 0-1 0 0,0-1 1 0 0,1 1 0 0 0,-1 0-1 0 0,0-1 1 0 0,0 1 0 0 0,2-2-1 0 0,3-3 52 0 0,0-1-1 0 0,1 0 0 0 0,-2 0 1 0 0,1 0-1 0 0,-1 0 0 0 0,6-10 1 0 0,6-6 37 0 0,12-18-114 0 0,-26 34-86 0 0,0 1-1 0 0,0 0 0 0 0,1 0 1 0 0,-1 0-1 0 0,1 0 0 0 0,0 1 1 0 0,1-1-1 0 0,-1 1 0 0 0,1 0 1 0 0,0 0-1 0 0,0 1 0 0 0,0-1 1 0 0,7-2-1 0 0,-9 5-143 0 0,21 16-124 0 0,-19-11 292 0 0,0 1 0 0 0,-1 0 0 0 0,1 0 0 0 0,-1 1-1 0 0,0-1 1 0 0,-1 1 0 0 0,1 0 0 0 0,-1 0 0 0 0,3 7-1 0 0,12 21-187 0 0,-17-32 282 0 0,0-1 1 0 0,0 1-1 0 0,0-1 0 0 0,0 1 0 0 0,0-1 0 0 0,0 1 0 0 0,1-1 0 0 0,-1 0 0 0 0,0 0 0 0 0,1 0 0 0 0,-1 1 0 0 0,1-2 0 0 0,-1 1 0 0 0,1 0 0 0 0,0 0 0 0 0,-1 0 0 0 0,1-1 0 0 0,0 1 1 0 0,0-1-1 0 0,-1 1 0 0 0,1-1 0 0 0,3 1 0 0 0,-1-1 108 0 0,1-4 115 0 0,36-27-117 0 0,50-51 0 0 0,-83 74-192 0 0,0 1 0 0 0,0 0 0 0 0,1 0-1 0 0,-1 1 1 0 0,2 0 0 0 0,15-8 0 0 0,-21 12-10 0 0,0 0 1 0 0,1 1-1 0 0,-1-1 1 0 0,1 1-1 0 0,-1 0 1 0 0,1 1-1 0 0,-1-1 1 0 0,1 1-1 0 0,-1 0 1 0 0,1 0-1 0 0,0 0 1 0 0,-1 1-1 0 0,1-1 1 0 0,-1 1-1 0 0,1 0 1 0 0,-1 1 0 0 0,7 2-1 0 0,-1 1-8 0 0,-1 0 0 0 0,0 1-1 0 0,0 0 1 0 0,-1 0 0 0 0,1 1 0 0 0,-1 0 0 0 0,-1 0 0 0 0,1 1-1 0 0,-1 0 1 0 0,6 10 0 0 0,8 14-76 0 0,25 52 0 0 0,-12-21 499 0 0,8 18 4553 0 0,-40-79-3431 0 0,3 7-314 0 0,-5-8-1091 0 0,0 0 0 0 0,0-1 0 0 0,0 1 0 0 0,0-1 0 0 0,0 1 0 0 0,0 0 0 0 0,0-1 0 0 0,0 1 0 0 0,1-1 0 0 0,-1 1 0 0 0,0 0-1 0 0,0-1 1 0 0,1 1 0 0 0,-1-1 0 0 0,0 1 0 0 0,1-1 0 0 0,-1 1 0 0 0,0-1 0 0 0,1 1 0 0 0,-1-1 0 0 0,1 0 0 0 0,-1 1 0 0 0,1-1-1 0 0,-1 0 1 0 0,1 1 0 0 0,-1-1 0 0 0,1 0 0 0 0,-1 1 0 0 0,1-1 0 0 0,0 0 0 0 0,-1 0 0 0 0,1 0 0 0 0,-1 0 0 0 0,1 1 0 0 0,0-1 0 0 0,-1 0-1 0 0,1 0 1 0 0,0 0 0 0 0,625-101-1841 0 0,-317 66 347 0 0,-305 35 1407 0 0,35-5 78 0 0,-1-2-153 0 0,-34 7 93 0 0,151-25-1220 0 0,-152 25 1026 0 0,4 5-440 0 0,-7-5 618 0 0,1 0 0 0 0,0 0 0 0 0,-1 0 0 0 0,1 0 1 0 0,-1 0-1 0 0,1 0 0 0 0,-1 1 0 0 0,1-1 0 0 0,-1 0 0 0 0,1 0 0 0 0,-1 1 0 0 0,1-1 1 0 0,-1 0-1 0 0,0 1 0 0 0,1-1 0 0 0,-1 0 0 0 0,1 1 0 0 0,-1-1 0 0 0,0 0 0 0 0,1 1 0 0 0,-1-1 1 0 0,0 1-1 0 0,1-1 0 0 0,-1 1 0 0 0,0-1 0 0 0,0 1 0 0 0,35 200-787 0 0,-7-34 585 0 0,33 163 197 0 0,-34-200 57 0 0,-26-127-94 0 0,6 47-879 0 0,-13-47 879 0 0,1 0 0 0 0,-1 0 0 0 0,0 0 1 0 0,0-1-1 0 0,0 1 0 0 0,0-2 0 0 0,0 1 1 0 0,-1-1-1 0 0,-6 1 0 0 0,-68 5-61 0 0,47-6 36 0 0,-172 9 60 0 0,-89 9-143 0 0,293-20 181 0 0,0 2 0 0 0,-1-1 0 0 0,1 0 1 0 0,0 0-1 0 0,-1 1 0 0 0,1-1 0 0 0,0 1 0 0 0,0 0 0 0 0,0 0 0 0 0,0 0 1 0 0,-1 0-1 0 0,1 0 0 0 0,1 0 0 0 0,-1 0 0 0 0,0 1 0 0 0,0-1 1 0 0,0 1-1 0 0,1-1 0 0 0,-1 1 0 0 0,1 0 0 0 0,-2 2 0 0 0,1-2 82 0 0,7 4-34 0 0,14 10 1 0 0,-1 0 0 0 0,2-1-1 0 0,0-1 1 0 0,1-1-1 0 0,0-1 1 0 0,24 10 0 0 0,153 57 188 0 0,-129-54-277 0 0,337 152-701 0 0,-403-176 671 0 0,0 1 0 0 0,0-1 0 0 0,0 1 0 0 0,0-1 0 0 0,-1 1 0 0 0,1 0 0 0 0,0 0 0 0 0,-1 0 0 0 0,1 0 0 0 0,-1 1-1 0 0,0-1 1 0 0,0 1 0 0 0,0-1 0 0 0,0 1 0 0 0,0 0 0 0 0,-1 0 0 0 0,3 5 0 0 0,-3-5-16 0 0,-5 4-186 0 0,4-6 245 0 0,0 0-1 0 0,0-1 0 0 0,0 1 1 0 0,0 0-1 0 0,0 0 0 0 0,0-1 0 0 0,0 1 1 0 0,0 0-1 0 0,-1-1 0 0 0,1 1 1 0 0,0 0-1 0 0,0-1 0 0 0,-1 1 0 0 0,1-1 1 0 0,0 1-1 0 0,-1 0 0 0 0,1-1 1 0 0,-1 1-1 0 0,1-1 0 0 0,-1 1 1 0 0,1-1-1 0 0,-1 1 0 0 0,1-1 0 0 0,-1 1 1 0 0,0-1-1 0 0,1 0 0 0 0,-1 1 1 0 0,0-1-1 0 0,-18 6-45 0 0,0-2 0 0 0,-1 0 0 0 0,1-1 0 0 0,-1-1 0 0 0,1-1 0 0 0,-25-2 0 0 0,-130-16-25 0 0,44 2-42 0 0,74 16 501 0 0,52 0-153 0 0,10 6-112 0 0,4 3-65 0 0,1 1 1 0 0,1-2 0 0 0,0 0-1 0 0,0 0 1 0 0,1-1-1 0 0,16 8 1 0 0,96 40 216 0 0,-75-35-318 0 0,20 5 63 0 0,20 10-1221 0 0,-88-35 1016 0 0,-11 0-497 0 0,-358-4-78 0 0,217-3 672 0 0,144 6 114 0 0,-20-1 290 0 0,0 1-1 0 0,-35 5 1 0 0,60-5-297 0 0,1 0-1 0 0,-1 1 1 0 0,1-1 0 0 0,-1 0 0 0 0,1 1 0 0 0,-1-1-1 0 0,1 0 1 0 0,-1 1 0 0 0,1-1 0 0 0,0 1 0 0 0,-1-1 0 0 0,1 1-1 0 0,0-1 1 0 0,-1 1 0 0 0,1-1 0 0 0,0 1 0 0 0,-1-1-1 0 0,1 1 1 0 0,0-1 0 0 0,0 1 0 0 0,0-1 0 0 0,0 1 0 0 0,0 0-1 0 0,-1-1 1 0 0,1 1 0 0 0,0-1 0 0 0,0 1 0 0 0,0-1 0 0 0,0 1-1 0 0,1 0 1 0 0,-1-1 0 0 0,0 1 0 0 0,0-1 0 0 0,0 1-1 0 0,0-1 1 0 0,1 1 0 0 0,-1 0 0 0 0,0-1 0 0 0,0 1 0 0 0,1-1-1 0 0,-1 0 1 0 0,0 1 0 0 0,1-1 0 0 0,0 2 0 0 0,11 17 87 0 0,4 1 60 0 0,1-2 0 0 0,1 0 0 0 0,1 0-1 0 0,0-2 1 0 0,31 20 0 0 0,10 10-116 0 0,-51-38-86 0 0,-5-6-15 0 0,-1 0 0 0 0,1 1 0 0 0,-1 0 0 0 0,0-1 0 0 0,0 1 0 0 0,0 0 0 0 0,-1 1 0 0 0,1-1 0 0 0,-1 0-1 0 0,0 1 1 0 0,1 0 0 0 0,-2-1 0 0 0,4 7 0 0 0,-5-7-29 0 0,-20 33-565 0 0,2-21 696 0 0,16-13 99 0 0,-18 26 248 0 0,9 145-264 0 0,5-102-58 0 0,2 90 1 0 0,16-42 0 0 0,4-1 1 0 0,61 217-1 0 0,11-69-146 0 0,-58-174 229 0 0,-18-63-86 0 0,13 59 0 0 0,-4-38-282 0 0,-20-49 204 0 0,-1 0 0 0 0,0 0 0 0 0,1 1 0 0 0,-1-1-1 0 0,0 0 1 0 0,1 0 0 0 0,-1 0 0 0 0,0 0 0 0 0,0 0 0 0 0,0 1-1 0 0,0-1 1 0 0,0 0 0 0 0,0 0 0 0 0,0 0 0 0 0,-1 0 0 0 0,1 1-1 0 0,0-1 1 0 0,-1 0 0 0 0,1 0 0 0 0,0 0 0 0 0,-1 0 0 0 0,0 0-1 0 0,0 2 1 0 0,-2-2-16 0 0,1 0 0 0 0,-1-1 0 0 0,1 1 0 0 0,-1-1 0 0 0,1 1 0 0 0,-1-1 0 0 0,1 0 0 0 0,-1 0 0 0 0,1 0 0 0 0,-4-1-1 0 0,-8 1 7 0 0,-50-3 41 0 0,-86-16-1 0 0,15 0 18 0 0,-1210-14 23 0 0,901 46-102 0 0,-662 30-90 0 0,294 29 180 0 0,573-48-135 0 0,-1097 48 416 0 0,1143-66-341 0 0,-1014 7 227 0 0,1074-13-195 0 0,-250-3 83 0 0,-227 2 376 0 0,351 4-397 0 0,-562 19 55 0 0,589-16-34 0 0,-59 4-84 0 0,210-12 328 0 0,56 1-272 0 0,0-1 1 0 0,1-2 0 0 0,-1 0 0 0 0,1-2 0 0 0,-39-14-1 0 0,58 17-43 0 0,0-1 0 0 0,0 1 0 0 0,1-1 0 0 0,0 0 0 0 0,-1 0 0 0 0,1 0 0 0 0,1 0 0 0 0,-1-1 0 0 0,-3-5 0 0 0,3 5 13 0 0,-10-15-3 0 0,0 0-1 0 0,2-1 0 0 0,0-1 1 0 0,1 0-1 0 0,2-1 1 0 0,0 0-1 0 0,1 0 1 0 0,-7-35-1 0 0,10 26-6 0 0,2 0-1 0 0,0 0 1 0 0,3 1 0 0 0,0-1-1 0 0,2 0 1 0 0,6-33-1 0 0,-2 22-87 0 0,11-53 48 0 0,11-76-204 0 0,-20 123 36 0 0,5-18-1283 0 0,6 27-3132 0 0,-17 38 3970 0 0,-1 1-1 0 0,0-1 0 0 0,1 1 0 0 0,0-1 0 0 0,-1 1 0 0 0,1 0 0 0 0,0 0 0 0 0,-1 0 0 0 0,1 0 1 0 0,0 0-1 0 0,4-1 0 0 0,17-11-5718 0 0,9-7 2696 0 0,-19 13 1991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3848 0 0,'3'3'1089'0'0,"5"11"-196"0"0,0 0-1 0 0,-1 0 1 0 0,-1 0-1 0 0,0 1 0 0 0,-1 0 1 0 0,5 22-1 0 0,14 106 1711 0 0,-13-71-1097 0 0,6 50 97 0 0,-3-21-5510 0 0,-9-88 2149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14 3336 0 0,'0'0'2365'0'0,"-16"-13"563"0"0,-3 13-2102 0 0,-1 0 1 0 0,1 1-1 0 0,-1 1 1 0 0,1 1-1 0 0,-32 9 1 0 0,-101 38-2385 0 0,96-30-1957 0 0,23-9-2024 0 0,29-9 3995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6 4984 0 0,'0'0'5853'0'0,"6"1"-4177"0"0,19 3-41 0 0,-18-3 1171 0 0,15-9-492 0 0,18-3 1174 0 0,71-11 1 0 0,118 4-3495 0 0,-123 12-275 0 0,-25 2-511 0 0,45-4-2051 0 0,-46-5-4836 0 0,-57 7 1421 0 0,-20 5 5714 0 0,1 0-1 0 0,0-1 1 0 0,0 0 0 0 0,-1 1-1 0 0,1-1 1 0 0,-1-1 0 0 0,1 1-1 0 0,-1 0 1 0 0,0-1 0 0 0,3-3-1 0 0,4-5-1149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0 4136 0 0,'0'0'1434'0'0,"-5"-17"10540"0"0,30 67-10817 0 0,3-1 0 0 0,1-1 0 0 0,68 82-1 0 0,-87-119-751 0 0,5 2 1442 0 0,-14-13-1803 0 0,1-1 0 0 0,-1 1 1 0 0,0 0-1 0 0,0-1 0 0 0,0 1 0 0 0,0-1 0 0 0,0 1 1 0 0,0-1-1 0 0,0 0 0 0 0,0 0 0 0 0,-1 1 0 0 0,1-1 1 0 0,0 0-1 0 0,0 0 0 0 0,0 0 0 0 0,-1 0 0 0 0,1 0 1 0 0,-1 0-1 0 0,2-1 0 0 0,2-7 63 0 0,0 1 1 0 0,0-1-1 0 0,0 0 0 0 0,-1 0 0 0 0,-1 0 1 0 0,0 0-1 0 0,0 0 0 0 0,0-1 0 0 0,-1-9 1 0 0,2 0 11 0 0,8-75 243 0 0,-7 48-351 0 0,2 0-1 0 0,2 1 1 0 0,28-87 0 0 0,-32 120-303 0 0,24-48-1953 0 0,-26 56 1431 0 0,1 1 1 0 0,0-1-1 0 0,0 1 0 0 0,0-1 0 0 0,0 1 1 0 0,0 0-1 0 0,6-3 0 0 0,-8 5 138 0 0,1 0 0 0 0,0 1 0 0 0,-1-1 0 0 0,1 1 0 0 0,-1-1 0 0 0,1 1 1 0 0,0 0-1 0 0,-1 0 0 0 0,1 0 0 0 0,0 0 0 0 0,0 0 0 0 0,-1 0 0 0 0,1 0 0 0 0,3 1 0 0 0,24 9-4341 0 0,-10 1 3144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3276 0 0,'1'4'1046'0'0,"2"6"-608"0"0,-1 1 1 0 0,0-1 0 0 0,-1 1-1 0 0,0 0 1 0 0,0 0-1 0 0,-1 0 1 0 0,-1 0-1 0 0,0 0 1 0 0,-1-1 0 0 0,0 1-1 0 0,0 0 1 0 0,-1-1-1 0 0,0 0 1 0 0,-1 1 0 0 0,0-1-1 0 0,-1-1 1 0 0,-7 12-1 0 0,-6 28 2023 0 0,17-46-2032 0 0,-1-1 0 0 0,1 1 0 0 0,0-1 0 0 0,-1 1 0 0 0,1 0 0 0 0,1-1 0 0 0,-1 1 0 0 0,0 0 0 0 0,1 0 1 0 0,-1 0-1 0 0,1 0 0 0 0,0 3 0 0 0,0-6-289 0 0,0 1 1 0 0,1 0 0 0 0,-1 0-1 0 0,0 0 1 0 0,1 0 0 0 0,-1 0-1 0 0,1-1 1 0 0,0 1-1 0 0,-1 0 1 0 0,1-1 0 0 0,0 1-1 0 0,-1 0 1 0 0,1-1 0 0 0,0 1-1 0 0,0 0 1 0 0,-1-1-1 0 0,1 0 1 0 0,0 1 0 0 0,0-1-1 0 0,0 1 1 0 0,0-1-1 0 0,0 0 1 0 0,0 0 0 0 0,-1 1-1 0 0,1-1 1 0 0,2 0 0 0 0,1 1 508 0 0,2-3-381 0 0,52-13 74 0 0,104-26-2790 0 0,-119 32-1154 0 0,79-6 0 0 0,-69 19-1020 0 0,-48-3 3624 0 0,1 0 0 0 0,-1 0-1 0 0,0 1 1 0 0,0 0 0 0 0,0 0 0 0 0,0 0-1 0 0,0 1 1 0 0,5 3 0 0 0,1 2-659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34 848 0 0,'0'0'641'0'0,"-4"-2"-3460"0"0,-2-3 6645 0 0,-13-7 11083 0 0,13 7-13196 0 0,5 3-1643 0 0,1 2-679 0 0,0-1 628 0 0,0 1 0 0 0,0 0 0 0 0,0-1 0 0 0,0 1 0 0 0,0 0 0 0 0,0-1 0 0 0,-1 1 0 0 0,1 0 1 0 0,0-1-1 0 0,0 1 0 0 0,0 0 0 0 0,0-1 0 0 0,-1 1 0 0 0,1 0 0 0 0,0 0 0 0 0,0-1 0 0 0,-1 1 1 0 0,1 0-1 0 0,0 0 0 0 0,0 0 0 0 0,-1-1 0 0 0,1 1 0 0 0,0 0 0 0 0,-1 0 0 0 0,1 0 0 0 0,0 0 0 0 0,-1 0 1 0 0,1-1-1 0 0,0 1 0 0 0,-1 0 0 0 0,1 0 0 0 0,0 0 0 0 0,-1 0 0 0 0,1 0 0 0 0,0 0 0 0 0,-1 0 1 0 0,1 0-1 0 0,0 0 0 0 0,-1 0 0 0 0,1 1 0 0 0,0-1 0 0 0,-1 0 0 0 0,1 0 0 0 0,0 0 0 0 0,-1 0 0 0 0,1 0 1 0 0,0 1-1 0 0,0-1 0 0 0,-1 0 0 0 0,1 0 0 0 0,-1 1 0 0 0,-21 15 1039 0 0,21-15-1013 0 0,-11 9 189 0 0,-4 3-196 0 0,15-12 394 0 0,-3 4 56 0 0,2-4-1186 0 0,17-22-4069 0 0,-12 17 4370 0 0,14-4-4092 0 0,1 1-3911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64 1144 0 0,'9'-37'4086'0'0,"-7"13"-1351"0"0,-2 24-2579 0 0,0-1 0 0 0,0 0-1 0 0,1 1 1 0 0,-1-1 0 0 0,0 0-1 0 0,0 1 1 0 0,0-1 0 0 0,0 0-1 0 0,0 0 1 0 0,0 1 0 0 0,0-1-1 0 0,0 0 1 0 0,0 0 0 0 0,0 1-1 0 0,0-1 1 0 0,0 0 0 0 0,-1 1-1 0 0,1-1 1 0 0,0 0 0 0 0,0 1-1 0 0,-1-1 1 0 0,1 0 0 0 0,0 1 0 0 0,-1-1-1 0 0,1 1 1 0 0,-1-1 0 0 0,1 0-1 0 0,-1 1 1 0 0,1-1 0 0 0,-2 0-1 0 0,-26 16-20 0 0,22-11 2596 0 0,7-6-2715 0 0,0 0 1 0 0,1 0 0 0 0,-1 0-1 0 0,1 0 1 0 0,0 0-1 0 0,0 1 1 0 0,-1-1-1 0 0,1 0 1 0 0,0 1 0 0 0,1 0-1 0 0,-1-1 1 0 0,3 0-1 0 0,0-2 9 0 0,2-1 23 0 0,-4-14 310 0 0,-7 3-215 0 0,4 15-147 0 0,0 1 0 0 0,0 0-1 0 0,0-1 1 0 0,-1 1-1 0 0,1-1 1 0 0,0 1 0 0 0,0 0-1 0 0,-1-1 1 0 0,1 1 0 0 0,0-1-1 0 0,-1 1 1 0 0,1 0 0 0 0,0 0-1 0 0,-1-1 1 0 0,1 1 0 0 0,0 0-1 0 0,-1 0 1 0 0,1-1 0 0 0,-1 1-1 0 0,1 0 1 0 0,-1 0 0 0 0,1 0-1 0 0,0 0 1 0 0,-1-1 0 0 0,1 1-1 0 0,-1 0 1 0 0,1 0-1 0 0,-1 0 1 0 0,1 0 0 0 0,-1 0-1 0 0,1 0 1 0 0,0 0 0 0 0,-1 0-1 0 0,1 1 1 0 0,-1-1 0 0 0,1 0-1 0 0,-1 0 1 0 0,1 0 0 0 0,-1 0-1 0 0,1 1 1 0 0,0-1 0 0 0,-1 0-1 0 0,1 0 1 0 0,0 1 0 0 0,-1-1-1 0 0,1 0 1 0 0,0 1 0 0 0,-1-1-1 0 0,1 1 1 0 0,-19 14-134 0 0,15-12 8 0 0,-3 17-24 0 0,13-17 145 0 0,17-17 57 0 0,-19 12-79 0 0,3-3 12 0 0,-7 3-12 0 0,0 1-1 0 0,0-1 1 0 0,0 0 0 0 0,-1 1-1 0 0,1-1 1 0 0,0 0-1 0 0,0 1 1 0 0,-1-1 0 0 0,1 1-1 0 0,-1-1 1 0 0,0 0-1 0 0,1 1 1 0 0,-1-1 0 0 0,0 1-1 0 0,0 0 1 0 0,0-1-1 0 0,0 1 1 0 0,0 0 0 0 0,0-1-1 0 0,0 1 1 0 0,-1 0-1 0 0,1 0 1 0 0,0 0 0 0 0,-1 0-1 0 0,1 0 1 0 0,0 0-1 0 0,-1 0 1 0 0,1 1 0 0 0,-1-1-1 0 0,0 1 1 0 0,1-1-1 0 0,-1 1 1 0 0,0-1 0 0 0,1 1-1 0 0,-1 0 1 0 0,0 0-1 0 0,1 0 1 0 0,-1 0 0 0 0,0 0-1 0 0,1 0 1 0 0,-4 1-1 0 0,2-1-153 0 0,-1 3 90 0 0,2-1 25 0 0,-1 0 0 0 0,1 1 0 0 0,-1 0-1 0 0,1-1 1 0 0,0 1 0 0 0,0 0 0 0 0,0 0-1 0 0,1 0 1 0 0,-1 0 0 0 0,1 0 0 0 0,-1 0 0 0 0,1 1-1 0 0,0-1 1 0 0,0 0 0 0 0,1 1 0 0 0,-1-1-1 0 0,0 6 1 0 0,1-6-63 0 0,0 1-15 0 0,0 11 55 0 0,0-11-22 0 0,0-4 110 0 0,1 1-1 0 0,-1 0 0 0 0,0 0 1 0 0,0-1-1 0 0,1 1 0 0 0,-1 0 1 0 0,0 0-1 0 0,1-1 0 0 0,-1 1 0 0 0,1-1 1 0 0,-1 1-1 0 0,1 0 0 0 0,-1-1 1 0 0,1 1-1 0 0,0-1 0 0 0,-1 1 0 0 0,1-1 1 0 0,0 1-1 0 0,-1-1 0 0 0,1 0 1 0 0,0 1-1 0 0,-1-1 0 0 0,1 0 1 0 0,1 1-1 0 0,1-2 11 0 0,0 0-1 0 0,0 0 1 0 0,0 0 0 0 0,-1 0 0 0 0,1-1-1 0 0,0 1 1 0 0,0-1 0 0 0,-1 0 0 0 0,1 0-1 0 0,-1 0 1 0 0,0 0 0 0 0,1 0 0 0 0,-1 0-1 0 0,0-1 1 0 0,0 1 0 0 0,0-1 0 0 0,-1 1-1 0 0,1-1 1 0 0,-1 0 0 0 0,1 1 0 0 0,-1-1-1 0 0,0 0 1 0 0,0 0 0 0 0,0 0 0 0 0,0 0-1 0 0,-1 0 1 0 0,1 0 0 0 0,-1-1 0 0 0,0 1-1 0 0,0-4 1 0 0,0 4-3 0 0,0 2 41 0 0,0-1-44 0 0,0 1 0 0 0,0-1 0 0 0,0 1 0 0 0,0-1 0 0 0,0 1 0 0 0,0-1 0 0 0,0 0 0 0 0,0 1 0 0 0,0-1-1 0 0,-1 1 1 0 0,1-1 0 0 0,-1 1 0 0 0,1 0 0 0 0,-1-1 0 0 0,0 1 0 0 0,0-1 0 0 0,1 1 0 0 0,-3-2 0 0 0,2 1-63 0 0,-1 2 8 0 0,0-1 41 0 0,0 1 0 0 0,0 0 1 0 0,0 1-1 0 0,0-1 0 0 0,0 0 0 0 0,0 0 1 0 0,0 1-1 0 0,0 0 0 0 0,0-1 0 0 0,0 1 1 0 0,0 0-1 0 0,0 0 0 0 0,0 0 0 0 0,0 0 1 0 0,1 0-1 0 0,-1 0 0 0 0,1 0 0 0 0,-1 1 1 0 0,0-1-1 0 0,1 1 0 0 0,0-1 1 0 0,-1 1-1 0 0,1-1 0 0 0,0 1 0 0 0,0 0 1 0 0,0 0-1 0 0,0-1 0 0 0,0 1 0 0 0,0 0 1 0 0,1 0-1 0 0,-1 0 0 0 0,1 0 0 0 0,-1 0 1 0 0,1 0-1 0 0,0 0 0 0 0,0 4 0 0 0,0-1 25 0 0,0 0-1 0 0,0 1 0 0 0,1-1 0 0 0,0 0 0 0 0,0 0 0 0 0,1 0 0 0 0,-1 0 0 0 0,1 0 0 0 0,0 0 0 0 0,1 0 0 0 0,-1-1 0 0 0,1 1 0 0 0,3 4 0 0 0,-4-7 34 0 0,-1-1-25 0 0,0-1 0 0 0,0 1 0 0 0,0-1 0 0 0,0 1 1 0 0,1-1-1 0 0,-1 0 0 0 0,0 1 0 0 0,0-1 0 0 0,1 0 0 0 0,-1 0 1 0 0,0 0-1 0 0,0 0 0 0 0,0 0 0 0 0,1 0 0 0 0,-1 0 0 0 0,2-1 0 0 0,0 0-11 0 0,0-1-1 0 0,0 1 1 0 0,-1-1-1 0 0,1 0 1 0 0,-1 0-1 0 0,0 0 1 0 0,1 0-1 0 0,-1 0 1 0 0,0 0-1 0 0,0-1 1 0 0,0 1-1 0 0,-1-1 1 0 0,1 1-1 0 0,-1-1 1 0 0,3-4-1 0 0,-3 5 36 0 0,0 8-1368 0 0,5 16 572 0 0,-4-16-66 0 0,23 19-6367 0 0,-9-21 5578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 2680 0 0,'-1'13'1083'0'0,"1"0"0"0"0,1 1 0 0 0,0-1 1 0 0,1 0-1 0 0,5 22 0 0 0,-3-19-309 0 0,0 1 0 0 0,-2 0 0 0 0,1 27 0 0 0,-3-27-406 0 0,0-1 0 0 0,-1 0-1 0 0,-5 23 1 0 0,4-32-525 0 0,0-1 0 0 0,0 1 1 0 0,-1 0-1 0 0,0-1 0 0 0,0 1 0 0 0,-1-1 1 0 0,1 0-1 0 0,-1 0 0 0 0,-1-1 1 0 0,-6 9-1 0 0,8-12-403 0 0,0 0 1 0 0,-1 0-1 0 0,1 0 1 0 0,-1-1-1 0 0,1 1 0 0 0,-1-1 1 0 0,1 0-1 0 0,-1 0 1 0 0,0 0-1 0 0,0 0 1 0 0,0-1-1 0 0,1 1 0 0 0,-1-1 1 0 0,0 0-1 0 0,0 0 1 0 0,0 0-1 0 0,0-1 1 0 0,-5-1-1 0 0,-13-5-822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3980 0 0,'52'-67'6812'0'0,"-48"60"-6153"0"0,1 0-1 0 0,-1 1 0 0 0,2-1 0 0 0,11-10 0 0 0,17-21 488 0 0,-6 9-3574 0 0,-23 25 1436 0 0,0 0 0 0 0,-1 1 1 0 0,2 0-1 0 0,-1 0 0 0 0,0 1 0 0 0,1-1 1 0 0,-1 1-1 0 0,1 0 0 0 0,8-1 1 0 0,5 0-737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924 0 0,'0'0'5944'0'0,"17"8"1288"0"0,-8 0-7134 0 0,-6-6-42 0 0,-1 21-764 0 0,0-9-4800 0 0,-1-13 4723 0 0,2 4 893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4 3828 0 0,'7'-11'1700'0'0,"1"1"-1"0"0,-1 0 0 0 0,2 0 1 0 0,-1 1-1 0 0,1 0 0 0 0,13-9 1 0 0,-9 8-1023 0 0,0 1 0 0 0,1 1 1 0 0,0 0-1 0 0,0 1 0 0 0,1 1 0 0 0,0 0 1 0 0,25-6-1 0 0,-37 11-580 0 0,26 9-23 0 0,-28-5-64 0 0,5 8-42 0 0,-1-5 30 0 0,-5-1 0 0 0,-9 36 90 0 0,3-22-212 0 0,5-17 173 0 0,0 0-1 0 0,0 1 0 0 0,0 0 0 0 0,1-1 0 0 0,-1 1 0 0 0,1-1 1 0 0,-1 1-1 0 0,1 0 0 0 0,0 0 0 0 0,0-1 0 0 0,1 4 0 0 0,0-3-3 0 0,0 1-1 0 0,0-1 0 0 0,1 0 0 0 0,-1 0 0 0 0,1-1 0 0 0,0 1 0 0 0,0 0 0 0 0,0-1 0 0 0,0 1 0 0 0,1-1 0 0 0,-1 0 0 0 0,1 1 1 0 0,-1-1-1 0 0,1 0 0 0 0,3 1 0 0 0,19 15 72 0 0,-10-9-104 0 0,-2 0 1 0 0,1 1 0 0 0,-1 0-1 0 0,-1 1 1 0 0,0 0-1 0 0,0 1 1 0 0,18 26-1 0 0,-27-32-166 0 0,-1 0 0 0 0,1 0 1 0 0,-1 0-1 0 0,0 0 0 0 0,-1 1 0 0 0,0-1 0 0 0,0 1 0 0 0,0-1 0 0 0,-1 1 0 0 0,0-1 0 0 0,0 1 0 0 0,0-1 0 0 0,-1 1 0 0 0,0-1 0 0 0,0 1 0 0 0,-1-1 0 0 0,0 0 0 0 0,0 0 0 0 0,0 0 0 0 0,-1 0 0 0 0,0 0 0 0 0,0 0 0 0 0,-1 0 0 0 0,1-1 0 0 0,-1 0 0 0 0,0 0 0 0 0,-8 8 0 0 0,-25 22-3557 0 0,16-15 116 0 0,1 0-3708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36 3396 0 0,'1'-1'137'0'0,"-1"0"-1"0"0,0 0 1 0 0,0 0-1 0 0,0 0 1 0 0,1 0-1 0 0,-1 0 0 0 0,0 0 1 0 0,0 1-1 0 0,0-1 1 0 0,0 0-1 0 0,-1 0 1 0 0,1 0-1 0 0,0 0 1 0 0,0 0-1 0 0,-1 0 0 0 0,1 0 1 0 0,0 0-1 0 0,-1 0 1 0 0,1 1-1 0 0,-1-1 1 0 0,1 0-1 0 0,-1 0 1 0 0,1 0-1 0 0,-1 1 0 0 0,1-1 1 0 0,-1 0-1 0 0,0 1 1 0 0,-1-2-1 0 0,-1 1 29 0 0,1-1-1 0 0,-1 1 1 0 0,0 0 0 0 0,0 0-1 0 0,0 0 1 0 0,1 0-1 0 0,-1 0 1 0 0,0 1-1 0 0,-4-1 1 0 0,-59 3 681 0 0,65-2-799 0 0,-14 2 152 0 0,0 0 0 0 0,0 1-1 0 0,0 1 1 0 0,1 0 0 0 0,0 1-1 0 0,0 0 1 0 0,-25 14 0 0 0,34-16-17 0 0,1 0 0 0 0,-1 0 0 0 0,1 1 0 0 0,-1-1 0 0 0,1 1 0 0 0,0 0 1 0 0,1 0-1 0 0,-1 1 0 0 0,1-1 0 0 0,0 1 0 0 0,0 0 0 0 0,0 0 0 0 0,0 0 1 0 0,1 0-1 0 0,0 0 0 0 0,0 1 0 0 0,0-1 0 0 0,1 0 0 0 0,0 1 0 0 0,0 0 0 0 0,0-1 1 0 0,1 9-1 0 0,0-12-116 0 0,0-1 1 0 0,0 1 0 0 0,0-1-1 0 0,1 0 1 0 0,-1 1 0 0 0,0-1-1 0 0,1 1 1 0 0,-1-1-1 0 0,1 0 1 0 0,0 1 0 0 0,-1-1-1 0 0,1 0 1 0 0,0 1 0 0 0,0-1-1 0 0,0 0 1 0 0,0 0-1 0 0,0 0 1 0 0,0 0 0 0 0,0 0-1 0 0,0 0 1 0 0,1 0 0 0 0,-1 0-1 0 0,0-1 1 0 0,0 1-1 0 0,1 0 1 0 0,2 0 0 0 0,27 6 685 0 0,-30-7-743 0 0,2 0 156 0 0,3-2 27 0 0,1 0-121 0 0,0-1-1 0 0,-1 1 1 0 0,1-2 0 0 0,-1 1 0 0 0,0-1 0 0 0,1 0-1 0 0,-2 0 1 0 0,1-1 0 0 0,0 0 0 0 0,-1 0 0 0 0,6-7 0 0 0,5-9 52 0 0,26-42 1 0 0,-30 43-210 0 0,-11 18 71 0 0,-1 1 13 0 0,0 1 0 0 0,0 0 0 0 0,0 0 0 0 0,0 0 0 0 0,0-1 0 0 0,0 1 0 0 0,0 0 0 0 0,0 0 0 0 0,0-1 0 0 0,0 1 0 0 0,0 0 0 0 0,1 0 0 0 0,-1 0 0 0 0,0-1 0 0 0,0 1 0 0 0,0 0-1 0 0,0 0 1 0 0,0 0 0 0 0,0-1 0 0 0,0 1 0 0 0,1 0 0 0 0,-1 0 0 0 0,0 0 0 0 0,0 0 0 0 0,0-1 0 0 0,0 1 0 0 0,1 0 0 0 0,-1 0 0 0 0,0 0 0 0 0,0 0 0 0 0,0 0 0 0 0,1 0 0 0 0,-1 0-1 0 0,0 0 1 0 0,0-1 0 0 0,0 1 0 0 0,1 0 0 0 0,-1 0 0 0 0,0 0 0 0 0,0 0 0 0 0,1 0 0 0 0,-1 0 0 0 0,0 0 0 0 0,0 0 0 0 0,0 0 0 0 0,1 1 0 0 0,-1-1 0 0 0,0 0 0 0 0,0 0 0 0 0,1 0-1 0 0,-1 0 1 0 0,0 0 0 0 0,0 0 0 0 0,0 0 0 0 0,0 0 0 0 0,1 1 0 0 0,-1-1 0 0 0,0 0 0 0 0,0 0 0 0 0,0 0 0 0 0,0 0 0 0 0,1 1 0 0 0,-1-1 0 0 0,0 0 0 0 0,0 0 0 0 0,0 0 0 0 0,0 1-1 0 0,0-1 1 0 0,7 11-3 0 0,-1 0-1 0 0,0 0 1 0 0,0 1-1 0 0,-1 0 0 0 0,-1 0 1 0 0,5 20-1 0 0,11 68 73 0 0,10 55-851 0 0,-17-92-1887 0 0,7-1-4251 0 0,-8-24 423 0 0,-11-35 4753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0 508 0 0,'-4'0'53'0'0,"-12"0"88"0"0,12 0 282 0 0,0 0-377 0 0,-6 1 273 0 0,1 1 0 0 0,-1-1 0 0 0,1 1 0 0 0,0 1 0 0 0,0 0 0 0 0,0 0 0 0 0,0 1 0 0 0,0 0 0 0 0,1 0 0 0 0,0 1 0 0 0,0 0 0 0 0,-13 11 0 0 0,19-14 230 0 0,-3 8 970 0 0,5-9-1439 0 0,-1-1 0 0 0,1 1-1 0 0,-1-1 1 0 0,1 1 0 0 0,-1-1 0 0 0,1 1 0 0 0,0 0 0 0 0,-1-1 0 0 0,1 1 0 0 0,0 0 0 0 0,-1-1 0 0 0,1 1 0 0 0,0 0 0 0 0,0-1 0 0 0,0 1 0 0 0,-1 0 0 0 0,1-1 0 0 0,0 1 0 0 0,0 0 0 0 0,0-1 0 0 0,0 1 0 0 0,0 0 0 0 0,0 0 0 0 0,1-1 0 0 0,-1 1 0 0 0,0 0 0 0 0,0-1 0 0 0,0 1 0 0 0,1 0 0 0 0,-1-1-1 0 0,0 1 1 0 0,1-1 0 0 0,-1 1 0 0 0,0 0 0 0 0,1-1 0 0 0,0 2 0 0 0,34 12 1629 0 0,-31-13-815 0 0,1-3-642 0 0,-1 1-170 0 0,-1 0 0 0 0,0 0 0 0 0,1 0 0 0 0,-1-1 0 0 0,0 0 0 0 0,0 1 0 0 0,0-1 0 0 0,0 0 0 0 0,0 0 0 0 0,0-1-1 0 0,0 1 1 0 0,-1 0 0 0 0,1-1 0 0 0,-1 0 0 0 0,0 0 0 0 0,0 1 0 0 0,3-6 0 0 0,-4 6 31 0 0,-1-1-70 0 0,0 0-1 0 0,1-1 0 0 0,-1 1 0 0 0,-1 0 1 0 0,1 0-1 0 0,0-1 0 0 0,-1 1 1 0 0,1 0-1 0 0,-2-4 0 0 0,-1 6-43 0 0,1 1 0 0 0,0 0 0 0 0,0 0 1 0 0,0 0-1 0 0,-1 1 0 0 0,1-1 0 0 0,0 1 0 0 0,0-1 0 0 0,0 1 0 0 0,0-1 1 0 0,0 1-1 0 0,-1 0 0 0 0,1 0 0 0 0,1 0 0 0 0,-1 0 0 0 0,0 0 0 0 0,0 1 1 0 0,0-1-1 0 0,1 1 0 0 0,-1-1 0 0 0,1 1 0 0 0,-1-1 0 0 0,1 1 0 0 0,-1 0 1 0 0,1 0-1 0 0,0 0 0 0 0,0 0 0 0 0,0 0 0 0 0,0 0 0 0 0,0 0 0 0 0,1 0 0 0 0,-1 0 1 0 0,0 0-1 0 0,1 0 0 0 0,0 0 0 0 0,-1 1 0 0 0,1-1 0 0 0,0 0 0 0 0,0 0 1 0 0,1 4-1 0 0,-1-2 385 0 0,3-2-273 0 0,-2-1-71 0 0,1 0-1 0 0,-1-1 0 0 0,1 1 1 0 0,-1-1-1 0 0,1 1 1 0 0,-1-1-1 0 0,1 1 1 0 0,0-1-1 0 0,-1 0 1 0 0,1 0-1 0 0,-1 0 0 0 0,1 0 1 0 0,0 0-1 0 0,-1 0 1 0 0,1 0-1 0 0,0 0 1 0 0,-1-1-1 0 0,1 1 1 0 0,-1-1-1 0 0,1 1 0 0 0,-1-1 1 0 0,1 0-1 0 0,-1 1 1 0 0,1-1-1 0 0,-1 0 1 0 0,3-2-1 0 0,-1 1-18 0 0,-1 0 0 0 0,1 0 0 0 0,0-1 0 0 0,-1 1 0 0 0,1-1 0 0 0,-1 0 1 0 0,0 0-1 0 0,0 0 0 0 0,0 0 0 0 0,0 0 0 0 0,-1 0 0 0 0,2-4 0 0 0,-2 5 32 0 0,8-13 102 0 0,-6 7-147 0 0,-8 7-289 0 0,-26 17 321 0 0,24-9 8 0 0,7 3-31 0 0,0-5-16 0 0,0-1 0 0 0,0 1 0 0 0,1 0 1 0 0,0 0-1 0 0,0-1 0 0 0,0 1 0 0 0,2 5 0 0 0,-1-6 203 0 0,0-2-115 0 0,-1-1-86 0 0,-1-1 0 0 0,0 0 0 0 0,0 0 0 0 0,0 1-1 0 0,0-1 1 0 0,0 0 0 0 0,0 0 0 0 0,0 0-1 0 0,0 1 1 0 0,0-1 0 0 0,1 0 0 0 0,-1 0 0 0 0,0 0-1 0 0,0 1 1 0 0,0-1 0 0 0,1 0 0 0 0,-1 0 0 0 0,0 0-1 0 0,0 0 1 0 0,0 0 0 0 0,1 1 0 0 0,-1-1-1 0 0,0 0 1 0 0,0 0 0 0 0,0 0 0 0 0,1 0 0 0 0,-1 0-1 0 0,0 0 1 0 0,0 0 0 0 0,1 0 0 0 0,-1 0-1 0 0,0 0 1 0 0,0 0 0 0 0,1 0 0 0 0,-1 0 0 0 0,0 0-1 0 0,0 0 1 0 0,1 0 0 0 0,-1 0 0 0 0,0 0 0 0 0,0 0-1 0 0,1 0 1 0 0,-1-1 0 0 0,0 1 0 0 0,0 0-1 0 0,0 0 1 0 0,1 0 0 0 0,-1 0 0 0 0,0 0 0 0 0,0-1-1 0 0,0 1 1 0 0,1 0 0 0 0,21-41 44 0 0,-21 38-2 0 0,-2-1-58 0 0,-2-11-7 0 0,3 14 9 0 0,-1-1 1 0 0,1 1-1 0 0,0-1 1 0 0,0 1-1 0 0,-1 0 1 0 0,1-1-1 0 0,-1 1 1 0 0,1-1-1 0 0,-1 1 1 0 0,1 0 0 0 0,-1 0-1 0 0,0-1 1 0 0,0 1-1 0 0,0 0 1 0 0,0 0-1 0 0,0 0 1 0 0,0 0-1 0 0,0 0 1 0 0,0 0-1 0 0,-2-1 1 0 0,2 1 22 0 0,-1-1-46 0 0,0 2 17 0 0,1 0 0 0 0,-1 0 0 0 0,1 0 0 0 0,0 0 0 0 0,-1 0 1 0 0,1 0-1 0 0,-1 0 0 0 0,1 0 0 0 0,0 0 0 0 0,-1 1 0 0 0,1-1 0 0 0,0 0 1 0 0,-1 1-1 0 0,-1 1 0 0 0,0-1-8 0 0,0 1-1 0 0,1 0 1 0 0,-1 0-1 0 0,1 0 1 0 0,-1 1 0 0 0,1-1-1 0 0,0 1 1 0 0,0-1-1 0 0,0 1 1 0 0,0 0 0 0 0,0 0-1 0 0,1 0 1 0 0,-1 0 0 0 0,1 0-1 0 0,0 0 1 0 0,0 0-1 0 0,0 0 1 0 0,0 0 0 0 0,0 1-1 0 0,1-1 1 0 0,0 0-1 0 0,-1 1 1 0 0,1-1 0 0 0,0 0-1 0 0,1 1 1 0 0,-1-1 0 0 0,1 4-1 0 0,-1-5 34 0 0,4 12-35 0 0,-2-12 55 0 0,0-1-1 0 0,-1 1 1 0 0,1-1-1 0 0,0 0 1 0 0,-1 1-1 0 0,1-1 0 0 0,0 0 1 0 0,0 0-1 0 0,0 0 1 0 0,0-1-1 0 0,0 1 1 0 0,0 0-1 0 0,0-1 0 0 0,5 1 1 0 0,-3 0 33 0 0,-1-5-35 0 0,0-2-15 0 0,1 0 1 0 0,0 0 0 0 0,-1 0 0 0 0,0 0-1 0 0,3-12 1 0 0,-5 15-28 0 0,-1-8-24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4636 0 0,'5'-18'6438'0'0,"-4"15"-6207"0"0,-1 1-1 0 0,1 0 0 0 0,-1 0 0 0 0,1 0 0 0 0,0 0 0 0 0,0 0 1 0 0,0 0-1 0 0,0 0 0 0 0,0 0 0 0 0,0 0 0 0 0,1 0 0 0 0,-1 0 1 0 0,3-2-1 0 0,7-13 1731 0 0,-9 13-1732 0 0,0 0-1 0 0,1 0 1 0 0,0 0-1 0 0,-1 1 1 0 0,1-1-1 0 0,1 1 1 0 0,-1 0-1 0 0,0 0 1 0 0,7-5-1 0 0,4-4 475 0 0,-4 3-705 0 0,1 0-1 0 0,-1 1 0 0 0,1 1 0 0 0,1 0 0 0 0,-1 0 0 0 0,1 1 0 0 0,0 1 0 0 0,18-6 0 0 0,-27 10-247 0 0,-2 1-60 0 0,0 0 293 0 0,0 0 0 0 0,0 1 0 0 0,-1-1 0 0 0,1 0 0 0 0,0 0 0 0 0,0 0 0 0 0,0 1 0 0 0,0-1 1 0 0,0 0-1 0 0,-1 1 0 0 0,1-1 0 0 0,0 1 0 0 0,0-1 0 0 0,-1 1 0 0 0,1-1 0 0 0,0 1 0 0 0,0 0 0 0 0,-1-1 0 0 0,1 1 0 0 0,-1 0 0 0 0,1-1 0 0 0,-1 1 0 0 0,1 0 0 0 0,-1 0 0 0 0,1 0 0 0 0,-1-1 0 0 0,0 1 0 0 0,1 0 1 0 0,-1 0-1 0 0,0 0 0 0 0,0 0 0 0 0,0 0 0 0 0,0 0 0 0 0,0-1 0 0 0,0 1 0 0 0,0 0 0 0 0,0 0 0 0 0,0 0 0 0 0,0 0 0 0 0,0 0 0 0 0,0 0 0 0 0,-1 0 0 0 0,1-1 0 0 0,0 1 0 0 0,-1 0 0 0 0,1 0 0 0 0,-1 1 0 0 0,-21 46-451 0 0,22-48 461 0 0,-60 107-546 0 0,60-106 584 0 0,-1 1-1 0 0,0 0 1 0 0,0-1 0 0 0,0 1-1 0 0,1-1 1 0 0,-1 1-1 0 0,1 0 1 0 0,-1-1 0 0 0,1 1-1 0 0,0 0 1 0 0,-1 0-1 0 0,1-1 1 0 0,0 1 0 0 0,0 0-1 0 0,1 0 1 0 0,-1-1 0 0 0,0 1-1 0 0,0 0 1 0 0,1 0-1 0 0,-1-1 1 0 0,1 1 0 0 0,0 0-1 0 0,-1-1 1 0 0,1 1-1 0 0,0-1 1 0 0,0 1 0 0 0,0-1-1 0 0,0 1 1 0 0,0-1-1 0 0,0 0 1 0 0,2 2 0 0 0,4 3 40 0 0,1 0 0 0 0,-1 0 1 0 0,1 0-1 0 0,15 7 1 0 0,7 5 47 0 0,-26-14-104 0 0,-2-3-13 0 0,0 1-1 0 0,1-1 0 0 0,-1 1 1 0 0,0 0-1 0 0,0 0 1 0 0,-1 0-1 0 0,1 0 0 0 0,0 0 1 0 0,-1 1-1 0 0,1-1 0 0 0,-1 0 1 0 0,0 1-1 0 0,0-1 1 0 0,0 1-1 0 0,0-1 0 0 0,0 1 1 0 0,0 0-1 0 0,-1-1 0 0 0,1 1 1 0 0,-1 0-1 0 0,0-1 1 0 0,0 6-1 0 0,-3 6-178 0 0,-1-1 0 0 0,-1 1-1 0 0,0-1 1 0 0,-8 16 0 0 0,7-18-1284 0 0,-7 15-1009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4832 0 0,'0'0'9165'0'0,"21"-8"-9945"0"0,-15-15-5968 0 0,3 7 2735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0 1760 0 0,'0'0'848'0'0,"-6"1"-479"0"0,-10 0-61 0 0,1 1 0 0 0,0 0 0 0 0,-1 2-1 0 0,1-1 1 0 0,0 2 0 0 0,1 0 0 0 0,-1 1 0 0 0,1 0 0 0 0,0 1 0 0 0,1 1-1 0 0,-19 13 1 0 0,30-18-97 0 0,0-1 0 0 0,0 1 0 0 0,0 0 0 0 0,0 0 0 0 0,0-1 0 0 0,1 1 0 0 0,-1 0 0 0 0,1 1 0 0 0,0-1 0 0 0,0 0 0 0 0,0 0 1 0 0,0 0-1 0 0,1 1 0 0 0,-1-1 0 0 0,1 0 0 0 0,0 1 0 0 0,0 3 0 0 0,0-4 747 0 0,6 6-311 0 0,-6-8-606 0 0,0 0 0 0 0,0 0 0 0 0,0-1-1 0 0,0 1 1 0 0,1 0 0 0 0,-1 0 0 0 0,0-1 0 0 0,0 1 0 0 0,1 0 0 0 0,-1-1 0 0 0,0 1 0 0 0,1 0 0 0 0,-1-1 0 0 0,1 1 0 0 0,-1 0 0 0 0,1-1 0 0 0,-1 1 0 0 0,1-1 0 0 0,-1 1 0 0 0,1-1 0 0 0,0 1 0 0 0,0 0 0 0 0,3-1 43 0 0,-1 0 1 0 0,0 0-1 0 0,1 0 0 0 0,-1 0 1 0 0,1-1-1 0 0,-1 1 1 0 0,1-1-1 0 0,-1 0 1 0 0,0 0-1 0 0,0 0 1 0 0,1 0-1 0 0,-1 0 1 0 0,0-1-1 0 0,0 0 1 0 0,0 1-1 0 0,0-1 1 0 0,-1 0-1 0 0,1-1 1 0 0,-1 1-1 0 0,1 0 1 0 0,-1-1-1 0 0,4-4 1 0 0,11-12 251 0 0,27-40 0 0 0,-42 56-260 0 0,11-14 122 0 0,-12 16-191 0 0,-1 0 0 0 0,1 0 0 0 0,-1 0 0 0 0,1 0 0 0 0,-1 1 0 0 0,1-1 0 0 0,-1 0 0 0 0,1 1 0 0 0,0-1 0 0 0,0 0 0 0 0,-1 1 0 0 0,1-1 0 0 0,0 1 0 0 0,0-1 0 0 0,-1 1 0 0 0,1-1 0 0 0,0 1 0 0 0,0-1 0 0 0,0 1 0 0 0,0 0 0 0 0,0 0 0 0 0,1-1 0 0 0,13 26-27 0 0,-12-12 8 0 0,-1 1 0 0 0,0 0 0 0 0,-1 1 1 0 0,0-1-1 0 0,-1 0 0 0 0,-1 0 0 0 0,-4 26 1 0 0,2-14-53 0 0,-6 56 660 0 0,4-46-3025 0 0,1 1-8812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2 664 0 0,'0'0'1348'0'0,"-1"0"-1286"0"0,1 0 0 0 0,-1-1 0 0 0,0 1 0 0 0,0 0 0 0 0,0 0 0 0 0,0-1 0 0 0,0 1 0 0 0,0 0 0 0 0,0 0 0 0 0,0 0 0 0 0,0 0 1 0 0,0 1-1 0 0,0-1 0 0 0,0 0 0 0 0,-1 1 0 0 0,-13 10-660 0 0,4-1 10561 0 0,17-5-5764 0 0,9 2 796 0 0,-5-14-4858 0 0,-3 5 1309 0 0,-11 7-1443 0 0,0-1-1 0 0,0 0 1 0 0,0 1-1 0 0,0 0 1 0 0,1 0-1 0 0,0 0 0 0 0,0 0 1 0 0,0 0-1 0 0,0 1 1 0 0,1-1-1 0 0,0 1 0 0 0,0-1 1 0 0,1 1-1 0 0,0 0 1 0 0,-1 7-1 0 0,1-1 88 0 0,0 1-1 0 0,1 0 0 0 0,1 0 1 0 0,0 0-1 0 0,1-1 1 0 0,0 1-1 0 0,7 21 1 0 0,-8-33-89 0 0,0 1 1 0 0,0-1-1 0 0,0 0 1 0 0,0 0 0 0 0,0 0-1 0 0,0 1 1 0 0,0-1 0 0 0,1 0-1 0 0,-1 0 1 0 0,0 0-1 0 0,1-1 1 0 0,-1 1 0 0 0,1 0-1 0 0,-1-1 1 0 0,1 1 0 0 0,-1 0-1 0 0,1-1 1 0 0,-1 0 0 0 0,1 1-1 0 0,0-1 1 0 0,-1 0-1 0 0,1 0 1 0 0,-1 0 0 0 0,1 0-1 0 0,0 0 1 0 0,-1 0 0 0 0,1 0-1 0 0,2-1 1 0 0,49-12-560 0 0,-46 11 412 0 0,86-31-3721 0 0,-63 20-1852 0 0,0-1-6041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404 0 0,'-27'245'8359'0'0,"11"-164"-8022"0"0,5-33-2221 0 0,6 5-4044 0 0,5-38 4196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2076 0 0,'14'-19'8789'0'0,"-9"17"-7870"0"0,-1 1-699 0 0,0 0 0 0 0,0-1 0 0 0,1 1 0 0 0,-1-1 0 0 0,0 0 0 0 0,-1 0 0 0 0,1 0 0 0 0,0 0 0 0 0,-1-1 0 0 0,1 1 0 0 0,-1-1-1 0 0,0 0 1 0 0,1 0 0 0 0,2-5 0 0 0,-4 6-180 0 0,-2 2-136 0 0,0 0 82 0 0,0 0-1 0 0,0-1 1 0 0,0 1 0 0 0,0 0 0 0 0,0 0 0 0 0,0 0 0 0 0,0 0 0 0 0,0-1 0 0 0,0 1 0 0 0,0 0 0 0 0,0 0 0 0 0,0 0 0 0 0,0-1 0 0 0,0 1-1 0 0,0 0 1 0 0,0 0 0 0 0,0 0 0 0 0,0 0 0 0 0,0-1 0 0 0,-1 1 0 0 0,1 0 0 0 0,0 0 0 0 0,0 0 0 0 0,0 0 0 0 0,0-1 0 0 0,0 1 0 0 0,0 0-1 0 0,-1 0 1 0 0,1 0 0 0 0,0 0 0 0 0,0 0 0 0 0,0 0 0 0 0,0 0 0 0 0,0 0 0 0 0,-1-1 0 0 0,1 1 0 0 0,0 0 0 0 0,0 0 0 0 0,0 0-1 0 0,-1 0 1 0 0,1 0 0 0 0,0 0 0 0 0,0 0 0 0 0,0 0 0 0 0,-1 0 0 0 0,-10 6 52 0 0,1 0-93 0 0,7-5 38 0 0,0 1 0 0 0,1-1 0 0 0,-1 1 0 0 0,1-1 0 0 0,-1 1 0 0 0,1 0 0 0 0,-1 0 0 0 0,1 0 0 0 0,0 0 0 0 0,0 1 0 0 0,0-1 0 0 0,0 1 0 0 0,1-1 0 0 0,-1 1 0 0 0,0-1-1 0 0,1 1 1 0 0,0 0 0 0 0,0 0 0 0 0,0 0 0 0 0,0 0 0 0 0,-1 4 0 0 0,2-4 8 0 0,15 23-44 0 0,-13-25 66 0 0,-1 0 0 0 0,1 0 1 0 0,0 0-1 0 0,0 0 0 0 0,0-1 1 0 0,0 1-1 0 0,0-1 0 0 0,0 1 1 0 0,1-1-1 0 0,-1 0 1 0 0,0 0-1 0 0,0 0 0 0 0,0 0 1 0 0,0 0-1 0 0,0 0 0 0 0,0-1 1 0 0,0 1-1 0 0,0 0 0 0 0,0-1 1 0 0,0 0-1 0 0,0 0 1 0 0,0 1-1 0 0,0-1 0 0 0,3-2 1 0 0,-1 0-22 0 0,-4 3-12 0 0,0 0 15 0 0,-1 0 1 0 0,1 0-1 0 0,0 0 1 0 0,0 0-1 0 0,0 0 1 0 0,-1 0-1 0 0,1-1 0 0 0,0 1 1 0 0,0 0-1 0 0,0 0 1 0 0,-1 0-1 0 0,1-1 1 0 0,0 1-1 0 0,0 0 1 0 0,0 0-1 0 0,0 0 1 0 0,0-1-1 0 0,0 1 1 0 0,-1 0-1 0 0,1 0 1 0 0,0-1-1 0 0,0 1 0 0 0,0 0 1 0 0,0 0-1 0 0,0-1 1 0 0,0 1-1 0 0,0 0 1 0 0,0 0-1 0 0,0-1 1 0 0,0 1-1 0 0,0 0 1 0 0,0 0-1 0 0,0-1 1 0 0,0 1-1 0 0,0 0 1 0 0,1 0-1 0 0,-1-1 0 0 0,0 1 1 0 0,0 0-1 0 0,0 0 1 0 0,0 0-1 0 0,0-1 1 0 0,0 1-1 0 0,1 0 1 0 0,-1 0-1 0 0,0 0 1 0 0,0-1-1 0 0,0 1 1 0 0,1 0-1 0 0,-1 0 1 0 0,0 0-1 0 0,0 0 0 0 0,0 0 1 0 0,1 0-1 0 0,-1-1 1 0 0,0 1-1 0 0,0 0 1 0 0,1 0-1 0 0,-1 0 1 0 0,0 0-1 0 0,0 0 1 0 0,1 0-1 0 0,-1 0 1 0 0,0 0-1 0 0,0 0 1 0 0,1 0-1 0 0,-1 0 0 0 0,-16-14-440 0 0,16 13 555 0 0,-5-2-208 0 0,1 7-472 0 0,0-1 545 0 0,1 0 1 0 0,0-1 0 0 0,0 1 1 0 0,1-1-1 0 0,-1 1 0 0 0,1 0 0 0 0,-1 0 1 0 0,-2 6-1 0 0,5-8 18 0 0,-1 0 1 0 0,1 1-1 0 0,0-1 0 0 0,-1 0 1 0 0,1 0-1 0 0,0 0 0 0 0,0 1 0 0 0,0-1 1 0 0,0 0-1 0 0,0 0 0 0 0,0 0 1 0 0,1 1-1 0 0,-1-1 0 0 0,0 0 1 0 0,1 0-1 0 0,-1 0 0 0 0,0 0 1 0 0,1 0-1 0 0,0 1 0 0 0,-1-1 1 0 0,1 0-1 0 0,0 0 0 0 0,-1 0 1 0 0,1-1-1 0 0,0 1 0 0 0,0 0 1 0 0,0 0-1 0 0,0 0 0 0 0,0 0 1 0 0,0-1-1 0 0,0 1 0 0 0,2 0 0 0 0,0 2 16 0 0,3-3 12 0 0,-3 0 2 0 0,-1 0 0 0 0,0 0 1 0 0,1 0-1 0 0,-1 0 1 0 0,1 0-1 0 0,-1-1 1 0 0,0 1-1 0 0,1-1 1 0 0,-1 1-1 0 0,0-1 0 0 0,0 0 1 0 0,1 0-1 0 0,-1 0 1 0 0,0 0-1 0 0,0 0 1 0 0,0 0-1 0 0,0-1 0 0 0,0 1 1 0 0,0-1-1 0 0,-1 1 1 0 0,1-1-1 0 0,0 0 1 0 0,-1 0-1 0 0,3-4 1 0 0,8-15-55 0 0,-11 19 38 0 0,-1-2 13 0 0,0-8 31 0 0,0 9-53 0 0,-12-17-46 0 0,11 20 37 0 0,-1-1-1 0 0,1 0 1 0 0,-1 1 0 0 0,1 0 0 0 0,-1-1 0 0 0,1 1-1 0 0,-1 0 1 0 0,0 0 0 0 0,1 0 0 0 0,-1 0 0 0 0,0 0-1 0 0,1 0 1 0 0,-1 0 0 0 0,1 0 0 0 0,-1 1 0 0 0,0-1-1 0 0,1 1 1 0 0,-1-1 0 0 0,1 1 0 0 0,-1 0-1 0 0,1-1 1 0 0,-1 1 0 0 0,1 0 0 0 0,0 0 0 0 0,-1 0-1 0 0,-1 2 1 0 0,0 0-39 0 0,0 0 1 0 0,0 0-1 0 0,0 1 0 0 0,1-1 0 0 0,-1 0 0 0 0,1 1 0 0 0,0 0 1 0 0,0-1-1 0 0,0 1 0 0 0,-1 4 0 0 0,3-5 7 0 0,5 12 101 0 0,0 1-2224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0 1320 0 0,'0'0'3794'0'0,"9"-9"4331"0"0,8 21-7773 0 0,0 1 0 0 0,-2 0 0 0 0,1 1 0 0 0,-2 1 0 0 0,0 0 0 0 0,-1 1 0 0 0,0 1 0 0 0,-1 0 0 0 0,-1 0 0 0 0,14 32 0 0 0,-19-35-300 0 0,0-1 0 0 0,-2 2 0 0 0,1-1 1 0 0,-2 0-1 0 0,0 1 0 0 0,0-1 0 0 0,0 18 0 0 0,-3-23-29 0 0,0 0-1 0 0,-1 0 0 0 0,0 0 1 0 0,-1 1-1 0 0,1-1 0 0 0,-2 0 1 0 0,1-1-1 0 0,-1 1 1 0 0,0 0-1 0 0,-1-1 0 0 0,0 0 1 0 0,-6 10-1 0 0,6-13-194 0 0,0 0 1 0 0,0-1-1 0 0,0 1 0 0 0,-1-1 1 0 0,1 0-1 0 0,-1 0 0 0 0,0 0 0 0 0,0-1 1 0 0,0 1-1 0 0,-1-1 0 0 0,1 0 1 0 0,-1-1-1 0 0,0 0 0 0 0,1 0 1 0 0,-1 0-1 0 0,0 0 0 0 0,0-1 1 0 0,-9 1-1 0 0,7-1-583 0 0,0-1-1 0 0,1 0 1 0 0,-1 0 0 0 0,1-1 0 0 0,-1 0-1 0 0,1 0 1 0 0,0-1 0 0 0,-1 0 0 0 0,1 0-1 0 0,0-1 1 0 0,0 0 0 0 0,0 0 0 0 0,1 0 0 0 0,-11-8-1 0 0,1-2-1040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6 3960 0 0,'58'-70'11234'0'0,"-55"67"-10693"0"0,14-17-5111 0 0,-6 14 1043 0 0,-6 0-1068 0 0,2-4 2900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3120 0 0,'0'0'2343'0'0,"13"10"2300"0"0,-5 1-4176 0 0,1 1 1 0 0,-2 0-1 0 0,1 1 1 0 0,-2-1 0 0 0,0 1-1 0 0,0 1 1 0 0,-1-1-1 0 0,-1 1 1 0 0,0 0 0 0 0,3 23-1 0 0,17 50 189 0 0,-12-52-434 0 0,12 58 0 0 0,-7-26-3337 0 0,-16-64 2395 0 0,1 2-420 0 0,-2-4 1037 0 0,0-1-1 0 0,0 1 1 0 0,0-1 0 0 0,0 0 0 0 0,0 1-1 0 0,0-1 1 0 0,0 1 0 0 0,0-1-1 0 0,0 1 1 0 0,0-1 0 0 0,1 0 0 0 0,-1 1-1 0 0,0-1 1 0 0,0 1 0 0 0,0-1 0 0 0,1 0-1 0 0,-1 1 1 0 0,0-1 0 0 0,0 0 0 0 0,1 1-1 0 0,-1-1 1 0 0,0 0 0 0 0,1 1 0 0 0,-1-1-1 0 0,0 0 1 0 0,1 0 0 0 0,-1 1 0 0 0,0-1-1 0 0,1 0 1 0 0,3 1-286 0 0,0-1 0 0 0,0 0 1 0 0,0 0-1 0 0,0 0 0 0 0,0 0 0 0 0,0-1 0 0 0,0 1 0 0 0,0-1 0 0 0,0 0 1 0 0,-1-1-1 0 0,1 1 0 0 0,0-1 0 0 0,-1 1 0 0 0,5-3 0 0 0,3-2-151 0 0,0-1 0 0 0,-1 0 0 0 0,14-12 0 0 0,-22 17 349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292 0 0,'0'0'2229'0'0,"15"-5"781"0"0,4-1 5181 0 0,-18 6-8965 0 0,0 0 877 0 0,-1 0 0 0 0,1 0 1 0 0,0-1-1 0 0,-1 1 1 0 0,1 0-1 0 0,-1 0 0 0 0,1 0 1 0 0,0-1-1 0 0,-1 1 1 0 0,1 0-1 0 0,-1-1 0 0 0,1 1 1 0 0,-1-1-1 0 0,1 1 1 0 0,-1 0-1 0 0,1-1 0 0 0,-1 1 1 0 0,1-1-1 0 0,-1 1 0 0 0,0-1 1 0 0,1 0-1 0 0,-1 1 1 0 0,1-2-1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0 2772 0 0,'-10'14'3273'0'0,"-1"8"-844"0"0,0-1-1 0 0,2 2 0 0 0,-9 30 1 0 0,18-50-860 0 0,4 0-1142 0 0,10 5 61 0 0,1-1 1 0 0,0 0-1 0 0,0 0 0 0 0,21 4 0 0 0,-17-5-297 0 0,0 1 0 0 0,0 1-1 0 0,27 15 1 0 0,-42-20-234 0 0,1 0 1 0 0,-2 0 0 0 0,1 0 0 0 0,0 0 0 0 0,-1 1-1 0 0,1-1 1 0 0,-1 1 0 0 0,0 0 0 0 0,0 0 0 0 0,0 1 0 0 0,-1-1-1 0 0,0 0 1 0 0,0 1 0 0 0,0-1 0 0 0,0 1 0 0 0,-1 0-1 0 0,1 0 1 0 0,-1-1 0 0 0,0 1 0 0 0,-1 0 0 0 0,1 8 0 0 0,-1-10-111 0 0,-1-1 1 0 0,1 1-1 0 0,-1 0 1 0 0,0 0-1 0 0,1 0 1 0 0,-1 0 0 0 0,-1-1-1 0 0,1 1 1 0 0,0-1-1 0 0,-1 1 1 0 0,1-1 0 0 0,-1 1-1 0 0,0-1 1 0 0,1 0-1 0 0,-1 1 1 0 0,0-1 0 0 0,-1 0-1 0 0,1 0 1 0 0,0-1-1 0 0,-5 4 1 0 0,-53 24-4197 0 0,49-25 3218 0 0,7-2 435 0 0,0-1-1 0 0,1 1 1 0 0,-1-1 0 0 0,0 0 0 0 0,0 0 0 0 0,0 0-1 0 0,0-1 1 0 0,0 1 0 0 0,0-1 0 0 0,0 0 0 0 0,-5-1 0 0 0,-13-2-1176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6 920 0 0,'0'-24'1833'0'0,"0"12"-961"0"0,1 1 1 0 0,0-1 0 0 0,1 0-1 0 0,0 1 1 0 0,1-1-1 0 0,0 1 1 0 0,0 0-1 0 0,2 0 1 0 0,-1 0-1 0 0,1 1 1 0 0,1-1-1 0 0,0 1 1 0 0,9-11-1 0 0,-6 10-679 0 0,0 1 0 0 0,0 0 0 0 0,1 0 1 0 0,17-11-1 0 0,-13 11-1630 0 0,0 0 1 0 0,1 2 0 0 0,24-11-1 0 0,16-11-6802 0 0,-40 23 6646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0 1360 0 0,'-7'9'404'0'0,"0"-1"1"0"0,1 1-1 0 0,0 1 0 0 0,1-1 0 0 0,0 1 1 0 0,0 0-1 0 0,1 0 0 0 0,0 1 1 0 0,1-1-1 0 0,0 1 0 0 0,1 0 0 0 0,0-1 1 0 0,1 1-1 0 0,0 0 0 0 0,0 0 0 0 0,1 0 1 0 0,1 0-1 0 0,0 0 0 0 0,3 14 1 0 0,2-3 205 0 0,-4-12-209 0 0,1 0 1 0 0,0-1-1 0 0,0 1 0 0 0,1-1 0 0 0,0 0 0 0 0,1 0 1 0 0,11 17-1 0 0,-14-24-338 0 0,0 0 1 0 0,-1-1 0 0 0,1 1-1 0 0,1-1 1 0 0,-1 1-1 0 0,0-1 1 0 0,0 0 0 0 0,0 0-1 0 0,1 0 1 0 0,-1 0-1 0 0,1 0 1 0 0,-1 0 0 0 0,1-1-1 0 0,-1 1 1 0 0,1-1-1 0 0,-1 1 1 0 0,1-1 0 0 0,-1 0-1 0 0,1 0 1 0 0,-1 0-1 0 0,1-1 1 0 0,0 1 0 0 0,-1-1-1 0 0,1 1 1 0 0,-1-1-1 0 0,0 0 1 0 0,1 0 0 0 0,-1 0-1 0 0,3-1 1 0 0,3-2 21 0 0,0 0-1 0 0,-1 0 1 0 0,0-1 0 0 0,1 0 0 0 0,-2 0 0 0 0,1-1-1 0 0,8-8 1 0 0,-1 0-19 0 0,-10 9-64 0 0,1 1 0 0 0,-1-1 1 0 0,0 1-1 0 0,0-1 0 0 0,0 0 0 0 0,-1-1 1 0 0,0 1-1 0 0,5-12 0 0 0,-7 15-45 0 0,-8-1-422 0 0,7 2 460 0 0,-1 1 0 0 0,1-1 0 0 0,-1 1 1 0 0,1-1-1 0 0,-1 1 0 0 0,1-1 0 0 0,-1 1 0 0 0,1-1 1 0 0,-1 1-1 0 0,0-1 0 0 0,1 1 0 0 0,-1 0 0 0 0,0-1 0 0 0,1 1 1 0 0,-1 0-1 0 0,0 0 0 0 0,1-1 0 0 0,-1 1 0 0 0,0 0 1 0 0,0 0-1 0 0,1 0 0 0 0,-1 0 0 0 0,0 0 0 0 0,0 0 1 0 0,1 0-1 0 0,-1 0 0 0 0,0 0 0 0 0,0 1 0 0 0,1-1 1 0 0,-2 0-1 0 0,-42 32-924 0 0,18-2-2622 0 0,6-8-4462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85 508 0 0,'0'0'7945'0'0,"5"-1"-7614"0"0,17-7-7 0 0,-17 6-11 0 0,19-25 1040 0 0,-11-1-833 0 0,-15 13-195 0 0,1 15-324 0 0,0-1 1 0 0,1 1-1 0 0,-1 0 0 0 0,0-1 1 0 0,0 1-1 0 0,0 0 1 0 0,0-1-1 0 0,0 1 1 0 0,0 0-1 0 0,0 0 0 0 0,0 0 1 0 0,0 0-1 0 0,0 0 1 0 0,0 0-1 0 0,0 0 0 0 0,0 0 1 0 0,0 0-1 0 0,0 0 1 0 0,0 1-1 0 0,-1-1 0 0 0,-8 3 3 0 0,0-1-1 0 0,1 1 0 0 0,-1 1 0 0 0,-9 5 0 0 0,16-8-46 0 0,3-1 45 0 0,-1 0 1 0 0,1 0-1 0 0,-1 1 0 0 0,1-1 1 0 0,-1 0-1 0 0,1 1 0 0 0,0-1 1 0 0,-1 0-1 0 0,1 1 0 0 0,0-1 1 0 0,-1 0-1 0 0,1 1 0 0 0,0-1 1 0 0,-1 1-1 0 0,1-1 0 0 0,0 1 1 0 0,0-1-1 0 0,-1 0 1 0 0,1 1-1 0 0,0-1 0 0 0,0 1 1 0 0,0-1-1 0 0,0 1 0 0 0,0-1 1 0 0,0 1-1 0 0,-1-1 0 0 0,1 1 1 0 0,0-1-1 0 0,1 1 0 0 0,-1-1 1 0 0,0 1-1 0 0,0-1 0 0 0,0 1 1 0 0,0-1-1 0 0,0 1 0 0 0,0-1 1 0 0,1 1-1 0 0,-1-1 0 0 0,0 1 1 0 0,0-1-1 0 0,1 1 0 0 0,-1-1 1 0 0,1 1-1 0 0,6 16 144 0 0,-4-12-10 0 0,19 2 640 0 0,-7-5-562 0 0,-11-2 297 0 0,2-1-380 0 0,-4 0-127 0 0,1 1 35 0 0,0-1 0 0 0,0 1 0 0 0,-1-1 0 0 0,1 0 0 0 0,0 0 0 0 0,-1 0 0 0 0,1 0 0 0 0,-1-1 1 0 0,1 1-1 0 0,-1-1 0 0 0,1 0 0 0 0,-1 1 0 0 0,0-1 0 0 0,4-4 0 0 0,-5 4 176 0 0,4-4-120 0 0,-5 6-104 0 0,0 0-1 0 0,0 0 1 0 0,0 0 0 0 0,0 0 0 0 0,0 0-1 0 0,0 0 1 0 0,-1 0 0 0 0,1 0-1 0 0,0 0 1 0 0,0 0 0 0 0,0 0 0 0 0,0 0-1 0 0,0 0 1 0 0,0 0 0 0 0,0 0-1 0 0,-1 1 1 0 0,1-1 0 0 0,0 0 0 0 0,0 0-1 0 0,0 0 1 0 0,0-1 0 0 0,0 1-1 0 0,-1 0 1 0 0,1 0 0 0 0,0 0 0 0 0,0 0-1 0 0,0 0 1 0 0,0 0 0 0 0,0 0-1 0 0,0 0 1 0 0,0 0 0 0 0,-1 0 0 0 0,1 0-1 0 0,0 0 1 0 0,0 0 0 0 0,0 0-1 0 0,0 0 1 0 0,0-1 0 0 0,0 1 0 0 0,0 0-1 0 0,0 0 1 0 0,0 0 0 0 0,-1 0-1 0 0,1 0 1 0 0,0 0 0 0 0,0 0 0 0 0,0-1-1 0 0,0 1 1 0 0,0 0 0 0 0,0 0 0 0 0,0 0-1 0 0,0 0 1 0 0,0 0 0 0 0,0 0-1 0 0,0-1 1 0 0,0 1 0 0 0,0 0 0 0 0,0 0-1 0 0,0 0 1 0 0,0 0 0 0 0,0 0-1 0 0,0 0 1 0 0,0-1 0 0 0,0 1 0 0 0,0 0-1 0 0,1 0 1 0 0,-9 4-3 0 0,5-3-1 0 0,1 0-1 0 0,-1 1 1 0 0,1-1 0 0 0,-1 0 0 0 0,0 0-1 0 0,0 0 1 0 0,0-1 0 0 0,1 1-1 0 0,-1-1 1 0 0,-5 1 0 0 0,8 1 17 0 0,1 1 1 0 0,-1 0-1 0 0,0-1 0 0 0,1 1 0 0 0,-1-1 1 0 0,1 1-1 0 0,0-1 0 0 0,-1 1 1 0 0,1-1-1 0 0,1 0 0 0 0,-1 1 0 0 0,0-1 1 0 0,0 0-1 0 0,1 0 0 0 0,2 4 1 0 0,-2-6 7 0 0,-1 0 1 0 0,0 0-1 0 0,0 0 1 0 0,0 0-1 0 0,1 0 1 0 0,-1 0-1 0 0,0 0 1 0 0,0 0-1 0 0,0-1 1 0 0,1 1-1 0 0,-1 0 1 0 0,0-1-1 0 0,0 1 1 0 0,0-1-1 0 0,0 1 1 0 0,0-1-1 0 0,0 0 1 0 0,0 1-1 0 0,0-1 0 0 0,0 0 1 0 0,0 0-1 0 0,0 0 1 0 0,0 1-1 0 0,-1-1 1 0 0,1 0-1 0 0,0 0 1 0 0,-1 0-1 0 0,1 0 1 0 0,-1 0-1 0 0,2-2 1 0 0,-2 2-40 0 0,3-4 25 0 0,-6 1-378 0 0,1 1 346 0 0,0-1-1 0 0,0 1 0 0 0,-1 1 1 0 0,1-1-1 0 0,-1 0 0 0 0,0 0 1 0 0,0 1-1 0 0,-4-3 0 0 0,5 4-75 0 0,-3 1 41 0 0,-4 0-32 0 0,0 1-1 0 0,-1 0 1 0 0,1 1 0 0 0,-11 3-1 0 0,16-3 34 0 0,3-1 57 0 0,0 0 1 0 0,1 0 0 0 0,-1 0 0 0 0,0 0-1 0 0,0 0 1 0 0,1 0 0 0 0,-1 0 0 0 0,1 0 0 0 0,-1 0-1 0 0,1 1 1 0 0,-1-1 0 0 0,1 0 0 0 0,0 0 0 0 0,-1 1-1 0 0,1-1 1 0 0,0 0 0 0 0,0 0 0 0 0,0 1 0 0 0,0-1-1 0 0,0 0 1 0 0,0 1 0 0 0,1-1 0 0 0,-1 0 0 0 0,0 0-1 0 0,1 1 1 0 0,-1-1 0 0 0,0 0 0 0 0,2 1-1 0 0,-2-1 32 0 0,1 0-1 0 0,0 0 0 0 0,0-1 1 0 0,0 1-1 0 0,0 0 0 0 0,0-1 1 0 0,0 1-1 0 0,0-1 0 0 0,0 1 1 0 0,0-1-1 0 0,0 1 0 0 0,0-1 1 0 0,0 0-1 0 0,1 1 0 0 0,-1-1 1 0 0,0 0-1 0 0,0 0 0 0 0,0 0 1 0 0,0 0-1 0 0,1 0 0 0 0,-1 0 1 0 0,0 0-1 0 0,0-1 0 0 0,0 1 1 0 0,0 0-1 0 0,0-1 0 0 0,0 1 1 0 0,1-1-1 0 0,-1 1 0 0 0,0-1 1 0 0,0 1-1 0 0,0-1 0 0 0,0 0 0 0 0,-1 1 1 0 0,1-1-1 0 0,0 0 0 0 0,0 0 1 0 0,0 0-1 0 0,0-1 0 0 0,0 2-39 0 0,4-4 91 0 0,-4 2-460 0 0,2-9 1031 0 0,-6 5-5954 0 0,-12-3 3393 0 0,11 7-64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7 3972 0 0,'0'0'20054'0'0,"5"-3"-19538"0"0,14-8-7 0 0,-14 9 1803 0 0,19 22-1826 0 0,-22-15-467 0 0,1 1 0 0 0,-1-1 1 0 0,0 1-1 0 0,0 0 1 0 0,-1-1-1 0 0,1 1 1 0 0,-1 0-1 0 0,-1 0 1 0 0,1 0-1 0 0,-1 12 1 0 0,0 3-23 0 0,-1 0 0 0 0,-2-1 1 0 0,0 1-1 0 0,-8 32 1 0 0,9-47-123 0 0,1 0 1 0 0,-1 0 0 0 0,-1 0 0 0 0,1-1 0 0 0,-1 1 0 0 0,1-1 0 0 0,-2 1 0 0 0,1-1-1 0 0,0 0 1 0 0,-1 0 0 0 0,0-1 0 0 0,0 1 0 0 0,-1-1 0 0 0,1 0 0 0 0,-1 0 0 0 0,0 0-1 0 0,0-1 1 0 0,0 1 0 0 0,-8 2 0 0 0,10-5-85 0 0,0 0 0 0 0,0-1 0 0 0,0 0 1 0 0,0 0-1 0 0,0 0 0 0 0,0 0 0 0 0,0 0 0 0 0,0 0 0 0 0,0-1 0 0 0,1 0 0 0 0,-1 1 1 0 0,0-1-1 0 0,0 0 0 0 0,-3-2 0 0 0,0 0-475 0 0,0 0-1 0 0,0 0 1 0 0,1-1-1 0 0,-1 1 1 0 0,-7-8-1 0 0,8 4-539 0 0,0 0 0 0 0,0 0 0 0 0,1-1 1 0 0,0 1-1 0 0,0-1 0 0 0,1 0 0 0 0,0 0 0 0 0,0 0 0 0 0,1 0 0 0 0,0 0 1 0 0,0-1-1 0 0,0-14 0 0 0,-2 8-621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1 736 0 0,'0'0'291'0'0,"-3"4"29"0"0,2-4-260 0 0,-1 1-21 0 0,1 0-1 0 0,0 1 0 0 0,0-1 0 0 0,-1 0 0 0 0,1 0 1 0 0,0 1-1 0 0,0-1 0 0 0,0 1 0 0 0,0-1 1 0 0,1 1-1 0 0,-1-1 0 0 0,-1 3 524 0 0,-1-1-325 0 0,0 0-1 0 0,0 0 0 0 0,0 0 1 0 0,-1-1-1 0 0,1 1 0 0 0,-1-1 1 0 0,-5 3-1 0 0,1 0 655 0 0,-56 49 3443 0 0,61-52-4088 0 0,0 2-113 0 0,0 0-1 0 0,-1 0 1 0 0,1 0 0 0 0,-1-1 0 0 0,0 1 0 0 0,-8 4 0 0 0,7-5-65 0 0,1 1-1 0 0,-1-1 1 0 0,1 1-1 0 0,0 0 1 0 0,0 0-1 0 0,0 0 1 0 0,0 0-1 0 0,1 1 0 0 0,0 0 1 0 0,-4 5-1 0 0,6-7 112 0 0,-14 43 907 0 0,6 2-527 0 0,9-45-366 0 0,6 19-35 0 0,2 24 2 0 0,-7-43-118 0 0,9 30-63 0 0,-6-24 135 0 0,11 18 75 0 0,-13-25-163 0 0,-2-1-16 0 0,0 1 1 0 0,0-1-1 0 0,1 1 1 0 0,-1-1-1 0 0,1 1 1 0 0,-1-1 0 0 0,1 0-1 0 0,0 1 1 0 0,-1-1-1 0 0,1 0 1 0 0,0 1-1 0 0,0-1 1 0 0,0 0-1 0 0,0 0 1 0 0,0 0-1 0 0,0 0 1 0 0,0 0 0 0 0,1 0-1 0 0,-1 0 1 0 0,0 0-1 0 0,2 1 1 0 0,8 7 46 0 0,-7-5 64 0 0,0 0 0 0 0,0-1 0 0 0,0 1 0 0 0,0-1 0 0 0,1 0 0 0 0,-1-1 0 0 0,1 1 0 0 0,0-1-1 0 0,6 3 1 0 0,-8-4 636 0 0,24-7 201 0 0,-16 1-781 0 0,-3 2-81 0 0,-1 0 1 0 0,1-1-1 0 0,-1-1 0 0 0,0 1 1 0 0,-1-1-1 0 0,1 0 0 0 0,10-11 1 0 0,-15 14-111 0 0,30-29 98 0 0,-29 29-90 0 0,6-19-58 0 0,-8 19 76 0 0,-2-18-226 0 0,-11-6-1 0 0,11 24 186 0 0,-29-43-284 0 0,29 44 284 0 0,-48-13-317 0 0,47 13 326 0 0,-68-14-54 0 0,66 15 135 0 0,1-1-94 0 0,-9 0 21 0 0,9 1 31 0 0,1 1-33 0 0,0 1 0 0 0,0-1 0 0 0,0 0 0 0 0,0 0 1 0 0,0 0-1 0 0,0 0 0 0 0,0-1 0 0 0,-1 1 0 0 0,1-1 0 0 0,0 1 0 0 0,0-1 0 0 0,-1 0 1 0 0,1 1-1 0 0,-3-1 0 0 0,2 0-11 0 0,-11 9-10 0 0,8-4 38 0 0,4-4 56 0 0,-33 17-144 0 0,23-11-65 0 0,8-2-3671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 4176 0 0,'0'0'15790'0'0,"8"0"-15507"0"0,23 0-136 0 0,-23 0 8 0 0,1 36 713 0 0,-9-26-822 0 0,-1 1 0 0 0,0-1 0 0 0,0 0 0 0 0,-1 0 0 0 0,-1 0 1 0 0,0-1-1 0 0,-5 12 0 0 0,6-16-70 0 0,-1 0 0 0 0,1 0-1 0 0,-1 0 1 0 0,0-1 0 0 0,-1 0 0 0 0,1 1-1 0 0,-1-1 1 0 0,0-1 0 0 0,0 1 0 0 0,0 0 0 0 0,0-1-1 0 0,-1 0 1 0 0,-6 4 0 0 0,6-4-405 0 0,-1-1-1 0 0,1 0 1 0 0,0 0 0 0 0,-1 0 0 0 0,1-1-1 0 0,-1 1 1 0 0,-6-1 0 0 0,9 0-1249 0 0,-3-3-1881 0 0,-11-1 1611 0 0,16 3 1647 0 0,0 0 0 0 0,0 0-1 0 0,0-1 1 0 0,1 1-1 0 0,-1-1 1 0 0,0 1 0 0 0,0 0-1 0 0,0-1 1 0 0,1 1 0 0 0,-1-1-1 0 0,0 0 1 0 0,1 1-1 0 0,-1-1 1 0 0,0 0 0 0 0,1 1-1 0 0,-1-1 1 0 0,1 0 0 0 0,-1 1-1 0 0,1-1 1 0 0,-1 0-1 0 0,0-1 1 0 0,-1-12-2017 0 0,2 13 2213 0 0,-1-2-1624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6 6193 0 0,'-5'-54'13388'0'0,"2"31"-12259"0"0,2 2-4606 0 0,1 18 1814 0 0,8-3-3948 0 0,-5 3 4595 0 0,1 1 0 0 0,0 0 0 0 0,0 0 0 0 0,0 1 1 0 0,0-1-1 0 0,6-1 0 0 0,5-1-604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4740 0 0,'0'0'17526'0'0,"4"-48"-37440"0"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7 2352 0 0,'0'0'13669'0'0,"3"-7"-13233"0"0,1 0-239 0 0,-1 0 1 0 0,1 0-1 0 0,1 1 1 0 0,-1-1 0 0 0,1 1-1 0 0,1 0 1 0 0,-1 1-1 0 0,1-1 1 0 0,0 1-1 0 0,0 0 1 0 0,0 1-1 0 0,1-1 1 0 0,13-6-1 0 0,-14 9-223 0 0,0-1-1 0 0,0 1 1 0 0,1 1-1 0 0,-1-1 1 0 0,0 1-1 0 0,1 0 1 0 0,-1 1-1 0 0,1 0 0 0 0,-1 0 1 0 0,1 0-1 0 0,-1 1 1 0 0,1-1-1 0 0,-1 2 1 0 0,0-1-1 0 0,1 1 1 0 0,11 4-1 0 0,-16-4 8 0 0,0-1-1 0 0,0 1 1 0 0,0-1 0 0 0,0 1-1 0 0,0 0 1 0 0,0 0 0 0 0,-1 0-1 0 0,1 0 1 0 0,-1 0 0 0 0,1 0 0 0 0,-1 0-1 0 0,0 1 1 0 0,1-1 0 0 0,-1 1-1 0 0,-1-1 1 0 0,1 0 0 0 0,0 1-1 0 0,0-1 1 0 0,-1 5 0 0 0,4 41-368 0 0,-4-43 362 0 0,-1 0-1 0 0,1 0 0 0 0,-1 0 1 0 0,0-1-1 0 0,-1 1 0 0 0,1 0 1 0 0,-1-1-1 0 0,0 1 0 0 0,-4 7 1 0 0,-23 53-225 0 0,21-42 288 0 0,7-21 90 0 0,1-2-101 0 0,0 1 1 0 0,-1-1-1 0 0,1 1 0 0 0,0-1 0 0 0,-1 1 0 0 0,1-1 1 0 0,0 1-1 0 0,0-1 0 0 0,-1 1 0 0 0,1-1 0 0 0,0 1 1 0 0,0-1-1 0 0,0 1 0 0 0,0 0 0 0 0,-1-1 0 0 0,1 1 0 0 0,0-1 1 0 0,0 1-1 0 0,0-1 0 0 0,1 1 0 0 0,-1 0 0 0 0,0-1 1 0 0,0 1-1 0 0,0-1 0 0 0,0 1 0 0 0,0-1 0 0 0,1 1 0 0 0,-1 0 1 0 0,0-1-1 0 0,1 1 0 0 0,13 7 103 0 0,1 0 0 0 0,0-1 1 0 0,1-1-1 0 0,0 0 0 0 0,0-2 0 0 0,29 6 0 0 0,-19-4-104 0 0,-1 0 0 0 0,25 11 0 0 0,-48-16-33 0 0,0 0 0 0 0,-1 0-1 0 0,1 0 1 0 0,0 0 0 0 0,0 0-1 0 0,-1 0 1 0 0,1 1-1 0 0,0-1 1 0 0,-1 1 0 0 0,1-1-1 0 0,-1 1 1 0 0,0 0 0 0 0,0-1-1 0 0,1 1 1 0 0,-1 0-1 0 0,1 3 1 0 0,-1-3 7 0 0,-1 1 1 0 0,1 0-1 0 0,-1 0 0 0 0,0 0 1 0 0,0-1-1 0 0,0 1 0 0 0,0 0 1 0 0,0 0-1 0 0,0-1 0 0 0,-1 1 1 0 0,0 0-1 0 0,1 0 0 0 0,-1-1 0 0 0,0 1 1 0 0,0-1-1 0 0,0 1 0 0 0,-1-1 1 0 0,1 1-1 0 0,-1-1 0 0 0,1 0 1 0 0,-1 1-1 0 0,0-1 0 0 0,0 0 1 0 0,-2 2-1 0 0,-6 8-37 0 0,-3 2-158 0 0,-1 0-1 0 0,0 0 1 0 0,-1-2 0 0 0,-22 16 0 0 0,-16 12-2338 0 0,38-29 1438 0 0,-2 0-2118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3696 0 0,'17'-9'7447'0'0,"17"13"-4679"0"0,-2 1-840 0 0,11-9-351 0 0,-1-1 1 0 0,74-19-1 0 0,-113 23-1573 0 0,1 3-18 0 0,-3-2 11 0 0,1 1-4 0 0,0-1-1 0 0,0 1 1 0 0,0 0 0 0 0,0 0-1 0 0,0 0 1 0 0,-1 0 0 0 0,1 0-1 0 0,0 0 1 0 0,0 1 0 0 0,-1-1-1 0 0,1 1 1 0 0,-1-1-1 0 0,1 1 1 0 0,-1 0 0 0 0,0-1-1 0 0,1 1 1 0 0,-1 0 0 0 0,0 0-1 0 0,0 0 1 0 0,-1 0-1 0 0,1 0 1 0 0,0 0 0 0 0,0 0-1 0 0,-1 0 1 0 0,0 0 0 0 0,1 0-1 0 0,-1 0 1 0 0,0 3 0 0 0,-13 172-77 0 0,5-120-1539 0 0,0 59 0 0 0,18-87-2272 0 0,0-18 30 0 0,-9-11 3572 0 0,-1 1-1 0 0,1-1 1 0 0,-1 0 0 0 0,1 0 0 0 0,-1 0-1 0 0,1 0 1 0 0,-1 0 0 0 0,1 0-1 0 0,-1 0 1 0 0,1 1 0 0 0,-1-1 0 0 0,1-1-1 0 0,0 1 1 0 0,-1 0 0 0 0,1 0-1 0 0,-1 0 1 0 0,1 0 0 0 0,-1 0 0 0 0,1 0-1 0 0,-1-1 1 0 0,1 1 0 0 0,-1 0-1 0 0,1 0 1 0 0,0-1 0 0 0,21-15-1314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0 2812 0 0,'-6'16'4420'0'0,"6"-13"-4094"0"0,0 0-1 0 0,0-1 1 0 0,1 1 0 0 0,-1 0 0 0 0,1 0 0 0 0,0 0-1 0 0,0-1 1 0 0,-1 1 0 0 0,2 0 0 0 0,-1-1-1 0 0,0 1 1 0 0,0-1 0 0 0,1 1 0 0 0,0-1-1 0 0,-1 0 1 0 0,1 0 0 0 0,0 1 0 0 0,0-1-1 0 0,3 2 1 0 0,1 0-13 0 0,1 1 1 0 0,0-1-1 0 0,0 0 0 0 0,1-1 1 0 0,-1 0-1 0 0,10 3 0 0 0,-3-1-214 0 0,0 1-1 0 0,-1 0 0 0 0,0 1 1 0 0,0 0-1 0 0,0 1 0 0 0,-1 0 1 0 0,0 1-1 0 0,-1 1 1 0 0,0 0-1 0 0,-1 0 0 0 0,0 1 1 0 0,0 0-1 0 0,-1 1 0 0 0,0 0 1 0 0,11 22-1 0 0,-18-31-319 0 0,-1 0 0 0 0,0 1 0 0 0,0-1 1 0 0,0 0-1 0 0,0 1 0 0 0,0-1 0 0 0,-1 1 0 0 0,1-1 0 0 0,-1 1 0 0 0,0-1 0 0 0,0 1 0 0 0,-1-1 0 0 0,1 1 0 0 0,-1-1 0 0 0,1 1 0 0 0,-1-1 1 0 0,0 0-1 0 0,0 1 0 0 0,-1-1 0 0 0,1 0 0 0 0,-1 0 0 0 0,1 0 0 0 0,-1 0 0 0 0,0 0 0 0 0,0 0 0 0 0,-1 0 0 0 0,-4 4 0 0 0,6-5-247 0 0,-1-1-1 0 0,0 1 0 0 0,1-1 0 0 0,-1 0 1 0 0,0 1-1 0 0,0-1 0 0 0,0 0 0 0 0,0 0 1 0 0,0 0-1 0 0,0 0 0 0 0,0-1 0 0 0,0 1 0 0 0,0-1 1 0 0,0 1-1 0 0,0-1 0 0 0,-5 1 0 0 0,5-1 115 0 0,-1 0-1363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7 3440 0 0,'0'0'1626'0'0,"7"-39"5265"0"0,-1 28-5784 0 0,1-1-1 0 0,1 1 1 0 0,0 1-1 0 0,0-1 1 0 0,17-15-1 0 0,-14 16-751 0 0,0 1-1 0 0,1 1 1 0 0,0 0-1 0 0,21-10 1 0 0,-10 7-1568 0 0,45-13 0 0 0,31-2-4743 0 0,-82 21 4701 0 0,69-16-6978 0 0,-67 15 6522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8:36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0 460 0 0,'0'0'6698'0'0,"6"2"-6607"0"0,19 6-3 0 0,-19-7 204 0 0,20 21-22 0 0,-20-17-219 0 0,0-1 1 0 0,-1 1 0 0 0,0 0-1 0 0,0 0 1 0 0,0 0-1 0 0,4 7 1 0 0,-7-10-72 0 0,2 0 1 0 0,0 1 44 0 0,0-1 1 0 0,0 1-1 0 0,-1 0 0 0 0,1 0 0 0 0,-1 0 0 0 0,1 0 0 0 0,-1 1 1 0 0,0 0-1 0 0,0-1 0 0 0,3 7 0 0 0,-4-8-60 0 0,8 11 276 0 0,23 35-363 0 0,-31-46 137 0 0,6 27 216 0 0,-7-27-174 0 0,0-1-119 0 0,-1-1 59 0 0,1 1 0 0 0,-1-1 0 0 0,0 0 0 0 0,1 1 0 0 0,-1 0 0 0 0,1-1 1 0 0,-1 1-1 0 0,0-1 0 0 0,1 1 0 0 0,-1-1 0 0 0,0 1 0 0 0,0 0 0 0 0,1-1 1 0 0,-1 1-1 0 0,0-1 0 0 0,0 1 0 0 0,0 0 0 0 0,0-1 0 0 0,0 1 0 0 0,0 0 1 0 0,0-1-1 0 0,0 1 0 0 0,0 0 0 0 0,0-1 0 0 0,0 1 0 0 0,0 0 0 0 0,-1-1 1 0 0,1 1-1 0 0,0 0 0 0 0,0-1 0 0 0,-1 1 0 0 0,1-1 0 0 0,-1 2 0 0 0,-10 23 221 0 0,10-23-146 0 0,-1-1-54 0 0,1 1-1 0 0,-1 0 0 0 0,0 0 1 0 0,0 0-1 0 0,0-1 0 0 0,0 1 0 0 0,0-1 1 0 0,0 0-1 0 0,0 1 0 0 0,0-1 1 0 0,-1 0-1 0 0,1 0 0 0 0,0 0 0 0 0,-1-1 1 0 0,-3 2-1 0 0,-43 7 45 0 0,36-7-42 0 0,10-2 36 0 0,-38 0 868 0 0,35 0-700 0 0,1 0 0 0 0,-1 0 0 0 0,1 0 0 0 0,-1-1 0 0 0,1 0-1 0 0,-1 0 1 0 0,-6-3 0 0 0,5 3-44 0 0,-3-2 133 0 0,0 0 0 0 0,-1 0 0 0 0,1-1-1 0 0,-17-9 1 0 0,24 12-197 0 0,-45-34 724 0 0,23 7 210 0 0,22 21-5121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25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8 181 2056 0 0,'18'-13'2797'0'0,"-18"13"-2668"0"0,1-1 1 0 0,-1 1-1 0 0,1-1 0 0 0,-1 1 1 0 0,1-1-1 0 0,-1 1 0 0 0,1-1 1 0 0,-1 1-1 0 0,1-1 1 0 0,0 1-1 0 0,-1 0 0 0 0,1-1 1 0 0,0 1-1 0 0,-1 0 0 0 0,1 0 1 0 0,0 0-1 0 0,-1-1 1 0 0,1 1-1 0 0,0 0 0 0 0,-1 0 1 0 0,1 0-1 0 0,0 0 1 0 0,0 0-1 0 0,-1 0 0 0 0,1 0 1 0 0,1 1-1 0 0,1 14 389 0 0,-2-15-388 0 0,0 0 0 0 0,0 0 1 0 0,0 0-1 0 0,0-1 1 0 0,0 1-1 0 0,0 0 1 0 0,0 0-1 0 0,0-1 1 0 0,0 1-1 0 0,0 0 0 0 0,0-1 1 0 0,0 1-1 0 0,0-1 1 0 0,0 0-1 0 0,-1 1 1 0 0,1-1-1 0 0,0 0 1 0 0,0 1-1 0 0,0-2 0 0 0,0 1 1151 0 0,6-2-933 0 0,-6 3-204 0 0,0 0 1 0 0,0 0 0 0 0,0 0-1 0 0,0-1 1 0 0,-1 1 0 0 0,1 0 0 0 0,0 0-1 0 0,0-1 1 0 0,0 1 0 0 0,0-1-1 0 0,0 1 1 0 0,-1-1 0 0 0,1 1-1 0 0,0-1 1 0 0,0 1 0 0 0,-1-1 0 0 0,1 0-1 0 0,0 0 1 0 0,-1 1 0 0 0,1-1-1 0 0,-1 0 1 0 0,1 0 0 0 0,-1 1-1 0 0,1-1 1 0 0,-1 0 0 0 0,1 0 0 0 0,-1 0-1 0 0,1-1 1 0 0,-2-3-117 0 0,0 0 1 0 0,-1 0-1 0 0,1 1 1 0 0,-1-1-1 0 0,1 1 1 0 0,-2 0-1 0 0,1-1 1 0 0,0 1-1 0 0,-1 0 1 0 0,0 0-1 0 0,0 0 1 0 0,0 1-1 0 0,0-1 1 0 0,0 1-1 0 0,-1-1 1 0 0,0 1-1 0 0,1 0 1 0 0,-1 1-1 0 0,0-1 1 0 0,-1 1-1 0 0,1 0 1 0 0,-5-3-1 0 0,-16-7 7 0 0,-1 1-1 0 0,-39-11 0 0 0,51 18-54 0 0,0 1 1 0 0,0 0-1 0 0,0 1 0 0 0,0 1 0 0 0,0 0 1 0 0,-1 1-1 0 0,1 0 0 0 0,0 1 1 0 0,0 1-1 0 0,-17 4 0 0 0,8 0-25 0 0,1 1-1 0 0,0 1 0 0 0,0 2 1 0 0,1 0-1 0 0,-32 20 1 0 0,-2 8-18 0 0,3 3 0 0 0,1 2-1 0 0,-62 68 1 0 0,94-93 68 0 0,2 2 0 0 0,1 0 0 0 0,0 2 0 0 0,1-1 1 0 0,-21 44-1 0 0,30-52 16 0 0,0 1 1 0 0,2-1-1 0 0,-1 1 1 0 0,2 0 0 0 0,0 0-1 0 0,0 0 1 0 0,2 1 0 0 0,-1-1-1 0 0,2 1 1 0 0,0-1-1 0 0,1 0 1 0 0,3 17 0 0 0,-1-12 71 0 0,2-1 0 0 0,0 1 0 0 0,2-1 0 0 0,0 0 0 0 0,0-1 1 0 0,2 0-1 0 0,0 0 0 0 0,1-1 0 0 0,1 0 0 0 0,0-1 0 0 0,1 0 1 0 0,0 0-1 0 0,2-2 0 0 0,0 0 0 0 0,0 0 0 0 0,1-1 0 0 0,0-1 1 0 0,1 0-1 0 0,1-1 0 0 0,-1-1 0 0 0,1-1 0 0 0,1 0 0 0 0,0-1 1 0 0,0-1-1 0 0,36 7 0 0 0,-31-10-2 0 0,0-2 0 0 0,1 0 0 0 0,-1-1 0 0 0,0-1-1 0 0,1-2 1 0 0,-1 0 0 0 0,0-1 0 0 0,0-2 0 0 0,-1 0 0 0 0,30-13 0 0 0,9-7 107 0 0,0-4-1 0 0,73-48 1 0 0,-91 52-110 0 0,0-3 0 0 0,38-35 0 0 0,-68 53-63 0 0,0-1 0 0 0,-1-1 0 0 0,-1 0 0 0 0,0 0 0 0 0,-1-1 1 0 0,0 0-1 0 0,-1-1 0 0 0,-1 0 0 0 0,12-30 0 0 0,-17 35-52 0 0,0-1 0 0 0,-1 0 0 0 0,0 0 0 0 0,-1-1 0 0 0,-1 1 0 0 0,0 0 0 0 0,0 0 0 0 0,-1 0 0 0 0,0 0 0 0 0,-1 0 0 0 0,0 0-1 0 0,-1 0 1 0 0,0 0 0 0 0,-1 0 0 0 0,0 1 0 0 0,-1 0 0 0 0,0 0 0 0 0,0 0 0 0 0,-10-12 0 0 0,2 4-44 0 0,-1 0 0 0 0,-1 1 0 0 0,0 1 0 0 0,-1 0 0 0 0,-1 1 0 0 0,-1 1-1 0 0,0 0 1 0 0,-32-17 0 0 0,20 15-201 0 0,0 1-1 0 0,-1 2 0 0 0,-1 1 0 0 0,-58-13 1 0 0,72 21-31 0 0,0 0 1 0 0,-1 2-1 0 0,1 0 1 0 0,-1 2-1 0 0,1 0 1 0 0,-1 1-1 0 0,1 0 1 0 0,-1 2-1 0 0,1 0 1 0 0,-22 7-1 0 0,29-6-423 0 0,1 0 0 0 0,0 1 0 0 0,0 0-1 0 0,0 1 1 0 0,0 0 0 0 0,-13 11 0 0 0,-11 12-7906 0 0,22-18 6881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0 4624 0 0,'4'-9'1502'0'0,"3"-7"5218"0"0,-3 7-4662 0 0,-3 7-78 0 0,7-14-562 0 0,4-1-6857 0 0,29 17-5272 0 0,-26-1 8883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26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13 3020 0 0,'-24'-21'12202'0'0,"20"11"-8832"0"0,4-4-3621 0 0,1 10 515 0 0,9-34 981 0 0,-8 31-1147 0 0,1-1 1 0 0,1 1-1 0 0,-1 0 0 0 0,2 0 0 0 0,-1 1 0 0 0,0-1 0 0 0,1 1 0 0 0,1 0 0 0 0,-1 0 0 0 0,1 0 0 0 0,0 1 0 0 0,0 0 0 0 0,0 0 0 0 0,1 0 0 0 0,9-4 0 0 0,-6 5-29 0 0,-5 3 20 0 0,7 0-94 0 0,-9 1 21 0 0,3 1 43 0 0,15 2-68 0 0,-15-2 6 0 0,5 8-58 0 0,59 27 1023 0 0,-68-35-859 0 0,52 18 815 0 0,-49-18-814 0 0,1 0 0 0 0,-1 0 0 0 0,1-1 0 0 0,0 1 0 0 0,-1-2-1 0 0,1 1 1 0 0,-1 0 0 0 0,1-1 0 0 0,-1 0 0 0 0,1 0 0 0 0,-1-1-1 0 0,1 0 1 0 0,-1 0 0 0 0,0 0 0 0 0,0 0 0 0 0,6-5 0 0 0,7-4 6 0 0,-1-2 1 0 0,-1-1 0 0 0,18-17 0 0 0,-20 17-1449 0 0,1 1-1 0 0,1 0 1 0 0,31-20 0 0 0,22 9-16537 0 0,-54 19 16329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36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2094 2240 0 0,'0'0'23572'0'0,"-7"-13"-16644"0"0,13-3-6908 0 0,-5 12-94 0 0,-27-647-7803 0 0,22 367 7163 0 0,7 149 434 0 0,-6 18-489 0 0,-26-170 1 0 0,20 154 223 0 0,-1 44 99 0 0,10 85 390 0 0,1-16 9 0 0,0 18 55 0 0,-1 0 13 0 0,0 1 0 0 0,0-1-1 0 0,1 1 1 0 0,-1 0-1 0 0,1-1 1 0 0,-1 1 0 0 0,1 0-1 0 0,-1-1 1 0 0,1 1 0 0 0,0 0-1 0 0,0 0 1 0 0,0-1-1 0 0,0 1 1 0 0,-1 0 0 0 0,2 0-1 0 0,-1 0 1 0 0,0 0-1 0 0,0 0 1 0 0,0 0 0 0 0,0 1-1 0 0,0-1 1 0 0,1 0-1 0 0,-1 1 1 0 0,0-1 0 0 0,1 0-1 0 0,-1 1 1 0 0,0 0-1 0 0,1-1 1 0 0,-1 1 0 0 0,2 0-1 0 0,30 0 249 0 0,49 8-1 0 0,-22-2-92 0 0,1550 22 970 0 0,-1084-55-560 0 0,-436 23-864 0 0,-87 4 188 0 0,1 1 52 0 0,0-1 1 0 0,1 1 0 0 0,-1-1-1 0 0,0 0 1 0 0,0-1-1 0 0,0 1 1 0 0,7-2 0 0 0,-10 2 38 0 0,3-1-64 0 0,64-2 68 0 0,-67 3 14 0 0,0 0-1 0 0,-1 0 1 0 0,1 0-1 0 0,0 0 0 0 0,-1-1 1 0 0,1 1-1 0 0,0 0 1 0 0,-1 0-1 0 0,1-1 1 0 0,0 1-1 0 0,-1 0 1 0 0,1-1-1 0 0,-1 1 1 0 0,1 0-1 0 0,-1-1 0 0 0,1 1 1 0 0,-1-1-1 0 0,1 1 1 0 0,-1-1-1 0 0,1 1 1 0 0,-1-1-1 0 0,0 1 1 0 0,1-1-1 0 0,-1 1 1 0 0,0-1-1 0 0,1 0 0 0 0,-1 1 1 0 0,0-1-1 0 0,0 0 1 0 0,0 1-1 0 0,1-1 1 0 0,-1 0-1 0 0,0 1 1 0 0,0-1-1 0 0,0 0 1 0 0,0 1-1 0 0,0-1 1 0 0,0 0-1 0 0,0 1 0 0 0,-1-1 1 0 0,1 0-1 0 0,0 1 1 0 0,0-1-1 0 0,-1-1 1 0 0,1-1 0 0 0,0 0 0 0 0,0-1 0 0 0,0 1 0 0 0,0 0 0 0 0,1 0 0 0 0,-1-1 0 0 0,1 1 0 0 0,0 0 0 0 0,0 0 0 0 0,2-4 0 0 0,6-10-162 0 0,21-49-354 0 0,-12 35 176 0 0,-5 8 35 0 0,-13 23 231 0 0,0-1-1 0 0,1 0 1 0 0,-1 0-1 0 0,0 1 1 0 0,1-1 0 0 0,-1 0-1 0 0,1 1 1 0 0,-1-1-1 0 0,1 1 1 0 0,-1-1-1 0 0,1 1 1 0 0,-1-1 0 0 0,1 1-1 0 0,-1-1 1 0 0,1 1-1 0 0,0-1 1 0 0,-1 1-1 0 0,1 0 1 0 0,0-1 0 0 0,0 1-1 0 0,-1 0 1 0 0,1-1-1 0 0,0 1 1 0 0,-1 0 0 0 0,1 0-1 0 0,1 0 1 0 0,18 24-22 0 0,-1 2 0 0 0,25 42 0 0 0,-17-25-24 0 0,103 159-3 0 0,-103-169 591 0 0,-26-32-454 0 0,0 0 1 0 0,0 0-1 0 0,0 0 0 0 0,-1 0 0 0 0,1 0 0 0 0,0 0 0 0 0,0 0 0 0 0,0-1 0 0 0,1 1 0 0 0,-1 0 1 0 0,0-1-1 0 0,0 1 0 0 0,0 0 0 0 0,0-1 0 0 0,1 0 0 0 0,-1 1 0 0 0,0-1 0 0 0,0 0 0 0 0,1 1 0 0 0,-1-1 1 0 0,0 0-1 0 0,1 0 0 0 0,-1 0 0 0 0,0 0 0 0 0,1 0 0 0 0,-1-1 0 0 0,0 1 0 0 0,0 0 0 0 0,1 0 0 0 0,-1-1 1 0 0,0 1-1 0 0,3-2 0 0 0,15-20-12 0 0,0-1 1 0 0,-1-1-1 0 0,-1-1 1 0 0,-1 0-1 0 0,15-33 0 0 0,-28 51-124 0 0,18-29-228 0 0,-20 35 292 0 0,-1 0 0 0 0,1 0 0 0 0,0 0 0 0 0,-1 0 0 0 0,1 0 0 0 0,0 1 0 0 0,0-1 0 0 0,-1 0 0 0 0,1 1 0 0 0,0-1 0 0 0,0 0 0 0 0,0 1 0 0 0,0-1 0 0 0,0 1 0 0 0,0-1 0 0 0,0 1 0 0 0,0 0 0 0 0,0-1 0 0 0,0 1 0 0 0,0 0 1 0 0,0 0-1 0 0,0-1 0 0 0,0 1 0 0 0,0 0 0 0 0,0 0 0 0 0,1 0 0 0 0,-1 1 0 0 0,0-1 0 0 0,0 0 0 0 0,0 0 0 0 0,1 1 0 0 0,35 25-439 0 0,-15 2 192 0 0,-21-26 313 0 0,0-1 0 0 0,0 0 1 0 0,1 0-1 0 0,-1 0 0 0 0,0 0 0 0 0,1 0 1 0 0,-1 0-1 0 0,0-1 0 0 0,1 1 0 0 0,-1 0 1 0 0,1-1-1 0 0,-1 1 0 0 0,1-1 0 0 0,-1 1 0 0 0,1-1 1 0 0,-1 0-1 0 0,1 0 0 0 0,-1 0 0 0 0,1 0 1 0 0,0 0-1 0 0,-1 0 0 0 0,1 0 0 0 0,-1 0 1 0 0,1 0-1 0 0,-1-1 0 0 0,1 1 0 0 0,-1-1 1 0 0,1 1-1 0 0,-1-1 0 0 0,1 0 0 0 0,-1 1 1 0 0,1-1-1 0 0,-1 0 0 0 0,0 0 0 0 0,2-2 1 0 0,5-4-15 0 0,0-1 1 0 0,0 0 0 0 0,-1 0 0 0 0,9-13 0 0 0,11-11 70 0 0,-25 30-178 0 0,2 0-46 0 0,-3 1 134 0 0,-1 1 1 0 0,0 0-1 0 0,0-1 1 0 0,0 1-1 0 0,0 0 1 0 0,0 0-1 0 0,0-1 0 0 0,1 1 1 0 0,-1 0-1 0 0,0 0 1 0 0,0-1-1 0 0,0 1 1 0 0,1 0-1 0 0,-1 0 1 0 0,0 0-1 0 0,0-1 0 0 0,1 1 1 0 0,-1 0-1 0 0,0 0 1 0 0,0 0-1 0 0,1 0 1 0 0,-1 0-1 0 0,0 0 0 0 0,1 0 1 0 0,-1 0-1 0 0,0-1 1 0 0,0 1-1 0 0,1 0 1 0 0,-1 0-1 0 0,0 0 0 0 0,1 0 1 0 0,-1 0-1 0 0,0 1 1 0 0,1-1-1 0 0,-1 0 1 0 0,0 0-1 0 0,0 0 0 0 0,1 0 1 0 0,-1 0-1 0 0,0 0 1 0 0,1 0-1 0 0,-1 0 1 0 0,0 1-1 0 0,0-1 1 0 0,1 0-1 0 0,22 18-74 0 0,0 1 0 0 0,33 35 1 0 0,-52-50 137 0 0,3 1 18 0 0,-5-4-7 0 0,28-9-134 0 0,-24 7 17 0 0,33 4-226 0 0,2 7 242 0 0,57 7 0 0 0,-80-16 87 0 0,-1 0 0 0 0,1-1 0 0 0,0-1 0 0 0,-1-1 0 0 0,28-6 0 0 0,60-11-2 0 0,-84 15-198 0 0,0 1 0 0 0,26-1 0 0 0,-21 2-151 0 0,-22 1 325 0 0,-3 2-498 0 0,-1-1 469 0 0,0 0 1 0 0,1 0-1 0 0,-1 0 0 0 0,1 0 0 0 0,-1 0 1 0 0,0 0-1 0 0,1-1 0 0 0,-1 1 0 0 0,1 0 1 0 0,-1 0-1 0 0,0 0 0 0 0,1 0 0 0 0,-1 0 1 0 0,0-1-1 0 0,1 1 0 0 0,-1 0 0 0 0,0 0 1 0 0,1-1-1 0 0,-1 1 0 0 0,0 0 0 0 0,1 0 1 0 0,-1-1-1 0 0,0 1 0 0 0,0 0 0 0 0,1-1 1 0 0,-1 1-1 0 0,0 0 0 0 0,0-1 0 0 0,0 1 1 0 0,0 0-1 0 0,1-1 0 0 0,-1 1 1 0 0,0-1-1 0 0,0 1 0 0 0,0 0 0 0 0,0-1 1 0 0,0 1-1 0 0,0-1 0 0 0,0 1 0 0 0,0 0 1 0 0,0-1-1 0 0,0 1 0 0 0,0-1 0 0 0,0 1 1 0 0,-1 0-1 0 0,1-1 0 0 0,-2-25-50 0 0,0 18 53 0 0,0 0 0 0 0,0-1 0 0 0,1 1 0 0 0,1 0 0 0 0,-1-1 0 0 0,1 1-1 0 0,1-1 1 0 0,-1 1 0 0 0,1-1 0 0 0,3-8 0 0 0,2-3-45 0 0,0 1-1 0 0,1 0 1 0 0,12-22-1 0 0,-17 38 27 0 0,2-6-3 0 0,0 0 0 0 0,1 1 1 0 0,1-1-1 0 0,6-7 1 0 0,-11 14-12 0 0,1 0 1 0 0,-1 0 0 0 0,1 1-1 0 0,0-1 1 0 0,-1 1-1 0 0,1-1 1 0 0,0 1 0 0 0,0 0-1 0 0,0-1 1 0 0,0 1-1 0 0,0 0 1 0 0,0 0-1 0 0,0 1 1 0 0,1-1 0 0 0,-1 0-1 0 0,0 1 1 0 0,0-1-1 0 0,1 1 1 0 0,-1 0 0 0 0,0-1-1 0 0,1 1 1 0 0,-1 0-1 0 0,0 1 1 0 0,1-1 0 0 0,3 1-1 0 0,-2 0-16 0 0,0 1 0 0 0,1-1 0 0 0,-1 1 0 0 0,0 0 0 0 0,0 0 0 0 0,0 1-1 0 0,0-1 1 0 0,-1 1 0 0 0,1 0 0 0 0,-1 0 0 0 0,1 0 0 0 0,-1 0 0 0 0,0 1 0 0 0,0-1 0 0 0,4 9 0 0 0,-1-3-27 0 0,-1 0 0 0 0,0 0-1 0 0,-1 1 1 0 0,4 12 0 0 0,5 15-33 0 0,-13-36 122 0 0,0 0-1 0 0,0 0 1 0 0,1 0 0 0 0,-1 0 0 0 0,0 0 0 0 0,1 0 0 0 0,-1 0 0 0 0,0 0 0 0 0,1 0 0 0 0,-1 0 0 0 0,1 0 0 0 0,0-1-1 0 0,-1 1 1 0 0,1 0 0 0 0,0 0 0 0 0,-1 0 0 0 0,1-1 0 0 0,0 1 0 0 0,0 0 0 0 0,0-1 0 0 0,0 1 0 0 0,0 0 0 0 0,0-1-1 0 0,-1 1 1 0 0,1-1 0 0 0,0 0 0 0 0,0 1 0 0 0,1-1 0 0 0,-1 0 0 0 0,0 0 0 0 0,0 1 0 0 0,0-1 0 0 0,0 0-1 0 0,0 0 1 0 0,0 0 0 0 0,2-1 0 0 0,1-1 33 0 0,0 0-1 0 0,0 0 0 0 0,0 0 0 0 0,0-1 1 0 0,-1 0-1 0 0,1 0 0 0 0,4-5 1 0 0,1 0 36 0 0,39-40 233 0 0,-5 6-513 0 0,-41 41 26 0 0,-2 0 159 0 0,0 1 0 0 0,0 0 0 0 0,0-1 0 0 0,0 1-1 0 0,1 0 1 0 0,-1-1 0 0 0,0 1 0 0 0,0 0 0 0 0,0-1-1 0 0,0 1 1 0 0,1 0 0 0 0,-1-1 0 0 0,0 1 0 0 0,0 0-1 0 0,1 0 1 0 0,-1-1 0 0 0,0 1 0 0 0,1 0 0 0 0,-1 0 0 0 0,0 0-1 0 0,1 0 1 0 0,-1-1 0 0 0,0 1 0 0 0,1 0 0 0 0,-1 0-1 0 0,0 0 1 0 0,1 0 0 0 0,-1 0 0 0 0,0 0 0 0 0,1 0-1 0 0,-1 0 1 0 0,0 0 0 0 0,1 0 0 0 0,-1 0 0 0 0,0 0-1 0 0,1 0 1 0 0,-1 0 0 0 0,1 0 0 0 0,-1 0 0 0 0,0 0-1 0 0,1 0 1 0 0,-1 1 0 0 0,0-1 0 0 0,1 0 0 0 0,-1 0 0 0 0,0 0-1 0 0,0 1 1 0 0,1-1 0 0 0,-1 0 0 0 0,0 0 0 0 0,0 1-1 0 0,1-1 1 0 0,-1 1 0 0 0,21 12-328 0 0,-19-12 382 0 0,-1 1-67 0 0,0 0 0 0 0,1-1 1 0 0,-1 1-1 0 0,0 0 0 0 0,0 0 1 0 0,0 0-1 0 0,0 0 0 0 0,-1 0 1 0 0,1 0-1 0 0,0 0 1 0 0,-1 0-1 0 0,0 0 0 0 0,1 4 1 0 0,7 18-85 0 0,-7-23 148 0 0,0 0 1 0 0,0 0 0 0 0,0 0-1 0 0,0 0 1 0 0,1 0 0 0 0,-1-1 0 0 0,0 1-1 0 0,1 0 1 0 0,-1-1 0 0 0,1 1-1 0 0,-1-1 1 0 0,1 1 0 0 0,-1-1-1 0 0,1 0 1 0 0,-1 1 0 0 0,1-1 0 0 0,-1 0-1 0 0,1 0 1 0 0,2-1 0 0 0,0 1 30 0 0,21-16 134 0 0,29-21 59 0 0,-38 25-267 0 0,1 0-1 0 0,1 0 1 0 0,0 2-1 0 0,0 0 1 0 0,26-9-1 0 0,-42 19-123 0 0,3 2-60 0 0,3 3 122 0 0,-1 0 0 0 0,1 1 0 0 0,-1 0 0 0 0,-1 0 0 0 0,8 9 0 0 0,2 1 252 0 0,-14-14-131 0 0,-1-1-32 0 0,-1-1 0 0 0,1 1 0 0 0,0 0 0 0 0,0-1-1 0 0,0 1 1 0 0,0 0 0 0 0,0-1 0 0 0,-1 1 0 0 0,1-1 0 0 0,0 0 0 0 0,0 1 0 0 0,0-1 0 0 0,0 0-1 0 0,1 0 1 0 0,-1 1 0 0 0,0-1 0 0 0,0 0 0 0 0,0 0 0 0 0,0 0 0 0 0,0 0 0 0 0,1 0 0 0 0,18 0 122 0 0,-15 0-36 0 0,55-18 160 0 0,-56 16-272 0 0,-1 1 0 0 0,1 0-1 0 0,-1 0 1 0 0,1 0 0 0 0,-1 0-1 0 0,1 0 1 0 0,-1 1-1 0 0,1 0 1 0 0,0-1 0 0 0,-1 2-1 0 0,1-1 1 0 0,0 0 0 0 0,-1 1-1 0 0,1-1 1 0 0,-1 1-1 0 0,1 0 1 0 0,-1 0 0 0 0,1 1-1 0 0,-1-1 1 0 0,1 1 0 0 0,-1-1-1 0 0,0 1 1 0 0,0 0-1 0 0,0 0 1 0 0,0 1 0 0 0,0-1-1 0 0,-1 0 1 0 0,1 1 0 0 0,-1 0-1 0 0,3 3 1 0 0,6 6-40 0 0,0 1 0 0 0,-1 1-1 0 0,0 0 1 0 0,-1 0 0 0 0,13 30 0 0 0,-21-42 20 0 0,25 53 2627 0 0,-25-53-1418 0 0,4 8 753 0 0,-5-9-1824 0 0,0-1 1 0 0,0 1 0 0 0,-1 0 0 0 0,1-1-1 0 0,1 1 1 0 0,-1 0 0 0 0,0-1-1 0 0,0 1 1 0 0,0-1 0 0 0,0 1 0 0 0,0 0-1 0 0,1-1 1 0 0,-1 1 0 0 0,0 0 0 0 0,0-1-1 0 0,1 1 1 0 0,-1-1 0 0 0,1 1-1 0 0,-1-1 1 0 0,0 1 0 0 0,1-1 0 0 0,-1 1-1 0 0,1-1 1 0 0,-1 1 0 0 0,1-1 0 0 0,-1 0-1 0 0,1 1 1 0 0,0-1 0 0 0,-1 0-1 0 0,1 1 1 0 0,-1-1 0 0 0,1 0 0 0 0,0 0-1 0 0,-1 1 1 0 0,1-1 0 0 0,0 0 0 0 0,-1 0-1 0 0,1 0 1 0 0,0 0 0 0 0,0 0-1 0 0,46-22 66 0 0,-28 12-175 0 0,1 1 0 0 0,39-13-1 0 0,62-1-551 0 0,1 5-1 0 0,197-3 1 0 0,-167 14 351 0 0,192-15 51 0 0,210-11-616 0 0,102 19 285 0 0,-232 6 31 0 0,1 2-204 0 0,-313 1 222 0 0,-109 5 342 0 0,46 1-1537 0 0,-47 1 1574 0 0,0 1-1 0 0,1-1 1 0 0,-1 0-1 0 0,0 1 1 0 0,0-1-1 0 0,-1 1 1 0 0,1 0-1 0 0,0 0 1 0 0,-1 0-1 0 0,0-1 1 0 0,0 1-1 0 0,0 1 1 0 0,0-1-1 0 0,0 0 1 0 0,0 0-1 0 0,-1 0 1 0 0,1 0-1 0 0,-1 0 1 0 0,0 1-1 0 0,0-1 0 0 0,-1 3 1 0 0,-6 92-299 0 0,3-59 217 0 0,-13 109 14 0 0,8-90 60 0 0,-1 77-1 0 0,-4 127 114 0 0,5-193-5 0 0,9-66 50 0 0,2 15 1583 0 0,0-17-1674 0 0,0 0-1 0 0,0 0 1 0 0,0 0 0 0 0,0 0-1 0 0,0 0 1 0 0,0-1 0 0 0,0 1-1 0 0,1-1 1 0 0,-1 0 0 0 0,0 1-1 0 0,0-1 1 0 0,0 0 0 0 0,0 0 0 0 0,4-1-1 0 0,-1 0 26 0 0,0 1 44 0 0,49-3-269 0 0,0 2 1 0 0,0 3 0 0 0,98 16 0 0 0,-150-18 162 0 0,0 0 0 0 0,0 1 0 0 0,-1-1 0 0 0,1 1 0 0 0,0-1 0 0 0,0 1 0 0 0,-1 0 0 0 0,1-1 0 0 0,-1 1 0 0 0,1 0 0 0 0,0 0 1 0 0,-1 0-1 0 0,0 0 0 0 0,1 1 0 0 0,-1-1 0 0 0,0 0 0 0 0,1 1 0 0 0,-1-1 0 0 0,0 0 0 0 0,0 1 0 0 0,0 0 0 0 0,0-1 0 0 0,0 1 0 0 0,-1-1 0 0 0,1 1 0 0 0,0 0 0 0 0,-1 0 0 0 0,1-1 1 0 0,-1 1-1 0 0,0 0 0 0 0,1 0 0 0 0,-1 0 0 0 0,0-1 0 0 0,0 1 0 0 0,0 0 0 0 0,-1 0 0 0 0,1 0 0 0 0,0 0 0 0 0,-2 3 0 0 0,-1 7-31 0 0,-1-1-1 0 0,0 1 1 0 0,-1-1-1 0 0,-10 19 1 0 0,8-16 42 0 0,-11 16-78 0 0,-1 0 0 0 0,-1-2 0 0 0,-1 0 0 0 0,-1-1 0 0 0,-31 28 0 0 0,25-26 27 0 0,-1-1-1 0 0,-1-2 1 0 0,-2-1-1 0 0,-35 22 1 0 0,16-5 580 0 0,49-40-367 0 0,2-2-130 0 0,0 0 1 0 0,-1 0-1 0 0,1 0 0 0 0,0 0 0 0 0,0 0 0 0 0,-1 1 0 0 0,1-1 0 0 0,0 0 1 0 0,-1 0-1 0 0,1 0 0 0 0,0 1 0 0 0,0-1 0 0 0,0 0 0 0 0,-1 0 0 0 0,1 1 1 0 0,0-1-1 0 0,0 0 0 0 0,0 0 0 0 0,0 1 0 0 0,-1-1 0 0 0,1 0 0 0 0,0 1 1 0 0,0-1-1 0 0,0 0 0 0 0,0 1 0 0 0,0-1 0 0 0,0 0 0 0 0,0 1 0 0 0,0-1 1 0 0,0 0-1 0 0,0 0 0 0 0,0 1 0 0 0,0-1 0 0 0,0 0 0 0 0,0 1 0 0 0,0-1 1 0 0,0 0-1 0 0,1 1 0 0 0,-1-1 0 0 0,0 0 0 0 0,0 1 0 0 0,0-1 0 0 0,0 0 1 0 0,1 0-1 0 0,-1 1 0 0 0,0-1 0 0 0,1 0 0 0 0,38 9 97 0 0,-20-6-153 0 0,1 2 1 0 0,-1 0-1 0 0,0 1 1 0 0,-1 0 0 0 0,1 2-1 0 0,32 18 1 0 0,-40-20-9 0 0,-3-2-31 0 0,0 1 0 0 0,-1 1-1 0 0,1-1 1 0 0,-1 1 0 0 0,0 0-1 0 0,7 9 1 0 0,-11-13 40 0 0,-1 0 1 0 0,0 1-1 0 0,0-1 0 0 0,0 0 0 0 0,0 0 1 0 0,0 1-1 0 0,-1-1 0 0 0,1 1 0 0 0,-1 0 1 0 0,0-1-1 0 0,0 1 0 0 0,0 0 0 0 0,0 0 1 0 0,0 0-1 0 0,0 0 0 0 0,-1 0 0 0 0,1 0 0 0 0,-1 0 1 0 0,0 0-1 0 0,0 0 0 0 0,0 3 0 0 0,-1-1 10 0 0,-1-1 0 0 0,1 1 0 0 0,-1-1-1 0 0,0 1 1 0 0,0-1 0 0 0,0 0-1 0 0,-1 1 1 0 0,0-1 0 0 0,1-1 0 0 0,-1 1-1 0 0,-7 7 1 0 0,-4 1-7 0 0,-1 0-1 0 0,0-1 1 0 0,0 0 0 0 0,-1-1-1 0 0,-29 13 1 0 0,-63 16-106 0 0,29-12 9 0 0,18-1 187 0 0,59-25 16 0 0,-7 2-8 0 0,9-3-58 0 0,0 0 1 0 0,0 0 0 0 0,0 0 0 0 0,-1 0 0 0 0,1 0 0 0 0,0 0 0 0 0,0 0-1 0 0,0 0 1 0 0,0 0 0 0 0,0 0 0 0 0,-1 0 0 0 0,1 1 0 0 0,0-1-1 0 0,0 0 1 0 0,0 0 0 0 0,0 0 0 0 0,0 0 0 0 0,0 0 0 0 0,-1 1 0 0 0,1-1-1 0 0,0 0 1 0 0,0 0 0 0 0,0 0 0 0 0,0 0 0 0 0,0 1 0 0 0,0-1-1 0 0,0 0 1 0 0,0 0 0 0 0,0 0 0 0 0,0 0 0 0 0,0 1 0 0 0,0-1 0 0 0,0 0-1 0 0,0 0 1 0 0,0 0 0 0 0,0 1 0 0 0,0-1 0 0 0,0 0 0 0 0,0 0-1 0 0,0 0 1 0 0,0 0 0 0 0,0 1 0 0 0,0-1 0 0 0,1 0 0 0 0,-1 0 0 0 0,0 0-1 0 0,0 0 1 0 0,0 0 0 0 0,0 1 0 0 0,0-1 0 0 0,0 0 0 0 0,0 0-1 0 0,1 0 1 0 0,-1 0 0 0 0,0 0 0 0 0,0 0 0 0 0,0 0 0 0 0,0 1 0 0 0,1-1-1 0 0,-1 0 1 0 0,0 0 0 0 0,0 0 0 0 0,0 0 0 0 0,0 0 0 0 0,1 0-1 0 0,-1 0 1 0 0,22 10 18 0 0,1 0-1 0 0,1-2 0 0 0,-1-1 0 0 0,39 7 1 0 0,46 15-6 0 0,18 21-141 0 0,-121-47 95 0 0,0 0-1 0 0,0 0 1 0 0,0 0-1 0 0,-1 1 1 0 0,1-1-1 0 0,-1 1 1 0 0,0 0 0 0 0,0 0-1 0 0,0 1 1 0 0,0-1-1 0 0,-1 1 1 0 0,0 0-1 0 0,4 7 1 0 0,-5-8 33 0 0,-1-3-12 0 0,0 0 0 0 0,-1 1 0 0 0,1-1 0 0 0,-1 0 0 0 0,1 1 1 0 0,-1-1-1 0 0,1 0 0 0 0,-1 1 0 0 0,0-1 0 0 0,0 1 0 0 0,0-1 0 0 0,0 1 0 0 0,0-1 0 0 0,0 0 1 0 0,0 1-1 0 0,-1-1 0 0 0,1 1 0 0 0,0-1 0 0 0,-1 0 0 0 0,1 1 0 0 0,-1-1 0 0 0,1 0 0 0 0,-1 1 0 0 0,0-1 1 0 0,0 0-1 0 0,1 0 0 0 0,-1 0 0 0 0,0 1 0 0 0,0-1 0 0 0,-2 1 0 0 0,-28 21-135 0 0,29-21 140 0 0,-9 3-28 0 0,1 0-1 0 0,-1 0 1 0 0,0-1 0 0 0,0 0-1 0 0,-1-1 1 0 0,1-1-1 0 0,0 1 1 0 0,-1-2 0 0 0,-17 1-1 0 0,-8 2 20 0 0,-41 6-34 0 0,74-10 22 0 0,0 1-20 0 0,-20 4 60 0 0,7 2 1196 0 0,58 4-1292 0 0,0 3 0 0 0,-1 1 0 0 0,-1 2 0 0 0,0 2 0 0 0,63 41 0 0 0,-86-48-61 0 0,-1 1-1 0 0,-1 1 0 0 0,19 21 1 0 0,-32-34 122 0 0,0 1 1 0 0,0-1 0 0 0,-1 0-1 0 0,1 1 1 0 0,0-1 0 0 0,0 1-1 0 0,-1 0 1 0 0,1-1 0 0 0,-1 1-1 0 0,0-1 1 0 0,1 1-1 0 0,-1 0 1 0 0,0-1 0 0 0,0 1-1 0 0,0 0 1 0 0,0-1 0 0 0,0 1-1 0 0,0 0 1 0 0,-1-1 0 0 0,1 1-1 0 0,0 0 1 0 0,-1-1 0 0 0,1 1-1 0 0,-1 0 1 0 0,0-1 0 0 0,0 1-1 0 0,1-1 1 0 0,-1 0 0 0 0,-2 3-1 0 0,-33 33-21 0 0,34-35 82 0 0,-19 12-101 0 0,-1 0 1 0 0,0-1-1 0 0,-1-2 1 0 0,0 0 0 0 0,-41 12-1 0 0,10-3 14 0 0,52-19-7 0 0,-28 9 12 0 0,28-9 74 0 0,-16 6 81 0 0,16-7-113 0 0,1 0-6 0 0,0 0 0 0 0,0 0-1 0 0,1 0 1 0 0,-1 0 0 0 0,0 0-1 0 0,0 0 1 0 0,0 0 0 0 0,0 1 0 0 0,1-1-1 0 0,-1 0 1 0 0,0 0 0 0 0,0 1-1 0 0,1-1 1 0 0,-1 1 0 0 0,0-1 0 0 0,0 1-1 0 0,1-1 1 0 0,-1 1 0 0 0,1-1 0 0 0,-1 1-1 0 0,0-1 1 0 0,1 1 0 0 0,-1 0-1 0 0,1-1 1 0 0,-1 1 0 0 0,1 0 0 0 0,0 0-1 0 0,-1-1 1 0 0,1 1 0 0 0,-1 1 0 0 0,0 0 22 0 0,2 2 2 0 0,2 12-52 0 0,6 42 244 0 0,1 0-82 0 0,-8-47-126 0 0,1 1 0 0 0,-2-1 0 0 0,2 21 0 0 0,-2-8-25 0 0,11 64 92 0 0,-5-46-43 0 0,1 59 0 0 0,1 78-111 0 0,-9-59 39 0 0,-4-47 52 0 0,4-70-5 0 0,0 61 31 0 0,-5-7-19 0 0,-3 9-108 0 0,7-63 48 0 0,0-1-22 0 0,-1 6 99 0 0,1-6-48 0 0,-6 9-95 0 0,-12 18 227 0 0,-17-11-41 0 0,13-5-116 0 0,-1-2 0 0 0,-34 12 0 0 0,-92 17 74 0 0,-1-7 0 0 0,-240 20 0 0 0,-261-19-12 0 0,192-16 162 0 0,-1733 62-205 0 0,-254-30-125 0 0,1616-31 153 0 0,282-9 69 0 0,268 2-8 0 0,-319-6-42 0 0,557-11 305 0 0,-37-3-253 0 0,76 8-39 0 0,-18-5 187 0 0,19 5-157 0 0,1 0 0 0 0,-1 0-1 0 0,0 0 1 0 0,0 0 0 0 0,1-1 0 0 0,-1 0 0 0 0,0 1 0 0 0,1-1 0 0 0,-1 0 0 0 0,1 0 0 0 0,-4-2 0 0 0,4-3-18 0 0,1 1 1 0 0,0-1-1 0 0,1 1 0 0 0,-1-1 0 0 0,1 1 0 0 0,0-1 1 0 0,1 0-1 0 0,-1 1 0 0 0,1-1 0 0 0,2-6 1 0 0,20-59 44 0 0,-4 13-58 0 0,28-79 78 0 0,-11 34-19 0 0,-7 19-146 0 0,12-45 153 0 0,-28 87 92 0 0,37-79 1 0 0,-13 26-483 0 0,-14 50 358 0 0,0-11 41 0 0,-23 53-90 0 0,7-14-14 0 0,5-7-93 0 0,-11 22 169 0 0,9-31-148 0 0,6-22-493 0 0,-15 52 427 0 0,1-4-813 0 0,-1 4-509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1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9 1360 0 0,'0'-8'13219'0'0,"-126"282"-12209"0"0,122-265-964 0 0,-22 53 1079 0 0,22-53-568 0 0,1-2-136 0 0,7-7 3084 0 0,70-20-3187 0 0,-50 13-408 0 0,-1 0 1 0 0,1 1-1 0 0,49-4 1 0 0,-57 9 37 0 0,1 1 1 0 0,0 1 0 0 0,-1 1 0 0 0,0 0 0 0 0,1 1-1 0 0,-1 0 1 0 0,0 2 0 0 0,0 0 0 0 0,-1 0 0 0 0,19 11 0 0 0,-27-12 22 0 0,0 0 0 0 0,-1 0 0 0 0,1 1 0 0 0,-1 0 0 0 0,-1 0 0 0 0,1 1 0 0 0,-1-1 0 0 0,0 1 0 0 0,0 0 0 0 0,0 1 0 0 0,-1-1 0 0 0,0 1 0 0 0,0 0 0 0 0,-1 0 0 0 0,0 0 0 0 0,0 0 0 0 0,-1 1 0 0 0,0-1 0 0 0,0 1 0 0 0,-1 0 0 0 0,0-1 0 0 0,0 1 0 0 0,-1 13 0 0 0,0-11-20 0 0,-1 0-1 0 0,-1 0 0 0 0,1 0 1 0 0,-2 0-1 0 0,0 0 0 0 0,0-1 1 0 0,0 1-1 0 0,-1-1 0 0 0,-1 0 1 0 0,0 0-1 0 0,0 0 0 0 0,0-1 1 0 0,-1 1-1 0 0,-9 9 0 0 0,9-12-302 0 0,0 0 0 0 0,0 0-1 0 0,-1 0 1 0 0,1-1-1 0 0,-1 1 1 0 0,0-2-1 0 0,0 1 1 0 0,-1-1 0 0 0,0 0-1 0 0,1-1 1 0 0,-1 0-1 0 0,0 0 1 0 0,-1 0 0 0 0,1-1-1 0 0,0-1 1 0 0,-1 1-1 0 0,-8-1 1 0 0,11-1-217 0 0,0-1 0 0 0,1 0 0 0 0,-1 0 0 0 0,1 0 0 0 0,-1-1 0 0 0,1 0 0 0 0,-1 0 0 0 0,1 0 0 0 0,0-1 0 0 0,0 0 0 0 0,0 0 0 0 0,1 0 0 0 0,-1 0 0 0 0,0-1 0 0 0,1 0 0 0 0,-5-5 0 0 0,-4-8-1162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5 4676 0 0,'13'-11'2202'0'0,"1"1"0"0"0,0 1 0 0 0,21-11 0 0 0,50-18 1759 0 0,-13 5-2346 0 0,-62 28-1618 0 0,12-7-961 0 0,1 2 0 0 0,1 0 0 0 0,25-7-1 0 0,-36 14-1190 0 0,0 1-1 0 0,1 0 0 0 0,0 0 0 0 0,24 2 1 0 0,-8 1 168 0 0,-11 1 176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600 0 0,'0'0'741'0'0,"5"16"4868"0"0,-2-16-5955 0 0,1-1 0 0 0,-1 1-1 0 0,1-1 1 0 0,-1-1 0 0 0,1 1-1 0 0,-1 0 1 0 0,0-1 0 0 0,0 1 0 0 0,0-1-1 0 0,0 0 1 0 0,0 0 0 0 0,0 0 0 0 0,0-1-1 0 0,-1 1 1 0 0,1-1 0 0 0,-1 1-1 0 0,0-1 1 0 0,3-3 0 0 0,4-7-1321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 952 0 0,'-21'19'870'0'0,"11"-10"-430"0"0,0 0-1 0 0,1 0 1 0 0,0 1-1 0 0,1 0 0 0 0,0 1 1 0 0,0-1-1 0 0,-6 15 1 0 0,2 1 419 0 0,6-14-437 0 0,1-1-1 0 0,0 1 1 0 0,1 0 0 0 0,0 1-1 0 0,-2 13 1 0 0,5-16-126 0 0,0-1-1 0 0,0 1 1 0 0,1-1 0 0 0,1 1 0 0 0,-1-1 0 0 0,1 1-1 0 0,1-1 1 0 0,0 0 0 0 0,4 13 0 0 0,-4-16-148 0 0,0-1 0 0 0,1 0 0 0 0,0 0 0 0 0,-1 0 0 0 0,1-1-1 0 0,1 1 1 0 0,-1-1 0 0 0,1 1 0 0 0,0-1 0 0 0,0 0 0 0 0,0-1 0 0 0,0 1 0 0 0,1-1 0 0 0,-1 1 0 0 0,1-2 0 0 0,9 6 0 0 0,-11-8-108 0 0,0 1 0 0 0,0-1 0 0 0,0 0 1 0 0,0 0-1 0 0,0 0 0 0 0,0 0 0 0 0,-1-1 0 0 0,1 1 0 0 0,0-1 0 0 0,0 1 0 0 0,0-1 1 0 0,0 0-1 0 0,-1 0 0 0 0,1 0 0 0 0,0-1 0 0 0,-1 1 0 0 0,1-1 0 0 0,-1 1 1 0 0,1-1-1 0 0,-1 0 0 0 0,0 0 0 0 0,0 0 0 0 0,0 0 0 0 0,3-4 0 0 0,0 0-13 0 0,0 1-1 0 0,0-1 1 0 0,-1 0 0 0 0,0 0-1 0 0,0 0 1 0 0,0 0-1 0 0,-1-1 1 0 0,1 0-1 0 0,-2 1 1 0 0,1-1-1 0 0,-1 0 1 0 0,0-1-1 0 0,-1 1 1 0 0,1 0-1 0 0,-1 0 1 0 0,-1-1-1 0 0,1 1 1 0 0,-1 0 0 0 0,-2-14-1 0 0,1 13-129 0 0,-1 0-1 0 0,1-1 0 0 0,-2 1 1 0 0,1 0-1 0 0,-1 0 1 0 0,0 0-1 0 0,-1 0 1 0 0,0 0-1 0 0,0 1 0 0 0,0 0 1 0 0,-1 0-1 0 0,0 0 1 0 0,-1 0-1 0 0,0 1 0 0 0,0 0 1 0 0,0 0-1 0 0,0 1 1 0 0,-1-1-1 0 0,0 1 1 0 0,0 1-1 0 0,-1-1 0 0 0,1 1 1 0 0,-1 1-1 0 0,0-1 1 0 0,-8-1-1 0 0,11 4-144 0 0,0 0 0 0 0,0 1-1 0 0,0 0 1 0 0,0 0 0 0 0,0 0 0 0 0,0 1-1 0 0,-7 1 1 0 0,9-2 147 0 0,1 1 0 0 0,0-1 1 0 0,0 1-1 0 0,0-1 0 0 0,0 1 0 0 0,0 0 0 0 0,0 0 0 0 0,0 0 0 0 0,0 0 0 0 0,0 0 1 0 0,0 0-1 0 0,0 1 0 0 0,0-1 0 0 0,1 1 0 0 0,-1-1 0 0 0,1 1 0 0 0,-1-1 0 0 0,1 1 1 0 0,0 0-1 0 0,-2 3 0 0 0,2-3-65 0 0,1-1 1 0 0,1 1-1 0 0,-1-1 1 0 0,0 1 0 0 0,0 0-1 0 0,0-1 1 0 0,1 1-1 0 0,-1-1 1 0 0,1 1-1 0 0,-1-1 1 0 0,1 0-1 0 0,0 1 1 0 0,0-1 0 0 0,-1 1-1 0 0,1-1 1 0 0,0 0-1 0 0,0 0 1 0 0,0 1-1 0 0,0-1 1 0 0,1 0-1 0 0,-1 0 1 0 0,0 0 0 0 0,0 0-1 0 0,1-1 1 0 0,-1 1-1 0 0,0 0 1 0 0,1 0-1 0 0,-1-1 1 0 0,1 1-1 0 0,-1-1 1 0 0,1 1 0 0 0,-1-1-1 0 0,4 1 1 0 0,0-1-1476 0 0,22 0 142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0 324 0 0,'0'0'1985'0'0,"-5"6"-1491"0"0,-12 19 130 0 0,1 0 0 0 0,0 1 1 0 0,2 0-1 0 0,2 2 0 0 0,0-1 1 0 0,2 2-1 0 0,1-1 0 0 0,-9 48 0 0 0,15-55-306 0 0,-3 10 575 0 0,2 1-1 0 0,2 0 0 0 0,2 61 0 0 0,0-87-707 0 0,1 0-1 0 0,0 1 0 0 0,0-1 1 0 0,1 0-1 0 0,0 0 1 0 0,0-1-1 0 0,0 1 0 0 0,1 0 1 0 0,3 6-1 0 0,-4-10-115 0 0,-1 0 0 0 0,1 0 0 0 0,0 0 1 0 0,-1 0-1 0 0,1-1 0 0 0,0 1 0 0 0,0-1 0 0 0,0 1 0 0 0,0-1 1 0 0,0 0-1 0 0,0 1 0 0 0,1-1 0 0 0,-1 0 0 0 0,0-1 1 0 0,1 1-1 0 0,-1 0 0 0 0,0-1 0 0 0,1 1 0 0 0,-1-1 0 0 0,1 0 1 0 0,-1 0-1 0 0,1 0 0 0 0,3 0 0 0 0,-3 0 60 0 0,2-2-101 0 0,-1 1-1 0 0,0-1 1 0 0,1 0-1 0 0,-1 0 1 0 0,0 0-1 0 0,-1-1 0 0 0,1 1 1 0 0,0-1-1 0 0,-1 0 1 0 0,1 0-1 0 0,-1 0 1 0 0,0-1-1 0 0,0 1 0 0 0,3-5 1 0 0,-5 6-40 0 0,0 1 0 0 0,1-1-1 0 0,-1 1 1 0 0,0-1 0 0 0,0 0 0 0 0,0 0 0 0 0,0 1 0 0 0,-1-1 0 0 0,1 0 0 0 0,0 0 0 0 0,-1 0-1 0 0,1 0 1 0 0,-1 0 0 0 0,0 0 0 0 0,0 0 0 0 0,0 0 0 0 0,0 0 0 0 0,0 0 0 0 0,0 0 0 0 0,0 0-1 0 0,0 0 1 0 0,-1 0 0 0 0,1 0 0 0 0,-1 0 0 0 0,-1-3 0 0 0,0 2-28 0 0,-1 0 0 0 0,1 1 0 0 0,0-1 0 0 0,-1 1 0 0 0,1 0 0 0 0,-1 0 0 0 0,0 0 0 0 0,0 0 0 0 0,0 0 0 0 0,0 1 0 0 0,0-1 0 0 0,0 1 0 0 0,0 0 0 0 0,-5-1 0 0 0,-1-1-122 0 0,-1 1 0 0 0,1 0-1 0 0,-1 1 1 0 0,0 0 0 0 0,0 0-1 0 0,0 1 1 0 0,0 0 0 0 0,0 1-1 0 0,1 0 1 0 0,-19 5 0 0 0,-19 20-1491 0 0,21-1-3913 0 0,24-23 4601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 1124 0 0,'-9'111'4316'0'0,"0"72"-481"0"0,4-117-2956 0 0,3-48-1262 0 0,1-1 1 0 0,0 0-1 0 0,3 31 0 0 0,-1-45-321 0 0,5 3-276 0 0,-1-1-3357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4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14 2188 0 0,'-6'-2'335'0'0,"-1"-1"0"0"0,0 1 0 0 0,0 0 0 0 0,0 1 0 0 0,1 0 0 0 0,-2 0 0 0 0,1 0 0 0 0,0 1 0 0 0,0 0 0 0 0,-13 2 0 0 0,-75 14 922 0 0,86-14-1105 0 0,-39 7-588 0 0,-82 30 1 0 0,128-38 13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1256 0 0,'-13'10'1067'0'0,"7"2"4729"0"0,7-11-5583 0 0,-1 0 0 0 0,1-1-1 0 0,-1 1 1 0 0,0-1-1 0 0,1 1 1 0 0,-1-1-1 0 0,1 1 1 0 0,-1-1 0 0 0,1 1-1 0 0,0-1 1 0 0,-1 0-1 0 0,1 1 1 0 0,-1-1 0 0 0,1 0-1 0 0,0 1 1 0 0,-1-1-1 0 0,1 0 1 0 0,0 0-1 0 0,-1 0 1 0 0,1 0 0 0 0,0 1-1 0 0,0-1 1 0 0,22 1-760 0 0,70 3 2858 0 0,84 11-118 0 0,-143-12-1985 0 0,37 3-3056 0 0,-28-8-9403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4216 0 0,'0'-2'800'0'0,"0"1"0"0"0,0 0 0 0 0,0 0 0 0 0,0-1 0 0 0,0 1 0 0 0,0 0 0 0 0,1-1 0 0 0,-1 1 0 0 0,1 0 0 0 0,-1 0 0 0 0,1-1 0 0 0,-1 1 0 0 0,1 0 0 0 0,0 0 0 0 0,-1 0 0 0 0,3-2 0 0 0,5 7 3342 0 0,6 10-4081 0 0,-13-12-355 0 0,80 98 3465 0 0,60 75-1197 0 0,-94-120-2175 0 0,31 34-2789 0 0,-77-88 2663 0 0,0 1 0 0 0,0-1 0 0 0,1 0 0 0 0,-1 0 0 0 0,0 0 0 0 0,1 0 0 0 0,-1 0 0 0 0,1 0 0 0 0,0 0 0 0 0,-1-1 0 0 0,1 1 0 0 0,0 0 0 0 0,-1-1 0 0 0,1 0 0 0 0,0 1 0 0 0,0-1 0 0 0,-1 0 0 0 0,1 0 0 0 0,0 0 0 0 0,0 0 0 0 0,-1 0 0 0 0,1 0 0 0 0,0 0 0 0 0,0-1 0 0 0,-1 1 0 0 0,1-1 0 0 0,0 1 0 0 0,-1-1 0 0 0,1 0 0 0 0,0 0 0 0 0,-1 0 0 0 0,1 1 0 0 0,-1-1 0 0 0,0-1 0 0 0,1 1 0 0 0,-1 0 0 0 0,0 0 0 0 0,1 0 0 0 0,-1-1 0 0 0,0 1 0 0 0,0-1 0 0 0,0 1 0 0 0,0-1 0 0 0,0 1 0 0 0,-1-1 0 0 0,1 1 0 0 0,0-1 0 0 0,-1 0 0 0 0,1 0 0 0 0,-1 1 0 0 0,0-1 0 0 0,1 0 0 0 0,-1-2 0 0 0,4-30-3760 0 0,-3 13 2357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6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39 1308 0 0,'0'0'634'0'0,"-4"1"-382"0"0,-5 0-707 0 0,-10 1 10965 0 0,11-7-5749 0 0,7-3-6144 0 0,1 4 1858 0 0,-4-33 325 0 0,4 23-772 0 0,0 11 15 0 0,8-54 267 0 0,-2 22-536 0 0,6-13-1372 0 0,-11 45 957 0 0,0 2 172 0 0,0-1-1 0 0,0 0 1 0 0,1 0-1 0 0,-1 0 1 0 0,0 1 0 0 0,1-1-1 0 0,-1 0 1 0 0,1 1-1 0 0,-1 0 1 0 0,1-1 0 0 0,0 1-1 0 0,0 0 1 0 0,0 0-1 0 0,-1 0 1 0 0,1 0-1 0 0,0 0 1 0 0,0 0 0 0 0,0 0-1 0 0,1 1 1 0 0,3-1-1 0 0,-3 0-1382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3 212 0 0,'-6'-13'15069'0'0,"13"18"-14925"0"0,17 16-6 0 0,-18-16-47 0 0,-4 2 24 0 0,0 0 1 0 0,-1 0-1 0 0,1 0 0 0 0,-1 0 1 0 0,0 13-1 0 0,-2-12-105 0 0,0 1 1 0 0,0 0-1 0 0,-1-1 0 0 0,0 1 0 0 0,-1-1 1 0 0,1 1-1 0 0,-7 11 0 0 0,4-11-75 0 0,-1-1 0 0 0,0 0 0 0 0,0-1 0 0 0,0 1 1 0 0,-1-1-1 0 0,0-1 0 0 0,-1 1 0 0 0,1-1 0 0 0,-1 0 0 0 0,0-1 0 0 0,-14 7 0 0 0,9-4-292 0 0,12-8 239 0 0,0 1-1 0 0,1-1 1 0 0,-1 0 0 0 0,0 1-1 0 0,1-1 1 0 0,-1 0 0 0 0,0 0-1 0 0,0 1 1 0 0,1-1 0 0 0,-1 0-1 0 0,0 0 1 0 0,0 0 0 0 0,1 0-1 0 0,-1 0 1 0 0,0 0 0 0 0,0 0-1 0 0,1 0 1 0 0,-1-1 0 0 0,0 1-1 0 0,1 0 1 0 0,-1 0 0 0 0,0-1-1 0 0,1 1 1 0 0,-1 0 0 0 0,0-1 0 0 0,1 1-1 0 0,-1-1 1 0 0,0 1 0 0 0,1 0-1 0 0,-1-1 1 0 0,1 1 0 0 0,-1-1-1 0 0,1 0 1 0 0,-1 1 0 0 0,1-1-1 0 0,-1 1 1 0 0,1-1 0 0 0,0 0-1 0 0,-1 1 1 0 0,1-1 0 0 0,0 0-1 0 0,-1-1 1 0 0,0 0 538 0 0,-1-1-1321 0 0,4-2-45 0 0,17-49-5455 0 0,-18 52 4885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7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568 0 0,'5'20'3413'0'0,"0"-5"1860"0"0,-4-15-5178 0 0,-1 0-1 0 0,0 1 0 0 0,0-1 1 0 0,0 0-1 0 0,0 0 0 0 0,0 1 1 0 0,0-1-1 0 0,0 0 0 0 0,1 1 1 0 0,-1-1-1 0 0,0 0 0 0 0,0 0 1 0 0,0 1-1 0 0,1-1 1 0 0,-1 0-1 0 0,0 0 0 0 0,0 0 1 0 0,1 1-1 0 0,-1-1 0 0 0,0 0 1 0 0,0 0-1 0 0,1 0 0 0 0,-1 0 1 0 0,0 0-1 0 0,1 0 0 0 0,-1 0 1 0 0,0 1-1 0 0,1-1 0 0 0,-1 0 1 0 0,0 0-1 0 0,0 0 0 0 0,1 0 1 0 0,-1 0-1 0 0,0 0 0 0 0,1 0 1 0 0,-1 0-1 0 0,0-1 0 0 0,1 1 1 0 0,-1 0-1 0 0,0 0 0 0 0,0 0 1 0 0,1 0-1 0 0,-1 0 0 0 0,0 0 1 0 0,1-1-1 0 0,8-12 4393 0 0,-7 8-5853 0 0,1 0 1455 0 0,15 25-17107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9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492 0 0,'0'0'12151'0'0,"5"0"-11876"0"0,2-1-86 0 0,-1-1 0 0 0,0 1 0 0 0,0-1 0 0 0,1-1 0 0 0,-1 1 0 0 0,-1-1 0 0 0,1 0 1 0 0,7-4-1 0 0,-9 3-90 0 0,1 1 0 0 0,1 0 0 0 0,-1 0 1 0 0,0 1-1 0 0,1-1 0 0 0,-1 1 0 0 0,1 1 1 0 0,0-1-1 0 0,-1 1 0 0 0,1 0 0 0 0,0 0 1 0 0,0 0-1 0 0,0 1 0 0 0,0 0 0 0 0,0 0 1 0 0,9 2-1 0 0,-13-1-102 0 0,0-1 0 0 0,0 1 0 0 0,0 0 0 0 0,0 0 0 0 0,0 0-1 0 0,0 0 1 0 0,0 0 0 0 0,-1 0 0 0 0,1 0 0 0 0,0 0 0 0 0,-1 1 0 0 0,1-1 0 0 0,-1 1 0 0 0,1-1 0 0 0,-1 1 0 0 0,0 0-1 0 0,0 0 1 0 0,0-1 0 0 0,0 1 0 0 0,0 0 0 0 0,0 0 0 0 0,0 0 0 0 0,0 0 0 0 0,-1 0 0 0 0,1 0 0 0 0,-1 0 0 0 0,1 0 0 0 0,-1 0-1 0 0,0 1 1 0 0,0-1 0 0 0,0 3 0 0 0,-1 2-9 0 0,0 1-1 0 0,0 0 1 0 0,-1-1-1 0 0,0 1 1 0 0,0-1 0 0 0,-1 1-1 0 0,0-1 1 0 0,0 0-1 0 0,0 0 1 0 0,-9 11-1 0 0,-54 68-91 0 0,37-51 179 0 0,-3-3-7 0 0,30-31-44 0 0,1 1-1 0 0,-1-1 1 0 0,0 1 0 0 0,1-1-1 0 0,-1 1 1 0 0,1 0-1 0 0,-1-1 1 0 0,1 1 0 0 0,0 0-1 0 0,0 0 1 0 0,0 0-1 0 0,-1 2 1 0 0,1-2 94 0 0,0-2 73 0 0,0 1-1 0 0,0 0 1 0 0,0 0 0 0 0,0 0-1 0 0,1 0 1 0 0,-1 0 0 0 0,0 0-1 0 0,0 0 1 0 0,1 0-1 0 0,-1 0 1 0 0,0 0 0 0 0,1 0-1 0 0,-1 0 1 0 0,1 0 0 0 0,0 0-1 0 0,-1 0 1 0 0,1 1 0 0 0,0-1-1 0 0,-1 0 1 0 0,1 0 0 0 0,0 1-1 0 0,0 0 1 0 0,6 2-106 0 0,1-2-19 0 0,38-4 165 0 0,33-6 240 0 0,30 0-665 0 0,-105 8 131 0 0,25-2-861 0 0,-13 1 566 0 0,-11 0-23 0 0,10-2-4001 0 0,-10-27-9187 0 0,-4 22 13197 0 0,0 4-1394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156 0 0,'0'0'13431'0'0,"4"0"-13109"0"0,70-16 1465 0 0,-71 16-1670 0 0,2 0-35 0 0,55 5 202 0 0,-57-5-303 0 0,0 0-1 0 0,0 1 0 0 0,0 0 1 0 0,0 0-1 0 0,0 0 1 0 0,0 0-1 0 0,0 0 1 0 0,0 0-1 0 0,-1 1 0 0 0,1-1 1 0 0,0 1-1 0 0,-1 0 1 0 0,1 0-1 0 0,-1 0 1 0 0,0 0-1 0 0,0 0 0 0 0,2 3 1 0 0,-3-3-95 0 0,-1 1 81 0 0,0 0 0 0 0,0 0 0 0 0,0 0 0 0 0,-1 0 0 0 0,1 0 0 0 0,-1 0 0 0 0,0 0 0 0 0,0 0 0 0 0,0 0 0 0 0,0 0 0 0 0,-1 0 0 0 0,-1 3 0 0 0,-2-2 37 0 0,-23 15-256 0 0,25-18 217 0 0,-7 12-7 0 0,9-12 80 0 0,1-1-1 0 0,-1 1 1 0 0,1-1 0 0 0,0 1-1 0 0,-1-1 1 0 0,1 1 0 0 0,0-1 0 0 0,-1 1-1 0 0,1 0 1 0 0,0-1 0 0 0,0 1-1 0 0,0-1 1 0 0,0 1 0 0 0,-1 0 0 0 0,1-1-1 0 0,0 1 1 0 0,0-1 0 0 0,0 1-1 0 0,0 0 1 0 0,0-1 0 0 0,0 1 0 0 0,1 0-1 0 0,-1-1 1 0 0,0 1 0 0 0,0-1-1 0 0,0 1 1 0 0,1-1 0 0 0,-1 1 0 0 0,0 0-1 0 0,0-1 1 0 0,1 1 0 0 0,-1-1-1 0 0,0 1 1 0 0,1-1 0 0 0,-1 1 0 0 0,1-1-1 0 0,-1 0 1 0 0,1 1 0 0 0,0 0-1 0 0,27 14-250 0 0,-17-11 411 0 0,-9-3-174 0 0,18 12-98 0 0,-17-12 38 0 0,-1 0 0 0 0,0 1-1 0 0,0-1 1 0 0,0 0 0 0 0,0 1-1 0 0,0 0 1 0 0,0 0 0 0 0,-1-1-1 0 0,1 1 1 0 0,0 0 0 0 0,-1 0-1 0 0,0 0 1 0 0,1 1 0 0 0,-1-1 0 0 0,0 0-1 0 0,1 3 1 0 0,-2-2-91 0 0,0 0-89 0 0,-1 0 192 0 0,1-1 1 0 0,-1 1-1 0 0,1-1 1 0 0,-1 0-1 0 0,0 1 1 0 0,0-1 0 0 0,0 0-1 0 0,0 0 1 0 0,-1 1-1 0 0,1-1 1 0 0,-1 0-1 0 0,1 0 1 0 0,-1-1 0 0 0,0 1-1 0 0,1 0 1 0 0,-4 2-1 0 0,-67 38-150 0 0,18-13 66 0 0,51-27 100 0 0,-28 13 170 0 0,22-13-3599 0 0,-15-7-5612 0 0,19 4 7256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 264 0 0,'0'0'13811'0'0,"-4"6"-13278"0"0,-16 27 6628 0 0,20-30-8653 0 0,1 3 4617 0 0,-1-4-3522 0 0,14-43-21424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760 0 0,'-7'15'397'0'0,"5"-12"1343"0"0,2 0-832 0 0,0 0 0 0 0,1 0 0 0 0,-1 0 0 0 0,0 0 0 0 0,1 0 0 0 0,0 0 0 0 0,-1 0 0 0 0,1-1 0 0 0,0 1 0 0 0,2 4 0 0 0,-2-6-656 0 0,0 0 1 0 0,0 1 0 0 0,0-1 0 0 0,1 0 0 0 0,-1 1 0 0 0,0-1 0 0 0,1 0 0 0 0,-1 0 0 0 0,0 0-1 0 0,1 0 1 0 0,-1 0 0 0 0,1 0 0 0 0,2 0 0 0 0,3 1-338 0 0,-1-1-1 0 0,1 0 1 0 0,-1 0 0 0 0,1-1 0 0 0,0 1-1 0 0,0-2 1 0 0,8 0 0 0 0,12 0 1141 0 0,145-16-406 0 0,-50 2-329 0 0,-119 15-381 0 0,20 8-60 0 0,-18-7 61 0 0,-6 7 3 0 0,-1-1 1 0 0,1 1-1 0 0,-1-1 1 0 0,0 0-1 0 0,-1 0 1 0 0,0 0-1 0 0,0 0 1 0 0,-7 12-1 0 0,-41 58-36 0 0,37-57 68 0 0,-55 96 303 0 0,6-11-2798 0 0,53-95 1563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43 1196 0 0,'-3'12'15704'0'0,"27"-11"-15478"0"0,-18-1 558 0 0,-1-1-548 0 0,141-12 1206 0 0,-85 9-1184 0 0,-57 4-220 0 0,0 0 37 0 0,14 0-47 0 0,88-4-971 0 0,-106-6 1081 0 0,-1 0 0 0 0,0 0-1 0 0,-4-18 1 0 0,4 27-175 0 0,-27-136 44 0 0,19 95-83 0 0,3 12-118 0 0,1-1 0 0 0,-2-43 0 0 0,21 42 365 0 0,-10 29-171 0 0,-1 0 1 0 0,0 1-1 0 0,1-1 1 0 0,-1 1 0 0 0,1-1-1 0 0,0 1 1 0 0,0 0-1 0 0,0 1 1 0 0,0-1-1 0 0,0 1 1 0 0,0 0 0 0 0,0 0-1 0 0,7-1 1 0 0,-7 1-40 0 0,0 2-1 0 0,46 9-1 0 0,-34-6 19 0 0,0 2 0 0 0,0-1 0 0 0,-1 2-1 0 0,0 0 1 0 0,0 1 0 0 0,0 1-1 0 0,-1 0 1 0 0,15 13 0 0 0,-26-19 5 0 0,0-1 0 0 0,0 1 0 0 0,0 0 0 0 0,0 0 0 0 0,-1 0 0 0 0,1 1 0 0 0,-1-1 1 0 0,0 1-1 0 0,0-1 0 0 0,0 1 0 0 0,0 0 0 0 0,-1 0 0 0 0,0 0 0 0 0,0 0 0 0 0,0 0 0 0 0,0 0 0 0 0,0 6 1 0 0,-1 0-49 0 0,-1 0 0 0 0,0 0 0 0 0,0 0 0 0 0,-2 0 0 0 0,-3 13 0 0 0,-1 4 20 0 0,6-24 36 0 0,-8 34 97 0 0,9-32-89 0 0,-1 0 1 0 0,0 0-1 0 0,0 0 1 0 0,0 0-1 0 0,0-1 1 0 0,-1 1-1 0 0,0-1 1 0 0,-3 7-1 0 0,-4 9 136 0 0,8-17 416 0 0,-2 7-560 0 0,7-5 3974 0 0,11-2-3766 0 0,-1 0 1 0 0,1 0-1 0 0,0-1 1 0 0,0-1-1 0 0,25-1 1 0 0,12 1-186 0 0,70-1 198 0 0,-69-1-2160 0 0,2 2-5102 0 0,-44-3 5786 0 0,-10 1 907 0 0,-1 1 1 0 0,1-1-1 0 0,-1 0 0 0 0,0 1 1 0 0,1-1-1 0 0,-1 0 1 0 0,0 1-1 0 0,1-1 1 0 0,-1 0-1 0 0,0 1 1 0 0,0-1-1 0 0,0 0 0 0 0,0 0 1 0 0,1 1-1 0 0,-1-1 1 0 0,0 0-1 0 0,0 0 1 0 0,-1 1-1 0 0,1-1 0 0 0,0 0 1 0 0,0 1-1 0 0,0-1 1 0 0,0 0-1 0 0,-1 0 1 0 0,1 0-1 0 0,-1-2-1658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2 1064 0 0,'3'-11'19759'0'0,"13"32"-17264"0"0,6 21-5202 0 0,-12-17 4029 0 0,-8-18-1326 0 0,0 0 1 0 0,0 0-1 0 0,0 1 0 0 0,-1-1 0 0 0,0 1 0 0 0,-1-1 0 0 0,0 1 1 0 0,0-1-1 0 0,0 0 0 0 0,-1 1 0 0 0,0-1 0 0 0,0 1 0 0 0,-1-1 0 0 0,0 0 1 0 0,-1 0-1 0 0,1 0 0 0 0,-1 0 0 0 0,-1 0 0 0 0,1-1 0 0 0,-1 1 0 0 0,0-1 1 0 0,0 0-1 0 0,-1 0 0 0 0,0-1 0 0 0,0 1 0 0 0,0-1 0 0 0,-1 0 0 0 0,0 0 1 0 0,0-1-1 0 0,0 0 0 0 0,-9 5 0 0 0,9-7 50 0 0,-1 1 0 0 0,1-1 0 0 0,-1-1 0 0 0,0 1 0 0 0,1-1-1 0 0,-1 0 1 0 0,0-1 0 0 0,0 1 0 0 0,0-2 0 0 0,0 1 0 0 0,0-1 0 0 0,1 0 0 0 0,-1 0 0 0 0,0 0 0 0 0,1-1 0 0 0,-11-4 0 0 0,7 1 2 0 0,0 0 1 0 0,1 0-1 0 0,-1-1 1 0 0,1 0-1 0 0,1 0 1 0 0,-1-1-1 0 0,1 0 1 0 0,0-1-1 0 0,1 0 1 0 0,-10-12-1 0 0,16 18-197 0 0,0 1-1 0 0,0-1 1 0 0,1 1-1 0 0,-1-1 1 0 0,1 1 0 0 0,-1-1-1 0 0,1 1 1 0 0,-1-1-1 0 0,1 0 1 0 0,0 1-1 0 0,0-1 1 0 0,0 0 0 0 0,0 1-1 0 0,0-1 1 0 0,0 0-1 0 0,0 1 1 0 0,1-1-1 0 0,-1 0 1 0 0,1 1 0 0 0,-1-1-1 0 0,1 1 1 0 0,-1-1-1 0 0,1 1 1 0 0,0-1-1 0 0,0 1 1 0 0,0-1-1 0 0,0 1 1 0 0,0 0 0 0 0,0 0-1 0 0,0-1 1 0 0,0 1-1 0 0,0 0 1 0 0,1 0-1 0 0,-1 0 1 0 0,0 0 0 0 0,1 0-1 0 0,-1 1 1 0 0,1-1-1 0 0,2-1 1 0 0,-2 1-877 0 0,34-14-11889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3 1484 0 0,'0'0'16355'0'0,"-11"-22"-18065"0"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0 1216 0 0,'-1'0'-504'0'0,"-1"0"843"0"0,1 0-1 0 0,0 0 1 0 0,-1 1-1 0 0,1-1 1 0 0,0 0-1 0 0,-1 0 1 0 0,1 1-1 0 0,0-1 1 0 0,-1 1-1 0 0,1-1 1 0 0,0 1-1 0 0,0 0 0 0 0,-1 0 1 0 0,1-1-1 0 0,-1 2 587 0 0,-1 15 1184 0 0,1-7-1456 0 0,0 1 0 0 0,2 0 0 0 0,-1-1 0 0 0,1 1 0 0 0,1 0 0 0 0,2 15 0 0 0,1 27 542 0 0,-2-4-296 0 0,12 62 0 0 0,1 29-258 0 0,-7-9 236 0 0,38 189 0 0 0,-31-240-436 0 0,38 164 505 0 0,-43-207-770 0 0,9 61 0 0 0,-12-28-1446 0 0,-7-68 1193 0 0,-3 18 628 0 0,2-7-3412 0 0,35-25-13011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6 5 4216 0 0,'0'0'138'0'0,"0"0"0"0"0,0 0 0 0 0,0 0 0 0 0,0 0 0 0 0,0 0 0 0 0,0-1 0 0 0,0 1 0 0 0,0 0 0 0 0,0 0 0 0 0,0 0 0 0 0,0 0 0 0 0,0-1 0 0 0,-1 0 1656 0 0,0 1-1656 0 0,1 0 0 0 0,0 0 0 0 0,0-1 0 0 0,0 1 0 0 0,0 0 0 0 0,0 0 0 0 0,-1 0 0 0 0,1 0 0 0 0,0 0 0 0 0,0 0 0 0 0,0 0 0 0 0,0 0 0 0 0,-1 0 0 0 0,1 0 0 0 0,0 0 0 0 0,0 0 0 0 0,0 0 0 0 0,0 0 0 0 0,0 0 0 0 0,-1 0 0 0 0,1 0 0 0 0,0 0 0 0 0,-12 7 1189 0 0,9-4-1239 0 0,-1 0 0 0 0,1 0-1 0 0,0 1 1 0 0,0-1 0 0 0,0 1 0 0 0,-3 4-1 0 0,-12 24 848 0 0,-25 45 1114 0 0,-54 130 0 0 0,96-205-2040 0 0,-49 121 604 0 0,43-107-1286 0 0,-2 1 0 0 0,0-2 0 0 0,-1 1 0 0 0,0-1 0 0 0,-14 14-1 0 0,19-20-857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0 1452 0 0,'0'0'9499'0'0,"-2"7"-9134"0"0,-1 20 7 0 0,3-14-58 0 0,-1-1 0 0 0,-1 0 0 0 0,0 1 0 0 0,-5 16 1 0 0,0 9 196 0 0,3-7-96 0 0,-9 37 387 0 0,8-24 3197 0 0,5-41-2644 0 0,25-10-1036 0 0,-19 5-259 0 0,0 0 97 0 0,21-11 123 0 0,89-29-2173 0 0,-112 41 1411 0 0,20-5-844 0 0,-20 5 526 0 0,1 0 0 0 0,0-1 0 0 0,-1 1 0 0 0,1-1 0 0 0,-1 0 0 0 0,1 0 0 0 0,-1-1-1 0 0,0 1 1 0 0,7-6 0 0 0,4-13-6437 0 0,-8 7 5519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2292 0 0,'0'0'7183'0'0,"-4"7"-6616"0"0,-6 19 253 0 0,1 1-1 0 0,1 0 0 0 0,2 0 1 0 0,0 1-1 0 0,-3 53 1 0 0,-3 11 314 0 0,-10 101 816 0 0,18-149-1622 0 0,3-29-496 0 0,-1 0 0 0 0,0 0 0 0 0,-7 26 1 0 0,8-38-91 0 0,-9 37-3055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9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86 2188 0 0,'-3'5'18484'0'0,"11"-4"-13948"0"0,17-2-8328 0 0,-22 1 5564 0 0,6-1-1715 0 0,-4 1 50 0 0,175-34 357 0 0,-177 33-388 0 0,31-12-1246 0 0,-33 11 1174 0 0,0 1 1 0 0,-1-1-1 0 0,0 0 1 0 0,1 0-1 0 0,-1 1 1 0 0,0-1-1 0 0,0 0 0 0 0,0 0 1 0 0,0 1-1 0 0,0-1 1 0 0,-1 0-1 0 0,1 0 1 0 0,0 1-1 0 0,-1-1 0 0 0,0 0 1 0 0,1 1-1 0 0,-2-4 1 0 0,-19-42 35 0 0,6 13 50 0 0,6 4-136 0 0,3 10-75 0 0,0-1 0 0 0,1 0 0 0 0,1 1 0 0 0,1-1 0 0 0,-1-37-1 0 0,4 52 78 0 0,0 0-1 0 0,1 0 0 0 0,0-1 1 0 0,0 1-1 0 0,1 0 0 0 0,-1 0 1 0 0,1 0-1 0 0,1 1 1 0 0,-1-1-1 0 0,1 0 0 0 0,0 1 1 0 0,0 0-1 0 0,1-1 0 0 0,-1 1 1 0 0,1 1-1 0 0,0-1 0 0 0,1 0 1 0 0,-1 1-1 0 0,1 0 0 0 0,0 0 1 0 0,0 0-1 0 0,0 1 1 0 0,1 0-1 0 0,-1 0 0 0 0,1 0 1 0 0,10-3-1 0 0,-14 5-45 0 0,4 3 64 0 0,3 2-144 0 0,0 0-1 0 0,0 1 1 0 0,0 0 0 0 0,-1 0-1 0 0,0 1 1 0 0,0 0 0 0 0,0 1-1 0 0,-1 0 1 0 0,0 0 0 0 0,0 0 0 0 0,-1 1-1 0 0,7 10 1 0 0,-2-1-45 0 0,0 0 0 0 0,-2 1 0 0 0,0 0 0 0 0,-1 0 0 0 0,8 30 0 0 0,-13-29 60 0 0,0-1 0 0 0,-1 2 0 0 0,-1-1 0 0 0,-2 27 0 0 0,0-9-59 0 0,0-27 166 0 0,0 1 0 0 0,-1-1 0 0 0,0 0-1 0 0,-6 17 1 0 0,7-24 44 0 0,1-3 373 0 0,2 12 3977 0 0,19-9-4152 0 0,-16-2-35 0 0,1-2 2 0 0,64-8-442 0 0,1 3 0 0 0,0 4 0 0 0,87 7 0 0 0,-149-3-696 0 0,0 0 1 0 0,-1 0 0 0 0,1 1 0 0 0,13 7 0 0 0,-6-4-1718 0 0,-14-5 1253 0 0,9 8-2214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2 101 664 0 0,'0'0'2506'0'0,"5"-11"-1453"0"0,-11 8 3379 0 0,-293-38-267 0 0,60 5-2584 0 0,208 32-1834 0 0,0 0-1 0 0,0 3 1 0 0,0 0-1 0 0,0 2 1 0 0,0 1-1 0 0,0 2 1 0 0,-48 11-1 0 0,77-14 249 0 0,-6 0 120 0 0,1 1 0 0 0,0 0 1 0 0,0 1-1 0 0,0-1 1 0 0,1 1-1 0 0,-1 1 0 0 0,-6 4 1 0 0,11-7-31 0 0,-2 36 219 0 0,2 1-206 0 0,2-38-95 0 0,0 1 1 0 0,1 0-1 0 0,-1-1 1 0 0,0 1-1 0 0,0-1 1 0 0,0 1-1 0 0,0-1 1 0 0,0 1-1 0 0,0-1 1 0 0,1 1 0 0 0,-1 0-1 0 0,0-1 1 0 0,-1 1-1 0 0,1-1 1 0 0,0 1-1 0 0,0-1 1 0 0,0 1-1 0 0,0 0 1 0 0,0-1-1 0 0,0 1 1 0 0,-1-1-1 0 0,1 1 1 0 0,0-1-1 0 0,-1 1 1 0 0,0 0-1 0 0,1 0-1 0 0,0-1 0 0 0,-1 1 0 0 0,1 0 1 0 0,-1-1-1 0 0,1 1 0 0 0,0 0 0 0 0,0-1 0 0 0,-1 1 0 0 0,1 0 0 0 0,0-1 0 0 0,0 1 1 0 0,0 0-1 0 0,0-1 0 0 0,0 1 0 0 0,0 0 0 0 0,0 0 0 0 0,0-1 0 0 0,0 1 0 0 0,0 0 0 0 0,0 0 1 0 0,0-1-1 0 0,1 1 0 0 0,-1 0 0 0 0,6 42 39 0 0,0 49 1 0 0,5 45 320 0 0,7 62-84 0 0,-5-26-150 0 0,-7-101-68 0 0,-6-49 41 0 0,2 0-1 0 0,5 25 1 0 0,-5-37-94 0 0,0 0 0 0 0,-1 0 0 0 0,0 1 0 0 0,-2 17 0 0 0,1-6-3 0 0,0-20 17 0 0,-1 0 8 0 0,1-2-25 0 0,1-1 1 0 0,-1 1 0 0 0,0 0 0 0 0,0-1-1 0 0,0 1 1 0 0,0 0 0 0 0,1-1 0 0 0,-1 1-1 0 0,0 0 1 0 0,0-1 0 0 0,0 1-1 0 0,-1 0 1 0 0,1-1 0 0 0,0 1 0 0 0,0-1-1 0 0,0 1 1 0 0,0 0 0 0 0,-1-1 0 0 0,1 1-1 0 0,0 0 1 0 0,0-1 0 0 0,-1 1 0 0 0,1-1-1 0 0,-1 1 1 0 0,1-1 0 0 0,0 1 0 0 0,-1-1-1 0 0,1 1 1 0 0,-1-1 0 0 0,1 1 0 0 0,-1-1-1 0 0,1 0 1 0 0,-1 1 0 0 0,0-1 0 0 0,1 0-1 0 0,-1 1 1 0 0,1-1 0 0 0,-1 0 0 0 0,0 0-1 0 0,-1 1 1 0 0,0 0 16 0 0,-4-3-19 0 0,-1 0-1 0 0,1 0 1 0 0,-1 1 0 0 0,0-1-1 0 0,0 2 1 0 0,-11-1-1 0 0,-279-32 46 0 0,293 33-85 0 0,0 0-10 0 0,-1 0 36 0 0,0 0-1 0 0,1 0 0 0 0,-1 0 0 0 0,0 1 0 0 0,1 0 0 0 0,-1 0 1 0 0,0 0-1 0 0,1 0 0 0 0,-1 1 0 0 0,1-1 0 0 0,-5 4 1 0 0,3-2 13 0 0,4-2-11 0 0,-2 1-10 0 0,0 0 37 0 0,1 0 0 0 0,-1 1 0 0 0,1-1-1 0 0,0 1 1 0 0,0 0 0 0 0,0 0 0 0 0,0 0-1 0 0,1 0 1 0 0,-1 0 0 0 0,1 0 0 0 0,0 1-1 0 0,0-1 1 0 0,0 1 0 0 0,0 0 0 0 0,1 0-1 0 0,-1 0 1 0 0,0 6 0 0 0,1-6 84 0 0,6 22 219 0 0,-3-21-284 0 0,0 0-1 0 0,0 0 1 0 0,0 0-1 0 0,1 0 1 0 0,-1-1 0 0 0,1 1-1 0 0,0-1 1 0 0,1 1-1 0 0,-1-1 1 0 0,1 0 0 0 0,0-1-1 0 0,0 1 1 0 0,0 0-1 0 0,9 5 1 0 0,6 4 6 0 0,-16-10-65 0 0,2 1 34 0 0,-1-1 1 0 0,0 0-1 0 0,1 0 0 0 0,0 0 0 0 0,-1-1 0 0 0,1 0 1 0 0,0 1-1 0 0,0-2 0 0 0,1 1 0 0 0,-1-1 0 0 0,0 1 1 0 0,11 0-1 0 0,70 10-223 0 0,-69-11 78 0 0,-13 0 88 0 0,-2-2-169 0 0,0 1 66 0 0,0 0-1 0 0,0 0 1 0 0,0 1 0 0 0,0-1 0 0 0,0 0 0 0 0,0 1 0 0 0,0-1 0 0 0,0 1-1 0 0,0 0 1 0 0,-1-1 0 0 0,1 1 0 0 0,0 0 0 0 0,0 0 0 0 0,2 2 0 0 0,-162 58-589 0 0,142-55 764 0 0,0 2 1 0 0,0 0 0 0 0,1 1 0 0 0,0 0 0 0 0,1 1 0 0 0,0 0 0 0 0,1 2 0 0 0,0-1 0 0 0,-16 20 0 0 0,26-26 96 0 0,0 1 0 0 0,-1-1 0 0 0,2 1 0 0 0,-1 0 0 0 0,1 0 0 0 0,0 0 0 0 0,0 0 0 0 0,-1 12 0 0 0,3-15 5 0 0,11 20 274 0 0,-5-19-320 0 0,0 1 1 0 0,0-2-1 0 0,1 1 1 0 0,-1-1-1 0 0,1 0 0 0 0,0 0 1 0 0,-1 0-1 0 0,1-1 1 0 0,10 2-1 0 0,4-2 51 0 0,0 0-1 0 0,26-1 0 0 0,61-8 265 0 0,-105 7-384 0 0,44-4-301 0 0,-41 2-2225 0 0,-52 3 2477 0 0,0 3 1 0 0,-79 16-1 0 0,111-17 90 0 0,0 1 0 0 0,0 0 0 0 0,0 1 0 0 0,1 0 0 0 0,-1 1 0 0 0,2 1 0 0 0,-1 0 0 0 0,1 0 0 0 0,0 2 0 0 0,0-1 0 0 0,1 2 0 0 0,0-1 0 0 0,-17 21 0 0 0,25-26 11 0 0,1 0-1 0 0,0 0 1 0 0,0 0 0 0 0,0 1-1 0 0,0-1 1 0 0,1 0 0 0 0,0 1-1 0 0,0-1 1 0 0,0 1 0 0 0,-1 9-1 0 0,2-12 58 0 0,1 2 6 0 0,-1 0-95 0 0,1-1 1 0 0,0 0-1 0 0,0 0 0 0 0,0 0 1 0 0,0 0-1 0 0,0 0 0 0 0,0-1 1 0 0,1 1-1 0 0,0 0 1 0 0,-1 0-1 0 0,1-1 0 0 0,0 1 1 0 0,0-1-1 0 0,1 0 1 0 0,-1 1-1 0 0,0-1 0 0 0,1 0 1 0 0,-1-1-1 0 0,1 1 0 0 0,0 0 1 0 0,-1-1-1 0 0,7 3 1 0 0,11 3 111 0 0,1-1 1 0 0,0 0 0 0 0,35 3 0 0 0,-9-3-87 0 0,78-1 0 0 0,-122-5-79 0 0,1-1 17 0 0,1-1-1 0 0,-1 2 1 0 0,0-1-1 0 0,1 0 1 0 0,-1 1-1 0 0,1 0 0 0 0,-1 0 1 0 0,5 0-1 0 0,19-1-214 0 0,-216 44-827 0 0,174-39 1046 0 0,0 0 1 0 0,1 1 0 0 0,-1 0 0 0 0,1 2-1 0 0,1-1 1 0 0,-1 1 0 0 0,1 1-1 0 0,0 0 1 0 0,1 1 0 0 0,0 0-1 0 0,0 1 1 0 0,1 0 0 0 0,0 1-1 0 0,-15 20 1 0 0,8 9 216 0 0,15-33-177 0 0,2-3-2 0 0,0 0-1 0 0,0 0 1 0 0,0-1 0 0 0,1 1 0 0 0,0 0 0 0 0,0 0 0 0 0,0-1-1 0 0,0 1 1 0 0,0 0 0 0 0,1-1 0 0 0,0 0 0 0 0,-1 1 0 0 0,1-1 0 0 0,0 0-1 0 0,5 6 1 0 0,2-3-4 0 0,0 0 0 0 0,0-1 0 0 0,0 0 0 0 0,1-1 0 0 0,0 0 0 0 0,-1-1 1 0 0,1 1-1 0 0,1-2 0 0 0,-1 0 0 0 0,0 0 0 0 0,14 1 0 0 0,19 0-25 0 0,77-4 1 0 0,-74-1 19 0 0,18 5-1357 0 0,-59-2 1257 0 0,-11 3-456 0 0,-17 15 462 0 0,-2-2 1 0 0,-35 20 0 0 0,30-19 200 0 0,2 0 1 0 0,-35 29-1 0 0,49-36-17 0 0,0 0-1 0 0,0 2 1 0 0,2 0-1 0 0,-1 0 1 0 0,2 1-1 0 0,0 0 1 0 0,1 1-1 0 0,0 1 1 0 0,-13 28-1 0 0,22-41-29 0 0,-1 2 139 0 0,0 0 1 0 0,1 1-1 0 0,0-1 1 0 0,0 0-1 0 0,0 1 1 0 0,1-1 0 0 0,0 1-1 0 0,0 5 1 0 0,1-9-181 0 0,1 0 1 0 0,-1-1-1 0 0,0 1 1 0 0,1-1 0 0 0,-1 1-1 0 0,1-1 1 0 0,-1 0-1 0 0,1 0 1 0 0,0 0 0 0 0,0 1-1 0 0,-1-1 1 0 0,1-1-1 0 0,0 1 1 0 0,0 0-1 0 0,0 0 1 0 0,0-1 0 0 0,0 1-1 0 0,0-1 1 0 0,0 0-1 0 0,0 0 1 0 0,4 1-1 0 0,-2-1 227 0 0,-1 0-235 0 0,12 0-16 0 0,-11 0 76 0 0,0-1-56 0 0,38-2 122 0 0,-38 2-183 0 0,0 1 54 0 0,326-14 476 0 0,-327 14-550 0 0,25 0-6 0 0,35-2 180 0 0,-62 2-155 0 0,0 0-1 0 0,1-1 0 0 0,-1 1 1 0 0,0 0-1 0 0,0 1 0 0 0,0-1 1 0 0,0 0-1 0 0,0 0 0 0 0,0 0 1 0 0,0 1-1 0 0,0-1 0 0 0,1 0 0 0 0,-1 1 1 0 0,0-1-1 0 0,0 1 0 0 0,0-1 1 0 0,-1 1-1 0 0,1 0 0 0 0,0-1 1 0 0,0 1-1 0 0,0 0 0 0 0,0 0 1 0 0,-1 0-1 0 0,1-1 0 0 0,0 1 1 0 0,-1 0-1 0 0,1 0 0 0 0,0 0 1 0 0,-1 0-1 0 0,0 0 0 0 0,1 0 1 0 0,-1 0-1 0 0,1 0 0 0 0,-1 0 1 0 0,0 1-1 0 0,0-1 0 0 0,0 0 1 0 0,0 0-1 0 0,0 0 0 0 0,0 0 1 0 0,0 0-1 0 0,0 0 0 0 0,0 0 1 0 0,0 2-1 0 0,-1 1 18 0 0,0 0 20 0 0,-26 133-254 0 0,25-130 244 0 0,1 1 0 0 0,0 0-1 0 0,0-1 1 0 0,0 1 0 0 0,2 8-1 0 0,-5 26-109 0 0,2-32 92 0 0,1 1 1 0 0,1 0-1 0 0,0 0 1 0 0,1 12-1 0 0,0 3-32 0 0,-14 240-44 0 0,4 81 214 0 0,4-206-207 0 0,-4-29 136 0 0,9-109-81 0 0,-6 17 47 0 0,5-5 61 0 0,1-11 26 0 0,-1 0 0 0 0,1-1 0 0 0,0 1 0 0 0,0 0 0 0 0,0 0 0 0 0,1 0 0 0 0,-1 0 0 0 0,1 0 0 0 0,0-1 0 0 0,2 7 0 0 0,-1-7 68 0 0,48-2 178 0 0,-23-2-175 0 0,47-11 0 0 0,-38 6-151 0 0,17-1-27 0 0,81-1 0 0 0,-54 9 130 0 0,-48 0-140 0 0,1-1-1 0 0,44-6 1 0 0,-57 5 1 0 0,16 4-53 0 0,388 35 101 0 0,220 27 26 0 0,-126-15-301 0 0,-169-17 407 0 0,-345-33-134 0 0,42 4 52 0 0,42 2-55 0 0,-84-6-65 0 0,23 2-64 0 0,-11-1 155 0 0,56 5-127 0 0,-68-6 64 0 0,62 2 81 0 0,-63-2-157 0 0,81 2 98 0 0,-79-2-44 0 0,17 3-61 0 0,16-3 212 0 0,-34 0-111 0 0,37 2-154 0 0,-37-2 190 0 0,34 1-88 0 0,-34 0 5 0 0,-1-1 36 0 0,13 0 17 0 0,-12 0-14 0 0,0 0-77 0 0,3 2 88 0 0,-5-2-8 0 0,0 1 0 0 0,0-1-1 0 0,-1 1 1 0 0,1-1 0 0 0,0 0-1 0 0,0 0 1 0 0,-1 1 0 0 0,1-1-1 0 0,0-1 1 0 0,0 1 0 0 0,0 0-1 0 0,-1 0 1 0 0,1-1 0 0 0,3 0-1 0 0,-3-1-5 0 0,1 0 0 0 0,-1 0 1 0 0,0 0-1 0 0,0 0 0 0 0,0 0 0 0 0,0 0 0 0 0,0 0 0 0 0,-1-1 0 0 0,1 1 0 0 0,-1-1 0 0 0,1 1 0 0 0,-1-1 0 0 0,0 0 0 0 0,0 1 0 0 0,0-1 0 0 0,-1 0 0 0 0,2-5 0 0 0,113-503-615 0 0,-95 394 373 0 0,11-77 138 0 0,-28 175 44 0 0,0 0 1 0 0,1 0-1 0 0,1 0 0 0 0,15-35 1 0 0,-2-11-211 0 0,-17 63 203 0 0,17-44-657 0 0,-13 33-7252 0 0,9 7 5062 0 0,20 7 2920 0 0,-21 0-1706 0 0,37-4-4084 0 0,-46 2 4275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7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8 1498 2096 0 0,'42'-24'7178'0'0,"-51"24"-6930"0"0,-370-3 3125 0 0,182 6-2358 0 0,-150 14 646 0 0,344-17-1521 0 0,-25 0 142 0 0,-55 2 2143 0 0,82-7-2278 0 0,0-1 1 0 0,0 0-1 0 0,1 0 1 0 0,0 1-1 0 0,0-1 1 0 0,0 0-1 0 0,1 1 1 0 0,-1-1-1 0 0,3-6 0 0 0,32-147-260 0 0,91-254 0 0 0,-52 186-565 0 0,-1 8-371 0 0,-72 216 1018 0 0,7-25-213 0 0,-7 25 162 0 0,0-3 30 0 0,-1 0 15 0 0,1-1 0 0 0,-1 1 0 0 0,-1 0 0 0 0,1 0 0 0 0,-1-1 0 0 0,0 1 0 0 0,-3-9 0 0 0,-15-24-32 0 0,-7-22 199 0 0,25 59-113 0 0,-9-31 291 0 0,6 25-791 0 0,-6-16 2100 0 0,10 23-1578 0 0,1 0 1 0 0,-1 0-1 0 0,0 1 0 0 0,0-1 1 0 0,1 0-1 0 0,-1 0 0 0 0,0 1 1 0 0,1-1-1 0 0,-1 0 1 0 0,1 1-1 0 0,-1-1 0 0 0,1 1 1 0 0,-1-1-1 0 0,1 0 0 0 0,-1 1 1 0 0,1-1-1 0 0,-1 1 1 0 0,1-1-1 0 0,0 1 0 0 0,0 0 1 0 0,-1-1-1 0 0,1 1 0 0 0,0 0 1 0 0,-1-1-1 0 0,1 1 0 0 0,0 0 1 0 0,0 0-1 0 0,0 0 1 0 0,-1 0-1 0 0,1-1 0 0 0,0 1 1 0 0,0 0-1 0 0,-1 0 0 0 0,1 1 1 0 0,0-1-1 0 0,1 0 1 0 0,417-51 454 0 0,-173 17-536 0 0,-125 20 47 0 0,107-14-1161 0 0,-224 27 1146 0 0,17-1-547 0 0,-20 2 531 0 0,0 0 0 0 0,-1 0 0 0 0,1 0 1 0 0,0 0-1 0 0,0 0 0 0 0,0 0 0 0 0,-1 0 0 0 0,1 0 0 0 0,0 1 0 0 0,0-1 0 0 0,0 0 0 0 0,-1 1 1 0 0,1-1-1 0 0,0 0 0 0 0,-1 1 0 0 0,1-1 0 0 0,0 1 0 0 0,-1-1 0 0 0,1 1 0 0 0,0 0 1 0 0,-1-1-1 0 0,1 1 0 0 0,-1-1 0 0 0,1 1 0 0 0,-1 0 0 0 0,0-1 0 0 0,1 1 0 0 0,-1 0 0 0 0,1 1 1 0 0,4 33-330 0 0,-16 43 27 0 0,-148 572-301 0 0,70-302 464 0 0,9-110 363 0 0,79-236-214 0 0,0-2 31 0 0,-3 6 58 0 0,-6 20-31 0 0,9-23-38 0 0,0 0 0 0 0,0 1 0 0 0,1-1 1 0 0,-1 0-1 0 0,1 0 0 0 0,0 0 1 0 0,0 1-1 0 0,0-1 0 0 0,0 0 1 0 0,1 0-1 0 0,-1 1 0 0 0,1-1 1 0 0,1 3-1 0 0,-2-5-2 0 0,1 3-32 0 0,-1 4-11 0 0,0 5-435 0 0,-1-12 425 0 0,0 0-1 0 0,0 0 0 0 0,-1 0 0 0 0,1 0 0 0 0,0 0 1 0 0,0 0-1 0 0,-1 0 0 0 0,1 0 0 0 0,0-1 1 0 0,-1 1-1 0 0,1 0 0 0 0,-1-1 0 0 0,1 1 0 0 0,-1-1 1 0 0,-2 1-1 0 0,-37 0-172 0 0,35-2 9 0 0,-1 0 1 0 0,0 1 0 0 0,1 0 0 0 0,-1 1-1 0 0,0 0 1 0 0,-9 1 0 0 0,9 1-203 0 0,2-1-104 0 0,1 0-1 0 0,-1 0 0 0 0,1-1 0 0 0,-1 1 1 0 0,0-1-1 0 0,1 0 0 0 0,-1-1 1 0 0,0 1-1 0 0,0-1 0 0 0,0 0 0 0 0,1 0 1 0 0,-1 0-1 0 0,0-1 0 0 0,0 1 1 0 0,0-1-1 0 0,1 0 0 0 0,-1-1 0 0 0,0 1 1 0 0,1-1-1 0 0,-5-2 0 0 0,-5-6-916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4 1032 0 0,'0'0'522'0'0,"6"21"1648"0"0,13-4-1311 0 0,1-2 0 0 0,1-1 0 0 0,1 0 0 0 0,0-1-1 0 0,31 12 1 0 0,130 40-214 0 0,-164-59-579 0 0,86 23 240 0 0,-102-28-78 0 0,18 4 1705 0 0,3-9 3746 0 0,-16 0-6181 0 0,-5 2 1054 0 0,6-11 139 0 0,-2-4-469 0 0,1 0 0 0 0,16-26 0 0 0,-9 15-39 0 0,-5 9-356 0 0,0 0 0 0 0,1 1 0 0 0,1 0 0 0 0,1 1 0 0 0,1 0 0 0 0,0 1 0 0 0,29-25 0 0 0,-41 40 31 0 0,4 5-84 0 0,2 2 178 0 0,0 0 0 0 0,0 1 0 0 0,-1 0 0 0 0,0 0 0 0 0,-1 1 0 0 0,1 0 0 0 0,-1 0 0 0 0,-1 0 0 0 0,0 1 0 0 0,0 0 0 0 0,-1 0 0 0 0,6 14 0 0 0,31 138-541 0 0,-40-159 718 0 0,-1 2 9 0 0,0 4-174 0 0,3-8 745 0 0,-2-2-697 0 0,20-42 62 0 0,31-45-1 0 0,-45 77-146 0 0,0 1 0 0 0,1 1 1 0 0,1-1-1 0 0,0 2 0 0 0,0-1 0 0 0,1 1 0 0 0,0 0 0 0 0,0 1 0 0 0,23-13 1 0 0,-30 19 43 0 0,0 1 1 0 0,0-1 0 0 0,1 1 0 0 0,-1 0-1 0 0,0 0 1 0 0,1 0 0 0 0,-1 1 0 0 0,1-1-1 0 0,-1 1 1 0 0,1 0 0 0 0,-1 0 0 0 0,1 0-1 0 0,-1 0 1 0 0,1 1 0 0 0,-1-1 0 0 0,1 1-1 0 0,-1 0 1 0 0,1 0 0 0 0,-1 0 0 0 0,0 1-1 0 0,0-1 1 0 0,0 1 0 0 0,4 2 0 0 0,-3-1-20 0 0,1 1-1 0 0,-1 0 1 0 0,0 0 0 0 0,0 1 0 0 0,0-1 0 0 0,-1 1 0 0 0,1 0-1 0 0,-1 0 1 0 0,0 0 0 0 0,-1 0 0 0 0,1 0 0 0 0,-1 1 0 0 0,2 5-1 0 0,-3-8 0 0 0,-1 0 12 0 0,3 9-15 0 0,-3-11 80 0 0,0-1 0 0 0,0 1 0 0 0,0-1 0 0 0,0 1-1 0 0,0 0 1 0 0,0-1 0 0 0,0 1 0 0 0,0-1 0 0 0,0 1 0 0 0,1-1-1 0 0,-1 1 1 0 0,0-1 0 0 0,0 1 0 0 0,1-1 0 0 0,-1 1-1 0 0,0-1 1 0 0,1 1 0 0 0,-1-1 0 0 0,1 1 0 0 0,-1-1 0 0 0,0 0-1 0 0,1 1 1 0 0,-1-1 0 0 0,1 0 0 0 0,-1 1 0 0 0,1-1-1 0 0,-1 0 1 0 0,1 0 0 0 0,-1 0 0 0 0,1 1 0 0 0,1-1 0 0 0,15-10 137 0 0,12-28-18 0 0,-16 17-158 0 0,3-7-62 0 0,30-39 1 0 0,-40 60 2 0 0,-1 1 0 0 0,1-1 0 0 0,1 1 1 0 0,-1 0-1 0 0,1 1 0 0 0,0 0 0 0 0,0 0 0 0 0,1 0 0 0 0,0 1 0 0 0,11-5 0 0 0,-17 9 33 0 0,1-1 0 0 0,0 1 0 0 0,0 0 0 0 0,0 0 0 0 0,-1 0 0 0 0,1 0 0 0 0,0 0 0 0 0,0 1 0 0 0,0-1 0 0 0,-1 1 0 0 0,1 0 0 0 0,0 0 0 0 0,-1 0 0 0 0,1 0 0 0 0,3 3 0 0 0,31 20-337 0 0,-33-20 324 0 0,0 0 0 0 0,0 0-1 0 0,0 0 1 0 0,-1 1 0 0 0,0 0-1 0 0,1 0 1 0 0,-2-1-1 0 0,1 2 1 0 0,-1-1 0 0 0,0 0-1 0 0,0 0 1 0 0,0 1 0 0 0,1 8-1 0 0,0 3-48 0 0,-1 1 0 0 0,-1 31-1 0 0,-1-40 119 0 0,0-6 90 0 0,0-2-88 0 0,-1 0 1 0 0,1-1 0 0 0,0 1-1 0 0,0 0 1 0 0,-1-1-1 0 0,1 1 1 0 0,0 0-1 0 0,0 0 1 0 0,0-1-1 0 0,0 1 1 0 0,0 0 0 0 0,0-1-1 0 0,0 1 1 0 0,0 0-1 0 0,0 0 1 0 0,1-1-1 0 0,-1 1 1 0 0,0 0-1 0 0,0-1 1 0 0,1 1 0 0 0,-1 0-1 0 0,1 1 1 0 0,-1-2 23 0 0,0 0 0 0 0,0 1 0 0 0,0-1 0 0 0,0 1 0 0 0,0-1 1 0 0,0 0-1 0 0,0 1 0 0 0,0-1 0 0 0,0 1 0 0 0,1-1 0 0 0,-1 0 0 0 0,0 1 0 0 0,0-1 1 0 0,0 1-1 0 0,1-1 0 0 0,-1 0 0 0 0,0 1 0 0 0,0-1 0 0 0,1 0 0 0 0,-1 0 1 0 0,0 1-1 0 0,1-1 0 0 0,-1 0 0 0 0,0 1 0 0 0,1-1 0 0 0,-1 0 0 0 0,0 0 1 0 0,1 0-1 0 0,-1 0 0 0 0,1 1 0 0 0,-1-1 0 0 0,0 0 0 0 0,1 0 0 0 0,-1 0 0 0 0,1 0 1 0 0,-1 0-1 0 0,0 0 0 0 0,1 0 0 0 0,-1 0 0 0 0,1 0 0 0 0,-1 0 0 0 0,1 0 1 0 0,-1 0-1 0 0,1-1 0 0 0,40-40 314 0 0,-40 39-307 0 0,8-4-11 0 0,4-9-22 0 0,-11 14-52 0 0,2 0-16 0 0,16 6-77 0 0,9 25-227 0 0,7 22 377 0 0,-35-50-60 0 0,15 46 82 0 0,-15-47 49 0 0,0 1 0 0 0,0-1 0 0 0,0 0 0 0 0,1 0 0 0 0,-1 1-1 0 0,0-1 1 0 0,1 0 0 0 0,-1 0 0 0 0,1 0 0 0 0,-1-1 0 0 0,1 1 0 0 0,0 0 0 0 0,-1-1 0 0 0,1 1 0 0 0,0-1 0 0 0,-1 1 0 0 0,1-1 0 0 0,0 0 0 0 0,0 1 0 0 0,-1-1 0 0 0,1 0 0 0 0,0 0-1 0 0,0-1 1 0 0,-1 1 0 0 0,3-1 0 0 0,0 1-340 0 0,0 0 265 0 0,-1 0-29 0 0,140 6 234 0 0,210 0 9 0 0,26 1-139 0 0,62 13-69 0 0,-391-17-375 0 0,8 7-555 0 0,-57-10 879 0 0,0 1 0 0 0,0 0 0 0 0,0-1 1 0 0,0 1-1 0 0,0 0 0 0 0,-1 0 1 0 0,1 0-1 0 0,0 0 0 0 0,0 0 0 0 0,-1 0 1 0 0,1 0-1 0 0,-1 0 0 0 0,1 0 1 0 0,-1 0-1 0 0,0 0 0 0 0,1 1 0 0 0,-1-1 1 0 0,0 0-1 0 0,1 2 0 0 0,3 25-263 0 0,-3-25 280 0 0,1 30-122 0 0,-1 1 1 0 0,-2 0-1 0 0,-5 38 0 0 0,-1 10 75 0 0,6 191-34 0 0,3-149 41 0 0,-24 228-1 0 0,-15-171-1353 0 0,37-180 1376 0 0,0-1 1 0 0,0 1-1 0 0,0-1 1 0 0,-1 1-1 0 0,1-1 1 0 0,0 1-1 0 0,0-1 1 0 0,0 1-1 0 0,-1-1 1 0 0,1 0-1 0 0,0 1 1 0 0,0-1-1 0 0,-1 1 1 0 0,1-1-1 0 0,0 0 1 0 0,-1 1-1 0 0,1-1 1 0 0,-1 0-1 0 0,1 1 1 0 0,0-1 0 0 0,-1 0-1 0 0,1 0 1 0 0,-1 1-1 0 0,1-1 1 0 0,-2 0-1 0 0,-6-2-6211 0 0,7 1 6162 0 0,-2 0-231 0 0,0-1 0 0 0,0 1 1 0 0,0-1-1 0 0,0 0 0 0 0,1 0 0 0 0,-1 0 0 0 0,0-1 1 0 0,1 1-1 0 0,0-1 0 0 0,0 1 0 0 0,0-1 0 0 0,0 0 1 0 0,0 0-1 0 0,0 1 0 0 0,1-1 0 0 0,-1-1 0 0 0,-1-3 1 0 0,0-7-1347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42 2864 0 0,'0'-1'71'0'0,"0"-2"547"0"0,0 1 1 0 0,-1-1-1 0 0,1 0 0 0 0,-1 1 1 0 0,0-1-1 0 0,0 1 0 0 0,1-1 1 0 0,-2 1-1 0 0,1-1 1 0 0,0 1-1 0 0,0 0 0 0 0,-1-1 1 0 0,1 1-1 0 0,-4-3 1 0 0,2 5-512 0 0,0 0 1 0 0,0 0 0 0 0,1 0 0 0 0,-1 1 0 0 0,0-1 0 0 0,0 1-1 0 0,0 0 1 0 0,0 0 0 0 0,1 0 0 0 0,-1 0 0 0 0,0 0-1 0 0,1 0 1 0 0,-1 1 0 0 0,-3 2 0 0 0,-9 3 84 0 0,1 0-1 0 0,0 1 1 0 0,1 1 0 0 0,-1 0-1 0 0,2 1 1 0 0,-1 0 0 0 0,1 1-1 0 0,1 0 1 0 0,0 1 0 0 0,1 1-1 0 0,0-1 1 0 0,1 2 0 0 0,0-1-1 0 0,1 1 1 0 0,1 0 0 0 0,-11 27-1 0 0,12-12 253 0 0,1 0 0 0 0,1 1 0 0 0,1-1 0 0 0,2 50 0 0 0,1-64-186 0 0,2-9-184 0 0,0 0 0 0 0,0-1 0 0 0,0 1 0 0 0,0-1 0 0 0,1 0 0 0 0,0 0 0 0 0,0 0 0 0 0,0 0 0 0 0,1 0 0 0 0,0-1 0 0 0,0 1 0 0 0,0-1 0 0 0,8 6 0 0 0,-4-4 52 0 0,8-2-56 0 0,0-1 113 0 0,-12-2-178 0 0,-1-1-1 0 0,1 0 0 0 0,0 0 0 0 0,0 0 1 0 0,0-1-1 0 0,0 1 0 0 0,0-1 1 0 0,0 0-1 0 0,-1 0 0 0 0,1 0 1 0 0,0 0-1 0 0,-1-1 0 0 0,1 0 0 0 0,-1 1 1 0 0,1-1-1 0 0,3-3 0 0 0,2-2-98 0 0,0-1-1 0 0,-1 1 0 0 0,0-1 0 0 0,8-10 1 0 0,-15 17 77 0 0,0 0 0 0 0,-1 0 1 0 0,1-1-1 0 0,0 1 1 0 0,0 0-1 0 0,-1-1 0 0 0,1 1 1 0 0,-1 0-1 0 0,1-1 1 0 0,-1 1-1 0 0,0-1 0 0 0,0 1 1 0 0,1 0-1 0 0,-1-1 1 0 0,0 1-1 0 0,0-1 1 0 0,0 1-1 0 0,0-1 0 0 0,-1 1 1 0 0,1-1-1 0 0,0 1 1 0 0,-1 0-1 0 0,1-1 0 0 0,-1 1 1 0 0,1 0-1 0 0,-1-1 1 0 0,0 1-1 0 0,1 0 0 0 0,-2-2 1 0 0,0 0-51 0 0,0 0 0 0 0,-1 0 0 0 0,1 1 0 0 0,-1-1 0 0 0,1 0 0 0 0,-1 1 0 0 0,0 0 0 0 0,-4-3 0 0 0,6 4-89 0 0,-3 1 90 0 0,1-1 0 0 0,0 1 1 0 0,0 0-1 0 0,-1-1 0 0 0,1 2 0 0 0,0-1 1 0 0,0 0-1 0 0,-1 1 0 0 0,1-1 1 0 0,0 1-1 0 0,-4 1 0 0 0,4-1 69 0 0,-3 1-289 0 0,0 0 0 0 0,0 0-1 0 0,0 1 1 0 0,0 0 0 0 0,1 0-1 0 0,-1 1 1 0 0,-9 7-1 0 0,-10 6-2615 0 0,23-16 2045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1 38 1116 0 0,'-11'-8'907'0'0,"0"3"-663"0"0,0 0-1 0 0,0 1 1 0 0,0 0 0 0 0,0 1-1 0 0,0 0 1 0 0,-1 1 0 0 0,1 0 0 0 0,-1 1-1 0 0,0 1 1 0 0,1-1 0 0 0,-1 2-1 0 0,-17 2 1 0 0,9 0 46 0 0,-1 2 0 0 0,1 0 0 0 0,0 1 1 0 0,0 2-1 0 0,0 0 0 0 0,-21 12 0 0 0,37-18-119 0 0,-1 0 0 0 0,1 1 0 0 0,0-1 0 0 0,0 1 0 0 0,1 0 0 0 0,-1 0 0 0 0,1 1 1 0 0,-1-1-1 0 0,1 1 0 0 0,0-1 0 0 0,0 1 0 0 0,1 0 0 0 0,-1 0 0 0 0,1 0 0 0 0,0 0 0 0 0,0 1 0 0 0,0-1 0 0 0,1 1 0 0 0,-1-1 0 0 0,0 8 0 0 0,2-9 184 0 0,4 9 318 0 0,-4-11-608 0 0,0 1 0 0 0,0-1 1 0 0,0 0-1 0 0,0 1 0 0 0,0-1 0 0 0,1 0 1 0 0,-1 0-1 0 0,0 1 0 0 0,1-1 1 0 0,-1 0-1 0 0,1 0 0 0 0,0 0 0 0 0,-1 0 1 0 0,1 1-1 0 0,0-1 0 0 0,0 0 1 0 0,-1 0-1 0 0,1 0 0 0 0,0-1 0 0 0,0 1 1 0 0,2 1-1 0 0,5 0 21 0 0,-1 0 0 0 0,1-1 0 0 0,0 0 0 0 0,0 0 0 0 0,-1-1 0 0 0,1 0 0 0 0,0 0 0 0 0,0-1-1 0 0,0 0 1 0 0,-1 0 0 0 0,1-1 0 0 0,-1 0 0 0 0,1 0 0 0 0,-1-1 0 0 0,13-6 0 0 0,19-5 109 0 0,-35 12-222 0 0,0 1 0 0 0,0-1 1 0 0,-1 0-1 0 0,1 0 0 0 0,-1 0 0 0 0,1 0 0 0 0,-1 0 0 0 0,5-5 1 0 0,15-10-154 0 0,-8 8-79 0 0,-14 8 150 0 0,1 0 0 0 0,-1 0-1 0 0,1 0 1 0 0,-1 0-1 0 0,1 0 1 0 0,-1 0-1 0 0,1 0 1 0 0,-1 1-1 0 0,1-1 1 0 0,0 1 0 0 0,-1-1-1 0 0,4 1 1 0 0,-4 0 89 0 0,0 1-1 0 0,0 0 1 0 0,0 0 0 0 0,0 0 0 0 0,-1 0 0 0 0,1 0 0 0 0,0 0 0 0 0,-1 0 0 0 0,1 0 0 0 0,-1 0 0 0 0,1 0-1 0 0,-1 0 1 0 0,1 0 0 0 0,-1 0 0 0 0,0 0 0 0 0,1 0 0 0 0,-1 1 0 0 0,0-1 0 0 0,0 0 0 0 0,0 0 0 0 0,0 0 0 0 0,0 0-1 0 0,0 1 1 0 0,-1-1 0 0 0,1 0 0 0 0,0 1 0 0 0,-3 44 116 0 0,-2 0 0 0 0,-2-1-1 0 0,-2 0 1 0 0,-22 64 0 0 0,27-96-94 0 0,-21 54-257 0 0,25-58 849 0 0,1-4-3009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3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1 2692 0 0,'0'0'6223'0'0,"-3"5"-5891"0"0,-44 61 795 0 0,-205 192 1748 0 0,215-218-2028 0 0,36-38-468 0 0,-11 8 392 0 0,11-10-622 0 0,1 0 0 0 0,0 0 1 0 0,-1 0-1 0 0,1 1 0 0 0,0-1 1 0 0,0 0-1 0 0,-1 0 0 0 0,1 0 1 0 0,0 1-1 0 0,0-1 0 0 0,-1 0 1 0 0,1 0-1 0 0,0 1 0 0 0,0-1 1 0 0,0 0-1 0 0,-1 0 0 0 0,1 1 1 0 0,0-1-1 0 0,0 0 0 0 0,0 1 1 0 0,0-1-1 0 0,0 0 1 0 0,0 1-1 0 0,-1-1 0 0 0,1 0 1 0 0,0 1-1 0 0,0-1 0 0 0,0 0 1 0 0,0 1-1 0 0,0-1 0 0 0,0 0 1 0 0,0 1-1 0 0,1-1 0 0 0,-1 0 1 0 0,0 1-1 0 0,0-1 0 0 0,0 0 1 0 0,0 1-1 0 0,0-1 0 0 0,0 0 1 0 0,1 1-1 0 0,23 4 108 0 0,-18-3 40 0 0,0-3-40 0 0,189-14 878 0 0,-64 11-3610 0 0,-128 4 1565 0 0,34 4-6101 0 0,-27-3-1463 0 0,-6-2 6656 0 0,14-3 86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6 900 0 0,'-15'12'1327'0'0,"6"-3"-651"0"0,-1 1 1 0 0,1-1 0 0 0,1 2-1 0 0,0-1 1 0 0,1 1-1 0 0,0 0 1 0 0,-8 17 0 0 0,12-20-253 0 0,-1 0 1 0 0,1 0-1 0 0,1 1 1 0 0,-1-1 0 0 0,1 1-1 0 0,1 0 1 0 0,0-1-1 0 0,0 1 1 0 0,1 0-1 0 0,0 0 1 0 0,0 0 0 0 0,3 10-1 0 0,-3-15-322 0 0,1 0 0 0 0,0 0 0 0 0,1 0 0 0 0,-1-1 0 0 0,1 1 0 0 0,0 0 0 0 0,0-1 0 0 0,0 1 0 0 0,0-1 0 0 0,0 0 0 0 0,1 0 0 0 0,-1 0-1 0 0,1 0 1 0 0,0 0 0 0 0,0 0 0 0 0,0-1 0 0 0,0 0 0 0 0,1 1 0 0 0,-1-1 0 0 0,1 0 0 0 0,-1-1 0 0 0,1 1 0 0 0,0 0 0 0 0,-1-1 0 0 0,1 0 0 0 0,0 0 0 0 0,8 1 0 0 0,-5-2-59 0 0,0 1 1 0 0,0-1-1 0 0,0 0 1 0 0,0-1-1 0 0,-1 1 1 0 0,1-2-1 0 0,0 1 1 0 0,0-1-1 0 0,0 0 1 0 0,-1 0-1 0 0,1 0 1 0 0,-1-1-1 0 0,1 0 1 0 0,-1-1-1 0 0,9-6 1 0 0,-9 6-65 0 0,0-1 1 0 0,0 0 0 0 0,0 0 0 0 0,-1-1 0 0 0,1 0 0 0 0,-2 0-1 0 0,1 0 1 0 0,0 0 0 0 0,-1-1 0 0 0,0 0 0 0 0,-1 0 0 0 0,0 0-1 0 0,0 0 1 0 0,0 0 0 0 0,-1-1 0 0 0,0 1 0 0 0,0-1 0 0 0,-1 0-1 0 0,1-10 1 0 0,-2 11-41 0 0,1 1-1 0 0,-1-1 1 0 0,0 1 0 0 0,-1-1-1 0 0,1 1 1 0 0,-1-1-1 0 0,-1 1 1 0 0,1 0 0 0 0,-1-1-1 0 0,0 1 1 0 0,0 0-1 0 0,-1 0 1 0 0,0 0 0 0 0,0 1-1 0 0,0-1 1 0 0,-1 1-1 0 0,0-1 1 0 0,0 1 0 0 0,0 0-1 0 0,-9-7 1 0 0,10 10 24 0 0,0 1 0 0 0,1 0 0 0 0,-1-1 0 0 0,0 1 0 0 0,0 0 0 0 0,0 1 0 0 0,0-1 0 0 0,0 0 0 0 0,0 1 0 0 0,-1 0 0 0 0,1 0 0 0 0,-5 0 0 0 0,3 0-32 0 0,-19 4-61 0 0,5 1-830 0 0,1 0 1 0 0,0 1-1 0 0,0 1 0 0 0,-31 17 0 0 0,46-23 159 0 0,-14 21-5346 0 0,16-20 4629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3 3696 0 0,'0'0'8732'0'0,"6"8"-6785"0"0,-3-5 2067 0 0,17 7-1544 0 0,-19-9-1904 0 0,2-1-75 0 0,10 2-111 0 0,-1-1 0 0 0,0 0 0 0 0,0-1 0 0 0,1-1 0 0 0,-1 0 0 0 0,0 0 0 0 0,17-5 0 0 0,85-29 591 0 0,-107 33-858 0 0,0 0-170 0 0,-1-1 0 0 0,0 0 0 0 0,0 0 0 0 0,0 0 0 0 0,-1-1 0 0 0,1 0 0 0 0,6-6 0 0 0,-11 9 27 0 0,0 0 0 0 0,-1 1 0 0 0,1-1-1 0 0,0 0 1 0 0,0 0 0 0 0,-1 0 0 0 0,1-1-1 0 0,-1 1 1 0 0,1 0 0 0 0,-1 0-1 0 0,1 0 1 0 0,-1 0 0 0 0,0 0 0 0 0,0-1-1 0 0,1 1 1 0 0,-1 0 0 0 0,0 0 0 0 0,0 0-1 0 0,0-1 1 0 0,0 1 0 0 0,0 0 0 0 0,-1 0-1 0 0,1 0 1 0 0,0-1 0 0 0,0 1 0 0 0,-1 0-1 0 0,1 0 1 0 0,-1 0 0 0 0,0-2 0 0 0,0 1-5 0 0,0 0 1 0 0,0 0-1 0 0,-1 1 1 0 0,1-1 0 0 0,0 0-1 0 0,-1 1 1 0 0,1-1-1 0 0,-1 1 1 0 0,1-1 0 0 0,-1 1-1 0 0,1 0 1 0 0,-3-1 0 0 0,-1 0 7 0 0,0 1 1 0 0,0 0-1 0 0,0 1 1 0 0,0-1-1 0 0,-1 1 1 0 0,1 0-1 0 0,0 1 1 0 0,0-1 0 0 0,0 1-1 0 0,0 0 1 0 0,0 0-1 0 0,0 0 1 0 0,0 1-1 0 0,0 0 1 0 0,0 0-1 0 0,1 0 1 0 0,-1 0 0 0 0,1 1-1 0 0,0 0 1 0 0,-1 0-1 0 0,-3 4 1 0 0,1-1 78 0 0,0-1 1 0 0,1 2 0 0 0,0-1-1 0 0,0 1 1 0 0,0 0 0 0 0,1 0-1 0 0,0 0 1 0 0,0 1 0 0 0,1 0-1 0 0,0 0 1 0 0,-3 11 0 0 0,4-13 31 0 0,1 1 1 0 0,1 0 0 0 0,0 0-1 0 0,0 0 1 0 0,0 0 0 0 0,1 0-1 0 0,-1 0 1 0 0,2 0 0 0 0,-1 0 0 0 0,1 0-1 0 0,3 14 1 0 0,-2-16-35 0 0,0-1 0 0 0,0 0 0 0 0,0 1 0 0 0,1-1 0 0 0,0 0 0 0 0,-1 0 0 0 0,1 0 0 0 0,0-1 0 0 0,1 1 0 0 0,-1-1 0 0 0,1 0 0 0 0,0 0 0 0 0,-1 0 0 0 0,1 0 0 0 0,1 0 0 0 0,-1-1 0 0 0,0 0 0 0 0,8 3 0 0 0,-4-2-471 0 0,0 0 0 0 0,1-1-1 0 0,0 0 1 0 0,11 2 0 0 0,-9-4-936 0 0,-1 1 0 0 0,1-1 0 0 0,-1-1 0 0 0,1 0 0 0 0,16-4-1 0 0,-9 0-1481 0 0,-1 0 0 0 0,26-12-1 0 0,7-8 65 0 0,-42 20 777 0 0,-6 4 160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1 2232 0 0,'0'0'808'0'0,"-3"3"-5"0"0,-2 3-189 0 0,1 1 0 0 0,0-1 1 0 0,1 1-1 0 0,0 0 0 0 0,0 0 0 0 0,0 0 1 0 0,1 0-1 0 0,-3 12 0 0 0,-10 76 2320 0 0,5-32-1534 0 0,-4 44 535 0 0,0-7-1124 0 0,-3-35-5008 0 0,17-63 3083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0 1052 0 0,'-81'61'3408'0'0,"58"-45"-1638"0"0,-37 31 0 0 0,-59 61 1603 0 0,77-71-1286 0 0,41-35-1834 0 0,-3 0 50 0 0,0 6 5013 0 0,136 13-4016 0 0,-78-15-2093 0 0,85 23 0 0 0,-136-29 317 0 0,7 7 792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512 0 0,'0'0'499'0'0,"1"4"-51"0"0,7 35 2716 0 0,22 64 0 0 0,4 12-1185 0 0,8 56-532 0 0,-16-63-177 0 0,-26-106-1058 0 0,16 49 3828 0 0,-15-51-4002 0 0,-1 0 1 0 0,0 0-1 0 0,1 1 1 0 0,-1-1-1 0 0,0 0 1 0 0,1 0-1 0 0,-1 0 0 0 0,1 0 1 0 0,-1 0-1 0 0,0 0 1 0 0,1 0-1 0 0,-1 0 1 0 0,1 0-1 0 0,-1 0 0 0 0,0 0 1 0 0,1 0-1 0 0,-1 0 1 0 0,1 0-1 0 0,-1 0 1 0 0,0 0-1 0 0,1 0 1 0 0,-1 0-1 0 0,0 0 0 0 0,1 0 1 0 0,-1-1-1 0 0,0 1 1 0 0,1 0-1 0 0,-1 0 1 0 0,0-1-1 0 0,1 1 0 0 0,-1 0 1 0 0,0 0-1 0 0,1-1 1 0 0,-1 1-1 0 0,0 0 1 0 0,0-1-1 0 0,0 1 0 0 0,1 0 1 0 0,-1-1-1 0 0,0 1 1 0 0,0 0-1 0 0,0-1 1 0 0,1 0-1 0 0,18-30 450 0 0,15-41-495 0 0,-32 69 67 0 0,30-60 57 0 0,3 2 1 0 0,3 1-1 0 0,3 2 0 0 0,54-61 1 0 0,-40 51-180 0 0,-46 57-79 0 0,40-46-4485 0 0,-46 55 3658 0 0,4-5-2773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7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3624 0 0,'14'-12'8232'0'0,"-7"14"-4221"0"0,-8 30-2821 0 0,-1-5-683 0 0,-2 273 1021 0 0,-4-215-2651 0 0,7-82 698 0 0,1 9 46 0 0,29-35-14148 0 0,-16 8 12809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0 2180 0 0,'0'0'12191'0'0,"3"-3"-11847"0"0,5-1-103 0 0,-1-1-1 0 0,1 1 0 0 0,1 0 1 0 0,-1 0-1 0 0,0 1 1 0 0,1 0-1 0 0,13-2 0 0 0,68-9 438 0 0,-80 13-675 0 0,-8 1 68 0 0,3 1-140 0 0,-3-1 44 0 0,0 1 0 0 0,0-1-1 0 0,1 1 1 0 0,-1-1 0 0 0,0 1 0 0 0,0 0 0 0 0,0 0 0 0 0,0 0 0 0 0,-1 0-1 0 0,1 0 1 0 0,0 0 0 0 0,0 1 0 0 0,2 2 0 0 0,-2-2-62 0 0,-5 3-80 0 0,-37 44-137 0 0,-15 2 465 0 0,53-50-85 0 0,1 0-39 0 0,0-1 0 0 0,1 1 0 0 0,-1-1 0 0 0,0 1 0 0 0,0-1 0 0 0,0 1 0 0 0,1-1 0 0 0,-1 1 0 0 0,0 0 0 0 0,1-1 0 0 0,-1 1 1 0 0,1 0-1 0 0,-1 0 0 0 0,1 0 0 0 0,-1-1 0 0 0,1 1 0 0 0,-1 0 0 0 0,1 0 0 0 0,0 0 0 0 0,0 0 0 0 0,-1 0 0 0 0,1 0 1 0 0,0 0-1 0 0,0-1 0 0 0,0 1 0 0 0,0 0 0 0 0,0 0 0 0 0,0 0 0 0 0,0 0 0 0 0,0 0 0 0 0,0 0 0 0 0,1 0 0 0 0,-1 0 1 0 0,1 1-1 0 0,26 18 93 0 0,-25-19-140 0 0,1 1 46 0 0,0 0-59 0 0,1 0 1 0 0,-1 0 0 0 0,-1 1-1 0 0,1-1 1 0 0,0 1 0 0 0,0-1-1 0 0,-1 1 1 0 0,0 0 0 0 0,1 0 0 0 0,-1 0-1 0 0,0 0 1 0 0,0 0 0 0 0,-1 0-1 0 0,1 1 1 0 0,-1-1 0 0 0,2 7-1 0 0,-2-8 9 0 0,-2 1 1 0 0,1-1-1 0 0,0 0 0 0 0,0 1 0 0 0,-1-1 0 0 0,1 0 1 0 0,-1 1-1 0 0,0-1 0 0 0,1 0 0 0 0,-1 0 0 0 0,0 0 0 0 0,0 0 1 0 0,-1 0-1 0 0,1 0 0 0 0,0 0 0 0 0,-1 0 0 0 0,1 0 0 0 0,-1-1 1 0 0,-2 3-1 0 0,-7 5-39 0 0,0-1 0 0 0,-1 0 0 0 0,0-1 1 0 0,0-1-1 0 0,0 0 0 0 0,-15 5 0 0 0,21-9 29 0 0,-89 29-4072 0 0,92-30 3164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8 1064 0 0,'0'0'1234'0'0,"-14"13"2515"0"0,14-10-3509 0 0,0-1 0 0 0,1 1 0 0 0,-1-1 0 0 0,1 1 0 0 0,0-1 0 0 0,0 1 0 0 0,0-1 0 0 0,0 0 0 0 0,0 1 0 0 0,0-1 0 0 0,1 0 0 0 0,-1 0 0 0 0,1 0-1 0 0,0 0 1 0 0,-1 0 0 0 0,1 0 0 0 0,0-1 0 0 0,0 1 0 0 0,0 0 0 0 0,3 1 0 0 0,58 30 1371 0 0,-10-5-763 0 0,-40-18-787 0 0,0 1 0 0 0,-1 1 0 0 0,0 0-1 0 0,-1 0 1 0 0,16 23 0 0 0,-26-29-95 0 0,0-1-1 0 0,0 1 1 0 0,0 0-1 0 0,0-1 1 0 0,-1 1 0 0 0,0 0-1 0 0,-1-1 1 0 0,1 1-1 0 0,-3 11 1 0 0,-6 0 11 0 0,8-15 25 0 0,0 1 0 0 0,0-1 0 0 0,0 1 1 0 0,-1-1-1 0 0,1 1 0 0 0,-1-1 0 0 0,1 0 0 0 0,-1 0 0 0 0,0 0 0 0 0,0 0 1 0 0,0 0-1 0 0,0 0 0 0 0,0 0 0 0 0,0-1 0 0 0,-1 1 0 0 0,1-1 0 0 0,0 0 0 0 0,-1 1 1 0 0,1-1-1 0 0,-1 0 0 0 0,0 0 0 0 0,1-1 0 0 0,-1 1 0 0 0,0-1 0 0 0,1 1 1 0 0,-1-1-1 0 0,0 0 0 0 0,0 0 0 0 0,1 0 0 0 0,-4 0 0 0 0,2 0 58 0 0,-1-1 6 0 0,-2 0-29 0 0,2 0 1 0 0,0 0-1 0 0,0 0 1 0 0,0 0-1 0 0,1 0 1 0 0,-1-1-1 0 0,0 0 1 0 0,-7-4 0 0 0,10 5 32 0 0,-27-22 672 0 0,28 20-706 0 0,-1-1 0 0 0,1 1-1 0 0,0-1 1 0 0,0 1 0 0 0,0-1-1 0 0,0 1 1 0 0,0-1 0 0 0,1 0-1 0 0,0 1 1 0 0,0-1 0 0 0,0 0-1 0 0,0 0 1 0 0,0 1 0 0 0,1-1-1 0 0,-1 0 1 0 0,1 1 0 0 0,0-1-1 0 0,1 1 1 0 0,-1-1 0 0 0,0 1-1 0 0,4-6 1 0 0,7-13-8 0 0,0 1-1 0 0,19-26 1 0 0,-21 34-119 0 0,-4 3 5 0 0,0 0 0 0 0,-1-1 0 0 0,0 0 0 0 0,-1 0-1 0 0,5-21 1 0 0,9-21-1008 0 0,-17 51 862 0 0,-2 2-258 0 0,1-1 459 0 0,0 0 1 0 0,-1 1-1 0 0,1-1 1 0 0,-1 0-1 0 0,1 1 1 0 0,0-1-1 0 0,-1 1 1 0 0,1-1-1 0 0,-1 1 1 0 0,1-1-1 0 0,-1 1 1 0 0,0 0 0 0 0,1-1-1 0 0,-1 1 1 0 0,1-1-1 0 0,-1 1 1 0 0,0 0-1 0 0,1 0 1 0 0,-1-1-1 0 0,0 1 1 0 0,0 0-1 0 0,1 0 1 0 0,-1 0-1 0 0,0 0 1 0 0,1 0-1 0 0,-1 0 1 0 0,0 0-1 0 0,0 0 1 0 0,1 0-1 0 0,-1 0 1 0 0,0 0-1 0 0,1 0 1 0 0,-2 1-1 0 0,-12 8-520 0 0,1 1 0 0 0,0 1 1 0 0,0 0-1 0 0,-18 21 0 0 0,30-30-121 0 0,-1 4-20 0 0,0-1-746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3716 0 0,'0'0'1486'0'0,"1"-3"-1734"0"0,5-15 7777 0 0,-4 14-9779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20 0 0,'0'0'4601'0'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0 1104 0 0,'-12'9'1969'0'0,"1"-1"-1162"0"0,-1 1-1 0 0,2 1 1 0 0,-1 0 0 0 0,1 1-1 0 0,1 0 1 0 0,-15 21 0 0 0,-42 80 2044 0 0,58-96-2612 0 0,1-2 69 0 0,1 1 0 0 0,0-1 0 0 0,1 1 1 0 0,1 0-1 0 0,1 1 0 0 0,0-1 1 0 0,0 1-1 0 0,1 24 0 0 0,2-35-202 0 0,1 1 0 0 0,1-1 0 0 0,-1 0 0 0 0,1 1 0 0 0,0-1 0 0 0,0 0 0 0 0,1 0 0 0 0,-1-1 0 0 0,1 1 0 0 0,0 0 0 0 0,0-1 0 0 0,8 8 0 0 0,11-1 305 0 0,-20-10-87 0 0,5-3-269 0 0,-3 1-46 0 0,-1 0-1 0 0,1 0 1 0 0,0-1 0 0 0,-1 1 0 0 0,1-1 0 0 0,-1 0 0 0 0,1 0 0 0 0,-1 0 0 0 0,0-1 0 0 0,0 1 0 0 0,0-1 0 0 0,0 0 0 0 0,-1 0 0 0 0,1 1 0 0 0,-1-2 0 0 0,1 1 0 0 0,-1 0 0 0 0,0 0 0 0 0,2-5 0 0 0,-3 5-34 0 0,0 1 1 0 0,0 0-1 0 0,0 0 1 0 0,0-1-1 0 0,-1 1 1 0 0,1 0 0 0 0,0-1-1 0 0,-1 1 1 0 0,0-1-1 0 0,0 1 1 0 0,0-1-1 0 0,0 1 1 0 0,0-1-1 0 0,0 1 1 0 0,0-1-1 0 0,-1 1 1 0 0,1-1-1 0 0,-1 1 1 0 0,0 0-1 0 0,0-1 1 0 0,0 1-1 0 0,0 0 1 0 0,0 0-1 0 0,0 0 1 0 0,-1 0-1 0 0,1-1 1 0 0,-1 2 0 0 0,-2-4-1 0 0,1 2-73 0 0,0 0 0 0 0,-1 0-1 0 0,1 0 1 0 0,0 0 0 0 0,-1 1 0 0 0,0 0 0 0 0,0 0-1 0 0,0 0 1 0 0,0 0 0 0 0,0 0 0 0 0,0 1-1 0 0,0 0 1 0 0,-7-2 0 0 0,8 3-77 0 0,-44 8-1408 0 0,25 2-956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18 1944 0 0,'0'0'3955'0'0,"-3"-3"-3689"0"0,0 1-195 0 0,0 0 1 0 0,0 0-1 0 0,0 1 1 0 0,-1-1 0 0 0,1 1-1 0 0,0 0 1 0 0,-1 0 0 0 0,1 0-1 0 0,0 0 1 0 0,-1 1 0 0 0,1 0-1 0 0,-1-1 1 0 0,1 1-1 0 0,-1 0 1 0 0,1 1 0 0 0,-1-1-1 0 0,1 1 1 0 0,-1-1 0 0 0,1 1-1 0 0,-7 2 1 0 0,-3 1 245 0 0,-1 1 0 0 0,0 0 0 0 0,1 1 1 0 0,-21 12-1 0 0,-27 27 2158 0 0,60-44-2171 0 0,1-1-279 0 0,0 0 0 0 0,0 1 0 0 0,0-1 0 0 0,1 0-1 0 0,-1 0 1 0 0,0 0 0 0 0,0 0 0 0 0,0 0 0 0 0,0 1 0 0 0,1-1 0 0 0,-1 0 0 0 0,0 0 0 0 0,0 0 0 0 0,0 1 0 0 0,0-1 0 0 0,0 0 0 0 0,0 0 0 0 0,0 0 0 0 0,0 1-1 0 0,1-1 1 0 0,-1 0 0 0 0,0 0 0 0 0,0 0 0 0 0,0 1 0 0 0,0-1 0 0 0,0 0 0 0 0,0 0 0 0 0,0 1 0 0 0,0-1 0 0 0,0 0 0 0 0,-1 0 0 0 0,1 1 0 0 0,0-1 0 0 0,0 0-1 0 0,0 0 1 0 0,0 0 0 0 0,0 1 0 0 0,0-1 0 0 0,0 0 0 0 0,0 0 0 0 0,-1 0 0 0 0,1 0 0 0 0,0 1 0 0 0,0-1 0 0 0,0 0 0 0 0,0 0 0 0 0,-1 0 0 0 0,1 0 0 0 0,0 0-1 0 0,0 1 1 0 0,0-1 0 0 0,-1 0 0 0 0,1 0 0 0 0,0 0 0 0 0,0 0 0 0 0,-1 0 0 0 0,1 0 0 0 0,0 0 0 0 0,0 0 0 0 0,0 0 0 0 0,-1 0 0 0 0,1 0 0 0 0,0 0 0 0 0,0 0-1 0 0,-1 0 1 0 0,18 14 1392 0 0,-15-12-1764 0 0,3 0 564 0 0,0-3-152 0 0,0 1 0 0 0,0-1 0 0 0,0-1-1 0 0,0 1 1 0 0,0-1 0 0 0,0 0 0 0 0,-1 0 0 0 0,6-3-1 0 0,0-1-76 0 0,0 1 0 0 0,0-1-1 0 0,-1 0 1 0 0,0-1-1 0 0,0 0 1 0 0,-1-1-1 0 0,13-14 1 0 0,-17 18 9 0 0,-2 2-11 0 0,1 1-170 0 0,9-5 93 0 0,-9 5 35 0 0,-3 2 23 0 0,0-1 29 0 0,0 0 0 0 0,0 1 0 0 0,0-1 0 0 0,0 1 0 0 0,1-1 0 0 0,-1 0 0 0 0,0 1 0 0 0,0-1 0 0 0,0 1 1 0 0,0-1-1 0 0,1 0 0 0 0,-1 1 0 0 0,0-1 0 0 0,0 0 0 0 0,1 1 0 0 0,-1-1 0 0 0,0 0 0 0 0,1 0 0 0 0,-1 1 0 0 0,0-1 0 0 0,1 0 0 0 0,-1 0 1 0 0,0 0-1 0 0,1 1 0 0 0,-1-1 0 0 0,1 0 0 0 0,0 0 0 0 0,0 1-2 0 0,0-1 1 0 0,-1 1-1 0 0,1-1 0 0 0,0 1 1 0 0,0-1-1 0 0,0 1 0 0 0,0-1 1 0 0,0 1-1 0 0,-1 0 1 0 0,1 0-1 0 0,0-1 0 0 0,-1 1 1 0 0,1 0-1 0 0,0 0 0 0 0,-1 0 1 0 0,1 0-1 0 0,0 1 0 0 0,4 16-9 0 0,-1 0 0 0 0,0 0 0 0 0,-2 0-1 0 0,0 0 1 0 0,-1 0 0 0 0,0 1-1 0 0,-3 20 1 0 0,1 5-355 0 0,0-36-384 0 0,0-1 1 0 0,0 1-1 0 0,0 0 1 0 0,-1-1-1 0 0,-1 0 1 0 0,1 1-1 0 0,-6 8 1 0 0,4-7-1963 0 0,4-7 843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4 4624 0 0,'0'0'1809'0'0,"1"-3"-72"0"0,4-8 672 0 0,6-27 10718 0 0,-11 36-11096 0 0,2 11-1868 0 0,11 77 502 0 0,2 146 0 0 0,-8-95-348 0 0,-1 5-509 0 0,-4-49-3734 0 0,-2-92 3602 0 0,-1-1 0 0 0,1 1 0 0 0,0 0 1 0 0,0 0-1 0 0,0 0 0 0 0,0 0 0 0 0,0-1 0 0 0,0 1 0 0 0,1 0 1 0 0,-1 0-1 0 0,0 0 0 0 0,0-1 0 0 0,1 1 0 0 0,-1 0 0 0 0,0 0 1 0 0,1-1-1 0 0,-1 1 0 0 0,1 0 0 0 0,-1-1 0 0 0,0 1 1 0 0,1 0-1 0 0,0-1 0 0 0,-1 1 0 0 0,1-1 0 0 0,-1 1 0 0 0,1-1 1 0 0,0 1-1 0 0,-1-1 0 0 0,1 1 0 0 0,0-1 0 0 0,1 1 1 0 0,-4-41-11180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2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0 356 0 0,'0'0'3504'0'0,"-4"4"-3324"0"0,3-3-101 0 0,0 0 1 0 0,0 0 0 0 0,0 0 0 0 0,0 0 0 0 0,1 1-1 0 0,-1-1 1 0 0,0 0 0 0 0,0 0 0 0 0,1 1-1 0 0,-1-1 1 0 0,1 0 0 0 0,-1 1 0 0 0,1-1 0 0 0,0 1-1 0 0,-1-1 1 0 0,1 1 0 0 0,0-1 0 0 0,0 0-1 0 0,0 1 1 0 0,0-1 0 0 0,0 1 0 0 0,0-1 0 0 0,1 1-1 0 0,-1-1 1 0 0,0 1 0 0 0,1-1 0 0 0,-1 0-1 0 0,2 2 1 0 0,0 2 743 0 0,-1-2-720 0 0,1-1-1 0 0,0 1 1 0 0,1-1-1 0 0,-1 0 1 0 0,0 0-1 0 0,1 1 1 0 0,-1-1-1 0 0,6 3 1 0 0,5 5 345 0 0,-12-9-187 0 0,0 0-234 0 0,0 0 1 0 0,-1-1-1 0 0,1 1 0 0 0,0 0 1 0 0,0-1-1 0 0,0 1 0 0 0,-1 0 0 0 0,1-1 1 0 0,0 1-1 0 0,0-1 0 0 0,0 1 0 0 0,0-1 1 0 0,0 0-1 0 0,0 1 0 0 0,0-1 1 0 0,0 0-1 0 0,0 0 0 0 0,0 0 0 0 0,0 0 1 0 0,0 0-1 0 0,0 0 0 0 0,1 0 0 0 0,28 3 724 0 0,-29-3-760 0 0,3-1 506 0 0,0 0-343 0 0,67-16 1110 0 0,-68 16-1046 0 0,14-3 86 0 0,-5 0-227 0 0,-9 3 2 0 0,14-7-1201 0 0,-11 5-1572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 860 0 0,'-14'34'3116'0'0,"2"27"303"0"0,11-58-3147 0 0,-9 48 347 0 0,8-41-601 0 0,1-8 31 0 0,-10 36 675 0 0,7-27-671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4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57 952 0 0,'0'0'10312'0'0,"20"-2"-3238"0"0,-20 2-7078 0 0,1 0 0 0 0,-1 0 0 0 0,0-1 0 0 0,0 1 0 0 0,0 0 0 0 0,1 0 0 0 0,-1 0 0 0 0,0-1-1 0 0,0 1 1 0 0,1 0 0 0 0,-1 0 0 0 0,0 0 0 0 0,0-1 0 0 0,0 1 0 0 0,0 0 0 0 0,0-1 0 0 0,1 1 0 0 0,-1 0 0 0 0,0 0 0 0 0,0-1 0 0 0,0 1 0 0 0,0 0 0 0 0,0 0 0 0 0,0-1 0 0 0,0 1 0 0 0,0 0 0 0 0,0-1 0 0 0,0 1 0 0 0,0 0 0 0 0,0-1 0 0 0,0 1 0 0 0,0 0 0 0 0,0 0 0 0 0,0-1 0 0 0,-1 1 0 0 0,1 0 0 0 0,0 0 0 0 0,0-1 0 0 0,0 1 0 0 0,0 0 0 0 0,0 0 0 0 0,-1-1 0 0 0,1 1 0 0 0,0 0 0 0 0,0 0 0 0 0,0-1 0 0 0,-1 1 0 0 0,1 0 0 0 0,0 0 0 0 0,0 0 0 0 0,-1 0 0 0 0,1 0 0 0 0,0-1 0 0 0,-1 1 0 0 0,1 0-1 0 0,0 0 1 0 0,-1 0 0 0 0,-26-4-130 0 0,25 8-80 0 0,0 8 381 0 0,14-27 6 0 0,-7 9-251 0 0,0 0 72 0 0,-8-15-241 0 0,3 21 197 0 0,0-1 0 0 0,0 1 0 0 0,-1 0 0 0 0,1-1 0 0 0,0 1 0 0 0,-1 0 0 0 0,1-1 0 0 0,0 1 0 0 0,-1 0 0 0 0,1-1 0 0 0,0 1 0 0 0,-1 0 0 0 0,1 0 1 0 0,-1 0-1 0 0,1-1 0 0 0,0 1 0 0 0,-1 0 0 0 0,1 0 0 0 0,-1 0 0 0 0,1 0 0 0 0,-1 0 0 0 0,1 0 0 0 0,0 0 0 0 0,-1 0 0 0 0,1 0 0 0 0,-1 0 0 0 0,1 0 0 0 0,-1 0 0 0 0,1 0 0 0 0,-1 0 0 0 0,1 0 0 0 0,0 0 0 0 0,-1 1 0 0 0,1-1 0 0 0,-1 0 0 0 0,1 0 0 0 0,-1 1 0 0 0,-8 14-2214 0 0,6-10 2689 0 0,0 0-1248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144 0 0,'0'0'8920'0'0,"6"0"-8747"0"0,15-2 24 0 0,-15 1 3039 0 0,9-27-3607 0 0,-27 55 391 0 0,9-20 1345 0 0,2-14-1701 0 0,-1-7 1697 0 0,0 3-4730 0 0,-6 31-3192 0 0,6-14 4568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7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0 3460 0 0,'0'0'1411'0'0,"11"-12"3569"0"0,-10 11-4765 0 0,-1 0 0 0 0,1 1 1 0 0,0-1-1 0 0,-1 1 0 0 0,1-1 1 0 0,0 1-1 0 0,-1-1 0 0 0,1 1 0 0 0,0-1 1 0 0,0 1-1 0 0,-1 0 0 0 0,1-1 0 0 0,0 1 1 0 0,0 0-1 0 0,0 0 0 0 0,-1 0 1 0 0,1-1-1 0 0,0 1 0 0 0,0 0 0 0 0,0 0 1 0 0,0 0-1 0 0,0 0 0 0 0,-1 1 0 0 0,1-1 1 0 0,0 0-1 0 0,0 0 0 0 0,0 0 1 0 0,0 1-1 0 0,-1-1 0 0 0,1 0 0 0 0,0 1 1 0 0,1 0-1 0 0,-2 1-115 0 0,1 0 0 0 0,0 0 0 0 0,-1 1-1 0 0,0-1 1 0 0,1 0 0 0 0,-1 1 0 0 0,0-1 0 0 0,0 0 0 0 0,0 1 0 0 0,-1-1 0 0 0,1 0-1 0 0,0 1 1 0 0,-1-1 0 0 0,0 0 0 0 0,-1 4 0 0 0,-12 61 1360 0 0,-8 93 0 0 0,5-28-2034 0 0,10-91-2519 0 0,-14 44 0 0 0,20-82 1973 0 0,15 5-5997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1 33 2568 0 0,'0'0'5925'0'0,"-11"-1"-5295"0"0,-140-15 2056 0 0,107 9-2683 0 0,0 2-1 0 0,0 1 1 0 0,-86 5 0 0 0,109 1-580 0 0,1 1-1 0 0,-1 1 1 0 0,1 0 0 0 0,0 2 0 0 0,0 0 0 0 0,1 1 0 0 0,0 1-1 0 0,-22 12 1 0 0,-5 3-3078 0 0,27-12 1861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 3048 0 0,'-8'-4'21763'0'0,"259"-28"-18054"0"0,-207 29-4453 0 0,1 3 0 0 0,0 1 1 0 0,84 15-1 0 0,-121-14-655 0 0,-1 0 1 0 0,0 0-1 0 0,0 1 0 0 0,0 0 0 0 0,10 6 1 0 0,-7-3-1514 0 0,10-3-8541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30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 7940,'0'0'552,"0"0"702,0 0-22,0 0-338,0 0-208,-4-1 29,3 2-609,0-1 0,-1 0 1,1 0-1,0 1 0,0-1 0,-1 1 1,1 0-1,0-1 0,0 1 0,0 0 1,0-1-1,0 1 0,0 0 0,0 0 1,0 0-1,0 0 0,0 0 0,0 0 1,1 0-1,-1 0 0,0 1 0,1-1 1,-1 0-1,1 0 0,-1 1 1,1-1-1,0 0 0,-1 0 0,1 1 1,0-1-1,0 0 0,0 1 0,0-1 1,0 0-1,0 1 0,0-1 0,1 0 1,-1 1-1,0-1 0,1 0 0,0 1-106,10 144 750,-22-3-683,7-112-274,0 0 0,2 0 0,2 0 0,0 0 0,3 0 0,0 0 0,5 13 207,1-24-2924,11-20-3658,-14-5 226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3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15 7716,'-3'-30'8847,"27"-15"-7337,-14 31-1204,40-86 479,-40 76-607,0 1 0,2 0-1,1 1 1,0 1 0,2 0 0,3-3-178,8 78 13,11 124 203,-36-178-215,-1 0 0,0-1 0,0 1 0,0 0 0,0 0 0,0-1 0,0 1 0,1 0 0,-1-1 0,0 1 0,0 0 0,1 0 0,-1-1 0,0 1 0,0 0 0,1 0 0,-1 0 0,0-1 1,0 1-1,1 0 0,-1 0 0,0 0 0,1 0 0,-1 0 0,0 0 0,1 0 0,-1 0 0,0-1 0,1 1 0,-1 0 0,0 0 0,1 0 0,-1 1 0,0-1 0,1 0 0,-1 0 0,0 0 0,0 0 0,1 0 0,-1 0 0,0 0 0,1 0 0,-1 1 0,0-1 0,0 0 0,1 0 0,-1 0 0,0 1 0,0-1 0,1 0 0,-1 0 0,0 1 0,0-1 0,0 0 0,1 1 0,-1-1 0,0 0 1,0 0-1,0 1 0,0-1 0,0 0 0,0 1 0,0-1 0,0 0 0,0 1 0,0-1 0,0 1-1,17-27 72,-17 24-69,118-270-104,-103 311 448,40 202-390,-54-241-172,0 1 0,0-1 0,0 1 1,0-1-1,0 0 0,0 1 0,0-1 0,0 0 0,0 0 1,0 0-1,0 0 0,0 0 0,1 0 0,-1 0 1,0 0-1,0 0 0,0 0 0,0-1 0,0 1 0,0 0 1,0-1-1,0 1 0,0-1 0,0 1 0,0-1 0,0 1 1,0-1-1,0 0 0,-1 0 0,1 1 0,0-1 1,0 0-1,-1 0 0,1 0 0,0 0 0,-1 0 0,1 0 1,-1 0-1,0 0 0,1 0 0,-1 0 0,0 0 0,1 0 1,-1 0-1,0 0 215,5-6-2400,2 0-577</inkml:trace>
  <inkml:trace contextRef="#ctx0" brushRef="#br0" timeOffset="960.97">586 364 9236,'0'0'2044,"9"-14"2232,24-106-1005,2-47-1993,-35 168-1266,0-1 0,0 1 0,0-1-1,0 1 1,1-1 0,-1 1 0,0-1-1,0 0 1,1 1 0,-1-1 0,0 0 0,1 1-1,-1-1 1,0 0 0,1 1 0,-1-1 0,0 0-1,1 0 1,-1 1 0,1-1 0,-1 0-1,1 0 1,-1 0 0,1 0 0,-1 1 0,0-1-1,1 0 1,-1 0 0,1 0 0,-1 0-1,1 0 1,-1 0 0,1 0 0,-1 0 0,1 0-1,-1-1 1,1 1 0,-1 0 0,1 0 0,-1 0-1,0-1 1,1 1 0,-1 0 0,1 0-1,-1-1 1,0 1 0,1 0 0,-1-1 0,0 1-1,1 0 1,-1-1 0,0 1 0,0 0-1,1-1 1,-1 1 0,0-1 0,0 1 0,0-1-1,1 1 1,-1 0 0,0-1 0,0 1 0,0-1-1,0 1 1,0-1 0,0 1 0,0-1-12,14 47 333,-11-31-346,76 185 424,-79-199-406,0 1 0,0-1 1,0 1-1,1 0 0,-1-1 0,1 1 1,-1-1-1,1 1 0,0-1 0,0 1 1,0-1-1,-1 0 0,1 1 0,1-1 1,-1 0-1,0 1 0,0-1 0,0 0 1,0 0-1,1 0 0,-1 0 0,1-1 1,-1 1-1,1 0 0,-1 0 0,1-1 1,-1 1-1,1-1 0,-1 1 0,1-1 1,0 0-1,-1 0 0,1 0 0,0 0 1,-1 0-1,1 0 0,-1 0 0,1 0 0,0-1 1,-1 1-1,1 0 0,-1-1 0,1 0 1,-1 1-1,1-1 0,-1 0 0,1 0 1,-1 0-1,0 0 0,1 0 0,-1 0 1,0 0-1,0 0 0,0 0 0,0-1 1,0 1-1,0 0 0,0-1 0,0 0-5,17-77 313,29-5-724,-20-32-1505,-28 120-3931,-2 3 2512,2-5 1843,0 2-1912</inkml:trace>
  <inkml:trace contextRef="#ctx0" brushRef="#br0" timeOffset="1799.9">569 16 6771,'2'-1'9705,"2"7"-4985,19 43-4498,74 250 608,-61-246-590,-34-53-212,0 0 1,0-1 0,-1 1-1,1-1 1,0 0 0,-1 0-1,1 1 1,0-1 0,-1 0-1,1 0 1,-1-1-1,1 1 1,-1 0 0,0 0-1,0-1 1,1 1 0,-1 0-1,0-1 1,0 1 0,0-1-1,-1 0 1,1 1 0,0-1-1,-1 0 1,1 1 0,-1-1-1,1-1-28,47-180 702,-46 166-713,1 0-1,1 0 1,0 1 0,2-1 0,-1 1-1,2 0 1,0 1 0,1-1 0,10-13 11,6 5-408,-13 20-2994,-8 10-2977,-6 20-1118,-1-16 1897</inkml:trace>
  <inkml:trace contextRef="#ctx0" brushRef="#br0" timeOffset="2452.7">914 450 3778,'0'0'1867,"13"15"7404,16-53-4109,-28 36-5009,41-131 1199,-22 44-1288,-18 72-30,1 0 1,1 0-1,0 0 1,1 0-1,1 1 0,1 0 1,0 0-1,1 1 1,1-1-35,-8 15 11,1 0 1,-1 0 0,0 0 0,0 0-1,1 0 1,-1 0 0,0 0-1,1 1 1,-1-1 0,1 1-1,-1-1 1,1 1 0,-1 0 0,1-1-1,-1 1 1,1 0 0,0 0-1,-1 0 1,1 0 0,-1 0-1,1 1 1,-1-1 0,1 0 0,-1 1-1,1-1 1,-1 1 0,1-1-1,-1 1 1,0 0 0,1-1-1,-1 1 1,0 0 0,1 0 0,-1 0-1,0 0 1,0 0 0,0 1-1,0-1 1,0 0 0,0 0-1,0 1 1,-1-1 0,1 0 0,0 1-1,-1-1 1,1 1 0,-1-1-1,1 1 1,-1-1 0,0 1-1,0-1 1,0 1 0,1-1 0,-2 1-1,1 0 1,0-1 0,0 2-12,8 159 203,-10-142-219,1 0 0,1 0 0,1-1 0,0 1 0,2 0 0,0 0-1,1-1 1,6 16 16,-8-28-132,-1-5 6,-1 0 0,1 0 0,-1 0 1,1 0-1,-1 0 0,1 0 1,0 0-1,0 0 0,0-1 0,0 1 1,1 0-1,-1-1 0,0 1 0,1-1 1,-1 1-1,1-1 0,-1 0 0,1 1 1,0-1-1,-1 0 0,1 0 0,0 0 1,0 0-1,0 0 0,0-1 126,3-39-11173,-9 29 8775,-1 1-748</inkml:trace>
  <inkml:trace contextRef="#ctx0" brushRef="#br0" timeOffset="2699.91">911 256 8548,'0'0'2353,"0"0"-720,0 0-97,31-2 241,-12 1-80,5 1-624,0 0-497,4 1-144,-1 2-192,1 0-32,-2 1-128,-3-1-80,0 1-192,-4-1-624,3-1-961,-7 2-1809,-2-2-1936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32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938 9172,'-2'3'758,"1"3"-655,0-1 1,1 0-1,-1 1 0,1-1 1,0 0-1,0 1 0,1-1 0,0 0 1,-1 0-1,2 1 0,-1-1 1,1 0-1,0 0 0,0 0 1,0 0-1,0-1 0,1 1 1,0 0-1,0-1 0,0 0 1,1 0-1,-1 0 0,1 0 1,0 0-1,0-1 0,1 0 1,-1 0-1,0 0 0,1 0 1,0-1-1,0 0 0,0 0 1,0 0-1,0 0 0,0-1 1,0 0-1,2 0-103,5 3 74,1 0 0,-1-1 0,1-1 1,0 0-1,0-1 0,0 0 0,0-1 0,0-1 0,0 0 0,0 0 0,-1-1 1,1-1-1,0 0 0,-1-1 0,0 0 0,1-1 0,-2-1 0,1 0 1,8-6-75,-17 9 2,0 0 1,0-1 0,0 0 0,-1 0 0,0 0 0,1 0 0,-2 0 0,1 0-1,0 0 1,-1-1 0,0 1 0,0 0 0,0-1 0,0 0 0,-1 1-1,1-1 1,-1 1 0,-1-1 0,1 1 0,0-1 0,-1 1 0,0-1-1,0 1 1,-1-1 0,1 1 0,-2-3-3,-61-105-176,-41-12 183,-47-69 995,149 191-981,1 0-1,0-1 1,0 1 0,1-1 0,-1 1 0,0-1 0,1 0 0,0 0 0,0 1 0,0-1 0,0 0-1,0 0 1,0 0 0,1 0 0,-1 0 0,1-1 0,0 1 0,0 0 0,0 0 0,0 0 0,1 0-1,-1 0 1,1 0 0,0 0 0,0 0 0,0 0 0,0 0 0,0 0 0,0 1 0,1-1 0,0 0-1,-1 1 1,1-1 0,0 1 0,0 0 0,3-2-21,14-8 0,0 0 0,0 2 0,1 1 0,1 0 0,0 1 0,0 2 0,0 0 0,1 1 0,0 1 0,6 0 0,85 0 82,-109 4-252,-1 0 1,1 1-1,-1-1 1,1 1-1,-1 0 1,0 0-1,1 0 1,-1 0-1,0 1 1,0 0 0,0-1-1,0 1 1,0 0-1,0 0 1,0 0-1,0 1 1,-1-1-1,1 1 1,-1 0-1,0-1 1,0 1-1,0 0 1,0 0 0,-1 0-1,1 1 1,-1-1-1,1 0 1,-1 0-1,0 1 1,0 1 169,3 39-4565,-4-25 160</inkml:trace>
  <inkml:trace contextRef="#ctx0" brushRef="#br0" timeOffset="1010.06">516 1048 8116,'-4'-1'10010,"9"226"-8722,-5-225-1266,0-1-1,-1 1 1,1 0 0,0 0-1,-1-1 1,1 1-1,0 0 1,-1 0 0,1 0-1,-1 0 1,1 0-1,0-1 1,-1 1 0,1 0-1,-1 0 1,1 0-1,0 0 1,-1 0 0,1 0-1,-1 0 1,1 1-1,0-1 1,-1 0 0,1 0-1,-1 0 1,1 0-1,0 0 1,-1 1 0,1-1-1,0 0 1,-1 0-1,1 1 1,0-1 0,-1 0-1,1 0 1,0 1-1,0-1 1,-1 0 0,1 1-1,0-1 1,0 0-1,0 1 1,-1-1-1,1 0 1,0 1 0,0-1-1,0 1 1,0-1-1,0 0 1,0 1 0,0-1-1,0 1-21,-13-39 16,12 27-26,0-1 0,0 1 0,1-1 0,1 0 0,0 1 0,1-1 0,0 1 0,0 0 0,1-1-1,1 1 1,0 0 0,0 1 0,1-1 0,1 1 0,0 0 0,0 0 0,1 1 0,0-1 0,0 2 0,1-1-1,1 1 1,-1 0 0,5-2 10,-12 9-2,1 1-1,-1-1 0,1 1 1,-1 0-1,1-1 1,0 1-1,-1 0 0,1 0 1,-1 0-1,1 0 0,0 0 1,-1 0-1,1 1 1,-1-1-1,1 0 0,0 1 1,-1 0-1,1-1 0,-1 1 1,1 0-1,-1-1 1,0 1-1,1 0 0,-1 0 1,0 0-1,0 0 0,0 1 1,0-1-1,1 0 1,-1 0-1,-1 1 0,1-1 1,0 1-1,0-1 0,-1 0 1,1 1-1,0 0 1,-1-1-1,1 1 0,-1-1 1,0 1-1,0-1 0,0 1 1,0 0-1,0-1 1,0 1-1,0 0 0,0-1 1,0 1-1,-1-1 0,1 1 1,-1-1-1,1 1 1,-1-1-1,0 1 0,1-1 1,-1 1-1,0-1 0,0 0 1,0 1-1,0-1 1,0 0-1,0 0 3,-61 65 403,62-66-483,21-8-393,-13 3 408,-3 2 42,1 0 0,-1-1 0,0 2 0,1-1-1,0 1 1,0-1 0,-1 2 0,1-1 0,0 1 0,1 0-1,-1 0 1,0 0 0,0 1 0,6 0 23,-9 3 61,0 0 0,0 0-1,-1 1 1,0-1 0,0 1 0,1-1-1,-2 1 1,1 0 0,0-1 0,-1 1 0,0 0-1,0 0 1,0 0 0,0 0 0,-1 0-1,1 0 1,-1 1 0,0-1 0,-1 0 0,1 0-1,-1 0 1,1 0 0,-2 3-61,0-1-58,0-1 0,0 1-1,-1-1 1,0 0 0,0 0 0,0 0 0,-1 0 0,1-1 0,-1 1-1,0-1 1,0 0 0,-1 0 0,1-1 0,-1 1 0,0-1-1,0 0 1,0 0 0,0-1 0,0 1 0,-1-1 0,1 0-1,-1-1 1,0 1 0,1-1 0,-1 0 0,0-1 0,0 1-1,1-1 1,-1 0 0,-4-1 58,-29-24-8092,30 12 4165</inkml:trace>
  <inkml:trace contextRef="#ctx0" brushRef="#br0" timeOffset="1820.96">505 98 6755,'-13'-5'6326,"19"-5"-4147,21-9-1354,-18 16-776,1 0-1,0 0 1,0 1 0,1 1 0,-1 0 0,0 0-1,0 1 1,0 0 0,1 1 0,8 1-49,-18-2 6,0 0 0,0 1-1,0-1 1,1 0 0,-1 1 0,0-1 0,0 1 0,0-1 0,0 1-1,0 0 1,0-1 0,0 1 0,0 0 0,0 0 0,0 0-1,0 0 1,0-1 0,-1 1 0,1 0 0,0 1 0,-1-1 0,1 0-1,-1 0 1,1 0 0,-1 0 0,1 0 0,-1 1 0,0-1-1,0 0 1,1 0 0,-1 0 0,0 1 0,0-1 0,0 0 0,-1 0-1,1 1 1,0-1 0,0 0 0,-1 0 0,1 0 0,0 1-1,-1-1 1,1 0 0,-1 0 0,0 0 0,0 1-6,-32 48 305,-5-7 63,67-43-742,-20-1 369,-6 0 4,-1 0-1,1 0 1,0 0-1,0 0 1,0 1-1,-1-1 0,1 1 1,0 0-1,0 0 1,0 0-1,0 0 1,0 0-1,-1 1 0,1-1 1,0 1-1,0 0 1,0 0-1,-1 0 1,1 0-1,0 0 0,-1 1 1,1-1-1,-1 1 1,0-1-1,0 1 1,1 0-1,-1 0 0,0 0 1,0 0-1,-1 1 1,1-1-1,0 0 1,-1 1-1,1-1 0,-1 1 1,0 0 1,1 0 24,-1 1 1,0-1-1,0 0 1,-1 1-1,1-1 0,-1 1 1,1 0-1,-1-1 1,0 1-1,0-1 1,-1 1-1,1-1 0,-1 1 1,0-1-1,0 1 1,0-1-1,0 1 1,0-1-1,-1 0 0,0 0 1,1 0-1,-1 0 1,0 0-1,-1 0 1,1 0-1,0-1 0,-1 1 1,0-1-1,1 1 1,-1-1-1,0 0 1,-2 0-25,-3 3-56,0 0 1,-1-1 0,0 0-1,0 0 1,0-1 0,0-1-1,0 1 1,-1-1 0,1-1 0,0 0-1,-10 0 56,18-26-9626,6 17 6385</inkml:trace>
  <inkml:trace contextRef="#ctx0" brushRef="#br0" timeOffset="2345.66">869 186 7187,'0'0'1364,"0"-2"-417,4-41 6288,-31 58-6192,16-4-987,2 1 0,-1 0 0,2 0-1,0 1 1,0 0 0,1 1 0,1-1 0,0 1 0,-1 7-56,5-15-5,0-1 0,1 1 0,-1 0 1,1 0-1,0 0 0,1 1 1,0-1-1,0 0 0,0 0 0,1 0 1,-1 0-1,1 0 0,1 0 1,-1 0-1,1 0 0,0 0 1,1-1-1,-1 1 0,1-1 0,0 0 1,1 1-1,-1-1 0,1-1 1,2 3 4,-5-5-23,0-1 0,0 0 1,0 0-1,0 0 0,0 0 0,0-1 1,0 1-1,0 0 0,0 0 1,1-1-1,-1 1 0,0 0 0,0-1 1,1 0-1,-1 1 0,0-1 1,1 0-1,-1 1 0,1-1 1,-1 0-1,0 0 0,1 0 0,-1 0 1,1-1-1,-1 1 0,0 0 1,1 0-1,-1-1 0,0 1 0,1-1 1,-1 1-1,0-1 0,0 0 1,1 0-1,-1 1 0,0-1 1,0 0-1,0 0 0,0 0 0,0 0 1,0 0-1,0 0 0,0 0 1,-1-1-1,1 1 0,0 0 0,-1 0 1,1-1-1,-1 1 0,1-1 23,22-70-2135,-24-78-7075,-2 138 7095</inkml:trace>
  <inkml:trace contextRef="#ctx0" brushRef="#br0" timeOffset="2608.77">825 0 3954,'0'0'4479,"0"0"-1968,0 0-1119,0 0-154,-11 4 2012,7 116-1247,6-88-1819,3 162-1836,-35-5-7469,20-159 5557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6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4 3460 0 0,'-1'-8'1300'0'0,"0"0"1"0"0,1 1-1 0 0,0-1 0 0 0,1 0 0 0 0,-1 1 0 0 0,3-10 1 0 0,0 5 136 0 0,0 0 1 0 0,1 0 0 0 0,8-19 0 0 0,-8 24-1052 0 0,-1-1 0 0 0,1 1 1 0 0,1 0-1 0 0,-1 0 0 0 0,1 0 1 0 0,0 0-1 0 0,1 1 0 0 0,-1 0 1 0 0,1 0-1 0 0,1 1 0 0 0,-1-1 1 0 0,1 1-1 0 0,13-7 0 0 0,-18 11-344 0 0,1 0-1 0 0,-1 0 1 0 0,0 0-1 0 0,1 0 1 0 0,-1 0-1 0 0,1 1 1 0 0,-1-1-1 0 0,1 1 0 0 0,-1 0 1 0 0,1 0-1 0 0,-1 0 1 0 0,1 0-1 0 0,-1 0 1 0 0,1 0-1 0 0,-1 1 1 0 0,1-1-1 0 0,-1 1 0 0 0,3 1 1 0 0,-3-1-25 0 0,0 0 1 0 0,0 0-1 0 0,0 1 1 0 0,-1-1 0 0 0,1 1-1 0 0,-1 0 1 0 0,1-1-1 0 0,-1 1 1 0 0,0 0-1 0 0,1 0 1 0 0,-1-1-1 0 0,0 1 1 0 0,0 0-1 0 0,0 0 1 0 0,0 1-1 0 0,0 2 1 0 0,1 3-22 0 0,0 1 1 0 0,-1 0-1 0 0,0-1 0 0 0,-1 1 0 0 0,0 0 1 0 0,0-1-1 0 0,-1 1 0 0 0,-2 11 1 0 0,-3-2 10 0 0,0 0-1 0 0,-1-1 1 0 0,-1 0 0 0 0,-1-1 0 0 0,0 0 0 0 0,-1 0 0 0 0,-14 17 0 0 0,13-17 9 0 0,10-15 108 0 0,-1 0 0 0 0,1 0 0 0 0,0 0 0 0 0,0 0 0 0 0,0 1 0 0 0,1-1 0 0 0,-1 0-1 0 0,0 1 1 0 0,0-1 0 0 0,1 0 0 0 0,-1 1 0 0 0,1-1 0 0 0,-1 1 0 0 0,1-1 0 0 0,0 1 0 0 0,-1-1 0 0 0,1 1 0 0 0,0 0 0 0 0,0 1 0 0 0,2-2-49 0 0,0 0-1 0 0,0 0 1 0 0,0 0 0 0 0,0 0 0 0 0,0-1 0 0 0,0 1 0 0 0,0-1 0 0 0,1 1 0 0 0,-1-1-1 0 0,0 0 1 0 0,0 0 0 0 0,4 0 0 0 0,1 1-143 0 0,4 1 110 0 0,0 0 0 0 0,-1 0 1 0 0,0 1-1 0 0,1 1 0 0 0,-1 0 0 0 0,0 0 0 0 0,-1 1 0 0 0,1 0 0 0 0,-1 0 0 0 0,15 13 0 0 0,3 5-337 0 0,-2 1 0 0 0,23 27 0 0 0,-9-9-1853 0 0,-10-9-5857 0 0,-6-46-9169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31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9 9893,'0'0'493,"0"0"387,0 0-124,0 0-167,0 0 59,-5-2 147,3 1-707,1 0-1,-1 1 0,0-1 0,1 0 0,-1 1 0,0-1 0,0 1 0,1-1 1,-1 1-1,0 0 0,0 0 0,0 0 0,0 0 0,1 0 0,-1 0 0,0 0 1,0 1-1,0-1 0,1 1 0,-1-1 0,0 1 0,0 0 0,1 0 0,-1-1 1,1 1-1,-1 0 0,1 1 0,-1-1 0,1 0 0,-1 0 0,1 1 0,0-1-87,-15 14 46,1 1 0,1 0 0,0 1 0,1 1 0,1 0-1,1 0 1,1 1 0,0 0 0,1 1 0,1 0-1,1 1 1,1 0 0,1 0 0,1 0 0,1 0 0,0 1-1,2 9-45,15 94-27,-13-122 10,0 1 0,1 0 0,-1 0 0,1-1 0,0 1 1,1-1-1,-1 1 0,0-1 0,1 0 0,0 0 0,-1 0 0,1 0 0,1-1 0,-1 1 0,0-1 1,1 0-1,-1 0 0,1 0 0,-1 0 0,1 0 0,0-1 0,0 0 0,0 0 0,0 0 0,0 0 1,0 0-1,0-1 0,0 0 0,2 0 17,2 0-5,1-1-1,-1-1 1,0 1 0,0-1 0,0-1-1,0 1 1,0-1 0,0-1 0,-1 0-1,1 0 1,-1 0 0,0-1 0,0 0-1,-1 0 1,1-1 0,-1 1 0,-1-1-1,1-1 1,-1 1 0,4-8 5,0 2 9,-1 0 0,0-1 1,-1-1-1,0 1 0,-2-1 1,1 0-1,-2-1 0,0 1 1,0-1-1,-1 0 0,-1-6-9,-1 13-35,-1-1 1,0 1-1,-1-1 0,0 1 0,-1 0 0,1-1 0,-1 1 1,-1 0-1,0 0 0,0 0 0,0 0 0,-1 1 1,0-1-1,-1 1 0,0 0 0,0 0 35,-45-28-4709,62 35-1857,-3 1 2514</inkml:trace>
  <inkml:trace contextRef="#ctx0" brushRef="#br0" timeOffset="478.99">706 169 7892,'0'0'635,"0"0"424,-1-3 67,1 2-972,0-1 0,0 0 1,-1 0-1,1 1 1,-1-1-1,1 0 1,-1 1-1,0-1 0,0 1 1,0-1-1,0 1 1,0-1-1,0 1 1,0-1-1,0 1 1,0 0-1,-1 0 0,1-1 1,-1 1-1,1 0 1,-1 1-1,1-1 1,-1 0-1,1 0 0,-1 0 1,0 1-1,1-1 1,-1 1-1,0 0 1,0-1-1,0 1 0,1 0 1,-1 0-1,0 0 1,0 0-1,1 0 1,-1 1-1,0-1 0,0 0 1,1 1-1,-2 0-154,-75 26 1061,64-19-924,0 1-1,1 0 0,-1 1 0,2 0 1,0 1-1,0 0 0,1 1 0,-9 12-136,16-20 2,1 1 0,0-1 0,1 0-1,-1 1 1,1 0 0,0-1 0,0 1 0,1 0-1,-1 0 1,1 0 0,0 0 0,0 0 0,1 1-1,-1-1 1,1 0 0,0 0 0,1 0-1,-1 0 1,1 0 0,0 1 0,1-1 0,-1 0-1,1-1 1,0 1 0,0 0 0,0 0 0,1-1-1,-1 0 1,3 3-2,3 4-56,1-1 0,0 0 0,0-1 0,1 0 0,0 0 0,1-1 0,0 0 0,0-1 0,1-1 0,0 1 0,0-2 0,0 0 0,1 0 0,0-1 0,0-1 0,0 0 0,0-1 0,0 0 0,0-1 0,1 0 0,-1-1 0,1-1 0,2 0 56,-9-3-49,0 0-1,0 0 1,0 0 0,-1-1 0,0 0 0,0 0 0,0-1 0,-1 0 0,0 0 0,0 0 0,0 0 0,-1-1 0,0 0 0,0 0 0,-1 0 0,0 0 0,0 0 0,0-1 0,-1 0-1,0 1 1,-1-1 0,0 0 0,0 0 0,-1 0 0,0 0 0,0 0 0,0 1 0,-1-1 0,-1 0 0,1 0 0,-2-1 49,-36-90-7614,20 71 2169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44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50 14791,'0'0'211,"-1"-7"-129,-2-24-71,4 30-11,-1 1 0,0-1 0,0 0 0,0 1 0,1-1 0,-1 1 0,0-1 0,1 0-1,-1 1 1,1-1 0,-1 1 0,1-1 0,-1 1 0,1 0 0,-1-1 0,1 1 0,-1-1 0,1 1 0,-1 0 0,1 0 0,0-1 0,-1 1 0,1 0 0,-1 0 0,1 0 0,0-1 0,-1 1 0,1 0 0,0 0 0,-1 0-1,1 0 1,0 0 0,-1 0 0,1 0 0,0 1 0,-1-1 0,1 0 0,-1 0 0,1 0 0,0 1 0,-1-1 0,1 0 0,-1 1 0,1-1 0,-1 0 0,1 1 0,0-1 0,-1 1 0,0-1 0,1 1 0,-1-1-1,1 1 1,-1-1 0,0 1 0,1 0 0,-1-1 0,0 1 0,12 12 4,0 0 1,-1 1-1,-1 1 0,0 0 0,-1 0 1,-1 1-1,0 0 0,-2 0 0,1 1 0,-2 0 1,0 0-1,-1 0 0,-1 1 0,0 8-4,-1-16 3,13 86-2,-5 0 1,-5 0-1,-3 1 1,-5 0 0,-8 41-2,-10 605 82,21 927 1957,-28-1199-1945,-38 129-94,-2 6 210,-60 623 950,88-907-690,14 2-1,14 1 1,21 158-470,69 528 1107,-51-95-852,-21-462-275,-11-190 15,-32 216 5,16-185-1162,13 1 0,15 51 1162,-3-192-2961,-4-52-2160,0-83 3676,0 26-4883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49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85 1905,'-5'-4'3954,"0"-1"-3954,-1 0-16,4-2-849,-1-3-607,3 1-465</inkml:trace>
  <inkml:trace contextRef="#ctx0" brushRef="#br0" timeOffset="281.69">159 1 3874,'0'0'1755,"0"0"-447,0 0-33,0 0 0,0 0-106,0 0-145,0 0-210,0 0-195,-9 0 2814,-36 306-2798,16-136-340,-43 311 91,69-353-678,15-44-3877,-8-63-260,-2-8-4159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51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27 16520,'0'0'648,"-7"2"75,-22 5-679,21-5-432,26-7-4,148-39-1462,-92 21 1464,0 4 0,1 3-1,1 3 1,0 3 0,19 3 390,-93 7 25,0 0 1,1 0-1,-1 0 0,0 0 1,1 0-1,-1 1 1,0-1-1,1 1 0,-1-1 1,0 1-1,0 0 0,1 0 1,-1 0-1,0 0 0,0 0 1,0 1-1,0-1 0,-1 1 1,1-1-1,0 1 0,-1-1 1,1 1-1,-1 0 0,1 0 1,-1 0-1,0 0 0,0 0 1,0 0-1,0 0 0,0 0 1,0 1-1,0-1 0,-1 0 1,1 1-1,-1-1 1,0 0-1,0 1 0,0-1 1,0 0-1,0 1 0,0-1 1,0 0-1,-1 1 0,1-1 1,-1 0-1,0 0 0,0 0 1,0 1-1,0-1 0,0 0-25,-7 16 202,-1-1-1,-1 0 0,-1-1 0,0 0 1,-1-1-1,0 0 0,-2-1 0,-9 9-201,5-5 58,-143 141 176,77-80-24,4 3-1,-39 55-209,108-122 24,0 0 0,1 0-1,1 1 1,1 1 0,0 0-1,1 0 1,0 0 0,0 4-24,6-15-6,-1 0 1,1 1 0,0-1-1,1 0 1,-1 0 0,1 1-1,0-1 1,1 0 0,0 1-1,0-1 1,0 0 0,1 0-1,-1 0 1,2 0 0,-1 0-1,1 0 1,-1 0 0,2-1-1,-1 0 1,0 1 0,1-1-1,0 0 1,1-1 0,-1 1-1,1 0 6,17 10-25,1-1-1,1 0 0,0-2 0,1-1 0,0 0 0,1-2 1,-1-1-1,2-2 0,-1 0 0,3-1 26,-12-1-99,98 19-2157,-35-12-2526,-41-8-1023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2:5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94 7684,'0'0'1163,"0"0"-104,0 0-120,-7-7-109,6 6-844,-4-4 381,-1 0 0,1-1 0,0 1 0,0-1 0,1-1 0,0 1 0,0 0 0,0-1 0,1 0 0,0 0 0,0 0 0,1 0 0,-1-5-367,2 11 27,1 0 0,-1 0 0,0-1 0,1 1 0,0 0 0,-1 0 0,1-1 0,0 1 0,-1 0 0,1-1 1,0 1-1,0 0 0,0-1 0,0 1 0,0 0 0,1-1 0,-1 1 0,0 0 0,1 0 0,-1-1 0,1 1 0,-1 0 1,1 0-1,-1-1 0,1 1 0,0 0 0,0 0 0,0 0 0,-1 0 0,1 0 0,0 0 0,0 0 0,0 1 1,0-1-1,1 0 0,-1 0 0,0 1 0,0-1 0,0 1 0,1-1 0,-1 1 0,0-1 0,0 1 0,1 0 1,-1 0-1,0 0 0,1-1 0,-1 1 0,0 0 0,1 1 0,-1-1 0,1 0-27,1 3 82,1 1 0,-1-1 0,0 1 0,0 0 1,-1-1-1,1 1 0,-1 1 0,1-1 0,-1 0 0,-1 0 0,1 1 0,-1-1 0,1 1 0,-1 0 0,-1-1-82,2 1 31,60 357 236,-33-248-283,-29-113 15,0 0 1,0-1-1,1 1 0,-1 0 1,0-1-1,0 1 0,0 0 1,1-1-1,-1 1 0,0-1 1,1 1-1,-1-1 0,1 1 1,-1 0-1,1-1 0,-1 1 1,1-1-1,-1 0 0,1 1 1,-1-1-1,1 1 0,-1-1 0,1 0 1,0 1-1,-1-1 0,1 0 1,0 0-1,-1 0 0,1 1 1,0-1-1,-1 0 0,1 0 1,0 0-1,-1 0 0,1 0 1,0 0-1,-1 0 0,1 0 1,0-1-1,-1 1 0,1 0 1,0 0-1,-1-1 0,1 1 1,0 0-1,-1-1 0,1 1 1,-1 0-1,1-1 0,-1 1 1,1-1-1,-1 1 0,1-1 1,-1 1-1,1-1 0,-1 1 1,1-1-1,-1 0 0,0 1 1,0-1-1,1 1 0,-1-1 1,23-40 63,110-376 692,-130 408-998,19-34-2055,4 36-3196,-8 60-70,-17-46 5133,2 21-1309,0 0-730</inkml:trace>
  <inkml:trace contextRef="#ctx0" brushRef="#br0" timeOffset="867.34">457 538 8740,'0'0'1555,"0"0"33,0 0-420,-2-1-213,1 0-879,0 1-1,0 0 1,0 0-1,0-1 1,1 1-1,-1 0 0,0 0 1,0 0-1,0 0 1,0 0-1,0 0 0,1 0 1,-1 0-1,0 0 1,0 1-1,0-1 1,0 0-1,1 0 0,-1 1 1,0-1-1,0 1 1,0-1-1,1 1 0,-1-1 1,0 1-1,1-1 1,-1 1-1,0-1 1,1 1-1,-1 0 0,1-1 1,-1 1-1,1 0 1,0 0-1,-1-1 1,1 1-1,-1 0 0,1 0 1,0 0-1,0 0 1,0-1-1,-1 1 0,1 0 1,0 0-1,0 0 1,0 0-1,0 0 1,0-1-1,1 1 0,-1 0 1,0 0-1,0 1-75,-15 267 614,33-438 93,-18 163-679,-1 0 0,1 0 0,1 1 0,-1-1 0,1 0 0,0 0 0,0 0 0,1 1 0,-1-1-1,2 0 1,-1 1 0,0 0 0,1-1 0,0 1 0,0 0 0,1 1 0,-1-1 0,1 0 0,0 1 0,0 0 0,0 0 0,1 0 0,0 0 0,-1 1 0,1 0 0,1 0 0,-1 0 0,0 1 0,4-2-28,-7 5 1,0 0 0,0-1 0,0 1 0,0 0 1,0 1-1,0-1 0,-1 0 0,1 0 0,0 1 0,-1-1 0,1 1 1,-1-1-1,0 1 0,1 0 0,-1 0 0,0-1 0,0 1 0,0 0 1,0 0-1,0 0 0,-1 0 0,1 0 0,-1 0 0,1 1 0,-1-1 1,0 0-1,0 0 0,0 0 0,0 0 0,0 0 0,0 0 0,0 1 1,-1-1-1,1 0 0,-1 0 0,0 0 0,1 0 0,-1 0 0,0 0 1,0 0-1,0-1 0,-1 2-1,-14 27 283,41-45-313,-23 13 34,0 1-1,1-1 1,-1 1-1,0-1 1,0 1-1,1 0 1,-1 0-1,1 0 1,-1 0-1,1 0 1,-1 1-1,1-1 1,-1 1-1,1 0 1,-1 0-1,1-1 1,0 2-1,-1-1 1,1 0-1,-1 0 1,1 1-1,0 0 1,-1-1-1,1 1 1,-1 0-1,0 0 1,1 0-1,-1 1 1,0-1-1,0 0 1,0 1 0,1 0-1,-2-1 1,1 1-1,0 0 1,0 0-1,-1 0 1,1 0-1,-1 0 1,1 1-1,-1-1 1,0 0-1,0 1 1,0-1-1,0 1 1,0-1-1,-1 1 1,1-1-1,-1 1 1,1-1-1,-1 1-3,0 1 7,0-1 0,-1 0 1,1 0-1,-1 0 0,1 0 0,-1 0 0,0 0 0,0 0 1,0 0-1,-1 0 0,1-1 0,-1 1 0,1 0 1,-1-1-1,0 1 0,0-1 0,0 1 0,0-1 0,-1 0 1,1 0-1,-1 0 0,1 0 0,-1-1 0,1 1 0,-1-1 1,0 1-1,0-1 0,0 0 0,-1 0-7,-169 55-819,154-55-818,17-15-4804,7 5 2161</inkml:trace>
  <inkml:trace contextRef="#ctx0" brushRef="#br0" timeOffset="1443.95">574 47 6451,'19'-5'5601,"14"-5"-3953,39-12-896,-71 21-727,1 0 0,-1 0 0,1 0 0,0 0 0,0 0 0,0 0 0,-1 1 0,1-1 0,0 1 0,0-1 0,0 1 0,0 0 1,0-1-1,0 1 0,0 0 0,0 0 0,0 0 0,0 1 0,0-1 0,0 1 0,0-1 0,0 1 0,0-1 0,-1 1 0,1 0 0,0 0 0,0 0 0,-1 0 0,1 0 0,0 0 0,-1 0 0,1 1 0,-1-1 0,0 1 1,1-1-1,-1 1 0,0-1 0,0 1 0,0 0 0,0-1 0,0 1 0,0 0 0,-1 0 0,1 0 0,-1 0 0,1 0 0,-1 0 0,0 0 0,1 0-25,-8 16 237,-1 0-1,0-1 1,-1 0-1,-1 0 0,0-1 1,-2 0-1,0-1 1,-1 1-237,0-2 263,9-11-241,1 1 1,-1-1-1,1 1 0,-1 0 1,1 0-1,0 1 0,1-1 1,-1 1-1,1-1 0,0 1 1,0 0-1,0 0 1,0 0-1,0 4-22,4-7-17,0 0 0,0 1 1,0-1-1,0-1 0,1 1 0,-1 0 1,1 0-1,-1-1 0,1 0 0,-1 1 1,1-1-1,0 0 0,0 0 0,0-1 1,-1 1-1,1 0 0,0-1 0,0 0 1,0 0-1,2 0 17,-4 1-47,47 8-2550,20 13-6000,-53-16 3835</inkml:trace>
  <inkml:trace contextRef="#ctx0" brushRef="#br0" timeOffset="1723.35">1016 386 1313,'0'0'7958,"0"0"-4581,0 0-1835,0 0-344,-2 1-168,13 2 248,32 9-4310,-9 13-5298,-30-18 5502</inkml:trace>
  <inkml:trace contextRef="#ctx0" brushRef="#br0" timeOffset="1972.87">895 577 6035,'0'0'6563,"0"0"-3666,0 0-1728,0 0-849,0 0-96,0 0-96,0 0-96,44 30-32,-23-26-208,16 0-1105,-7-1-1440,-2-3-2225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15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76 5523,'0'0'813,"0"0"292,0 0 7,0 0-23,-4-2-147,-66-53 4140,68 54-5019,0-1 0,0 0 0,0 0 0,-1 1 0,1-1 0,0 1 0,-1 0 0,1 0 0,-1 0 0,1 0 0,-1 0 0,1 0 1,-1 1-1,0-1 0,1 1 0,-1 0 0,0-1 0,1 1 0,-1 1 0,0-1 0,0 0 0,1 1 0,-1-1 0,1 1 0,-1 0 0,0 0 0,1 0 0,-1 0 0,1 0 0,0 1 0,-1-1 1,1 1-1,0-1 0,0 1 0,0 0 0,0 0 0,0 0 0,1 0 0,-1 0 0,0 0 0,1 1-63,-14 22 33,2 0 0,0 1 0,2 1 1,1 0-1,1 1 0,2 0 0,0 0 0,2 0 0,1 1 0,1-1 0,2 1 1,2 28-34,-1-53-2,1 0 1,-1 0 0,1 0 0,0 1-1,0-1 1,1-1 0,-1 1 0,1 0 0,0 0-1,0 0 1,0-1 0,0 1 0,1-1 0,0 0-1,-1 0 1,1 0 0,0 0 0,0 0-1,1 0 1,-1-1 0,1 0 0,-1 1 0,1-1-1,0-1 1,0 1 0,-1 0 0,1-1 0,1 0-1,-1 0 1,0 0 0,0-1 0,0 1 0,3-1 1,10 2-5,-1-2 0,1 1 0,-1-2 0,1 0 0,-1-1 0,0-1 0,1-1 0,1-1 5,90-46-196,-105 49 190,-1 0 0,1 0 0,0-1 0,-1 1 0,0-1 0,1 1 0,-1-1 0,0 0 0,-1 0 0,1 0 0,0 0 0,-1 0 0,1 0 0,-1-1 0,0 1 0,0 0 0,-1-1 0,1 1 0,0-1 0,-1 1 0,0 0 0,0-1 0,0 1 1,0-1-1,-1 1 0,0-1 0,1 1 0,-1 0 0,0-1 0,0 1 0,-1 0 0,-1-3 6,2 4 12,0 0 0,-1 0 0,1 0 1,-1 0-1,1 0 0,-1 0 0,0 1 1,0-1-1,0 1 0,0-1 1,0 1-1,0-1 0,0 1 0,0 0 1,0 0-1,-1 0 0,1 1 0,0-1 1,-1 0-1,1 1 0,-1 0 0,1-1 1,-1 1-1,1 0 0,-1 0 0,1 0 1,-1 1-1,1-1 0,0 1 1,-1-1-1,1 1 0,0 0 0,-3 1-12,-74 37 735,71-34-716,0 0 1,0 0-1,1 1 1,0 0-1,0 0 0,0 1 1,1 0-1,0 0 1,0 0-1,1 1 1,0 0-1,0 0 1,1 0-1,0 0 0,0 1 1,1 0-1,0 0 1,1 0-1,0 0 1,0 0-1,0 6-19,2-13-148,1 0 0,-1 0 0,1 0 0,0 0 0,-1 0 0,1 0 0,0 0 0,0-1 0,0 1 0,0 0 0,1-1 0,-1 1 0,0-1 0,1 1 0,-1-1 0,1 0 0,-1 1 0,1-1 0,0 0 0,-1 0 0,1 0 0,0 0 0,0 0 0,0-1 0,0 1 0,0-1 0,0 1 0,0-1 0,0 0 0,0 1 0,0-1 0,1 0 149,69-4-6476,-46-1 2934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15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576 5859,'0'0'699,"15"-14"1926,-5-5-1892,-1 0 0,0 0 0,-2 0 1,0-1-1,-1 0 0,-1 0 0,-1-1 1,-1 1-1,0-16-733,2 1 265,-4-95 18,-1 124-277,-1 1-1,-1-1 1,1 1 0,-1-1 0,0 1 0,0 0 0,0 0 0,-1 0 0,0 0 0,0 1 0,0-1 0,0 1 0,-1-1 0,0 1 0,0 0 0,0 0 0,0 1 0,0-1 0,-1 1 0,0 0 0,0 1 0,-1-2-6,0 3 45,0 0-1,0-1 1,0 2-1,0-1 1,-1 1 0,1 0-1,0 0 1,0 1 0,0 0-1,0 0 1,-1 0-1,1 1 1,1 0 0,-1 0-1,0 0 1,0 1 0,1 0-1,-1 0 1,1 1 0,0-1-1,0 1 1,0 0-1,1 0 1,0 1 0,-1-1-1,1 2-44,2-4 6,0 1 0,1-1-1,-1 1 1,1 0 0,0-1 0,0 1-1,0 0 1,0 0 0,0 0-1,1 0 1,-1 0 0,1 0-1,0 0 1,-1 0 0,2 0-1,-1 0 1,0 0 0,0 0 0,1 0-1,0 0 1,0 0 0,0-1-1,0 1 1,0 0 0,0 0-1,1-1 1,-1 1 0,1-1-1,0 1 1,-1-1 0,1 0 0,1 1-1,-1-1 1,0 0 0,0 0-1,1-1 1,0 2-6,102 50-4597,-38-39-1792,-55-11 3945</inkml:trace>
  <inkml:trace contextRef="#ctx0" brushRef="#br0" timeOffset="527.54">360 164 3073,'0'0'5352,"0"0"-2441,0 0-1452,0-3-269,0 3-1085,1 0 0,-1 0 0,0 1 1,1-1-1,-1 0 0,1 0 0,-1 0 0,0 0 0,1 0 0,-1 0 1,1 0-1,-1 0 0,0 0 0,1 0 0,-1 0 0,1 0 0,-1 0 1,0 0-1,1 0 0,-1 0 0,1-1 0,-1 1 0,0 0 0,1 0 1,-1 0-1,0-1 0,1 1 0,-1 0 0,0 0 0,1-1 0,-1 1 1,0 0-1,0-1 0,1 1 0,-1 0 0,0-1 0,0 1 0,0 0 1,1-1-106,3 13 7,0 0 0,0 0 1,-1 0-1,0 1 0,-1-1 1,-1 1-1,0 0 0,0 0 1,-1-1-1,-1 1 1,-1 0-1,1-1 0,-2 1 1,-1 4-8,-2 26 11,8-43-17,0 0 0,0-1 0,0 1 0,0-1 0,0 1 0,0-1 0,0 0 0,0 1 0,0-1 0,0 0-1,-1 0 1,1 0 0,0-1 0,0 1 0,-1 0 0,1-1 0,-1 1 0,1-1 0,-1 1 0,0-1 0,0 0 0,0 0-1,0 1 1,0-1 0,0 0 0,0 0 6,7-6-4,62-51 89,-68 60-20,0 1 0,-1-1 0,1 1 0,-1-1 0,0 1 0,1 0 0,-1-1 0,0 1-1,0 0 1,0 0 0,0 0 0,0 0 0,-1 0 0,1 0 0,-1 0 0,1 0 0,-1 0 0,0 0 0,0 0 0,0 0 0,0 1 0,0-1 0,0 1-65,0 0-5,18 121-110,-18-124-46,0 0-1,1 1 1,-1-1 0,1 0 0,-1 1-1,1-1 1,-1 0 0,1 0 0,-1 1-1,1-1 1,-1 0 0,1 0 0,0 0 0,-1 0-1,1 0 1,-1 0 0,1 0 0,-1 0-1,1 0 1,-1 0 0,1 0 0,0 0-1,-1 0 1,1 0 0,-1-1 0,1 1-1,-1 0 1,1 0 0,-1-1 0,1 1-1,-1 0 1,1-1 0,-1 1 0,0 0-1,1-1 1,-1 1 0,1-1 0,-1 1-1,0-1 1,1 1 0,-1-1 0,0 1-1,0-1 1,1 1 0,-1-1 0,0 1 0,0-1-1,0 1 1,0-1 0,0 1 0,0-1-1,0 1 1,0-1 0,0 0 0,0 1-1,0-1 1,0 1 0,0-1 0,0 1-1,0-1 1,-1 1 0,1-1 0,0 1-1,0-1 1,-1 1 0,1-1 0,0 1-1,-1-1 162,1 1-32,4-13-3074</inkml:trace>
  <inkml:trace contextRef="#ctx0" brushRef="#br0" timeOffset="808.98">411 360 6259,'0'0'2465,"0"0"-384,0 0-931,12-10 2775,17-17-3256,33-59-949,-46 17-3773,-16 69 4046,1-12-2075,2 6-2104,0 6 1334</inkml:trace>
  <inkml:trace contextRef="#ctx0" brushRef="#br0" timeOffset="1229.27">631 173 7187,'0'0'1785,"0"0"-395,0 0-275,0 0-98,0 0 5,0 0-57,6-3-124,16-11-172,-2 28 1228,-19-11-1697,6 13 8,0 1 0,-1-1 0,-1 1 0,-1 0 0,0 1 0,-2-1 0,1 7-208,17 76 81,-19-98-72,0 0 0,-1-1 0,1 1-1,0 0 1,0-1 0,0 1 0,0-1 0,1 1 0,-1-1 0,0 0-1,1 0 1,-1 1 0,0-1 0,1 0 0,0 0 0,-1 0 0,1 0-1,0-1 1,-1 1 0,1 0 0,0-1 0,0 1 0,-1-1 0,1 0 0,0 1-1,0-1 1,0 0 0,0 0 0,0 0 0,-1 0 0,1-1 0,0 1-1,0 0 1,0-1 0,-1 1 0,1-1 0,0 0 0,0 0 0,-1 0-1,1 1 1,-1-1 0,1-1 0,-1 1 0,1 0 0,-1 0 0,0 0-1,1-1 1,-1 1 0,0-1 0,0 1 0,0-1 0,0 1 0,0-1-1,0 0 1,-1 0 0,1 0-9,34-47 188,-3-2 0,-2 0 0,-2-2 1,13-38-189,-20 29-1041,-16 20-4607,-5 28 331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20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5619,'0'0'1640,"0"0"-226,-3 0 128,0 1-1763,-6 0 3979,18-1-1225,177-3-2680,-106 0-9153,-72 2 5071</inkml:trace>
  <inkml:trace contextRef="#ctx0" brushRef="#br0" timeOffset="249.69">3 147 9172,'0'0'1377,"0"0"192,0 0-1025,0 0-176,0 0 528,0 0-31,0 0-177,63 2-240,-38-2-256,4 0-112,4 0-80,-1 0-352,1 1-1361,6 0-704,-9 1-1152,-8-2-1394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19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93 6147,'0'0'1296,"0"0"-34,0 0 46,-6-4-252,2 1-1012,1 2 133,0-1 1,1 1-1,-1-1 0,1 0 0,-1 0 1,1 0-1,0 0 0,0 0 0,0 0 1,0-1-1,0 1 0,0-1 0,1 1 0,-1-1 1,1 0-1,0 0 0,0 1 0,0-1 1,0 0-1,0 0 0,1 0 0,-1-1-177,1 4 31,0 1-1,0 0 1,0 0 0,0 0-1,0-1 1,0 1-1,1 0 1,-1 0-1,0-1 1,0 1 0,1 0-1,-1 0 1,1-1-1,-1 1 1,0 0 0,1-1-1,-1 1 1,1-1-1,-1 1 1,1 0-1,0-1 1,-1 1 0,1-1-1,0 1 1,-1-1-1,1 0 1,0 1-1,-1-1 1,1 0 0,0 1-1,0-1 1,-1 0-1,1 0 1,0 0 0,0 0-1,0 0 1,-1 0-1,1 0 1,0 0-1,0 0 1,0 0 0,-1 0-1,1 0 1,0 0-1,0-1 1,-1 1 0,1 0-1,0-1 1,0 1-1,-1 0 1,1-1-1,0 1 1,-1-1 0,1 1-1,-1-1 1,1 0-1,-1 1 1,1-1-1,-1 1 1,1-1 0,-1 0-1,1 1 1,-1-1-1,0 0 1,1 0 0,-1 1-1,0-2-30,72 446 915,-71-440-915,1 6 3,0 0 0,1-1 0,0 1 0,1-1 0,0 0 0,0 0 0,1 0-1,0 0 1,1-1 0,0 0 0,0 0 0,4 3-3,-7-10 28,0-1 1,0 1-1,-1-1 0,1 1 0,0-1 1,0 0-1,0 0 0,0-1 1,-1 1-1,1-1 0,0 1 0,0-1 1,-1 0-1,1 0 0,-1 0 1,1 0-1,0 0 0,-1-1 0,0 1 1,1-1-1,-1 0 0,0 1 1,0-1-1,0 0 0,0 0 1,0-1-1,-1 1 0,1 0 0,0 0 1,-1-1-1,0 1 0,1-1 1,-1 0-1,0 1 0,-1-1 0,1 0 1,0 1-1,-1-1 0,1 0 1,-1-2-29,3-1 12,25-64 119,-2-2-1,-4-1 1,-3-1-1,0-18-130,-17 81-9,17-32-1481,-19 44 1377,-1 0-1,1-1 1,0 1 0,0-1 0,0 1 0,0 0-1,0-1 1,0 1 0,0-1 0,0 1 0,0 0 0,0-1-1,0 1 1,0-1 0,0 1 0,1 0 0,-1-1-1,0 1 1,0-1 0,1 1 0,-1-1 0,0 1-1,1-1 1,-1 1 0,0-1 0,1 1 0,-1-1-1,1 0 1,-1 1 0,1-1 0,-1 1 0,1-1-1,-1 0 1,1 0 0,-1 1 0,1-1 0,0 0-1,-1 0 1,1 0 0,-1 0 0,1 1 0,0-1-1,-1 0 1,1 0 0,-1 0 0,1 0 0,0-1-1,-1 1 1,1 0 0,-1 0 0,1 0 0,0 0 0,-1 0-1,1-1 1,-1 1 0,1 0 0,-1-1 0,1 1-1,-1 0 1,1-1 0,-1 1 0,1-1 0,-1 1-1,1 0 1,-1-1 0,0 1 0,1-1 0,-1 1-1,0-1 114,8 45-4258,-5-22 1270</inkml:trace>
  <inkml:trace contextRef="#ctx0" brushRef="#br0" timeOffset="822">407 536 6499,'0'0'1523,"0"0"-421,-5-15 1731,4 12 956,-18 157-710,-8-27-2426,35-186-810,-5 49 160,-1-6 0,2 0-1,0 0 0,1 0 1,0 0-1,1 1 1,1 0-1,1 0 0,0 0 1,1 1-1,0 1 0,1-1 1,6-5-3,-15 18 2,0 0 0,0 0-1,0 0 1,0 0 0,0 0 0,0 0 0,0 0-1,0 0 1,1 0 0,-1 0 0,0 0 0,1 1 0,-1-1-1,0 1 1,1-1 0,-1 1 0,1 0 0,-1-1-1,1 1 1,-1 0 0,1 0 0,-1 0 0,1 0 0,-1 0-1,1 0 1,-1 0 0,1 1 0,-1-1 0,0 0 0,1 1-1,-1 0 1,1-1 0,-1 1 0,0 0 0,0-1-1,1 1 1,-1 0 0,0 0 0,0 0 0,0 0 0,0 0-1,0 0 1,0 0 0,0 1 0,0-1 0,0 0 0,-1 0-1,1 1 1,-1-1 0,1 1 0,-1-1 0,1 0-1,-1 1 1,0-1 0,1 1 0,-1-1 0,0 1 0,0-1-1,0 1 1,0 1-2,-19 40 163,63-29 224,-42-11-371,0-1 1,0 0-1,-1 1 1,1 0 0,-1-1-1,1 1 1,-1 0-1,0 0 1,0 0-1,0 0 1,0 0-1,0 0 1,-1 0-1,1 0 1,-1 0 0,0 0-1,0 0 1,0 0-1,0 0 1,-1 0-1,1 0 1,-1 0-1,0 0 1,0 0-1,0 0 1,0 0-1,0 0 1,-1 0 0,1-1-1,-1 1 1,0-1-1,0 1 1,0-1-1,0 0 1,0 1-1,0-1 1,-1 0-1,-1 1-16,-5 5-80,0 0-1,0-1 1,-1 0-1,0-1 1,-1 0-1,0 0 1,0-1-1,0-1 1,-7 3 80,17-7-225,0 0 0,0 0 0,0 0 1,0 0-1,-1 0 0,1 0 0,0 0 1,0 0-1,0 0 0,0 0 0,0-1 0,0 1 1,0 0-1,0-1 0,0 1 0,0-1 1,0 1-1,0-1 0,0 0 0,0 1 0,0-1 1,0 0-1,0 0 0,1 1 0,-1-1 0,0 0 1,0 0-1,1 0 0,-1 0 0,1 0 1,-1 0-1,1 0 0,-1 0 0,1 0 0,0 0 1,0 0-1,-1-1 0,1 1 0,0 0 1,0 0-1,0 0 0,0 0 0,0 0 0,0 0 1,1-1-1,-1 1 0,0 0 0,1 0 1,-1 0-1,0 0 0,1 0 0,-1 0 0,1 0 1,0 0-1,-1 0 0,1 0 0,0 0 0,-1 1 1,2-2 224,3-14-6654</inkml:trace>
  <inkml:trace contextRef="#ctx0" brushRef="#br0" timeOffset="1147.03">617 0 8532,'-2'24'4299,"-3"13"-1975,0 8-1181,4-41-1085,-17 195-341,-5-69-5628,15-103 3144,1-6-1202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40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7 5282,'0'0'1193,"0"0"-75,0-6 64,-5-54 3980,-2 59-1327,3 27-3283,4-24-353,15 359 1047,-15-311-1334,-14 217-1329,13-263 1260,1-1 6,0 0 1,0 0-1,-1 0 1,1 0-1,-1 0 1,0 0-1,0 0 1,0 0-1,0-1 1,0 1-1,0 0 1,-1-1-1,0 1 1,1-1-1,-1 1 1,0-1-1,0 0 0,0 0 1,-2 1 150,-4-14-3463,7-39-2153,1 24 1417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8 5260 0 0,'0'0'11256'0'0,"11"4"-9527"0"0,-4-2 1872 0 0,2-3-3190 0 0,0 0 0 0 0,-1 0 0 0 0,1-1 0 0 0,0 0 0 0 0,0-1 0 0 0,-1 0 0 0 0,0 0 0 0 0,1-1 0 0 0,-1 0 0 0 0,11-7 0 0 0,11-9 102 0 0,35-32 0 0 0,-20 15-473 0 0,-44 37-66 0 0,0 0 0 0 0,0-1 0 0 0,0 1 0 0 0,0-1 0 0 0,-1 0 0 0 0,1 1 0 0 0,0-1 0 0 0,0 1 0 0 0,-1-1 0 0 0,1 0 0 0 0,-1 0-1 0 0,1 0 1 0 0,0 1 0 0 0,-1-1 0 0 0,0 0 0 0 0,1 0 0 0 0,-1 0 0 0 0,1 0 0 0 0,-1 0 0 0 0,0 0 0 0 0,0 0 0 0 0,1 0 0 0 0,-1 1 0 0 0,0-1 0 0 0,0 0 0 0 0,0 0 0 0 0,0 0 0 0 0,0 0-1 0 0,0 0 1 0 0,-1 0 0 0 0,1 0 0 0 0,0 0 0 0 0,0 0 0 0 0,-1 0 0 0 0,1 0 0 0 0,-1-1 0 0 0,0 1 10 0 0,0 0-1 0 0,0 1 1 0 0,0-1-1 0 0,0 0 1 0 0,0 1 0 0 0,0-1-1 0 0,0 0 1 0 0,-1 1-1 0 0,1-1 1 0 0,0 1 0 0 0,0 0-1 0 0,0-1 1 0 0,-1 1-1 0 0,1 0 1 0 0,0 0 0 0 0,-1 0-1 0 0,1 0 1 0 0,0 0-1 0 0,0 0 1 0 0,-1 0 0 0 0,1 0-1 0 0,0 0 1 0 0,-1 1-1 0 0,1-1 1 0 0,0 0 0 0 0,0 1-1 0 0,-2 0 1 0 0,-8 4-34 0 0,-1 1 1 0 0,2 0 0 0 0,-1 0-1 0 0,1 1 1 0 0,0 1 0 0 0,0 0-1 0 0,1 0 1 0 0,0 1 0 0 0,0 0 0 0 0,1 0-1 0 0,0 1 1 0 0,-7 12 0 0 0,12-17 89 0 0,-1 1 1 0 0,1 0 0 0 0,0 0 0 0 0,1 0-1 0 0,-1 1 1 0 0,1-1 0 0 0,0 1 0 0 0,1-1-1 0 0,0 1 1 0 0,0 0 0 0 0,0-1 0 0 0,1 1 0 0 0,0 0-1 0 0,0 0 1 0 0,0-1 0 0 0,1 1 0 0 0,0 0-1 0 0,1-1 1 0 0,0 1 0 0 0,-1-1 0 0 0,2 1-1 0 0,-1-1 1 0 0,1 0 0 0 0,6 10 0 0 0,-5-10-34 0 0,1 0 1 0 0,-1 0-1 0 0,1 0 1 0 0,0-1 0 0 0,1 0-1 0 0,-1 0 1 0 0,1 0-1 0 0,0-1 1 0 0,1 0-1 0 0,-1 0 1 0 0,0 0 0 0 0,1-1-1 0 0,0 0 1 0 0,0 0-1 0 0,0-1 1 0 0,0 0-1 0 0,0 0 1 0 0,1-1 0 0 0,-1 0-1 0 0,1 0 1 0 0,10 0-1 0 0,-6-2-735 0 0,0 1-1 0 0,0-2 0 0 0,-1 1 1 0 0,1-2-1 0 0,17-5 1 0 0,-16 4-1828 0 0,-1-1 0 0 0,1-1 1 0 0,-1 0-1 0 0,18-12 0 0 0,-11 1-3788 0 0,-5 6 4632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41.9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38 11269,'0'0'2377,"0"0"-1059,21 10 2244,-19-4-3484,0 0 1,0 1-1,0-1 1,-1 1-1,0-1 0,0 1 1,-1 0-1,0-1 1,0 1-1,0 0 1,-1-1-1,0 1 0,0-1 1,-1 1-1,-2 5-78,-3 17 66,-26 155 735,33-183-801,1 0-1,0 0 0,0 0 0,0 0 1,0 0-1,0 0 0,0-1 0,0 1 0,0 0 1,0-1-1,1 1 0,-1 0 0,0-1 0,0 0 1,0 1-1,1-1 0,-1 0 0,0 0 1,1 1-1,-1-1 0,0 0 0,0 0 0,1 0 1,-1-1-1,0 1 0,1 0 0,-1 0 1,0-1-1,0 1 0,0-1 0,1 1 0,-1-1 1,0 1-1,0-1 0,0 0 0,0 0 1,0 1-1,0-1 0,0 0 0,0 0 0,0-1 1,17-14-188,-1-1 0,0-1 0,-1 0 0,-1-2 0,-1 1 0,8-17 188,18-24-264,-40 61 274,0 0 1,0-1-1,0 1 1,0-1-1,1 1 0,-1-1 1,0 1-1,0-1 1,0 1-1,1 0 1,-1-1-1,0 1 1,0-1-1,1 1 1,-1-1-1,1 0 0,-1 1 1,0-1-1,1 1 1,-1-1-1,1 0 1,-1 1-1,1-1 1,-1 0-1,1 0 1,-1 1-1,1-1 0,-1 0 1,1 0-1,0 0 1,-1 0-1,1 1 1,-1-1-1,1 0 1,-1 0-1,1 0 1,0 0-1,-1 0 1,1-1-1,-1 1 0,1 0 1,-1 0-1,1 0 1,0 0-1,-1-1 1,1 1-1,-1 0 1,1 0-1,-1-1 1,1 1-1,-1 0 0,0-1 1,1 1-1,-1-1 1,1 1-1,-1-1 1,0 1-1,1-1 1,-1 1-1,0-1 1,0 1-1,1-1 0,-1 1 1,0-1-1,0 1 1,0-1-1,1 0-10,2 51 846,-3-48-826,0 174-666,3-159-780,4-11-3548,-5-39-2021,-2 17 2870</inkml:trace>
  <inkml:trace contextRef="#ctx0" brushRef="#br0" timeOffset="247.39">50 479 9428,'0'0'2999,"0"0"-515,0 0-521,0 0-397,-4 1-397,-9 6-269,25-13 361,130-90-379,-58 18-3618,-46 44-1683,-8 21-3288,-23 13 4239</inkml:trace>
  <inkml:trace contextRef="#ctx0" brushRef="#br0" timeOffset="680.16">486 234 9316,'0'0'3058,"0"0"-812,0 0-413,0 0-299,6-10-296,28-58 1083,-34 68-2292,1-1 0,-1 1 1,1-1-1,-1 1 0,0 0 0,1-1 1,-1 1-1,1-1 0,-1 1 0,1 0 1,-1 0-1,1-1 0,-1 1 0,1 0 1,0 0-1,-1 0 0,1-1 0,-1 1 1,1 0-1,-1 0 0,1 0 0,0 0 1,-1 0-1,1 0 0,-1 0 0,1 0 1,-1 0-1,1 1 0,0-1 0,-1 0 1,1 0-1,-1 0 0,1 1 0,-1-1 1,1 0-1,-1 1 0,1-1 0,-1 0 1,1 1-1,-1-1 0,0 1 0,1-1 0,-1 0 1,1 1-1,-1-1 0,0 1 0,0-1 1,1 1-1,-1 0 0,0-1 0,0 1 1,0-1-1,1 1 0,-1-1 0,0 1 1,0-1-1,0 1 0,0 0 0,0-1 1,0 1-1,0-1 0,0 1 0,-1 0-29,14 42 338,2 79 210,14 51-475,-29-171-64,0 0 0,0 0 1,0 0-1,1 0 0,-1 0 0,1 0 0,-1 0 0,1 0 0,0 0 0,0 0 0,0 0 1,0-1-1,0 1 0,0 0 0,1 0 0,-1-1 0,0 1 0,1-1 0,-1 1 1,1-1-1,0 0 0,-1 0 0,1 0 0,0 0 0,0 0 0,0 0 0,0 0 1,0 0-1,0-1 0,0 1 0,0-1 0,0 1 0,0-1 0,0 0 0,0 0 0,0 0 1,0 0-1,0 0 0,1-1 0,-1 1 0,0 0 0,0-1 0,0 0-9,8-9 96,0-1 0,-1 0 0,0 0 0,-1-1 0,0 0 0,-1-1 0,0 0 0,-1-1-96,2-2 70,131-271 343,-94 160-2926,-40 114 468,-7 21-4847,-1 3 884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3:4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0437,'0'0'2094,"0"0"-504,0 0-621,0 0-471,18 3 735,192-16-414,-158 13-819,-55 39 29,-10-19-17,-2-2 0,0 0 0,-1-1 0,0 0-1,-1-1 1,-1-1 0,-1-1 0,-13 7-12,27-16 9,-6 2 24,12-7-22,-1 0 1,1 0-1,-1 0 0,0 0 1,1 0-1,-1 1 0,0-1 1,1 0-1,-1 0 0,1 0 1,-1 1-1,0-1 1,0 0-1,1 1 0,-1-1 1,0 0-1,1 0 0,-1 1 1,0-1-1,0 1 0,0-1 1,1 0-1,-1 1 1,0-1-1,0 0 0,0 1 1,0-1-1,0 1 0,0-1 1,0 0-1,0 1 0,0-1 1,0 1-1,0-1 1,0 1-1,0-1 0,0 0 1,0 1-1,0-1 0,0 1 1,0-1-1,-1 0-11,16 1 19,87 12-3,-99-12-16,1 0 0,-1 0 0,0 1 0,1-1 0,-1 1 0,0-1 0,0 1 0,0 0 0,0 0 0,0 0 0,0 1 0,-1-1 0,1 1 0,-1-1 0,0 1 0,0 0 0,0 0 0,0 0 0,0 0 0,0 0 0,-1 0 0,0 1 0,1-1 0,-1 1 0,0 3 0,1 0 59,-1 1 0,0 0-1,0 0 1,0 0 0,-1 0 0,-1 0 0,1 0 0,-1-1 0,-1 1 0,1 0 0,-1 0 0,-1-1 0,1 1-1,-1-1 1,0 0 0,-1 0 0,0 0 0,0 0 0,-1-1 0,0 1 0,0-1 0,0 0 0,0-1-1,-1 1 1,-6 3-59,10-7 33,-5 5-14,-1-1-1,0 1 0,-1-1 0,1-1 0,-1 0 1,0 0-1,-1 0 0,1-1 0,-1-1 1,0 0-1,0 0 0,0-1 0,0 0 1,-3 0-19,11-3-281,1 0 0,0 1 1,0-1-1,0 0 1,0 0-1,0 0 1,0 0-1,0 0 0,1 0 1,-1 0-1,0 0 1,0 0-1,1-1 1,-1 1-1,1 0 1,-1 0-1,1-1 0,-1 1 1,1 0-1,0 0 1,0-1-1,0 1 1,-1-1-1,1 1 0,1 0 1,-1-1-1,0 1 1,0 0-1,0-1 1,1 1-1,-1 0 1,0 0-1,1-1 0,0 1 1,-1 0-1,1 0 1,0-1 280,4-11-4095</inkml:trace>
  <inkml:trace contextRef="#ctx0" brushRef="#br0" timeOffset="587.4">358 594 8404,'0'0'854,"0"0"266,1 4-488,7 3-517,0 1-1,0-1 0,1 0 0,-1-1 1,1 0-1,1-1 0,-1 1 0,1-2 1,0 1-1,0-2 0,0 1 0,1-1 1,-1-1-1,1 0 0,-1 0 0,1-1 1,0 0-115,66 5 45,-75-7-43,-1-1 1,1 1 0,-1 0-1,0-1 1,1 1-1,-1-1 1,0 0-1,0 1 1,0-1-1,0 0 1,0 1-1,0-1 1,0 0-1,-1 0 1,1 0-1,-1 0 1,1 0 0,-1 0-1,0 0 1,0 0-1,1 0 1,-2 0-1,1 0 1,0 0-1,0 0 1,-1 0-1,1 0 1,-1 0-1,1 1 1,-1-1-1,0 0 1,0 0-1,0 0 1,0 1 0,0-1-1,0 0 1,0 1-1,0-1 1,-2 0-3,-9-19 117,-2 0 0,0 1 1,-2 1-1,0 0 0,-1 2 1,-1-1-118,-50-57 1363,65 72-1295,-1-1-1,1 1 1,0-1 0,0 0-1,0-1 1,0 1 0,1 0-1,-1-1 1,1 1-1,0-1 1,1 0 0,-1 0-1,1 0 1,0 0-1,0 0 1,0 0 0,1 0-1,0 0 1,0 0 0,0 0-1,1 0 1,0 0-1,-1 0 1,2 0 0,-1 0-1,1 1 1,-1-1-1,1 0 1,1 1 0,-1-1-1,1 1 1,-1 0-1,1 0 1,0 0 0,1-1-68,9-2-2,-1 1 0,2 0-1,-1 0 1,1 2 0,0-1 0,0 2 0,0 0 0,0 0 0,0 2 0,1-1 0,-1 2 0,1 0-1,-1 1 1,11 2 2,-21-3-28,1 1-1,-1-1 0,0 1 1,0 0-1,0 1 0,0-1 1,0 1-1,-1 0 0,1 0 1,0 0-1,-1 0 0,1 1 1,-1-1-1,0 1 1,0 0-1,0 0 0,0 0 1,-1 0-1,1 0 0,-1 1 1,0-1-1,1 1 0,-2 0 1,1 0-1,0-1 0,-1 1 1,0 0-1,0 0 0,0 1 1,0 1 28,0 4-38,0-1 1,-1 0-1,0 1 1,-1-1-1,0 0 1,0 0-1,-1 1 1,0-1-1,0 0 1,-1-1-1,-1 1 1,0 0-1,-1 2 38,-14 18-116,-2 0 0,-1-2 0,-1-1 0,-1 0 0,-1-2 0,-1-1 1,-2-1-1,0-1 0,-1-2 0,-1 0 0,-9 2 116,61-40-7553,-7 6 3492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4:01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266 4834,'0'0'659,"0"0"70,0 0-28,-7 0-98,-31 1 750,37-1-1227,1-1 1,-1 1 0,1 0 0,-1 0-1,1 0 1,-1 0 0,0-1 0,1 1-1,-1 0 1,1-1 0,-1 1-1,1 0 1,0-1 0,-1 1 0,1-1-1,-1 1 1,1 0 0,0-1 0,-1 1-1,1-1 1,0 1 0,-1-1-1,1 1 1,0-1 0,0 0 0,-1 1-1,1-1 1,0 1 0,0-1-1,0 1 1,0-1 0,0 0 0,0 1-1,0-1 1,0 1 0,0-1 0,0 1-1,0-1 1,1 0 0,-1 1-1,0-1 1,0 1 0,0-1 0,1 1-1,-1-1 1,0 1 0,1-1 0,-1 1-1,0-1 1,1 1 0,-1-1-1,1 1 1,-1 0 0,1-1 0,-1 1-1,1 0 1,-1-1 0,1 1-127,27-13 192,1 1 0,1 2 1,0 1-1,0 1 1,1 1-1,0 2 0,0 2 1,2 0-193,-17 1 29,131-4 25,-146 6-50,0 0 0,1 0 0,-1 0 0,1 0 0,-1 0 0,1 1 0,-1-1 0,0 0 0,1 1 0,-1-1 0,0 1 0,1-1 0,-1 1 0,0 0 0,0-1 0,1 1 0,-1 0 0,0 0 1,0 0-1,0 0 0,0 0 0,0 0 0,0 0 0,0 0 0,-1 1 0,1-1 0,0 0 0,-1 0 0,1 1 0,-1-1 0,1 0 0,-1 1 0,1-1 0,-1 1 0,0-1 0,0 0 0,0 1 0,0-1 0,0 1 0,0-1 0,0 1 0,0-1 0,-1 0 0,1 1 0,0-1 0,-1 0 0,1 1 1,-1-1-1,0 1-4,-39 63 560,-381 328 781,400-371-1274,13-15-52,-1 0 0,1 1 0,1 0 1,-1 1-1,1 0 0,1 0 0,0 0 0,0 1 1,1 0-1,0 0 0,0 0 0,2 1 1,-3 5-16,8-13-3,0 0 0,0 1 0,0-1 0,0 0 1,0 0-1,1 0 0,-1-1 0,1 1 1,0 0-1,0-1 0,0 0 0,0 0 0,0 1 1,0-2-1,1 1 0,-1 0 0,0-1 1,1 0-1,0 1 0,-1-2 0,1 1 0,0 0 1,-1-1-1,2 1 3,284 47-61,-157-42-1124,-130-7 780,-1 0 0,1 1 0,0-1 0,0 0 0,-1 0 0,1 0 0,-1-1 0,1 1 0,-1 0 0,1-1 0,-1 1 0,0-1 0,0 1 0,1-1 0,-1 1 0,0-1 0,0 0 0,-1 0 0,1 1 0,0-1 0,-1 0 0,1 0 0,-1 0 0,1 0 0,-1 0 0,0 0 0,0 0 0,0 0 0,0 1 0,0-1 0,-1-2 405,2-9-5531</inkml:trace>
  <inkml:trace contextRef="#ctx0" brushRef="#br0" timeOffset="422.51">93 487 592,'0'0'3215,"-3"0"-1123,-87 21 11381,156-33-12852,-1 3 1,2 3-1,37 1-621,55 1-139,-54-10-5359,-66 17-2972,-32 2 4398</inkml:trace>
  <inkml:trace contextRef="#ctx0" brushRef="#br0" timeOffset="1619.55">702 959 2705,'0'0'1321,"0"0"98,-1-3-213,0-21 1212,-1-9 5212,3 50-5310,8 109-1909,-12 49-181,3-175-217,0 0 3,-2-16 64,-3-20 2,-6-149 284,12 176-363,1 1-1,1-1 0,-1 1 1,2 0-1,-1 0 0,1 0 1,0 0-1,0 1 0,1-1 1,0 1-1,1 0 1,-1 1-1,1-1 0,1 1 1,-1 0-1,1 1 0,0 0 1,0 0-1,1 0 0,-1 1 1,1 0-1,0 0 0,0 1 1,0 0-1,1 0 0,-1 1 1,1 0-1,-1 1 1,1 0-1,0 0 0,0 1 1,-1 0-1,1 1 0,0-1-2,-7 2 11,0 0-1,0-1 0,-1 1 1,1 0-1,-1 0 1,1 0-1,-1 0 0,0 0 1,0 0-1,0 0 0,0 0 1,0 1-1,0-1 1,-1 0-1,1 0 0,-1 1 1,1-1-1,-1 0 1,0 1-1,0-1 0,0 1 1,0-1-1,-1 0 0,1 1 1,-1-1-1,1 0 1,-1 1-1,0-1 0,0 0 1,0 0-1,0 0 1,0 0-1,0 0 0,-1 0 1,1 0-1,-1 0 0,-1 2-10,-6 7 48,0 0-1,0 0 0,-2-1 1,1 0-1,-1-1 0,-1 0 1,1 0-1,-2-2 0,1 1 0,-1-2 1,-8 4-48,29-13 2,-3 1 15,-1-1 0,1 1 0,-1-1 0,1 2 0,0-1 0,0 0 1,0 1-1,0 0 0,0 0 0,0 0 0,0 1 0,0 0 1,0 0-1,1 0 0,-1 0 0,0 1 0,0 0 0,0 0 0,0 0 1,0 1-1,0 0 0,-1 0 0,1 0 0,0 0 0,-1 1 1,0-1-1,1 1 0,-1 1 0,0-1 0,-1 0 0,3 4-17,-2-2 35,0 0 1,-1 1-1,0-1 0,0 1 0,-1 0 0,1 0 1,-1 0-1,-1 0 0,1 0 0,-1 1 0,0-1 1,-1 0-1,1 1 0,-1-1 0,0 1 0,-1-1 1,0 0-1,0 1 0,0-1 0,-1 0 0,1 0 1,-2 0-1,1 0 0,-1 0 0,1 0 0,-2 0 1,1-1-1,-1 0 0,1 0 0,-1 0 0,-4 3-35,5-4-184,0-1 0,0 0 0,0 0 0,-1 0 0,1-1 0,-1 1-1,0-1 1,1 0 0,-1 0 0,0 0 0,-1 0 0,1-1 0,0 1-1,0-1 1,-1 0 0,1-1 0,0 1 0,-1-1 0,1 0-1,-1 0 1,1 0 0,0 0 0,-1-1 0,1 0 0,-1 0 0,1 0-1,0 0 1,0-1 0,0 0 0,0 0 0,0 0 0,0 0 0,0 0-1,1-1 1,-1 0 0,1 1 0,0-2 0,-1 1 0,2 0-1,-1 0 1,-2-4 184,-3-31-5826,6 18 1498</inkml:trace>
  <inkml:trace contextRef="#ctx0" brushRef="#br0" timeOffset="2499.5">934 0 5186,'-15'5'14362,"15"4"-11484,0-1-4412,-2 214 2460,-22-112-6403,37-97-3621,-7-11 4448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4:11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49 112,'0'-6'2965,"0"-3"-4166,0 10-275</inkml:trace>
  <inkml:trace contextRef="#ctx0" brushRef="#br0" timeOffset="1255.28">113 57 5170,'-3'-13'5011,"-9"-2"-1897,-4-13 1533,11 71-2015,-1-3-2719,-24 246-319,9-249-1153,13-36-2401,-2-4-3383,8 1 4950,2-1-1312</inkml:trace>
  <inkml:trace contextRef="#ctx0" brushRef="#br0" timeOffset="1861.23">343 115 1809,'0'0'4650,"0"0"-2193,0 0-1248,0-4-337,0-2-364,1-10 48,-1 13 4273,-50 62-4130,41-48-681,0-3-9,0 1 0,1 1 1,0 0-1,0 0 0,1 0 0,0 1 0,1 0 0,1 0 0,-1 0 0,2 1 0,0 0 0,0 0 0,1 0 0,0 0 0,1 1 0,0 6-9,5-15-1,-1 1-1,1-1 1,0 0 0,0 0-1,0-1 1,0 1-1,1-1 1,-1 1 0,1-1-1,0 0 1,0 0-1,0-1 1,0 1 0,1-1-1,-1 0 1,1 0-1,-1 0 1,1-1 0,0 0-1,0 0 1,-1 0-1,1 0 1,2-1 1,-1 3-13,0-1 1,0-1-1,0 1 0,0-1 1,0 0-1,0 0 0,0-1 1,0 0-1,1 0 0,-1 0 1,0-1-1,0 0 0,0 0 0,0-1 1,0 1-1,0-1 0,0-1 1,-1 1-1,1-1 0,-1 0 1,1 0-1,-1 0 0,0-1 1,0 0-1,-1 0 0,1 0 0,-1-1 1,0 1-1,0-1 0,0 0 1,-1 0-1,0-1 0,0 1 1,0-1-1,0 1 0,-1-1 1,0-1 12,1-6-37,0 0 0,-1 0 0,0 0 0,-2 0 0,1 0 0,-1 0 0,-1-1 0,-1 1 1,1 0-1,-5-12 37,-17-42-2737,15 56 854,-3 19-5123,11-1 3799</inkml:trace>
  <inkml:trace contextRef="#ctx0" brushRef="#br0" timeOffset="2438.09">713 139 5491,'0'0'1662,"-5"-3"3198,-6-2-2402,6 6-2321,1 1 0,-1 0-1,1 0 1,0 1 0,-1 0 0,1-1 0,1 1 0,-1 0 0,0 1 0,1-1 0,-1 1 0,1-1 0,0 1 0,0 0 0,1 0 0,-1 1 0,1-1 0,0 0 0,0 1 0,0-1 0,1 1-137,-88 173 621,87-175-616,0 0 0,0 0-1,0 0 1,0 0 0,0 1 0,1-1-1,0 1 1,-1-1 0,1 1 0,1-1-1,-1 1 1,0 0 0,1-1 0,0 1-1,0 0 1,0 0 0,0-1 0,1 1-1,-1 0 1,1-1 0,0 1 0,0 0-1,0-1 1,0 1 0,1-1 0,0 0-1,0 1 1,-1-1 0,2 0-1,-1 0 1,0 0 0,1 0 0,-1-1-1,1 1 1,0-1 0,0 1 0,0-1-1,0 0 1,0 0 0,0 0 0,1-1-1,-1 1 1,1-1 0,-1 0 0,4 1-5,-2-1-19,0 0 0,0 0 0,-1-1 0,1 0 0,0 0 0,0 0 0,0 0 1,0-1-1,0 0 0,-1 0 0,1 0 0,0 0 0,0-1 0,-1 0 0,1 0 0,-1 0 1,0-1-1,0 1 0,0-1 0,0 0 0,0 0 0,0 0 0,-1-1 0,0 1 0,2-2 19,5-14-151,-2 1-1,0-1 0,0 0 0,-2-1 0,-1 0 1,0 0-1,-1 0 0,-1 0 0,-1-1 0,-1-9 152,-2 26-392,0 0 0,0 0-1,-1 0 1,1 0 0,-1 0 0,0 1-1,0-1 1,0 1 0,-1-1-1,1 1 1,-1 0 0,0 0-1,0 0 1,0 0 0,0 1 0,0-1-1,-1 1 1,1 0 0,-1-1-1,1 2 1,-4-2 392,-5-4-3167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4:05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019 4114,'-18'-3'3480,"17"1"5390,2 2-8067,17 1 960,139-1-1968,-124-6-3639,-1-2-3822,-29 8 3360</inkml:trace>
  <inkml:trace contextRef="#ctx0" brushRef="#br0" timeOffset="2399.72">530 507 2321,'5'-69'12190,"-5"69"-12116,0 1-1,0-1 1,0 1 0,0-1 0,0 1 0,0-1 0,0 0 0,0 1 0,0-1 0,1 1 0,-1-1 0,0 1 0,0-1 0,0 0 0,1 1-1,-1-1 1,0 0 0,1 1 0,-1-1 0,0 0 0,1 1 0,-1-1 0,0 0 0,1 0 0,-1 1 0,0-1 0,1 0 0,-1 0-1,1 0 1,-1 1 0,1-1 0,-1 0 0,0 0 0,1 0 0,-1 0 0,1 0 0,-1 0 0,1 0 0,-1 0 0,1 0 0,-1 0-1,1 0 1,-1 0 0,0-1 0,1 1 0,-1 0 0,1 0 0,-1 0 0,0 0 0,1-1 0,-1 1 0,1 0 0,-1-1 0,0 1-1,1 0 1,-1 0 0,0-1 0,0 1 0,1-1 0,-1 1 0,0 0 0,0-1 0,1 1 0,-1-1 0,0 1 0,0 0 0,0-1-74,6 9-52,2 5 104,-1 1 1,0 1 0,-1-1 0,-1 1 0,0 0-1,-1 1 1,0-1 0,-1 1 0,-1-1 0,-1 1-1,0 8-52,14 77 46,43-20 96,-58-81-129,0-1 0,0 1-1,0 0 1,0-1 0,0 1 0,0 0 0,0 0 0,0-1 0,1 1-1,-1 0 1,0-1 0,0 1 0,0 0 0,0 0 0,0-1 0,1 1 0,-1 0-1,0 0 1,0-1 0,0 1 0,1 0 0,-1 0 0,0 0 0,0 0-1,1-1 1,-1 1 0,0 0 0,0 0 0,1 0 0,-1 0 0,0 0-1,1 0 1,-1 0 0,0 0 0,1 0 0,-1 0 0,0 0 0,0 0-1,1 0 1,-1 0 0,0 0 0,1 0 0,-1 0 0,0 0 0,0 0-1,1 0 1,-1 0 0,0 0 0,1 0 0,-1 1 0,0-1 0,0 0-1,1 0 1,-1 0 0,0 1 0,0-1 0,0 0 0,1 0 0,-1 0-1,0 1 1,0-1 0,0 0 0,0 1 0,0-1 0,1 0 0,-1 0-1,0 1 1,0-1 0,0 0 0,0 1-13,5-10-28,21-36 80,-1-1-1,-3-1 1,15-43-52,32-84-870,-70 179-3852,2 9 2547,0 3 394,-2 29-3323,-1-23 1254</inkml:trace>
  <inkml:trace contextRef="#ctx0" brushRef="#br0" timeOffset="3256.69">932 757 7091,'0'0'2124,"-3"-31"5407,6 264-5415,-12-262-1945,8 22-170,0-1-1,1 1 1,0 0 0,0-1 0,0 1-1,1-1 1,0 1 0,0 0 0,1-1 0,0 1-1,0 0 1,1 0 0,0 0 0,0 1 0,1-1-1,-1 1 1,1-1 0,1 1 0,-1 0 0,1 1-1,0-1 1,1 1 0,-1 0 0,1 0 0,0 1-1,0 0 1,0 0 0,1 0 0,0 1-1,-1 0 1,1 0 0,0 1 0,0-1 0,1 2-1,-1-1 1,0 1 0,1 0-1,-6 1 1,0-1-1,0 1 1,1 0-1,-1 0 1,0 1-1,0-1 1,0 0-1,0 1 1,0-1-1,0 1 1,0 0-1,0 0 1,0-1-1,0 1 0,0 0 1,0 1-1,-1-1 1,1 0-1,0 1 1,-1-1-1,1 0 1,-1 1-1,1 0 1,-1-1-1,0 1 1,0 0-1,0 0 1,0 0-1,0 0 1,0 0-1,0 0 1,-1 0-1,1 0 1,-1 0-1,1 0 1,-1 0-1,0 0 1,0 0-1,0 0 1,0 0-1,0 1 1,0-1-1,-1 1 0,0 0 3,0-1-1,-1 1 0,1-1 0,-1 1 1,0-1-1,0 1 0,0-1 0,0 0 0,0 0 1,0 0-1,-1 0 0,1 0 0,0-1 1,-1 1-1,0-1 0,1 1 0,-1-1 0,0 0 1,0 0-1,0 0 0,0-1 0,1 1 1,-1-1-1,-1 1-2,-9 3 21,13-4-40,0 0-21,0 0 8,36-2 0,-32 4 35,0 1 0,0 0 0,0-1 0,0 1 0,-1 1 1,1-1-1,-1 1 0,0-1 0,0 1 0,0 0 0,0 0 0,-1 0 0,1 0 0,-1 1 0,1 4-3,-1-6 11,-1 1 1,0-1-1,0 1 1,-1 0-1,1-1 1,-1 1 0,1 0-1,-1-1 1,0 1-1,-1 0 1,1 0-1,-1-1 1,1 1-1,-1 0 1,0-1-1,-1 1 1,1-1 0,0 1-1,-1-1 1,0 0-1,0 0 1,0 1-1,0-1 1,0 0-1,-1-1 1,0 1-1,1 0 1,-1-1-1,0 0 1,0 1 0,0-1-1,0 0 1,-1-1-1,1 1 1,0 0-1,-4 0-11,3 0-94,0 0 0,0 0 0,-1 0 1,1 0-1,-1-1 0,0 0 0,1 0 0,-1 0 0,0-1 0,0 1 0,1-1 0,-1 0 0,0 0 0,0-1 0,0 0 0,1 0 1,-1 0-1,0 0 0,1-1 0,-1 1 0,1-1 0,0 0 0,-1 0 0,1-1 0,0 0 0,0 1 0,1-1 0,-3-2 94,-2-50-9471,11 40 4525</inkml:trace>
  <inkml:trace contextRef="#ctx0" brushRef="#br0" timeOffset="3609.82">1170 365 7267,'0'1'6794,"-1"1"-3477,2 14-3268,17 67-1522,-14 46-7507,-8-105 6392</inkml:trace>
  <inkml:trace contextRef="#ctx0" brushRef="#br0" timeOffset="4293.07">1360 142 6323,'0'0'1667,"0"0"-167,0 0-260,0 0-175,0 0-129,-2-6-135,-8-31 452,12 34-1221,0-1 0,0 1 0,0-1 0,0 1 0,1 0 0,-1 0 0,1 0 1,0 0-1,0 0 0,0 1 0,0 0 0,0-1 0,1 1 0,-1 0 0,1 0 0,0 1 0,-1-1 0,2 1-32,1-2 45,13-6 117,0 1 1,1 1-1,0 2 1,0-1-1,1 2 1,0 1-1,0 0 1,-1 2-1,21 1-162,-40-1 5,0 1-1,0 0 1,1 0-1,-1 0 1,0 0 0,1 0-1,-1 0 1,0 1-1,0-1 1,1 0 0,-1 1-1,0-1 1,0 1-1,0-1 1,1 1 0,-1-1-1,0 1 1,0 0-1,0 0 1,0-1 0,0 1-1,0 0 1,0 0-1,0 0 1,-1 0 0,1 0-1,0 0 1,-1 0-1,1 1 1,0-1 0,-1 0-1,0 0 1,1 0-1,-1 1 1,0-1 0,1 0-1,-1 1 1,0-1-1,0 0 1,0 0 0,0 1-1,0-1 1,0 0-1,-1 1 1,1-1 0,0 0-1,-1 1-4,-27 58 374,-29 14 381,-62 101 1147,118-174-1887,0 1 1,1 0-1,-1-1 1,0 1-1,1 0 0,-1 0 1,1 0-1,0-1 1,-1 1-1,1 0 0,0 0 1,0 0-1,0 0 1,1-1-1,-1 1 1,0 0-1,1 0 0,-1 0 1,1-1-1,-1 1 1,1 0-1,0-1 0,0 1 1,0 0-1,0-1 1,0 1-1,0-1 1,0 1-1,0-1 0,1 0 1,-1 1-1,0-1 1,1 0-1,-1 0 0,1 0 1,-1 0-1,1 0 1,0-1-1,-1 1 1,1 0-1,0-1 0,0 1 1,1-1-16,83 14-52,-69-14-158,-5 0-176,0 0 0,-1 0 0,1 2-1,0-1 1,0 1 0,-1 1 0,1 0 0,-1 1 0,4 1 386,-3 37-7600,-12-35 5441,-1 8-4660</inkml:trace>
  <inkml:trace contextRef="#ctx0" brushRef="#br0" timeOffset="245.95">0 1206 8148,'0'0'1414,"0"0"349,0 0-482,0 0-604,0 0-100,17 2 1437,117-2-2003,0-4-6518,-101 2 3388</inkml:trace>
  <inkml:trace contextRef="#ctx0" brushRef="#br0" timeOffset="5360.78">455 1224 3265,'-35'2'7529,"34"-2"-6736,1 0-158,0 0-142,0 0-63,0 0 15,18-20 3695,31 7-2708,-46 12-1260,64-9 245,1 3 0,0 3-1,0 3 1,0 3 0,17 4-417,332 7 240,-156 1-2633,-258-12 1293,-3-2-7885,0 0 5392</inkml:trace>
  <inkml:trace contextRef="#ctx0" brushRef="#br0" timeOffset="10381.95">1795 1082 6819,'3'-2'4014,"16"-4"-2524,106-13 407,-41 15-5347,-75 7-1990,-9 0 110</inkml:trace>
  <inkml:trace contextRef="#ctx0" brushRef="#br0" timeOffset="10675.19">1778 1217 7395,'0'0'1780,"0"0"-275,0 0-260,0 0-343,0 0-48,0 0 48,3 0-6,161-11 1567,-137 10-2817,47 3-917,-37 19-7701,-35-17 4124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4:23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64 5282,'-11'-21'5960,"15"2"-2966,37 3-3005,-32 14 294,47-14-95,1 2-1,0 2 1,0 3 0,1 3-1,1 2 1,6 2-188,-61 2 6,1-1 0,-1 1 1,1-1-1,-1 1 0,0 0 1,1 1-1,-1-1 0,1 1 1,-1 0-1,0 0 0,1 0 1,-1 1-1,0 0 0,0 0 1,0 0-1,0 0 0,0 0 1,-1 1-1,1-1 0,-1 1 1,1 0-1,-1 0 0,0 1 1,0-1-1,-1 0 0,1 1 1,-1 0-1,1 0 0,-1 0 1,0 0-1,-1 0 0,1 0 1,-1 0-1,1 0 0,-1 3-6,-4 7 9,0 0 0,-1-1 1,-1 1-1,0-1 0,-1 0 0,0 0 0,-1-1 0,0 1 0,-1-2 0,-1 1 1,0-1-1,0 0 0,-1-1 0,-6 5-9,15-14 0,-144 143 75,100-104 194,2 1 1,3 3-1,1 1 1,2 2-1,1 3-269,33-48 20,1 1-1,-1 0 1,1 0-1,0 0 1,0 0 0,1 0-1,-1 0 1,0 1-1,1-1 1,0 0-1,0 1 1,0-1-1,0 1 1,0-1-1,1 1 1,0 0 0,0-1-1,0 1 1,0 0-1,0-1 1,1 1-1,-1-1 1,1 1-1,0-1 1,0 1-1,0-1 1,1 1-1,-1-1 1,1 0 0,0 0-1,0 0 1,0 0-1,0 0 1,1 0-1,-1 0 1,1-1-1,-1 0 1,1 1-1,0-1 1,2 2-20,218 70 80,-149-61-2616,-71-13 2210,0-1 0,-1 1 0,1 0 0,0-1-1,-1 0 1,1 1 0,0-1 0,-1 0 0,1 0 0,-1-1-1,1 1 1,-1 0 0,0-1 0,0 0 0,1 1-1,-1-1 1,0 0 0,-1 0 0,1 0 0,0 0 0,0 0-1,-1-1 1,1 1 0,-1-1 0,1-1 326,4-12-3863</inkml:trace>
  <inkml:trace contextRef="#ctx0" brushRef="#br0" timeOffset="358.74">3 541 7283,'0'0'134,"0"0"146,-1-5 99,1 4-377,0 0 121,-1-1 0,1 1 0,0-1 0,0 1 0,-1-1 0,1 1 0,0-1 1,0 1-1,0-1 0,1 1 0,-1-1 0,0 1 0,0-1 0,1 1 0,-1-1 0,1 1 0,0-1 0,-1 1 0,1 0 0,0-1 0,0 1 0,0 0 1,0 0-1,0 0 0,0-1 0,0 1 0,0 0 0,0 0 0,0 1 0,1-1 0,-1 0 0,0 0 0,1 1 0,-1-1 0,0 0 0,1 1 0,-1-1 0,1 1 1,-1 0-1,2-1-123,122 39 3849,-66-23-4314,1-2 0,0-3 0,53 3 465,81 13-9988,-171-22 4889</inkml:trace>
  <inkml:trace contextRef="#ctx0" brushRef="#br0" timeOffset="1322.3">824 832 6931,'0'0'1652,"0"0"-417,0 0-283,0 0-138,0 0-126,-9 7 4232,-1 219-3010,7-208-1887,-1 0 0,0 0 0,-2-1 0,0 1-1,0-1 1,-2-1 0,-6 11-23,14-27 2,0 1-1,0 0 1,0-1-1,0 1 0,0-1 1,0 1-1,-1-1 1,1 1-1,0-1 1,0 1-1,-1-1 1,1 1-1,0-1 1,0 0-1,-1 1 1,1-1-1,-1 1 0,1-1 1,0 0-1,-1 1 1,1-1-1,-1 0 1,1 1-1,-1-1 1,1 0-1,-1 0 1,1 0-1,-1 1 1,1-1-1,-1 0 0,1 0 1,-1 0-1,1 0 1,-1 0-1,1 0 1,-1 0-1,0 0 1,1 0-1,-1 0 1,1 0-1,-1 0 1,1 0-1,-1-1 1,1 1-1,-1 0 0,1 0 1,-1-1-1,1 1 1,-1 0-1,1-1 1,0 1-1,-1 0 1,1-1-1,-1 1 1,1 0-1,0-1 1,-1 1-1,1-1 0,0 1 1,0-1-1,-1 1 1,1-1-1,0 1 1,0-1-1,0 1 1,0-1-1,-1 0-1,-6-37 6,7 23-2,1-1-1,0 1 0,0 0 1,2-1-1,0 1 1,1 0-1,0 0 1,1 1-1,1-1 0,0 1 1,1 0-1,0 1 1,2 0-1,-1 0 0,1 0 1,1 1-1,0 1 1,1 0-1,0 0 1,1 1-1,0 0 0,1 1 1,-1 1-1,2 0 1,6-3-4,50 0 10,-69 12-9,-1 1-1,1-1 1,-1 0-1,0 0 1,1 1-1,-1-1 0,0 0 1,0 1-1,0-1 1,0 0-1,0 1 1,0-1-1,0 0 1,0 1-1,-1-1 1,1 0-1,0 0 0,-1 1 1,1-1-1,-1 0 1,0 0-1,1 0 1,-1 1-1,0-1 1,0 0-1,1 0 1,-1 0-1,0 0 0,0 0 1,0-1-1,0 1 1,0 0-1,-1 0 1,1-1-1,0 1 1,0 0-1,0-1 1,-1 1-1,1-1 0,0 0 1,-1 1-1,-90 50 21,121-37-29,-16-12 95,0 0 0,0 2 0,0-1 0,-1 1 1,0 1-1,0 1 0,0-1 0,0 2 0,-1-1 0,0 2 0,-1 0 0,0 0 0,0 0 0,0 2 0,-1-1 0,0 1 0,-1 0 0,0 1 0,2 5-87,-9-14 9,0 0-1,0-1 0,0 1 0,-1 0 1,1 0-1,0 0 0,-1-1 0,0 1 0,1 0 1,-1 0-1,0 0 0,0 0 0,0 0 1,0 0-1,-1 0 0,1-1 0,0 1 1,-1 0-1,1 0 0,-1 0 0,0 0 1,1-1-1,-1 1 0,0 0 0,0-1 1,0 1-1,-1-1 0,1 1 0,0-1 0,0 1 1,-1-1-1,1 0 0,-1 0 0,1 0 1,-1 0-1,1 0 0,-1 0 0,0 0 1,0 0-9,-77 22 11,73-22-10,-229 10-1882,204-17 173,30 6 1589,0-1-1,1 1 1,-1 0-1,0 0 1,1-1-1,-1 1 1,0-1-1,1 1 1,-1 0-1,1-1 1,-1 1-1,1-1 1,-1 1-1,1-1 1,-1 0-1,1 1 1,0-1-1,-1 1 1,1-1-1,0 0 1,-1 1-1,1-1 1,0 0-1,0 1 1,0-1-1,-1 0 1,1 1-1,0-1 1,0 0-1,0 0 1,0 1-1,0-1 1,0 0-1,1 1 1,-1-1-1,0 0 1,0 1-1,0-1 1,1 0-1,-1 1 1,0-1-1,1 0 1,-1 1-1,1-1 120,28-31-5939,-10 15 540</inkml:trace>
  <inkml:trace contextRef="#ctx0" brushRef="#br0" timeOffset="2769.11">815 3 2097,'0'0'960,"-24"3"9085,25 7-6249,5 2-2562,1 9-1142,4-2 1645,-5-25-1720,0-1 0,1 2 0,0-1-1,0 1 1,1 0 0,-1 0 0,1 1 0,0-1-1,0 2 1,0 0 0,1 0 0,-1 0 0,1 1-1,0 0 1,-1 1 0,1 0 0,0 0 0,0 1-1,0 0 1,5 1-17,-10 0 6,-1 1 0,0-1 0,0 1 0,0 0 0,0 0-1,0 0 1,0 0 0,0 1 0,-1-1 0,1 1 0,-1-1 0,0 1-1,0 0 1,0 0 0,0 0 0,0 0 0,-1 1 0,1-1 0,-1 0-1,0 1 1,0-1 0,0 1 0,0-1 0,-1 1 0,1-1 0,-1 1-1,0-1 1,0 1 0,-1 0 0,1-1 0,-1 1 0,1-1 0,-1 1-1,0-1 1,0 1 0,-1-1 0,1 0 0,-1 0 0,0 0 0,1 1-1,-2-2 1,1 1 0,0 0 0,0 0 0,-1-1 0,-1 2-6,-136 167 48,139-171-50,0 0 0,1 1 0,-1-1 1,0 1-1,0-1 0,1 1 0,-1 0 0,1-1 1,-1 1-1,1 0 0,-1-1 0,1 1 0,-1 0 1,1-1-1,-1 1 0,1 0 0,0 0 1,-1 0-1,1-1 0,0 1 0,0 0 0,0 0 1,-1 0-1,1 0 0,0 0 0,0-1 0,0 1 1,1 0-1,-1 0 0,0 0 0,0 0 0,0 0 1,1-1-1,-1 1 0,0 0 0,1 0 1,-1 0-1,0-1 0,1 1 0,-1 0 0,1-1 1,0 1-1,-1 0 0,1-1 0,-1 1 0,1-1 1,0 1-1,-1-1 0,1 1 0,0-1 0,0 1 1,0-1-1,-1 0 0,1 1 0,0-1 0,0 0 1,0 0-1,0 0 0,-1 0 0,1 0 1,0 0-1,0 0 0,0 0 0,0 0 0,0 0 1,-1 0-1,1 0 0,0 0 0,0-1 0,0 1 2,116-4-2322,-41-9-6903,-67 11 7396,7 0-426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4:27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926 6771,'-39'3'3029,"57"-11"-26,119-12-2430,-77 17-7143,-52 3 2725</inkml:trace>
  <inkml:trace contextRef="#ctx0" brushRef="#br0" timeOffset="261.88">41 1075 6979,'0'0'1473,"0"0"-64,0 0-673,0 0-224,0 0-48,0 0-208,0 0-144,46 11-112,-32-11 0,3-2 0,0 0-224,4-2-768,8-2-865,-4 3-784,-1 1-1489</inkml:trace>
  <inkml:trace contextRef="#ctx0" brushRef="#br0" timeOffset="1086.17">752 464 5683,'0'0'1526,"0"0"-272,-2-3-211,-20-27 3391,50 33-2180,-19 8-2047,1-1-1,-1 2 1,-1-1 0,0 1-1,-1 0 1,0 1 0,-1 0-1,0 0 1,-1 0 0,-1 0-1,3 12-206,14 33 176,6 10-134,-13-31-23,1 0 0,2 0 0,2-2 0,13 18-19,-32-51 1,1-1 0,-1 1 0,1-1 0,-1 1 1,1-1-1,0 1 0,-1-1 0,1 0 0,0 0 1,0 1-1,0-1 0,0 0 0,0 0 0,0 0 1,1 0-1,-1 0 0,0 0 0,0 0 1,1-1-1,-1 1 0,1 0 0,-1-1 0,1 1 1,-1-1-1,0 1 0,1-1 0,-1 0 0,1 0 1,0 0-1,-1 0 0,1 0 0,-1 0 0,1 0 1,-1 0-1,1 0 0,-1-1 0,1 1 0,-1-1 1,1 1-1,-1-1 0,0 1 0,2-2-1,14-42 33,-1-1-1,-2-1 1,-3-1-1,5-36-32,14-54 14,-23 108-140,24-73 138,6 47-2744,-35 53 2483,-1 1 1,1 0 0,-1 0-1,1 0 1,-1 0 0,1 0-1,0 0 1,-1 0-1,1 0 1,0 1 0,0-1-1,0 1 1,0-1 0,-1 1-1,1-1 1,0 1-1,0 0 1,0 0 0,0 0-1,0 0 1,0 1 0,0-1-1,-1 0 1,1 1 0,0-1-1,0 1 1,0 0-1,-1 0 1,1 0 0,0-1-1,-1 2 1,1-1 0,-1 0-1,1 0 1,-1 0-1,1 1 1,-1-1 0,0 0-1,0 1 1,1 0 0,-1-1-1,0 1 249,9 12-3100</inkml:trace>
  <inkml:trace contextRef="#ctx0" brushRef="#br0" timeOffset="1970.79">1223 914 4610,'0'0'1379,"0"0"-277,0-4 53,1 0-1570,-1-25 5178,-4 45-413,-29 265-2936,33-282-1413,1 1 0,-1 0 0,0-1 0,0 1-1,1-1 1,-1 1 0,0 0 0,0-1 0,0 1 0,0-1 0,0 1 0,0 0 0,0-1 0,1 1 0,-1-1 0,0 1 0,0 0 0,0-1 0,-1 1 0,1-1 0,0 1-1,0-1 1,0 1 0,0 0 0,0-1 0,0 1 0,-1 0 0,1-1 0,0 1 0,0-1 0,-1 1 0,1 0 0,0 0 0,0-1 0,-1 1 0,1 0 0,0-1 0,-1 1-1,1 0 1,0 0 0,-1 0 0,1-1 0,0 1 0,-1 0 0,1 0 0,-1 0 0,1 0 0,-1 0 0,1 0 0,0-1 0,-1 1 0,1 0 0,-1 0 0,1 1 0,0-1-1,-1 0 1,1 0 0,-1 0 0,1 0 0,0 0 0,-1 0 0,1 0 0,-1 1 0,1-1 0,0 0 0,-1 0 0,1 1 0,-1-1-1,0-140 2,3 127 1,0 1-1,1-1 1,0 1-1,1 0 1,0 0-1,1 0 1,0 0-1,1 1 1,1 0-1,0 0 1,0 1-1,1 0 0,4-4-2,-8 10 10,0 0 0,1 1-1,0-1 1,0 1-1,0 0 1,0 1 0,0-1-1,0 1 1,1 0 0,-1 1-1,1-1 1,0 1-1,-1 0 1,1 0 0,0 1-1,0-1 1,-1 1-1,1 1 1,0-1 0,0 1-10,-4 0 1,-1-1 1,1 0-1,-1 1 1,1-1-1,-1 1 1,1 0-1,-1-1 1,0 1-1,1 0 1,-1 0-1,0 0 1,0 0 0,1 0-1,-1 0 1,0 0-1,0 1 1,0-1-1,0 0 1,-1 0-1,1 1 1,0-1-1,-1 1 1,1-1-1,0 1 1,-1-1 0,0 1-1,1-1 1,-1 1-1,0-1 1,0 1-1,0-1 1,0 1-1,0 0 1,0-1-1,0 1 1,-1-1-1,1 1 1,0-1 0,-1 1-1,0 0-1,-29 57 19,-24 0 31,86-57 276,-29-2-311,-1 0 0,0 1 1,0-1-1,0 1 0,0 0 1,1 0-1,-1 0 0,0 0 0,0 0 1,-1 0-1,1 1 0,0-1 1,0 1-1,-1-1 0,1 1 1,-1-1-1,1 1 0,-1 0 0,1 0 1,-1 0-1,0 0 0,0 0 1,0 0-1,0 0 0,-1 0 1,1 0-1,0 1 0,-1-1 0,0 0 1,1 0-1,-1 1 0,0-1 1,0 0-1,0 2-15,-8 81 173,6-81-186,0 0-1,0 1 1,-1-2-1,1 1 0,-1 0 1,0 0-1,0-1 1,0 1-1,0-1 0,-1 0 1,1 0-1,-1 0 1,0-1-1,0 1 0,0-1 1,0 0-1,0 0 1,0 0-1,-1-1 0,1 0 1,0 1-1,-1-2 1,0 1-1,1 0 0,-1-1 1,1 0-1,-1 0 1,0 0-1,1 0 0,-1-1 1,-3-1 13,-59-10-1636,41-22-3505,26 14 2524,2-2-835</inkml:trace>
  <inkml:trace contextRef="#ctx0" brushRef="#br0" timeOffset="2607.05">1346 415 4402,'-37'-30'8704,"52"6"-6656,-7 20-2028,0 0 1,1 1 0,0 0-1,-1 0 1,1 1-1,0 1 1,0-1 0,1 1-1,-1 1 1,0 0 0,0 0-1,0 1 1,0 0-1,0 0 1,2 1-21,-10-1 2,1-1 0,-1 1 0,0-1 0,1 1 1,-1 0-1,1-1 0,-1 1 0,0 0 0,0 0 0,1 0 0,-1 0 0,0 0 0,0 0 0,0 1 0,0-1 1,0 0-1,0 0 0,-1 1 0,1-1 0,0 1 0,-1-1 0,1 1 0,-1-1 0,1 1 0,-1-1 1,0 1-1,1-1 0,-1 1 0,0-1 0,0 1 0,0-1 0,0 1 0,-1-1 0,1 1 0,0 0 0,-1-1 1,1 1-1,-1 0-2,-31 63 97,19-43-82,11-19 1,1-1-1,0 1 0,0 0 1,0 0-1,0 0 1,0 0-1,0 0 1,1 0-1,-1 0 1,1 0-1,0 0 0,0 0 1,0 1-1,1-1 1,-1 0-1,1 0 1,-1 0-1,1 0 1,0 0-1,0 0 0,1-1 1,-1 1-1,0 0 1,1 0-1,0-1 1,0 1-1,0-1 1,0 0-1,0 1 0,0-1 1,0 0-1,1 0 1,0 0-16,40 18-1240,2-29-5244,-33 0 3694</inkml:trace>
  <inkml:trace contextRef="#ctx0" brushRef="#br0" timeOffset="3242.99">758 158 6659,'-28'-19'2803,"28"18"-2748,0 0-1,-1 0 1,1 0 0,-1 0-1,1 0 1,-1 1-1,1-1 1,-1 0-1,0 0 1,1 0-1,-1 0 1,0 1-1,0-1 1,1 0-1,-1 1 1,0-1-1,0 0 1,0 1-1,0-1 1,0 1 0,0 0-1,0-1 1,0 1-1,0 0 1,0 0-1,0-1 1,0 1-1,0 0 1,0 0-1,0 0 1,0 0-1,0 0 1,-1 1-1,1-1 1,0 0-1,0 0 1,0 1 0,0-1-1,0 0 1,0 1-1,1-1 1,-1 1-1,0 0 1,0-1-1,0 1 1,0 0-1,0-1 1,1 1-1,-1 0 1,0 0-1,1 0 1,-1-1-1,1 1 1,-1 0-1,1 0 1,-1 0 0,1 0-1,-1 0 1,1 0-1,0 0 1,0 0-1,-1 1-54,-31 96 451,3 1 0,5 1 0,5 1 0,-6 91-451,28 1-1587,-2-184 1465,1 0-1,0 1 1,1-1-1,0 0 1,0 0-1,1 0 1,0-1-1,0 1 1,1-1-1,1 0 1,-1 0-1,1-1 1,0 1-1,1-1 1,0-1-1,0 1 1,0-1-1,1-1 1,1 2 122,64 25-4584,-37-23 612</inkml:trace>
  <inkml:trace contextRef="#ctx0" brushRef="#br0" timeOffset="3817.95">1640 151 5827,'0'0'1118,"0"0"-329,0 0-74,-3-10 3298,12 9-3644,0 2 0,0-1 0,-1 1 0,1 0 0,-1 1 0,1 0 0,-1 1 0,0-1 0,0 2 0,0-1 0,0 1 0,0 0 0,-1 1 1,0-1-1,3 4-369,5 3 75,0 1 0,-1 1 1,-1 0-1,0 1 1,-1 0-1,0 1 0,-1 1 1,-1 0-1,-1 0 1,0 1-1,-1 0 0,0 0 1,-2 1-1,0 0 1,-1 0-1,-1 0 0,-1 1 1,0-1-1,-1 2-75,0 6-67,-2-1 0,0 1 0,-2 0-1,0 0 1,-2 0 0,-1-1 0,-1 0 0,-1 0-1,-2 0 1,0-1 0,-1 0 0,-2-1 0,0 0-1,-2-1 1,0 0 0,-6 6 67,-86 79-1799,53-70-1655,41-32-1519,10-4 2174</inkml:trace>
  <inkml:trace contextRef="#ctx0" brushRef="#br0" timeOffset="4326.49">1987 85 6451,'0'0'656,"0"0"315,0 0 35,0 0-189,-2-2-409,1 2-390,1-1 0,-1 1 0,1-1 0,-1 1 0,1-1 0,0 1 0,-1-1 0,1 0 0,0 1 0,0-1 0,-1 1 0,1-1 0,0 0 0,0 1 0,0-1 0,0 0 0,0 1 0,0-1 0,0 0 0,0 1 0,0-1 0,0 0 0,0 1 0,0-1 0,0 0 0,1 1 0,-1-1 0,0 0 0,0 1 0,1-1 0,-1 1 0,0-1 0,1 1 0,-1-1 0,1 1 0,-1-1 0,1 1 0,-1-1 0,1 1 0,-1-1 0,1 1 0,-1 0 0,1-1 0,-1 1 0,1 0 0,0 0 0,-1-1 0,1 1 0,0 0 0,-1 0 0,1 0 1,0 0-1,-1 0 0,1 0 0,0 0 0,-1 0 0,1 0 0,0 0 0,-1 0 0,1 0 0,0 0 0,-1 1 0,1-1 0,-1 0 0,1 1-18,9-5 235,128-42 1574,-136 45-1806,0-1 0,0 1 0,0 1-1,0-1 1,0 0 0,0 0 0,1 1 0,-1-1 0,0 1 0,0 0 0,0 0 0,1 0 0,-1 0 0,0 0 0,0 0 0,1 0 0,-1 1 0,0-1 0,0 1 0,0 0 0,0 0 0,1-1 0,-1 1 0,0 1 0,-1-1 0,1 0 0,0 0 0,0 1 0,0-1 0,-1 1 0,1-1 0,-1 1 0,1 0 0,-1 0 0,0 0 0,0-1 0,0 1 0,0 0 0,0 1 0,0-1 0,0 0-3,-3 10 29,-1 1 0,0-1 0,-1 0-1,0 0 1,-1-1 0,-1 1 0,1-1 0,-2 0 0,0-1-1,0 1 1,0-1 0,-9 7-29,-13 24 166,28-41-164,-2 5 30,-1-1-1,1 1 1,0-1-1,0 1 1,0 0-1,0 0 1,1 0-1,0 0 1,0 1-1,0-1 0,1 1 1,0-1-1,0 1 1,0-1-1,1 1 1,0 0-1,0-1 1,1 6-32,3-6-146,1 0 1,-1-1 0,1 0 0,0 0-1,0-1 1,0 1 0,1-1-1,-1 0 1,1 0 0,0-1-1,0 0 1,0 0 0,0 0-1,0-1 1,0 0 0,1 0-1,-1 0 1,0-1 0,4 0 145,-8 0-43,58 14-6984,-50-10 3396</inkml:trace>
  <inkml:trace contextRef="#ctx0" brushRef="#br0" timeOffset="6829.03">2186 1354 7972,'-1'-5'5807,"29"-18"-4972,-27 22-648,138-78-746,-132 76-4,1 1 0,0 0 0,0 0 0,0 0 0,0 1 0,0 0 0,0 1 0,0 0 0,1 0 0,-1 1 0,6 1 563,1 3-2574</inkml:trace>
  <inkml:trace contextRef="#ctx0" brushRef="#br0" timeOffset="7032.53">2163 1501 8388,'0'0'992,"0"0"-159,0 0-305,0 0 288,0 0-191,56-9-209,-40 4-64,6-5-160,0 3-192,1 0 0,3-2-480,3 0-305,-2 3-79,1-3-80,7 2-785,-7 4-976</inkml:trace>
  <inkml:trace contextRef="#ctx0" brushRef="#br0" timeOffset="4808.4">173 1571 7203,'0'0'881,"0"0"231,0-10 243,43-15 329,-6 11-1209,0 2-1,0 1 1,2 2-1,-1 1 1,34-1-475,-39 4 129,213-27 282,0 11 0,82 10-411,-25 13 331,-152 0-1821,-1-2-5640,-137 0 3446</inkml:trace>
  <inkml:trace contextRef="#ctx0" brushRef="#br0" timeOffset="5201.04">975 1628 6995,'0'0'1564,"0"0"-92,0 0-293,0 0-170,-2 1-275,-1 6-516,-1 0 0,1 0 0,1 0 1,0 0-1,0 1 0,0-1 0,1 0 1,0 1-1,0-1 0,1 1 1,0-1-1,0 1 0,1-1 0,0 2-218,-1 14 119,-1 12-372,-1-1 0,-1 1 0,-2 0-1,-2-1 1,-1 0 0,-1-1 0,-2 0 0,-1 0-1,-2-1 1,-1-1 0,-2 0 0,-12 16 253,-12-3-1649,47-77-2841,8 10 1558</inkml:trace>
  <inkml:trace contextRef="#ctx0" brushRef="#br0" timeOffset="5634.91">1334 1734 9748,'0'0'2031,"0"0"-599,0 0-463,0 0-273,-11 3-309,-17 7-328,1 0 0,0 2 1,0 1-1,2 1 0,-9 7-59,15-6-13,0 2 1,2-1-1,0 2 0,1 0 0,1 2 0,0-1 0,2 2 1,0-1-1,1 2 0,0 3 13,11-22-1,0-1 1,0 1-1,0-1 0,0 1 1,0 0-1,0-1 1,1 1-1,0 0 0,-1-1 1,1 1-1,0 0 0,0 0 1,1 0-1,-1-1 0,0 1 1,1 0-1,0-1 0,0 1 1,0 0-1,0-1 0,0 1 1,0-1-1,0 1 0,1-1 1,0 0-1,-1 0 1,1 0-1,0 1 0,0-1 1,0-1-1,0 1 0,0 0 1,0-1-1,1 1 0,-1-1 1,1 1-1,0-1 1,101 21-24,-95-22-39,1 0-1,-1-1 1,0 0-1,0-1 1,0 1 0,0-2-1,0 1 1,0-1-1,-1-1 1,1 1 0,-1-1-1,0-1 1,0 0-1,0 0 1,-1 0 0,0-1-1,0 0 1,0-1-1,-1 1 1,0-1-1,0 0 1,-1-1 0,0 0-1,0 0 1,0 0-1,-1 0 1,-1 0 0,1-1-1,-1 0 1,1-7 63,-10-96-5139,6 102 1274,0 7 156</inkml:trace>
  <inkml:trace contextRef="#ctx0" brushRef="#br0" timeOffset="6069.91">1684 1766 8836,'0'0'1905,"0"0"-542,0 0-528,0 0-307,-6-3-229,1 0-263,0 1-1,0 0 0,-1 0 1,1 1-1,0-1 1,-1 1-1,1 0 0,0 1 1,-1-1-1,1 1 1,-1 0-1,1 0 0,-1 1 1,1 0-1,-1 0 0,1 0 1,0 1-1,-1-1 1,1 1-36,-9 6 80,0 1 0,0 0 1,0 1-1,2 1 0,-1 0 1,1 0-1,1 1 0,0 1 1,1 0-1,0 1 1,1-1-1,0 2 0,1-1 1,1 1-1,1 0 0,0 1 1,1 0-1,0 0 0,1 0 1,1 0-1,1 1 0,0-1 1,1 1-1,1-1 1,1 12-81,1-20 4,0 0 1,0 0 0,1-1-1,0 1 1,1-1 0,0 1-1,0-1 1,0 0 0,1 0-1,0-1 1,0 1 0,1-1 0,0 0-1,0-1 1,0 1 0,0-1-1,1-1 1,0 1 0,0-1-1,1 0 1,-1-1 0,1 1 0,0-2-1,-1 1 1,1-1 0,1 0-1,-1-1 1,0 0 0,0 0-1,0 0 1,1-1 0,-1-1 0,0 1-1,0-1 1,1-1 0,-1 0-1,0 0 1,-1 0 0,1-1-1,0 0 1,-1-1 0,1 0 0,-1 0-1,0 0 1,0-1 0,4-4-5,-5 4-65,0-1 0,-1 1 1,0-2-1,0 1 1,0 0-1,0-1 0,-1 0 1,-1 0-1,1-1 0,-1 1 1,0-1-1,-1 1 1,1-1-1,-1 0 0,-1 0 1,0 0-1,0 0 0,-1 0 1,1 0-1,-2 0 1,1 0-1,-1 0 0,-1 0 1,1 0-1,-1 0 0,-1 1 1,1-1-1,-1 0 1,-1 1-1,1 0 0,-1 0 1,0 0-1,-1 0 0,0 1 1,0 0-1,-3-3 65,-70-68-9201,61 63 4065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25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7 101 2056 0 0,'10'-7'2797'0'0,"-10"7"-2668"0"0,1-1 1 0 0,-1 1-1 0 0,0 0 0 0 0,0 0 1 0 0,1-1-1 0 0,-1 1 0 0 0,0 0 1 0 0,0 0-1 0 0,1-1 1 0 0,-1 1-1 0 0,0 0 0 0 0,1-1 1 0 0,0 1-1 0 0,-1 0 0 0 0,0 0 1 0 0,1 0-1 0 0,-1 0 1 0 0,0 0-1 0 0,1 0 0 0 0,-1 0 1 0 0,0 0-1 0 0,1 0 1 0 0,-1 0-1 0 0,0 0 0 0 0,1 0 1 0 0,0 0-1 0 0,1 9 389 0 0,-2-9-388 0 0,1 0 0 0 0,-1 0 1 0 0,1 0-1 0 0,0-1 1 0 0,-1 1-1 0 0,1 0 1 0 0,-1 0-1 0 0,1 0 1 0 0,-1 0-1 0 0,1 0 0 0 0,-1-1 1 0 0,1 1-1 0 0,0 0 1 0 0,-1-1-1 0 0,0 1 1 0 0,1-1-1 0 0,-1 1 1 0 0,1 0-1 0 0,-1-1 0 0 0,1 0 1151 0 0,3 0-933 0 0,-4 1-204 0 0,1 0 1 0 0,-1 0 0 0 0,1 0-1 0 0,0-1 1 0 0,-1 1 0 0 0,0 0 0 0 0,1 0-1 0 0,-1-1 1 0 0,1 1 0 0 0,-1 0-1 0 0,1 0 1 0 0,-1-1 0 0 0,0 1-1 0 0,1 0 1 0 0,0 0 0 0 0,-1-1 0 0 0,0 1-1 0 0,1-1 1 0 0,-1 1 0 0 0,0 0-1 0 0,0-1 1 0 0,1 0 0 0 0,-1 1-1 0 0,0 0 1 0 0,0-1 0 0 0,1 1 0 0 0,-1-1-1 0 0,0 0 1 0 0,0-2-117 0 0,-1 1 1 0 0,0-1-1 0 0,1 1 1 0 0,-1-1-1 0 0,0 1 1 0 0,-1-1-1 0 0,1 1 1 0 0,0-1-1 0 0,-1 1 1 0 0,1 0-1 0 0,-1 0 1 0 0,0 0-1 0 0,1 0 1 0 0,-1 0-1 0 0,0 0 1 0 0,0 0-1 0 0,0 1 1 0 0,0-1-1 0 0,0 1 1 0 0,-1 0-1 0 0,1 0 1 0 0,-3-2-1 0 0,-9-4 7 0 0,-1 1-1 0 0,-21-6 0 0 0,28 10-54 0 0,1 0 1 0 0,-1 0-1 0 0,0 1 0 0 0,0 1 0 0 0,0-1 1 0 0,0 1-1 0 0,0 0 0 0 0,1 1 1 0 0,-1 0-1 0 0,-9 2 0 0 0,4 0-25 0 0,1 1-1 0 0,-1 1 0 0 0,1 0 1 0 0,0 1-1 0 0,-17 10 1 0 0,-2 6-18 0 0,3 0 0 0 0,-1 2-1 0 0,-34 38 1 0 0,53-52 68 0 0,0 1 0 0 0,2 0 0 0 0,-1 1 0 0 0,0 0 1 0 0,-11 24-1 0 0,17-29 16 0 0,0 1 1 0 0,0-1-1 0 0,1 1 1 0 0,0 0 0 0 0,0 0-1 0 0,1-1 1 0 0,0 2 0 0 0,0-1-1 0 0,1 0 1 0 0,0 0-1 0 0,1-1 1 0 0,1 11 0 0 0,-1-8 71 0 0,2 0 0 0 0,0 1 0 0 0,1-1 0 0 0,0 0 0 0 0,0-1 1 0 0,1 1-1 0 0,0-1 0 0 0,0 0 0 0 0,1 0 0 0 0,0-1 0 0 0,1 1 1 0 0,0-1-1 0 0,1-1 0 0 0,-1 0 0 0 0,1 1 0 0 0,0-2 0 0 0,1 0 1 0 0,0 1-1 0 0,0-2 0 0 0,0 0 0 0 0,0 0 0 0 0,1-1 0 0 0,0 0 1 0 0,0-1-1 0 0,20 4 0 0 0,-17-5-2 0 0,0-1 0 0 0,0-1 0 0 0,0 0 0 0 0,0 0-1 0 0,0-2 1 0 0,0 0 0 0 0,0 0 0 0 0,0-1 0 0 0,-1-1 0 0 0,17-6 0 0 0,5-5 107 0 0,-1-1-1 0 0,42-28 1 0 0,-51 30-110 0 0,0-2 0 0 0,21-20 0 0 0,-38 30-63 0 0,0-1 0 0 0,0 0 0 0 0,-1 0 0 0 0,0 0 0 0 0,0-1 1 0 0,-1 0-1 0 0,0 0 0 0 0,0 0 0 0 0,6-17 0 0 0,-10 19-52 0 0,1 0 0 0 0,-1 0 0 0 0,0 0 0 0 0,0-1 0 0 0,-1 1 0 0 0,0 0 0 0 0,0 0 0 0 0,-1 0 0 0 0,1-1 0 0 0,-1 1 0 0 0,0 0-1 0 0,-1 0 1 0 0,0 0 0 0 0,0 0 0 0 0,0 0 0 0 0,-1 1 0 0 0,0-1 0 0 0,0 1 0 0 0,-5-8 0 0 0,1 3-44 0 0,-1 0 0 0 0,0 1 0 0 0,-1 0 0 0 0,1 0 0 0 0,-2 1 0 0 0,0 0-1 0 0,0 0 1 0 0,-18-9 0 0 0,12 8-201 0 0,-1 1-1 0 0,0 1 0 0 0,-1 0 0 0 0,-32-7 1 0 0,40 12-31 0 0,0 0 1 0 0,-1 1-1 0 0,1-1 1 0 0,0 2-1 0 0,0 0 1 0 0,-1 1-1 0 0,1 0 1 0 0,0 0-1 0 0,0 1 1 0 0,-13 3-1 0 0,17-2-423 0 0,1-1 0 0 0,-1 1 0 0 0,1-1-1 0 0,-1 2 1 0 0,1-1 0 0 0,-8 7 0 0 0,-6 6-7906 0 0,12-10 6881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26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74 3020 0 0,'-14'-12'12202'0'0,"12"7"-8832"0"0,2-3-3621 0 0,1 6 515 0 0,4-19 981 0 0,-4 17-1147 0 0,1-1 1 0 0,0 1-1 0 0,0 0 0 0 0,1 1 0 0 0,-1-1 0 0 0,0 0 0 0 0,1 1 0 0 0,0 0 0 0 0,0-1 0 0 0,0 1 0 0 0,1 0 0 0 0,-1 0 0 0 0,0 1 0 0 0,1-1 0 0 0,5-2 0 0 0,-3 3-29 0 0,-4 1 20 0 0,5 1-94 0 0,-5 0 21 0 0,1 0 43 0 0,9 2-68 0 0,-9-2 6 0 0,3 5-58 0 0,33 15 1023 0 0,-38-19-859 0 0,29 9 815 0 0,-27-9-814 0 0,0 0 0 0 0,0-1 0 0 0,0 0 0 0 0,1 1 0 0 0,-2-2-1 0 0,2 1 1 0 0,-1 0 0 0 0,0 0 0 0 0,0-1 0 0 0,0 0 0 0 0,0 0-1 0 0,0 0 1 0 0,0 0 0 0 0,0 0 0 0 0,-1 0 0 0 0,5-3 0 0 0,3-2 6 0 0,-1-1 1 0 0,0-1 0 0 0,10-9 0 0 0,-11 9-1449 0 0,0 1-1 0 0,1-1 1 0 0,17-10 0 0 0,12 5-16537 0 0,-29 10 16329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36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0 1164 2240 0 0,'0'0'23572'0'0,"-4"-7"-16644"0"0,7-2-6908 0 0,-2 7-94 0 0,-15-360-7803 0 0,11 204 7163 0 0,5 83 434 0 0,-4 10-489 0 0,-14-94 1 0 0,11 85 223 0 0,0 24 99 0 0,5 48 390 0 0,0-9 9 0 0,1 10 55 0 0,-1 0 13 0 0,0 0 0 0 0,0 0-1 0 0,0 0 1 0 0,0 1-1 0 0,1-1 1 0 0,-1 0 0 0 0,0 1-1 0 0,0-1 1 0 0,1 0 0 0 0,0 0-1 0 0,-1 1 1 0 0,1-1-1 0 0,-1 0 1 0 0,0 1 0 0 0,1-1-1 0 0,0 1 1 0 0,-1-1-1 0 0,1 0 1 0 0,0 1 0 0 0,-1 0-1 0 0,1-1 1 0 0,0 1-1 0 0,-1 0 1 0 0,1-1 0 0 0,0 1-1 0 0,0 0 1 0 0,-1 0-1 0 0,1-1 1 0 0,0 1 0 0 0,0 0-1 0 0,18 0 249 0 0,26 5-1 0 0,-11-2-92 0 0,860 12 970 0 0,-602-30-560 0 0,-241 13-864 0 0,-50 2 188 0 0,1 1 52 0 0,1-1 1 0 0,-1 0 0 0 0,1 0-1 0 0,-1 0 1 0 0,0 0-1 0 0,0 0 1 0 0,4-1 0 0 0,-5 1 38 0 0,1-1-64 0 0,36-1 68 0 0,-37 2 14 0 0,-1 0-1 0 0,0 0 1 0 0,1 0-1 0 0,-1 0 0 0 0,0 0 1 0 0,1 0-1 0 0,-1 0 1 0 0,0 0-1 0 0,1-1 1 0 0,-1 1-1 0 0,0 0 1 0 0,1 0-1 0 0,-1 0 1 0 0,1 0-1 0 0,-1-1 0 0 0,0 1 1 0 0,0 0-1 0 0,1 0 1 0 0,-1-1-1 0 0,0 1 1 0 0,0 0-1 0 0,0 0 1 0 0,1-1-1 0 0,-1 1 1 0 0,0-1-1 0 0,0 1 0 0 0,0 0 1 0 0,0-1-1 0 0,0 1 1 0 0,0 0-1 0 0,1-1 1 0 0,-1 1-1 0 0,0 0 1 0 0,0-1-1 0 0,0 1 1 0 0,0 0-1 0 0,0-1 1 0 0,0 0-1 0 0,0 1 0 0 0,-1 0 1 0 0,1-1-1 0 0,0 1 1 0 0,0 0-1 0 0,0-1 1 0 0,0-1 0 0 0,0 0 0 0 0,0 0 0 0 0,0 0 0 0 0,0 1 0 0 0,0-1 0 0 0,0 0 0 0 0,1 0 0 0 0,-1 1 0 0 0,1-1 0 0 0,1-2 0 0 0,3-5-162 0 0,11-28-354 0 0,-6 20 176 0 0,-2 4 35 0 0,-8 13 231 0 0,0-1-1 0 0,0 1 1 0 0,0-1-1 0 0,0 1 1 0 0,1 0 0 0 0,-1-1-1 0 0,0 1 1 0 0,0 0-1 0 0,1 0 1 0 0,-1-1-1 0 0,0 1 1 0 0,0-1 0 0 0,1 1-1 0 0,-1 0 1 0 0,0 0-1 0 0,1-1 1 0 0,-1 1-1 0 0,1 0 1 0 0,-1 0 0 0 0,1 0-1 0 0,-1 0 1 0 0,0-1-1 0 0,1 1 1 0 0,-1 0 0 0 0,0 0-1 0 0,1 0 1 0 0,11 14-22 0 0,-2 0 0 0 0,15 24 0 0 0,-10-14-24 0 0,57 88-3 0 0,-57-94 591 0 0,-15-17-454 0 0,1-1 1 0 0,-1 1-1 0 0,1-1 0 0 0,-1 1 0 0 0,1 0 0 0 0,-1-1 0 0 0,1 1 0 0 0,-1-1 0 0 0,1 0 0 0 0,0 1 1 0 0,-1-1-1 0 0,1 0 0 0 0,0 1 0 0 0,-1-1 0 0 0,1 0 0 0 0,0 0 0 0 0,-1 0 0 0 0,1 0 0 0 0,0 1 0 0 0,0-1 1 0 0,-1 0-1 0 0,1 0 0 0 0,0 0 0 0 0,-1 0 0 0 0,1 0 0 0 0,0-1 0 0 0,0 1 0 0 0,-1 0 0 0 0,1 0 0 0 0,0 0 1 0 0,-1 0-1 0 0,3-1 0 0 0,7-11-12 0 0,1-1 1 0 0,-1-1-1 0 0,-1 1 1 0 0,0-1-1 0 0,8-19 0 0 0,-15 30-124 0 0,10-17-228 0 0,-12 19 292 0 0,0 0 0 0 0,1 1 0 0 0,-1-1 0 0 0,0 1 0 0 0,1-1 0 0 0,-1 1 0 0 0,1 0 0 0 0,-1-1 0 0 0,0 1 0 0 0,1 0 0 0 0,0-1 0 0 0,-1 1 0 0 0,1-1 0 0 0,-1 1 0 0 0,1 0 0 0 0,-1 0 0 0 0,1 0 0 0 0,-1-1 0 0 0,1 1 0 0 0,0 0 1 0 0,-1 0-1 0 0,1 0 0 0 0,-1 0 0 0 0,1 0 0 0 0,-1 0 0 0 0,1 0 0 0 0,0 0 0 0 0,0 0 0 0 0,-1 0 0 0 0,1 0 0 0 0,0 1 0 0 0,19 13-439 0 0,-7 2 192 0 0,-13-15 313 0 0,1 0 0 0 0,-1-1 1 0 0,1 1-1 0 0,0-1 0 0 0,-1 1 0 0 0,2-1 1 0 0,-2 1-1 0 0,1-1 0 0 0,0 0 0 0 0,-1 1 1 0 0,1-1-1 0 0,0 1 0 0 0,0-1 0 0 0,0 0 0 0 0,0 0 1 0 0,-1 0-1 0 0,1 0 0 0 0,0 0 0 0 0,0 0 1 0 0,0 0-1 0 0,0 0 0 0 0,0 0 0 0 0,-1 0 1 0 0,2 0-1 0 0,-2 0 0 0 0,1 0 0 0 0,0-1 1 0 0,0 1-1 0 0,-1-1 0 0 0,2 1 0 0 0,-2 0 1 0 0,1-1-1 0 0,0 1 0 0 0,-1-1 0 0 0,2 0 1 0 0,2-3-15 0 0,1-1 1 0 0,-1 1 0 0 0,0-1 0 0 0,5-6 0 0 0,6-7 70 0 0,-14 17-178 0 0,1 0-46 0 0,-1 0 134 0 0,-1 1 1 0 0,0 0-1 0 0,0 0 1 0 0,0 0-1 0 0,0 0 1 0 0,0 0-1 0 0,0-1 0 0 0,1 1 1 0 0,-1 0-1 0 0,0 0 1 0 0,0-1-1 0 0,0 1 1 0 0,0 0-1 0 0,0 0 1 0 0,0 0-1 0 0,0 0 0 0 0,1 0 1 0 0,-1 0-1 0 0,0 0 1 0 0,0 0-1 0 0,0 0 1 0 0,0 0-1 0 0,0 0 0 0 0,1 0 1 0 0,-1 0-1 0 0,0-1 1 0 0,0 1-1 0 0,0 0 1 0 0,0 0-1 0 0,0 0 0 0 0,1 0 1 0 0,-1 0-1 0 0,0 1 1 0 0,0-1-1 0 0,0 0 1 0 0,0 0-1 0 0,0 0 0 0 0,1 0 1 0 0,-1 0-1 0 0,0 0 1 0 0,1 0-1 0 0,-1 0 1 0 0,0 0-1 0 0,0 0 1 0 0,0 0-1 0 0,13 10-74 0 0,0 1 0 0 0,18 19 1 0 0,-29-28 137 0 0,2 1 18 0 0,-3-2-7 0 0,16-6-134 0 0,-14 5 17 0 0,19 1-226 0 0,0 5 242 0 0,33 3 0 0 0,-45-8 87 0 0,-1-1 0 0 0,1 0 0 0 0,0 0 0 0 0,0-1 0 0 0,15-4 0 0 0,33-5-2 0 0,-46 7-198 0 0,-1 2 0 0 0,16-1 0 0 0,-13 0-151 0 0,-12 2 325 0 0,-1 0-498 0 0,-1 0 469 0 0,0 0 1 0 0,0 0-1 0 0,0 0 0 0 0,1 0 0 0 0,-1 0 1 0 0,0 0-1 0 0,0 0 0 0 0,0 0 0 0 0,1 0 1 0 0,-1 0-1 0 0,0 0 0 0 0,1 0 0 0 0,-1 0 1 0 0,0-1-1 0 0,0 1 0 0 0,0 0 0 0 0,0 0 1 0 0,1 0-1 0 0,-1 0 0 0 0,0 0 0 0 0,0 0 1 0 0,0-1-1 0 0,0 1 0 0 0,0 0 0 0 0,1 0 1 0 0,-1 0-1 0 0,0 0 0 0 0,0-1 0 0 0,0 1 1 0 0,0 0-1 0 0,0 0 0 0 0,0 0 1 0 0,0-1-1 0 0,0 1 0 0 0,0 0 0 0 0,0-1 1 0 0,0 1-1 0 0,0 0 0 0 0,0 0 0 0 0,0 0 1 0 0,0-1-1 0 0,0 1 0 0 0,0 0 0 0 0,0 0 1 0 0,0 0-1 0 0,0-1 0 0 0,-1-13-50 0 0,0 9 53 0 0,-1 1 0 0 0,1-1 0 0 0,1 0 0 0 0,0 1 0 0 0,-1-1 0 0 0,1 1-1 0 0,1-1 1 0 0,-1 0 0 0 0,0 0 0 0 0,3-4 0 0 0,0-2-45 0 0,0 0-1 0 0,1 0 1 0 0,7-11-1 0 0,-10 20 27 0 0,1-3-3 0 0,0 0 0 0 0,1 1 1 0 0,0-1-1 0 0,4-4 1 0 0,-6 8-12 0 0,0-1 1 0 0,-1 1 0 0 0,1 1-1 0 0,0-1 1 0 0,0 0-1 0 0,0 0 1 0 0,0 0 0 0 0,0 1-1 0 0,0-1 1 0 0,1 0-1 0 0,-1 1 1 0 0,0-1-1 0 0,0 1 1 0 0,1 0 0 0 0,-1-1-1 0 0,0 1 1 0 0,0-1-1 0 0,1 1 1 0 0,-1 0 0 0 0,0 0-1 0 0,0 0 1 0 0,1 0-1 0 0,-1 0 1 0 0,0 0 0 0 0,3 1-1 0 0,-2 0-16 0 0,0 0 0 0 0,1-1 0 0 0,-1 1 0 0 0,0 0 0 0 0,1 1 0 0 0,-1-1-1 0 0,0 0 1 0 0,0 1 0 0 0,0 0 0 0 0,0-1 0 0 0,0 1 0 0 0,-1 0 0 0 0,1 0 0 0 0,0 0 0 0 0,2 4 0 0 0,-1-1-27 0 0,0 0 0 0 0,0 0-1 0 0,-1 1 1 0 0,2 6 0 0 0,4 9-33 0 0,-8-21 122 0 0,0 1-1 0 0,0-1 1 0 0,0 1 0 0 0,0-1 0 0 0,0 1 0 0 0,1-1 0 0 0,-1 1 0 0 0,0 0 0 0 0,0-1 0 0 0,0 1 0 0 0,1-1 0 0 0,-1 0-1 0 0,0 1 1 0 0,1-1 0 0 0,-1 1 0 0 0,0-1 0 0 0,1 0 0 0 0,0 1 0 0 0,-1 0 0 0 0,1-1 0 0 0,-1 0 0 0 0,1 1 0 0 0,-1-1-1 0 0,0 0 1 0 0,1 0 0 0 0,-1 0 0 0 0,1 1 0 0 0,0-1 0 0 0,0 0 0 0 0,-1 0 0 0 0,1 0 0 0 0,-1 0 0 0 0,1 0-1 0 0,-1 0 1 0 0,1 0 0 0 0,1 0 0 0 0,0-1 33 0 0,0 0-1 0 0,0-1 0 0 0,1 1 0 0 0,-1 0 1 0 0,-1-1-1 0 0,2 0 0 0 0,1-2 1 0 0,1-1 36 0 0,22-21 233 0 0,-3 2-513 0 0,-23 24 26 0 0,-1-1 159 0 0,0 1 0 0 0,0 0 0 0 0,0 0 0 0 0,0 0-1 0 0,0 0 1 0 0,0-1 0 0 0,0 1 0 0 0,0 0 0 0 0,0 0-1 0 0,0 0 1 0 0,1 0 0 0 0,-1-1 0 0 0,0 1 0 0 0,0 0-1 0 0,0 0 1 0 0,0 0 0 0 0,0 0 0 0 0,1 0 0 0 0,-1 0 0 0 0,0 0-1 0 0,1 0 1 0 0,-1-1 0 0 0,0 1 0 0 0,0 0 0 0 0,0 0-1 0 0,0 0 1 0 0,1 0 0 0 0,-1 0 0 0 0,0 0 0 0 0,0 0-1 0 0,0 0 1 0 0,0 0 0 0 0,1 0 0 0 0,-1 0 0 0 0,0 0-1 0 0,0 0 1 0 0,0 0 0 0 0,1 0 0 0 0,-1 0 0 0 0,0 0-1 0 0,0 0 1 0 0,0 1 0 0 0,0-1 0 0 0,1 0 0 0 0,-1 0 0 0 0,0 0-1 0 0,0 0 1 0 0,1 0 0 0 0,-1 0 0 0 0,0 0 0 0 0,0 1-1 0 0,0-1 1 0 0,0 0 0 0 0,12 7-328 0 0,-11-6 382 0 0,-1 0-67 0 0,1 0 0 0 0,0 0 1 0 0,0 0-1 0 0,-1 0 0 0 0,1 0 1 0 0,-1 0-1 0 0,1 0 0 0 0,-1 0 1 0 0,0 1-1 0 0,1-1 1 0 0,-1 0-1 0 0,0 0 0 0 0,1 2 1 0 0,3 11-85 0 0,-3-14 148 0 0,-1 1 1 0 0,1-1 0 0 0,-1 1-1 0 0,1-1 1 0 0,0 1 0 0 0,-1-1 0 0 0,1 0-1 0 0,0 1 1 0 0,0-1 0 0 0,0 1-1 0 0,-1-1 1 0 0,1 0 0 0 0,0 0-1 0 0,0 0 1 0 0,0 1 0 0 0,0-1 0 0 0,-1 0-1 0 0,1 0 1 0 0,2-1 0 0 0,-1 1 30 0 0,12-9 134 0 0,16-11 59 0 0,-21 13-267 0 0,0 0-1 0 0,1 1 1 0 0,0 0-1 0 0,0 1 1 0 0,15-6-1 0 0,-24 11-123 0 0,1 1-60 0 0,3 2 122 0 0,-1 0 0 0 0,0 0 0 0 0,0 0 0 0 0,-1 1 0 0 0,5 4 0 0 0,1 1 252 0 0,-8-8-131 0 0,0 0-32 0 0,-1-1 0 0 0,0 0 0 0 0,1 1 0 0 0,-1-1-1 0 0,1 0 1 0 0,0 1 0 0 0,-1-1 0 0 0,0 0 0 0 0,1 0 0 0 0,-1 0 0 0 0,1 1 0 0 0,-1-1 0 0 0,1 0-1 0 0,0 0 1 0 0,0 0 0 0 0,-1 0 0 0 0,1 0 0 0 0,-1 0 0 0 0,1 0 0 0 0,-1 0 0 0 0,1 0 0 0 0,11 0 122 0 0,-10 0-36 0 0,32-10 160 0 0,-32 9-272 0 0,0 1 0 0 0,0-1-1 0 0,-1 1 1 0 0,2-1 0 0 0,-2 1-1 0 0,2-1 1 0 0,-2 1-1 0 0,1 0 1 0 0,1-1 0 0 0,-2 2-1 0 0,2-1 1 0 0,-1 0 0 0 0,-1 1-1 0 0,2-1 1 0 0,-2 0-1 0 0,2 1 1 0 0,-2-1 0 0 0,1 1-1 0 0,0 0 1 0 0,0 0 0 0 0,0 0-1 0 0,0 0 1 0 0,-1 0-1 0 0,1 0 1 0 0,0 1 0 0 0,-1-1-1 0 0,0 0 1 0 0,1 0 0 0 0,-1 1-1 0 0,2 1 1 0 0,3 4-40 0 0,0 0 0 0 0,0 1-1 0 0,-1 0 1 0 0,0 0 0 0 0,8 16 0 0 0,-13-23 20 0 0,15 30 2627 0 0,-15-30-1418 0 0,3 4 753 0 0,-3-4-1824 0 0,0-1 1 0 0,0 1 0 0 0,-1-1 0 0 0,1 0-1 0 0,1 1 1 0 0,-1-1 0 0 0,0 0-1 0 0,0 1 1 0 0,0-1 0 0 0,0 0 0 0 0,0 1-1 0 0,0-1 1 0 0,0 0 0 0 0,0 1 0 0 0,0-1-1 0 0,1 1 1 0 0,-1-1 0 0 0,1 0-1 0 0,-1 0 1 0 0,0 1 0 0 0,0-1 0 0 0,0 0-1 0 0,1 0 1 0 0,-1 1 0 0 0,0-1 0 0 0,0 0-1 0 0,1 0 1 0 0,-1 0 0 0 0,0 0-1 0 0,1 1 1 0 0,-1-1 0 0 0,0 0 0 0 0,1 0-1 0 0,-1 0 1 0 0,1 0 0 0 0,-1 0 0 0 0,0 0-1 0 0,1 0 1 0 0,-1 0 0 0 0,1 0-1 0 0,25-12 66 0 0,-16 7-175 0 0,2 0 0 0 0,20-8-1 0 0,36 1-551 0 0,-1 2-1 0 0,111-2 1 0 0,-94 8 351 0 0,107-8 51 0 0,117-6-616 0 0,56 10 285 0 0,-128 3 31 0 0,0 2-204 0 0,-174 0 222 0 0,-60 3 342 0 0,25 1-1537 0 0,-26 0 1574 0 0,1 1-1 0 0,-1-1 1 0 0,0 0-1 0 0,0 0 1 0 0,1 1-1 0 0,-2-1 1 0 0,1 1-1 0 0,0 0 1 0 0,0-1-1 0 0,-1 0 1 0 0,1 1-1 0 0,0 0 1 0 0,-1 0-1 0 0,1 0 1 0 0,-1-1-1 0 0,0 1 1 0 0,1 0-1 0 0,-1-1 1 0 0,0 1-1 0 0,0 0 0 0 0,-1 1 1 0 0,-3 52-299 0 0,2-33 217 0 0,-7 60 14 0 0,4-50 60 0 0,-1 43-1 0 0,-2 71 114 0 0,3-108-5 0 0,5-36 50 0 0,1 8 1583 0 0,1-10-1674 0 0,-1 1-1 0 0,0-1 1 0 0,0 1 0 0 0,0-1-1 0 0,0 1 1 0 0,0-1 0 0 0,0 1-1 0 0,1-1 1 0 0,-1 0 0 0 0,0 0-1 0 0,0 0 1 0 0,0 0 0 0 0,1 0 0 0 0,1 0-1 0 0,0-1 26 0 0,-1 1 44 0 0,28-2-269 0 0,0 2 1 0 0,0 1 0 0 0,55 9 0 0 0,-84-10 162 0 0,0 0 0 0 0,0 0 0 0 0,0 0 0 0 0,0 1 0 0 0,0-1 0 0 0,0 1 0 0 0,0-1 0 0 0,0 0 0 0 0,-1 1 0 0 0,1-1 0 0 0,1 1 1 0 0,-2-1-1 0 0,1 1 0 0 0,0 0 0 0 0,-1 0 0 0 0,1-1 0 0 0,0 1 0 0 0,0 0 0 0 0,-1-1 0 0 0,1 1 0 0 0,-1 1 0 0 0,1-2 0 0 0,-1 1 0 0 0,0 0 0 0 0,1 0 0 0 0,-1 0 0 0 0,0 0 0 0 0,1 0 1 0 0,-1 0-1 0 0,0 0 0 0 0,1 0 0 0 0,-1 0 0 0 0,0 0 0 0 0,0 0 0 0 0,0 0 0 0 0,-1 0 0 0 0,1 0 0 0 0,0 0 0 0 0,-1 2 0 0 0,-1 4-31 0 0,0-1-1 0 0,0 0 1 0 0,-1 1-1 0 0,-5 9 1 0 0,4-8 42 0 0,-6 9-78 0 0,-1-1 0 0 0,0 0 0 0 0,-1-1 0 0 0,0 0 0 0 0,-17 16 0 0 0,13-15 27 0 0,0 0-1 0 0,-1-2 1 0 0,0 0-1 0 0,-21 12 1 0 0,10-3 580 0 0,27-21-367 0 0,1-2-130 0 0,0 0 1 0 0,-1 0-1 0 0,1 0 0 0 0,0 0 0 0 0,0 0 0 0 0,0 0 0 0 0,0 0 0 0 0,0 0 1 0 0,-1 0-1 0 0,1 0 0 0 0,0 1 0 0 0,0-1 0 0 0,0 0 0 0 0,0 0 0 0 0,0 0 1 0 0,0 0-1 0 0,0 0 0 0 0,0 0 0 0 0,0 1 0 0 0,-1-1 0 0 0,1 0 0 0 0,0 0 1 0 0,0 0-1 0 0,0 0 0 0 0,0 1 0 0 0,0-1 0 0 0,0 0 0 0 0,0 0 0 0 0,0 0 1 0 0,0 0-1 0 0,0 0 0 0 0,0 1 0 0 0,0-1 0 0 0,0 0 0 0 0,0 1 0 0 0,0-1 1 0 0,0 0-1 0 0,1 0 0 0 0,-1 0 0 0 0,0 0 0 0 0,0 1 0 0 0,0-1 0 0 0,0 0 1 0 0,0 0-1 0 0,0 0 0 0 0,0 0 0 0 0,1 0 0 0 0,21 5 97 0 0,-12-3-153 0 0,1 1 1 0 0,0-1-1 0 0,-1 2 1 0 0,0-1 0 0 0,1 2-1 0 0,17 9 1 0 0,-22-11-9 0 0,-1 0-31 0 0,-1-1 0 0 0,0 2-1 0 0,1-2 1 0 0,-2 2 0 0 0,1-1-1 0 0,4 5 1 0 0,-6-6 40 0 0,-1-1 1 0 0,0 0-1 0 0,0 0 0 0 0,0 1 0 0 0,0-1 1 0 0,0 0-1 0 0,0 0 0 0 0,0 1 0 0 0,0 0 1 0 0,-1-1-1 0 0,1 1 0 0 0,-1-1 0 0 0,1 1 1 0 0,-1 0-1 0 0,1-1 0 0 0,-1 1 0 0 0,1 0 0 0 0,-1-1 1 0 0,0 1-1 0 0,0 0 0 0 0,0 1 0 0 0,-1 0 10 0 0,0-1 0 0 0,0 1 0 0 0,0-1-1 0 0,0 1 1 0 0,0-1 0 0 0,0 0-1 0 0,-1 1 1 0 0,1-1 0 0 0,-1 0 0 0 0,1 0-1 0 0,-5 4 1 0 0,-2 1-7 0 0,0-1-1 0 0,0 1 1 0 0,-1-1 0 0 0,1-1-1 0 0,-17 8 1 0 0,-35 9-106 0 0,16-7 9 0 0,10-1 187 0 0,33-13 16 0 0,-4 0-8 0 0,5-1-58 0 0,0 0 1 0 0,0 0 0 0 0,0 0 0 0 0,-1 0 0 0 0,1 0 0 0 0,0 0 0 0 0,0 0-1 0 0,0 0 1 0 0,0 0 0 0 0,0 0 0 0 0,0 0 0 0 0,0 1 0 0 0,0-1-1 0 0,0 0 1 0 0,0 0 0 0 0,0 0 0 0 0,0 0 0 0 0,0 0 0 0 0,-1 0 0 0 0,1 0-1 0 0,0 0 1 0 0,0 0 0 0 0,0 0 0 0 0,0 0 0 0 0,0 1 0 0 0,0-1-1 0 0,0 0 1 0 0,0 0 0 0 0,0 0 0 0 0,0 0 0 0 0,0 1 0 0 0,0-1 0 0 0,0 0-1 0 0,0 0 1 0 0,0 0 0 0 0,0 0 0 0 0,0 0 0 0 0,0 0 0 0 0,0 0-1 0 0,0 0 1 0 0,0 0 0 0 0,0 1 0 0 0,0-1 0 0 0,1 0 0 0 0,-1 0 0 0 0,0 0-1 0 0,0 0 1 0 0,0 0 0 0 0,0 0 0 0 0,0 0 0 0 0,0 0 0 0 0,0 0-1 0 0,0 0 1 0 0,0 0 0 0 0,0 0 0 0 0,0 0 0 0 0,0 0 0 0 0,0 1 0 0 0,1-1-1 0 0,-1 0 1 0 0,0 0 0 0 0,0 0 0 0 0,0 0 0 0 0,0 0 0 0 0,0 0-1 0 0,0 0 1 0 0,12 5 18 0 0,1 1-1 0 0,1-2 0 0 0,-2 0 0 0 0,23 4 1 0 0,25 8-6 0 0,10 12-141 0 0,-67-26 95 0 0,-1-1-1 0 0,1 1 1 0 0,0 0-1 0 0,-1 0 1 0 0,1-1-1 0 0,-1 2 1 0 0,0-1 0 0 0,1 0-1 0 0,-1 1 1 0 0,0-1-1 0 0,0 1 1 0 0,-1 0-1 0 0,3 3 1 0 0,-3-3 33 0 0,0-3-12 0 0,-1 1 0 0 0,0 0 0 0 0,1-1 0 0 0,-1 1 0 0 0,1 0 1 0 0,-1 0-1 0 0,0-1 0 0 0,0 1 0 0 0,0 0 0 0 0,0 0 0 0 0,0-1 0 0 0,0 2 0 0 0,0-2 0 0 0,0 1 1 0 0,0 0-1 0 0,0-1 0 0 0,0 1 0 0 0,0 0 0 0 0,-1 0 0 0 0,1 0 0 0 0,-1-1 0 0 0,1 1 0 0 0,0 0 0 0 0,-1-1 1 0 0,1 1-1 0 0,0 0 0 0 0,-1-1 0 0 0,1 1 0 0 0,-1 0 0 0 0,-1 0 0 0 0,-15 12-135 0 0,16-12 140 0 0,-5 2-28 0 0,0-1-1 0 0,0 1 1 0 0,0-1 0 0 0,0 1-1 0 0,-1-2 1 0 0,1 0-1 0 0,0 1 1 0 0,0-1 0 0 0,-11 0-1 0 0,-3 1 20 0 0,-23 3-34 0 0,40-5 22 0 0,1 1-20 0 0,-11 2 60 0 0,3 1 1196 0 0,33 2-1292 0 0,0 2 0 0 0,-1 0 0 0 0,0 1 0 0 0,-1 2 0 0 0,36 22 0 0 0,-48-26-61 0 0,-1 0-1 0 0,0 1 0 0 0,10 11 1 0 0,-17-18 122 0 0,0 0 1 0 0,-1 0 0 0 0,0-1-1 0 0,1 1 1 0 0,-1 0 0 0 0,1 0-1 0 0,-1 0 1 0 0,0 0 0 0 0,0 0-1 0 0,0-1 1 0 0,1 1-1 0 0,-1 0 1 0 0,0 0 0 0 0,0 0-1 0 0,0 0 1 0 0,0 0 0 0 0,0 0-1 0 0,0 0 1 0 0,-1 0 0 0 0,1 0-1 0 0,0 0 1 0 0,0-1 0 0 0,0 1-1 0 0,-1 1 1 0 0,1-2 0 0 0,-1 1-1 0 0,1 0 1 0 0,0-1 0 0 0,-2 3-1 0 0,-18 17-21 0 0,19-19 82 0 0,-11 7-101 0 0,0 0 1 0 0,0-1-1 0 0,-1-1 1 0 0,0 0 0 0 0,-22 7-1 0 0,5-2 14 0 0,28-10-7 0 0,-14 4 12 0 0,15-4 74 0 0,-9 3 81 0 0,9-4-113 0 0,0 0-6 0 0,0 0 0 0 0,1 0-1 0 0,0 0 1 0 0,-1 0 0 0 0,1 0-1 0 0,-1 0 1 0 0,1 0 0 0 0,-1 0 0 0 0,1 0-1 0 0,0 0 1 0 0,-1 0 0 0 0,0 1-1 0 0,1-1 1 0 0,0 0 0 0 0,-1 0 0 0 0,1 1-1 0 0,0-1 1 0 0,-1 0 0 0 0,1 0 0 0 0,0 1-1 0 0,-1-1 1 0 0,1 1 0 0 0,0-1-1 0 0,0 0 1 0 0,-1 1 0 0 0,1-1 0 0 0,0 1-1 0 0,-1-1 1 0 0,1 0 0 0 0,0 1 0 0 0,-1 1 22 0 0,2 0 2 0 0,1 7-52 0 0,3 23 244 0 0,0 0-82 0 0,-4-26-126 0 0,1 1 0 0 0,-2-1 0 0 0,2 12 0 0 0,-1-5-25 0 0,5 36 92 0 0,-2-26-43 0 0,1 34 0 0 0,0 42-111 0 0,-5-32 39 0 0,-3-27 52 0 0,3-38-5 0 0,0 33 31 0 0,-2-3-19 0 0,-3 5-108 0 0,5-36 48 0 0,-1 1-22 0 0,0 2 99 0 0,0-3-48 0 0,-2 5-95 0 0,-8 10 227 0 0,-9-6-41 0 0,7-2-116 0 0,0-2 0 0 0,-19 6 0 0 0,-52 11 74 0 0,0-5 0 0 0,-133 11 0 0 0,-145-10-12 0 0,106-9 162 0 0,-962 35-205 0 0,-142-17-125 0 0,899-18 153 0 0,156-4 69 0 0,148 0-8 0 0,-176-2-42 0 0,309-7 305 0 0,-20-2-253 0 0,41 5-39 0 0,-9-2 187 0 0,11 2-157 0 0,-1 0 0 0 0,1 0-1 0 0,-1 0 1 0 0,0 0 0 0 0,1-1 0 0 0,0 1 0 0 0,-1 0 0 0 0,1-1 0 0 0,-1 0 0 0 0,1 1 0 0 0,-2-2 0 0 0,2-1-18 0 0,0 0 1 0 0,1 0-1 0 0,0 0 0 0 0,-1 0 0 0 0,1 0 0 0 0,0 0 1 0 0,1-1-1 0 0,-1 1 0 0 0,0 0 0 0 0,2-4 1 0 0,11-32 44 0 0,-3 7-58 0 0,16-44 78 0 0,-6 18-19 0 0,-4 12-146 0 0,7-26 153 0 0,-16 49 92 0 0,21-44 1 0 0,-7 14-483 0 0,-9 28 358 0 0,1-6 41 0 0,-13 29-90 0 0,4-7-14 0 0,3-5-93 0 0,-7 13 169 0 0,6-17-148 0 0,3-13-493 0 0,-9 30 427 0 0,1-3-813 0 0,0 2-509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9 1464 0 0,'-4'13'20673'0'0,"28"5"-19757"0"0,-22-18-390 0 0,15 3 10 0 0,68 2-123 0 0,-81-5-434 0 0,-1 0 42 0 0,9-1 63 0 0,58-3-55 0 0,-68 4-60 0 0,1 0-3 0 0,12-2-49 0 0,0 0 1 0 0,0-1-1 0 0,22-6 0 0 0,-35 8 92 0 0,1 0-84 0 0,15-6-38 0 0,-16 5 119 0 0,11-12-114 0 0,-11 12 67 0 0,1-1 1 0 0,-1 1 0 0 0,1-1 0 0 0,-1 0-1 0 0,0 1 1 0 0,0-1 0 0 0,0 0 0 0 0,0 0 0 0 0,-1-1-1 0 0,1 1 1 0 0,-1 0 0 0 0,0-1 0 0 0,0 1-1 0 0,0 0 1 0 0,0-1 0 0 0,-1 0 0 0 0,1 1 0 0 0,-1-1-1 0 0,0 1 1 0 0,0-6 0 0 0,0 4-56 0 0,0 3 101 0 0,-3-21-196 0 0,2 18 139 0 0,1 0 0 0 0,-1 0-1 0 0,0 1 1 0 0,-1-1 0 0 0,1 1-1 0 0,-5-10 1 0 0,-3-9-259 0 0,8 21 274 0 0,-7-11-33 0 0,8 11 59 0 0,0 1 0 0 0,-1 0 0 0 0,1 0 0 0 0,0 0 0 0 0,-1 0 0 0 0,0 0-1 0 0,1 0 1 0 0,-1 0 0 0 0,1 0 0 0 0,-1 0 0 0 0,0 0 0 0 0,0 0 0 0 0,0 0 0 0 0,1 0 0 0 0,-1 0 0 0 0,-2-1 0 0 0,-21 0-89 0 0,21 2 61 0 0,0 2 61 0 0,-34 13-22 0 0,-62 36-1 0 0,26-11-147 0 0,65-37 144 0 0,4 1 15 0 0,-8 8 56 0 0,11-11-57 0 0,-2 2 15 0 0,0 0 1 0 0,-1 1-1 0 0,1-1 0 0 0,1 1 1 0 0,-1-1-1 0 0,1 1 1 0 0,-1 0-1 0 0,1 0 0 0 0,0 0 1 0 0,0 0-1 0 0,1 1 1 0 0,-1-1-1 0 0,1 0 0 0 0,0 1 1 0 0,0-1-1 0 0,0 1 1 0 0,1-1-1 0 0,0 9 0 0 0,-2-3 143 0 0,1 0-141 0 0,10 31-66 0 0,-9 7 5 0 0,1-46-18 0 0,-1 15 186 0 0,0-13-115 0 0,1-1 0 0 0,-1 0 0 0 0,1 1 1 0 0,0-1-1 0 0,0 0 0 0 0,0 0 1 0 0,1 0-1 0 0,1 4 0 0 0,-2-5 104 0 0,0-1-124 0 0,0 1 0 0 0,0-1 0 0 0,-1 1 0 0 0,1-1 0 0 0,1 1 1 0 0,-1-1-1 0 0,0 1 0 0 0,0-1 0 0 0,0 0 0 0 0,1 0 0 0 0,-1 0 0 0 0,1 0 0 0 0,1 2 0 0 0,6 5 146 0 0,28 20 445 0 0,-35-27-450 0 0,-1-1-142 0 0,5 1-64 0 0,10 7 188 0 0,-15-7-152 0 0,11-1 16 0 0,-1-2 50 0 0,0 1-1 0 0,0-1 1 0 0,0-1 0 0 0,0 0-1 0 0,0-1 1 0 0,13-6 0 0 0,-15 7 53 0 0,72-37-49 0 0,-74 37-31 0 0,0-1-1 0 0,0 1 1 0 0,-1-1-1 0 0,10-7 1 0 0,21-11-53 0 0,-32 20-355 0 0,0 0 0 0 0,0 0 0 0 0,0-1 1 0 0,-1 0-1 0 0,1 0 0 0 0,7-6 0 0 0,-11 8-541 0 0,4-4-4277 0 0,23-1-6751 0 0,-24 6 11612 0 0,-1-1-1386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1.5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1 5 1360 0 0,'0'-4'13219'0'0,"-62"139"-12209"0"0,60-131-964 0 0,-11 27 1079 0 0,11-27-568 0 0,1 0-136 0 0,3-4 3084 0 0,34-10-3187 0 0,-24 6-408 0 0,0 1 1 0 0,-1 0-1 0 0,25-2 1 0 0,-28 5 37 0 0,1 0 1 0 0,-1 0 0 0 0,0 1 0 0 0,0 0 0 0 0,0 1-1 0 0,0-1 1 0 0,0 2 0 0 0,0-1 0 0 0,-1 0 0 0 0,10 6 0 0 0,-14-6 22 0 0,1 0 0 0 0,-1 0 0 0 0,0 1 0 0 0,0-1 0 0 0,0 1 0 0 0,0 0 0 0 0,-1-1 0 0 0,0 1 0 0 0,1 0 0 0 0,-1 0 0 0 0,0 0 0 0 0,0 1 0 0 0,0-1 0 0 0,0 1 0 0 0,-1-1 0 0 0,1 1 0 0 0,-1 0 0 0 0,0-1 0 0 0,0 1 0 0 0,-1 0 0 0 0,1-1 0 0 0,-1 1 0 0 0,0 7 0 0 0,0-6-20 0 0,0-1-1 0 0,-1 1 0 0 0,0 0 1 0 0,0 0-1 0 0,-1 0 0 0 0,1 0 1 0 0,-1 0-1 0 0,0-1 0 0 0,0 0 1 0 0,-1 1-1 0 0,1-1 0 0 0,-1 0 1 0 0,1 1-1 0 0,-6 3 0 0 0,5-5-302 0 0,0 0 0 0 0,0 0-1 0 0,0 0 1 0 0,0 0-1 0 0,-1 0 1 0 0,1-1-1 0 0,0 0 1 0 0,-1 0 0 0 0,0 0-1 0 0,0 0 1 0 0,0-1-1 0 0,0 1 1 0 0,0-1 0 0 0,0 0-1 0 0,0-1 1 0 0,0 1-1 0 0,-5 0 1 0 0,6-1-217 0 0,0-1 0 0 0,1 1 0 0 0,-1-1 0 0 0,0 1 0 0 0,0-1 0 0 0,1 0 0 0 0,-1 0 0 0 0,1 0 0 0 0,-1 0 0 0 0,1-1 0 0 0,-1 1 0 0 0,1-1 0 0 0,0 1 0 0 0,-1-1 0 0 0,1 0 0 0 0,-2-3 0 0 0,-3-3-1162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1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2 4676 0 0,'6'-6'2202'0'0,"1"1"0"0"0,0 1 0 0 0,10-6 0 0 0,25-9 1759 0 0,-6 3-2346 0 0,-31 14-1618 0 0,6-4-961 0 0,0 1 0 0 0,1 0 0 0 0,12-4-1 0 0,-18 8-1190 0 0,1 0-1 0 0,-1 0 0 0 0,1 0 0 0 0,12 1 1 0 0,-4 0 168 0 0,-6 1 176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2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 2600 0 0,'0'0'741'0'0,"2"8"4868"0"0,0-8-5955 0 0,0 0 0 0 0,-1 0-1 0 0,1-1 1 0 0,0 0 0 0 0,0 1-1 0 0,-1-1 1 0 0,1 0 0 0 0,-1 1 0 0 0,1-1-1 0 0,-1 0 1 0 0,1 0 0 0 0,-1 0 0 0 0,1-1-1 0 0,-1 1 1 0 0,0 0 0 0 0,0 0-1 0 0,0-1 1 0 0,2-1 0 0 0,1-3-1321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952 0 0,'-11'9'870'0'0,"6"-4"-430"0"0,1-1-1 0 0,-1 1 1 0 0,1 0-1 0 0,0 0 0 0 0,0 0 1 0 0,0 0-1 0 0,-3 7 1 0 0,1 1 419 0 0,3-7-437 0 0,1-1-1 0 0,-1 1 1 0 0,1 0 0 0 0,0 1-1 0 0,-1 5 1 0 0,3-7-126 0 0,-1 0-1 0 0,1 0 1 0 0,0-1 0 0 0,0 1 0 0 0,0-1 0 0 0,1 1-1 0 0,0 0 1 0 0,0-1 0 0 0,2 7 0 0 0,-2-8-148 0 0,0-1 0 0 0,0 1 0 0 0,1-1 0 0 0,-1 1 0 0 0,0-1-1 0 0,1 0 1 0 0,0 0 0 0 0,0 1 0 0 0,-1-1 0 0 0,1 0 0 0 0,0-1 0 0 0,0 1 0 0 0,1 0 0 0 0,-1 0 0 0 0,0-1 0 0 0,5 2 0 0 0,-5-3-108 0 0,-1 1 0 0 0,1-1 0 0 0,-1 0 1 0 0,1 0-1 0 0,-1 0 0 0 0,1 0 0 0 0,-1-1 0 0 0,0 1 0 0 0,0 0 0 0 0,1 0 0 0 0,-1-1 1 0 0,1 1-1 0 0,-1-1 0 0 0,0 1 0 0 0,1-1 0 0 0,-1 1 0 0 0,0-1 0 0 0,0 0 1 0 0,1 0-1 0 0,-1 0 0 0 0,0 0 0 0 0,0 0 0 0 0,0 0 0 0 0,1-2 0 0 0,1 0-13 0 0,-1 1-1 0 0,1-1 1 0 0,-1 0 0 0 0,-1 0-1 0 0,1 0 1 0 0,0 0-1 0 0,0 0 1 0 0,0-1-1 0 0,-1 1 1 0 0,0 0-1 0 0,0-1 1 0 0,0 0-1 0 0,0 1 1 0 0,0-1-1 0 0,-1 1 1 0 0,0-1-1 0 0,1 1 1 0 0,-1-1 0 0 0,-1-6-1 0 0,0 6-129 0 0,0 0-1 0 0,1-1 0 0 0,-2 1 1 0 0,1 1-1 0 0,0-1 1 0 0,-1 0-1 0 0,0 0 1 0 0,0 0-1 0 0,0 0 0 0 0,1 1 1 0 0,-2-1-1 0 0,1 1 1 0 0,-1 0-1 0 0,0 0 0 0 0,0 0 1 0 0,0 0-1 0 0,0 0 1 0 0,-1 0-1 0 0,1 1 1 0 0,-1 0-1 0 0,1-1 0 0 0,-1 1 1 0 0,0 1-1 0 0,0-1 1 0 0,-4 0-1 0 0,6 1-144 0 0,-1 1 0 0 0,1 0-1 0 0,-1 0 1 0 0,1 0 0 0 0,0 0 0 0 0,-1 0-1 0 0,-3 1 1 0 0,5-1 147 0 0,0 0 0 0 0,0 0 1 0 0,0 1-1 0 0,0-1 0 0 0,0 0 0 0 0,0 1 0 0 0,0-1 0 0 0,0 1 0 0 0,0-1 0 0 0,0 1 1 0 0,0-1-1 0 0,0 1 0 0 0,0 0 0 0 0,0 0 0 0 0,0-1 0 0 0,1 1 0 0 0,-1 0 0 0 0,0 0 1 0 0,1 0-1 0 0,-2 1 0 0 0,2-1-65 0 0,0 0 1 0 0,0 0-1 0 0,0-1 1 0 0,0 1 0 0 0,0 0-1 0 0,0 0 1 0 0,1 0-1 0 0,-1-1 1 0 0,0 1-1 0 0,0 0 1 0 0,1-1-1 0 0,-1 1 1 0 0,1 0 0 0 0,-1 0-1 0 0,0-1 1 0 0,1 1-1 0 0,-1-1 1 0 0,1 1-1 0 0,-1 0 1 0 0,1-1-1 0 0,0 1 1 0 0,-1-1 0 0 0,1 1-1 0 0,0-1 1 0 0,-1 0-1 0 0,1 1 1 0 0,0-1-1 0 0,-1 0 1 0 0,1 1-1 0 0,0-1 1 0 0,0 0 0 0 0,-1 0-1 0 0,3 1 1 0 0,-1-1-1476 0 0,12 0 142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3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0 324 0 0,'0'0'1985'0'0,"-3"3"-1491"0"0,-5 9 130 0 0,0 1 0 0 0,0-1 1 0 0,1 1-1 0 0,1 1 0 0 0,0-1 1 0 0,1 2-1 0 0,1-2 0 0 0,-5 25 0 0 0,8-28-306 0 0,-2 5 575 0 0,1 1-1 0 0,1 0 0 0 0,1 30 0 0 0,0-43-707 0 0,0 0-1 0 0,1 0 0 0 0,-1 0 1 0 0,1 0-1 0 0,0 0 1 0 0,0-1-1 0 0,0 1 0 0 0,1 0 1 0 0,1 3-1 0 0,-2-5-115 0 0,-1 0 0 0 0,1 0 0 0 0,0 0 1 0 0,0 0-1 0 0,0 0 0 0 0,0 0 0 0 0,-1-1 0 0 0,1 1 0 0 0,0 0 1 0 0,0-1-1 0 0,0 1 0 0 0,1 0 0 0 0,-1-1 0 0 0,0 0 1 0 0,0 1-1 0 0,0-1 0 0 0,0 0 0 0 0,1 1 0 0 0,-1-1 0 0 0,0 0 1 0 0,0 0-1 0 0,1 0 0 0 0,1 0 0 0 0,-2 0 60 0 0,2-1-101 0 0,-1 0-1 0 0,0 0 1 0 0,0 0-1 0 0,0 0 1 0 0,0 0-1 0 0,-1 0 0 0 0,1 0 1 0 0,0-1-1 0 0,0 1 1 0 0,0-1-1 0 0,-1 1 1 0 0,1-1-1 0 0,-1 0 0 0 0,2-2 1 0 0,-2 3-40 0 0,-1 1 0 0 0,1-1-1 0 0,0 0 1 0 0,-1 0 0 0 0,1 0 0 0 0,-1 0 0 0 0,1 1 0 0 0,-1-1 0 0 0,0 0 0 0 0,1 0 0 0 0,-1 0-1 0 0,0 0 1 0 0,0 0 0 0 0,0 0 0 0 0,0 0 0 0 0,0 0 0 0 0,0 0 0 0 0,0 0 0 0 0,0 0 0 0 0,0 0-1 0 0,0 0 1 0 0,0 0 0 0 0,0 0 0 0 0,-1 0 0 0 0,0-1 0 0 0,0 0-28 0 0,0 1 0 0 0,0 0 0 0 0,0-1 0 0 0,-1 1 0 0 0,1 0 0 0 0,0 0 0 0 0,-1 0 0 0 0,1 0 0 0 0,-1 0 0 0 0,1 1 0 0 0,-1-1 0 0 0,1 0 0 0 0,-1 1 0 0 0,-2-1 0 0 0,0-1-122 0 0,-1 2 0 0 0,1-1-1 0 0,-1 0 1 0 0,0 1 0 0 0,0-1-1 0 0,0 1 1 0 0,0 0 0 0 0,0 1-1 0 0,1-1 1 0 0,-10 3 0 0 0,-9 10-1491 0 0,10-1-3913 0 0,12-11 4601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4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124 0 0,'-4'55'4316'0'0,"-1"35"-481"0"0,3-58-2956 0 0,1-23-1262 0 0,0 0 1 0 0,1-1-1 0 0,1 16 0 0 0,-1-23-321 0 0,3 2-276 0 0,0-1-3357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4.4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7 2188 0 0,'-3'-1'335'0'0,"-1"0"0"0"0,1 0 0 0 0,-1 0 0 0 0,1 0 0 0 0,0 1 0 0 0,-1-1 0 0 0,1 1 0 0 0,-1 0 0 0 0,1 0 0 0 0,-7 1 0 0 0,-37 7 922 0 0,43-7-1105 0 0,-20 3-588 0 0,-40 15 1 0 0,63-18 13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5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256 0 0,'-6'5'1067'0'0,"3"1"4729"0"0,3-6-5583 0 0,0 1 0 0 0,1-1-1 0 0,-1 0 1 0 0,0 0-1 0 0,0 1 1 0 0,0-1-1 0 0,1 0 1 0 0,-1 0 0 0 0,0 1-1 0 0,1-1 1 0 0,-1 0-1 0 0,0 0 1 0 0,0 0 0 0 0,1 0-1 0 0,-1 1 1 0 0,0-1-1 0 0,1 0 1 0 0,-1 0-1 0 0,0 0 1 0 0,1 0 0 0 0,-1 0-1 0 0,1 0 1 0 0,10 1-760 0 0,35 1 2858 0 0,41 5-118 0 0,-70-5-1985 0 0,18 1-3056 0 0,-14-4-9403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6.3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8 1308 0 0,'0'0'634'0'0,"-2"1"-382"0"0,-2-1-707 0 0,-6 1 10965 0 0,6-3-5749 0 0,4-2-6144 0 0,0 2 1858 0 0,-2-16 325 0 0,2 11-772 0 0,0 5 15 0 0,4-26 267 0 0,-1 11-536 0 0,3-7-1372 0 0,-6 23 957 0 0,1 0 172 0 0,-1 0-1 0 0,1 0 1 0 0,0 0-1 0 0,-1 0 1 0 0,1 1 0 0 0,0-1-1 0 0,-1 0 1 0 0,1 0-1 0 0,0 1 1 0 0,0-1 0 0 0,0 0-1 0 0,0 1 1 0 0,0-1-1 0 0,-1 1 1 0 0,1-1-1 0 0,0 1 1 0 0,0-1 0 0 0,0 1-1 0 0,1 0 1 0 0,1-1-1 0 0,-2 1-1382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7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6 212 0 0,'-3'-6'15069'0'0,"7"8"-14925"0"0,7 9-6 0 0,-8-9-47 0 0,-2 2 24 0 0,0-1 1 0 0,0 1-1 0 0,0-1 0 0 0,-1 1 1 0 0,1 5-1 0 0,-2-5-105 0 0,1 1 1 0 0,-1-1-1 0 0,0 0 0 0 0,0 1 0 0 0,0-2 1 0 0,0 2-1 0 0,-4 5 0 0 0,3-6-75 0 0,-1 0 0 0 0,0 0 0 0 0,0 0 0 0 0,0-1 1 0 0,0 1-1 0 0,-1-1 0 0 0,0 0 0 0 0,1 0 0 0 0,-1 0 0 0 0,0 0 0 0 0,-7 3 0 0 0,5-2-292 0 0,5-4 239 0 0,1 0-1 0 0,0 0 1 0 0,-1 0 0 0 0,1 1-1 0 0,0-1 1 0 0,-1 0 0 0 0,1 0-1 0 0,-1 0 1 0 0,1 0 0 0 0,0 0-1 0 0,-1 0 1 0 0,1 0 0 0 0,0 0-1 0 0,-1 0 1 0 0,1 0 0 0 0,-1 0-1 0 0,1 0 1 0 0,0 0 0 0 0,-1 0-1 0 0,1 0 1 0 0,0 0 0 0 0,-1-1-1 0 0,1 1 1 0 0,0 0 0 0 0,-1 0 0 0 0,1 0-1 0 0,0-1 1 0 0,-1 1 0 0 0,1 0-1 0 0,0 0 1 0 0,0 0 0 0 0,-1-1-1 0 0,1 1 1 0 0,0 0 0 0 0,0-1-1 0 0,-1 1 1 0 0,1 0 0 0 0,0-1-1 0 0,0 1 1 0 0,0 0 0 0 0,0-1-1 0 0,-1 0 1 0 0,1 0 538 0 0,-1 0-1321 0 0,2-2-45 0 0,8-23-5455 0 0,-8 25 4885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1:5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8 775 6275,'0'0'107,"0"0"85,-3 3 189,0-1-220,0 1 0,1-1 0,-1 1 0,0 0 0,1 0-1,0 0 1,-1 0 0,1 0 0,1 1 0,-1-1 0,0 1 0,1-1-1,0 1 1,-1 0 0,2-1 0,-1 1 0,0 0 0,1 0 0,-1 0-1,1 0 1,0-1 0,1 1 0,-1 0 0,1 0 0,-1 0 0,1-1 0,1 4-161,17 33 714,2-1 1,2-1 0,1-1 0,24 28-715,16 25 1062,172 308-323,-228-386-753,1 1-102,-1 0 0,0 0-1,-1 1 1,0 0 0,-1 0-1,0 0 1,-2 1 0,4 12 116,-10-25-294,1 0 0,0-1 0,-1 1 1,1-1-1,-1 1 0,1-1 0,-1 0 0,0 1 1,0-1-1,1 0 0,-1 0 0,0 0 0,0-1 1,0 1-1,0 0 0,0-1 0,0 1 0,0-1 0,0 0 1,0 1-1,-1-1 0,1 0 0,0 0 0,0-1 1,0 1-1,0 0 0,0-1 0,0 1 0,0-1 1,0 0-1,0 0 0,0 1 0,0-1 0,0 0 1,1-1-1,-1 1 0,0 0 0,1 0 0,-1-1 294,-112-99 4085,-12 19-1556,80 49 1171,46 33-3433,0 0-104,4 10 10,4 4-95,2 0-1,0 0 0,0 0 0,1-1 0,0-1 1,2 0-1,-1-1 0,1 0 0,1-1 0,0 0 1,0-1-1,1-1 0,0 0 0,0-1 1,1 0-1,0-2 0,0 0 0,2 0-77,-5-3 10,0 0 0,0-1 0,-1 0 0,1-1 0,0 0 0,0-1 0,0-1 0,0 0 0,-1 0 0,1-1 0,3-2-10,-11 3 0,0 0 0,1-1 0,-1 1 0,0-1 0,-1 0 0,1 0-1,0-1 1,-1 1 0,0-1 0,1 0 0,-2 0 0,1 0 0,0-1 0,-1 0-1,0 1 1,0-1 0,0 0 0,-1 0 0,1-1 0,-1 1 0,0 0 0,-1-1-1,0 1 1,0-1 0,0 0 0,0-3 0,2-160-8671,-6 141 4541</inkml:trace>
  <inkml:trace contextRef="#ctx0" brushRef="#br0" timeOffset="870.82">49 126 960,'-39'-59'4098,"30"6"-633,12 76 1362,9 39-4447,2-1 0,2 0 1,3-2-1,9 14-380,-23-59-8,1 7-81,2 1-1,0-1 1,1-1 0,1 0 0,1 0-1,1-1 1,0 0 0,2-1 0,14 16 89,-26-33-10,-1 1 0,1 0 0,-1 0 0,1 0 1,0-1-1,-1 1 0,1-1 0,0 0 0,0 1 0,0-1 1,0 0-1,1 0 0,-1 0 0,0 0 0,0-1 0,1 1 1,-1-1-1,0 1 0,0-1 0,1 0 0,-1 0 0,1 0 1,-1 0-1,0 0 0,1 0 0,-1-1 0,0 1 0,0-1 1,1 0-1,-1 0 0,0 1 0,0-1 0,0-1 0,0 1 1,0 0-1,0 0 0,0-1 0,0 1 0,0-1 0,-1 0 1,1 1-1,-1-1 0,1 0 0,-1 0 0,0 0 0,1 0 1,-1 0-1,0 0 0,-1-1 0,1 1 0,0-2 10,8-25 27,-2-1 0,-1 1 0,-1-2-1,-1 1 1,-2 0 0,-2-6-27,10-81-17,15-11-2386,0 45-2792,-17 68 2362,-6 11-374</inkml:trace>
  <inkml:trace contextRef="#ctx0" brushRef="#br0" timeOffset="1290.22">459 410 5987,'0'0'976,"-1"3"3551,-2 12-4198,-27 137-107,4-43-2352,27-93-2026,1-13 2163</inkml:trace>
  <inkml:trace contextRef="#ctx0" brushRef="#br0" timeOffset="1598.59">430 670 3185,'0'0'1180,"0"0"-76,0 0-223,0 0-92,0 0-74,0 0-64,15-12 1857,105-4-1353,-74-3-2825,-47 18-2432,-8 0 2183,3 1 451</inkml:trace>
  <inkml:trace contextRef="#ctx0" brushRef="#br0" timeOffset="1897.38">619 480 1985,'0'0'1256,"0"0"156,0 0-220,0 0-71,0 0-57,0 0-31,5-4 1589,-3 199-2528,-3-127-1487,13-25-2593,-7-33 1012</inkml:trace>
  <inkml:trace contextRef="#ctx0" brushRef="#br0" timeOffset="2424.37">731 557 4946,'0'0'1326,"0"0"-261,0 0-324,0 0-207,-17 1 3164,58 68-2058,44 125-991,-84-193-637,-1 0 0,0 0 0,1 0 0,-1 0 1,1 0-1,-1 0 0,1-1 0,-1 1 0,1 0 0,-1 0 1,1 0-1,0 0 0,0-1 0,-1 1 0,1 0 0,0-1 1,0 1-1,0 0 0,0-1 0,0 1 0,0-1 0,0 0 1,0 1-1,0-1 0,0 0 0,0 0 0,0 1 0,0-1 1,0 0-1,0 0 0,0 0 0,0 0 0,0 0 0,0 0 1,0-1-1,0 1 0,0 0 0,0-1 0,0 1 0,0 0 1,0-1-1,0 1 0,0-1 0,0 1 0,0-1 0,0 0 1,0 1-1,-1-1 0,1 0 0,0 0 0,-1 1 0,1-1 1,0 0-1,-1 0 0,1 0 0,-1 0 0,1 0 0,-1 0 1,0 0-1,1 0 0,-1 0 0,0 0 0,0 0 0,0 0 1,1 0-1,-1 0-12,49-122-1721,-20 41-3412,-23 63 1467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7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2568 0 0,'2'10'3413'0'0,"1"-3"1860"0"0,-3-7-5178 0 0,0 0-1 0 0,0 1 0 0 0,0-1 1 0 0,0 0-1 0 0,0 0 0 0 0,0 0 1 0 0,0 0-1 0 0,0 0 0 0 0,1 1 1 0 0,-1-1-1 0 0,0 0 0 0 0,0 0 1 0 0,0 0-1 0 0,0 0 1 0 0,0 0-1 0 0,0 0 0 0 0,0 0 1 0 0,1 1-1 0 0,-1-1 0 0 0,0 0 1 0 0,0 0-1 0 0,0 0 0 0 0,0 0 1 0 0,0 0-1 0 0,1 0 0 0 0,-1 0 1 0 0,0 0-1 0 0,0 0 0 0 0,0 0 1 0 0,0 0-1 0 0,0 0 0 0 0,1 0 1 0 0,-1 0-1 0 0,0 0 0 0 0,0 0 1 0 0,0 0-1 0 0,0 0 0 0 0,1 0 1 0 0,-1 0-1 0 0,0 0 0 0 0,0 0 1 0 0,0 0-1 0 0,0 0 0 0 0,0 0 1 0 0,1-1-1 0 0,3-5 4393 0 0,-3 3-5853 0 0,1 1 1455 0 0,7 12-17107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59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492 0 0,'0'0'12151'0'0,"2"0"-11876"0"0,2 0-86 0 0,-1-1 0 0 0,0 0 0 0 0,0 0 0 0 0,0 0 0 0 0,0 0 0 0 0,0-1 0 0 0,0 1 1 0 0,3-3-1 0 0,-4 2-90 0 0,0 1 0 0 0,1-1 0 0 0,0 1 1 0 0,-1 0-1 0 0,1-1 0 0 0,0 1 0 0 0,0 1 1 0 0,0-1-1 0 0,-1 0 0 0 0,1 1 0 0 0,0-1 1 0 0,0 1-1 0 0,0 0 0 0 0,0 0 0 0 0,0 0 1 0 0,4 1-1 0 0,-6-1-102 0 0,0 0 0 0 0,0 1 0 0 0,0-1 0 0 0,0 1 0 0 0,0-1-1 0 0,0 1 1 0 0,0-1 0 0 0,0 1 0 0 0,0-1 0 0 0,0 1 0 0 0,-1 0 0 0 0,1-1 0 0 0,0 1 0 0 0,0 0 0 0 0,-1 0 0 0 0,0 0-1 0 0,1 0 1 0 0,-1-1 0 0 0,1 1 0 0 0,-1 0 0 0 0,1 0 0 0 0,-1 0 0 0 0,1 0 0 0 0,-1 0 0 0 0,0 0 0 0 0,0 0 0 0 0,1 0 0 0 0,-1 0-1 0 0,0 1 1 0 0,0-1 0 0 0,0 1 0 0 0,-1 2-9 0 0,1-1-1 0 0,-1 1 1 0 0,0 0-1 0 0,0 0 1 0 0,0-1 0 0 0,0 1-1 0 0,0 0 1 0 0,-1-1-1 0 0,1 1 1 0 0,-5 4-1 0 0,-27 35-91 0 0,19-26 179 0 0,-2-1-7 0 0,15-16-44 0 0,1 1-1 0 0,-1 0 1 0 0,0 0 0 0 0,0-1-1 0 0,0 1 1 0 0,1 0-1 0 0,-1 0 1 0 0,0 0 0 0 0,1 0-1 0 0,-1 0 1 0 0,1 0-1 0 0,-1 1 1 0 0,0-1 94 0 0,1-1 73 0 0,-1 0-1 0 0,1 1 1 0 0,-1-1 0 0 0,1 1-1 0 0,0-1 1 0 0,-1 1 0 0 0,1-1-1 0 0,-1 0 1 0 0,1 1-1 0 0,0-1 1 0 0,-1 1 0 0 0,1-1-1 0 0,0 1 1 0 0,0-1 0 0 0,0 1-1 0 0,-1-1 1 0 0,1 1 0 0 0,0 0-1 0 0,0-1 1 0 0,0 1 0 0 0,0 0-1 0 0,0 0 1 0 0,3 1-106 0 0,0-1-19 0 0,19-2 165 0 0,17-3 240 0 0,14 0-665 0 0,-51 4 131 0 0,11-1-861 0 0,-5 0 566 0 0,-6 1-23 0 0,5-1-4001 0 0,-5-14-9187 0 0,-2 11 13197 0 0,0 2-1394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0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156 0 0,'0'0'13431'0'0,"2"0"-13109"0"0,34-8 1465 0 0,-34 8-1670 0 0,0 0-35 0 0,28 2 202 0 0,-29-2-303 0 0,1 0-1 0 0,-1 1 0 0 0,1-1 1 0 0,-1 1-1 0 0,1-1 1 0 0,-1 1-1 0 0,1-1 1 0 0,-1 1-1 0 0,0 0 0 0 0,1-1 1 0 0,-1 1-1 0 0,0 0 1 0 0,1 0-1 0 0,-1 0 1 0 0,0 0-1 0 0,0 0 0 0 0,1 2 1 0 0,-2-2-95 0 0,0 0 81 0 0,0 1 0 0 0,0-1 0 0 0,0 1 0 0 0,0-1 0 0 0,0 1 0 0 0,-1-1 0 0 0,1 1 0 0 0,-1-1 0 0 0,1 1 0 0 0,-1-1 0 0 0,0 0 0 0 0,0 2 0 0 0,-2-1 37 0 0,-11 8-256 0 0,13-10 217 0 0,-4 7-7 0 0,4-7 80 0 0,1 0-1 0 0,0 1 1 0 0,0-1 0 0 0,0 0-1 0 0,-1 0 1 0 0,1 1 0 0 0,0-1 0 0 0,0 0-1 0 0,0 1 1 0 0,0-1 0 0 0,0 0-1 0 0,0 0 1 0 0,0 1 0 0 0,-1-1 0 0 0,1 0-1 0 0,0 1 1 0 0,0-1 0 0 0,0 0-1 0 0,0 1 1 0 0,0-1 0 0 0,0 0 0 0 0,1 1-1 0 0,-1-1 1 0 0,0 0 0 0 0,0 0-1 0 0,0 1 1 0 0,0-1 0 0 0,0 0 0 0 0,0 1-1 0 0,0-1 1 0 0,1 0 0 0 0,-1 0-1 0 0,0 1 1 0 0,0-1 0 0 0,0 0 0 0 0,1 0-1 0 0,-1 0 1 0 0,0 0 0 0 0,1 1-1 0 0,13 6-250 0 0,-9-5 411 0 0,-4-1-174 0 0,9 5-98 0 0,-9-5 38 0 0,0-1 0 0 0,0 1-1 0 0,0 0 1 0 0,0-1 0 0 0,0 1-1 0 0,0 0 1 0 0,0 0 0 0 0,0 0-1 0 0,0 0 1 0 0,0 0 0 0 0,-1 0-1 0 0,1 0 1 0 0,0 0 0 0 0,-1 0 0 0 0,1 0-1 0 0,0 1 1 0 0,-1 0-91 0 0,0-1-89 0 0,-1 1 192 0 0,1-1 1 0 0,0 0-1 0 0,0 0 1 0 0,-1 0-1 0 0,1 1 1 0 0,-1-1 0 0 0,1 0-1 0 0,-1 0 1 0 0,0 0-1 0 0,1 0 1 0 0,-1 0-1 0 0,0 0 1 0 0,0 0 0 0 0,0 0-1 0 0,1 0 1 0 0,-3 1-1 0 0,-32 18-150 0 0,8-5 66 0 0,26-14 100 0 0,-14 6 170 0 0,10-6-3599 0 0,-7-3-5612 0 0,10 1 7256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1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264 0 0,'0'0'13811'0'0,"-2"3"-13278"0"0,-8 13 6628 0 0,10-14-8653 0 0,0 1 4617 0 0,0-2-3522 0 0,7-22-21424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2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0 1760 0 0,'-3'7'397'0'0,"2"-5"1343"0"0,1-1-832 0 0,0 1 0 0 0,0-1 0 0 0,0 1 0 0 0,0-1 0 0 0,1 1 0 0 0,-1-1 0 0 0,0 1 0 0 0,1-1 0 0 0,-1 0 0 0 0,2 3 0 0 0,-2-4-656 0 0,1 1 1 0 0,-1 0 0 0 0,1-1 0 0 0,0 1 0 0 0,-1 0 0 0 0,1-1 0 0 0,0 1 0 0 0,-1-1 0 0 0,1 1-1 0 0,0-1 1 0 0,-1 0 0 0 0,1 1 0 0 0,1-1 0 0 0,2 1-338 0 0,-1 0-1 0 0,0-1 1 0 0,0 1 0 0 0,1-1 0 0 0,-1 0-1 0 0,0 0 1 0 0,5-1 0 0 0,5 1 1141 0 0,72-8-406 0 0,-25 0-329 0 0,-59 8-381 0 0,11 4-60 0 0,-10-3 61 0 0,-2 3 3 0 0,-1-1 1 0 0,0 1-1 0 0,0-1 1 0 0,0 1-1 0 0,0-1 1 0 0,-1 1-1 0 0,1-1 1 0 0,-4 7-1 0 0,-20 27-36 0 0,18-27 68 0 0,-27 47 303 0 0,3-5-2798 0 0,26-47 1563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4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18 1196 0 0,'-1'6'15704'0'0,"13"-5"-15478"0"0,-9-1 558 0 0,-1-1-548 0 0,70-5 1206 0 0,-42 4-1184 0 0,-28 2-220 0 0,0 0 37 0 0,7 0-47 0 0,43-2-971 0 0,-52-3 1081 0 0,0 0 0 0 0,-1 0-1 0 0,-1-9 1 0 0,1 14-175 0 0,-13-68 44 0 0,10 48-83 0 0,1 5-118 0 0,1-1 0 0 0,-2-20 0 0 0,11 20 365 0 0,-5 15-171 0 0,0-1 1 0 0,-1 1-1 0 0,1 0 1 0 0,-1 0 0 0 0,1-1-1 0 0,0 1 1 0 0,0 0-1 0 0,0 1 1 0 0,0-1-1 0 0,0 0 1 0 0,0 1 0 0 0,0-1-1 0 0,4 0 1 0 0,-4 1-40 0 0,0 0-1 0 0,22 5-1 0 0,-16-3 19 0 0,0 1 0 0 0,0 0 0 0 0,-1 0-1 0 0,1 1 1 0 0,-1 0 0 0 0,0 0-1 0 0,0 1 1 0 0,8 5 0 0 0,-14-8 5 0 0,0-1 0 0 0,1 0 0 0 0,-1 1 0 0 0,1-1 0 0 0,-1 1 0 0 0,0 0 0 0 0,0-1 1 0 0,0 1-1 0 0,0 0 0 0 0,0 0 0 0 0,0 0 0 0 0,0 0 0 0 0,-1-1 0 0 0,1 1 0 0 0,-1 0 0 0 0,1 0 0 0 0,-1 3 1 0 0,0 0-49 0 0,0 0 0 0 0,-1 0 0 0 0,1 0 0 0 0,-2 0 0 0 0,-1 6 0 0 0,0 3 20 0 0,2-13 36 0 0,-3 17 97 0 0,4-15-89 0 0,-1-1 1 0 0,1 1-1 0 0,0-1 1 0 0,-1 1-1 0 0,1-1 1 0 0,-1 0-1 0 0,0 0 1 0 0,-2 3-1 0 0,-1 5 136 0 0,3-8 416 0 0,0 3-560 0 0,3-3 3974 0 0,5 0-3766 0 0,0-1 1 0 0,0 1-1 0 0,1-1 1 0 0,-1-1-1 0 0,13 0 1 0 0,5 1-186 0 0,35-1 198 0 0,-33-1-2160 0 0,0 2-5102 0 0,-22-2 5786 0 0,-4 0 907 0 0,-1 1 1 0 0,0 0-1 0 0,0-1 0 0 0,0 1 1 0 0,1 0-1 0 0,-1-1 1 0 0,0 1-1 0 0,0 0 1 0 0,0-1-1 0 0,0 1 1 0 0,0 0-1 0 0,0-1 0 0 0,0 1 1 0 0,1 0-1 0 0,-1-1 1 0 0,0 1-1 0 0,0-1 1 0 0,-1 1-1 0 0,1 0 0 0 0,0-1 1 0 0,0 1-1 0 0,0 0 1 0 0,0-1-1 0 0,0 1 1 0 0,0-1-1 0 0,-1 0-1658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7 1064 0 0,'2'-6'19759'0'0,"7"18"-17264"0"0,3 12-5202 0 0,-6-9 4029 0 0,-5-11-1326 0 0,0 0 1 0 0,1 0-1 0 0,-1 0 0 0 0,-1 0 0 0 0,1 1 0 0 0,-1-1 0 0 0,0 1 1 0 0,0-1-1 0 0,0 0 0 0 0,-1 0 0 0 0,1 0 0 0 0,-1 1 0 0 0,0-1 0 0 0,0 0 1 0 0,-1 0-1 0 0,1 0 0 0 0,-1 0 0 0 0,0 0 0 0 0,0 0 0 0 0,0 0 0 0 0,0-1 1 0 0,-1 1-1 0 0,0-1 0 0 0,1 0 0 0 0,-1 0 0 0 0,0 0 0 0 0,-1 0 0 0 0,1 0 1 0 0,-1-1-1 0 0,1 1 0 0 0,-6 2 0 0 0,6-4 50 0 0,-1 1 0 0 0,0-1 0 0 0,0-1 0 0 0,0 2 0 0 0,1-2-1 0 0,-1 1 1 0 0,0-1 0 0 0,0 0 0 0 0,0 0 0 0 0,0 0 0 0 0,0-1 0 0 0,0 1 0 0 0,0-1 0 0 0,0 0 0 0 0,1 0 0 0 0,-7-2 0 0 0,4 0 2 0 0,0 0 1 0 0,1 0-1 0 0,-1 0 1 0 0,1-1-1 0 0,1 1 1 0 0,-2-1-1 0 0,2 0 1 0 0,-1-1-1 0 0,1 1 1 0 0,-6-8-1 0 0,10 11-197 0 0,-1 0-1 0 0,1 0 1 0 0,0 1-1 0 0,-1-2 1 0 0,1 2 0 0 0,0-1-1 0 0,0 0 1 0 0,-1 0-1 0 0,1 0 1 0 0,0 0-1 0 0,0 0 1 0 0,0 0 0 0 0,0 0-1 0 0,0 0 1 0 0,0 0-1 0 0,0 0 1 0 0,1 0-1 0 0,-1 0 1 0 0,0 1 0 0 0,0-2-1 0 0,1 2 1 0 0,-1-1-1 0 0,0 0 1 0 0,1 0-1 0 0,-1 0 1 0 0,1 0-1 0 0,0 1 1 0 0,-1-1 0 0 0,1 1-1 0 0,-1-2 1 0 0,1 2-1 0 0,-1-1 1 0 0,2 1-1 0 0,-2-1 1 0 0,1 0 0 0 0,0 1-1 0 0,0 0 1 0 0,0-1-1 0 0,1 0 1 0 0,-1 1-877 0 0,20-9-11889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7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4 1484 0 0,'0'0'16355'0'0,"-6"-13"-18065"0"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0 1452 0 0,'0'0'9499'0'0,"-1"4"-9134"0"0,0 12 7 0 0,1-9-58 0 0,-1 0 0 0 0,0 0 0 0 0,0 0 0 0 0,-3 10 1 0 0,0 5 196 0 0,1-4-96 0 0,-4 21 387 0 0,4-14 3197 0 0,3-23-2644 0 0,14-6-1036 0 0,-10 3-259 0 0,-1 0 97 0 0,13-7 123 0 0,51-16-2173 0 0,-65 23 1411 0 0,12-2-844 0 0,-12 2 526 0 0,1 1 0 0 0,0-1 0 0 0,-1 0 0 0 0,1 0 0 0 0,-1 0 0 0 0,1 0 0 0 0,0-1-1 0 0,-1 1 1 0 0,4-4 0 0 0,3-7-6437 0 0,-5 4 5519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8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0 2292 0 0,'0'0'7183'0'0,"-2"4"-6616"0"0,-4 11 253 0 0,1 1-1 0 0,0-1 0 0 0,2 1 1 0 0,-1 0-1 0 0,-1 30 1 0 0,-2 7 314 0 0,-5 59 816 0 0,9-87-1622 0 0,3-16-496 0 0,-1-1 0 0 0,0 1 0 0 0,-5 15 1 0 0,6-23-91 0 0,-6 22-3055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07:26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65 4236 2593,'-2'0'632,"-19"3"819,-39 1 4146,23-19-4625,-18-33 976,40 33-1207,0 1 0,-1 0 0,-1 1 1,-1 1-1,1 1 0,-2 0 1,-10-4-742,13 12 11,0-1 0,-1 2 0,1 1 0,-1 0 0,0 1 1,1 0-1,-1 1 0,1 2 0,-1-1 0,1 2 0,-14 4-11,13-4-42,-740 173-76,336-119 32,233-37 58,112-12-4,-30 3 41,1 5 0,-51 16-9,65 2-228,2 3 0,1 5-1,2 3 1,2 4 0,3 4-1,2 3 1,2 3 0,-22 27 228,78-69 31,-59 47 97,3 4 0,3 4 0,-52 67-128,96-99 39,2 1 0,1 2 0,3 0 0,2 2-1,1 0 1,3 1 0,-11 46-39,2 112-186,25-163 119,-3 323-462,9-331 539,2-1 0,0 0 0,3-1 0,1 0 0,1 0 0,1-1 0,2-1 0,1 0 0,6 6-10,178 250 124,-136-203-113,-55-72-11,94 124 96,87 88-96,-153-188 40,1-1 1,2-2 0,1-2 0,2-1-1,0-3 1,2-1 0,1-2 0,41 14-41,7-4-2,2-3-1,1-5 1,1-4 0,0-4 2,122 15 127,2-10 0,174-5-127,-277-17 71,0-5 0,-1-5 0,78-18-71,55-35-128,-3-12 1,-3-10-1,-4-10 1,-5-11-1,22-24 128,-172 85 184,-2-4-1,-3-3 1,-1-3-1,43-43-183,-3-8 17,-4-5 0,-5-5 0,32-50-17,-126 148 19,0-1-1,-1-1 1,-2 0 0,0-1 0,-1 0 0,-1-1-1,-1 0 1,0 0 0,-2-1 0,-1-1 0,-1 1-1,-1-1 1,-1 0 0,-1 0 0,-1-1 0,-1 1 0,-2 0-1,0-1 1,-1-1-19,-84-617-88,75 586 85,-3 1 0,-2 0 0,-3 1-1,-1 1 1,-4 1 0,-1 0 0,-3 2 0,-2 2-1,-2 0 1,-2 2 0,-2 2 0,-2 1 0,-2 2-1,-2 2 1,-30-21 3,-131-80-2742,-107-51 2742,127 110-8455,149 72 5262</inkml:trace>
  <inkml:trace contextRef="#ctx0" brushRef="#br0" timeOffset="94621.57">323 4424 5539,'0'0'2723,"0"0"-1063,-10-8-489,-81-64 665,89 71-1906,1 1 0,0 0 0,0 0 1,0-1-1,-1 1 0,1-1 0,0 1 1,0-1-1,0 1 0,0-1 0,0 0 1,0 1-1,0-1 0,0 0 0,1 0 1,-1 0-1,0 0 0,0 0 0,1 0 1,-1 0-1,0 0 0,1 0 0,-1 0 1,1 0-1,0 0 0,-1 0 0,1-1 1,0 1-1,-1 0 0,1 0 0,0 0 1,0-1-1,0 1 0,0 0 0,0 0 1,1 0-1,-1-1 0,0 1 0,0 0 1,1 0-1,-1 0 0,1 0 0,-1-1 1,1 1-1,-1 0 0,1 0 0,0 0 1,0 0-1,-1 1 0,1-1 0,0 0 0,0 0 1,0 0-1,0 1 0,0-1 0,0 0 1,0 1-1,0-1 0,0 1 0,0-1 1,0 1-1,1-1 0,-1 1 0,0 0 1,0 0-1,0-1 0,0 1 0,1 0 1,-1 0 69,30-6 389,1 2 1,-1 0-1,1 2 0,-1 2 1,1 0-1,1 3-389,-3-2 609,332 20 3044,177 1-3160,75-41-762,-277 9 967,95-3 1101,257 31-1799,176 21-625,-828-38 674,-54 1-199,-248-26-250,63 30 486,1 8 1,0 9 0,-29 15-87,-49 4-3029,-40-9 3029,148-25 1043,0-9 0,-1-6 0,-151-28-1043,54-9-406,-205-64 406,398 85-1192,86 37 125,7 1 1120,1-2-1,0 0 1,1-1 0,0-1 0,1-1 0,0 0 0,1-2-1,0 0 1,0-1 0,4-1-53,63 16 39,1-4-1,0-3 1,2-5 0,-1-4-1,1-3 1,49-7-39,294-33 22,-221 14 71,281-19 48,73 21-141,-96 37-34,-282-11-2645,-461 34 3888,91-26-1293,0-8 1,0-8 0,-115-19 83,-219-4-740,66 54-4242,427-26 4297,-48 4-2572</inkml:trace>
  <inkml:trace contextRef="#ctx0" brushRef="#br0" timeOffset="181186.29">15 4406 4258,'0'0'1126,"-15"-7"2817,29-7-448,27 10-2897,-32 4-305,555-64 1777,-553 62-2036,1 1 0,-1 0 0,0 1-1,1 0 1,-1 1 0,0 0 0,1 1 0,-1 0-1,0 1 1,0 0 0,-1 1 0,1 0 0,-1 1-1,1 0 1,7 5-34,9 8 139,2-2 0,0-1-1,1-1 1,0-1 0,1-2 0,1-1-1,-1-2 1,1-1 0,1-1 0,-1-2-1,12-1-138,52 1 449,1-6 0,0-3 0,18-7-449,-35 2 15,0 3 0,1 4 0,-1 3 0,0 4 0,41 8-15,-84-5 92,0-2-1,1-1 0,0-2 1,0-2-1,-1-1 0,1-2 1,0-2-1,2-2-91,122-32 59,-96 20-20,-1 4 1,2 2-1,0 3 0,58 0-39,-8 40 50,-38-5-28,4-15 46,0-3-1,0-4 0,0-3 0,1-4 0,15-6-67,-29 5 62,-32 2-5,-21-1-54,0 1-1,0 1 1,0 1-1,0 1 1,1 0 0,-1 1-1,0 0 1,0 2-1,0 0 1,-1 1 0,1 1-1,-1 0 1,0 1-1,0 1 1,0 0 0,-1 1-1,-1 1 1,1 1-3,10 14 127,-2 1-1,0 2 1,-2 0 0,-1 1-1,7 16-126,60 77 263,80 38-324,-163-150 81,0 1-1,-1 0 1,-1 0 0,0 0-1,0 0 1,-1 1 0,0-1-1,-1 0 1,0 1 0,0-1 0,-1 0-1,-1 0 1,-1 7-20,-44 151 192,-19 90-203,28-80 6,1 90-16,25-135 26,-34 170 11,22-21 29,-24-36-26,7-86-19,41-151 7,-1-1-1,0 1 1,-1 0 0,1-1-1,-2 1 1,1-1 0,-1 0-1,-1 0 1,1 0 0,-2 0-1,1-1 1,-1 1 0,0-1-1,-2 2-6,2-2 8,-1 1-1,1-1 0,-2-1 0,1 1 1,-1-1-1,0-1 0,0 1 0,0-1 1,-1 0-1,0-1 0,0 0 0,0 0 1,-1 0-1,1-1 0,-1-1 0,0 1 1,1-1-1,-1-1 0,0 0 0,0 0 1,0-1-8,-20 0 23,-12-1-11,0 1-1,0 3 0,0 1 0,0 1 0,1 3 0,-5 2-11,-1 6 11,0-3 0,-1-2 0,0-2 0,-1-1 0,0-3 0,0-2 0,0-3 0,-34-3-11,-398-17 102,208-14-97,-12-16-144,173 21 19,80 11-200,31 18 237,51-21-621,44-29 585,44-15-429,-146 69 548,-135 139 29,105-103 19,2 2 0,2 0 1,2 3-1,-11 21-48,43-64 0,-1 0 0,1 0 0,0-1 0,0 1 0,0-1 0,0 1 0,0-1 0,0 1 0,0-1 0,1 1 0,-1-1 0,0 0 0,1 0 0,-1 0 0,1 0 0,0 0 0,-1 0 0,1 0 0,0 0 0,-1-1 0,1 1 0,0-1 0,0 1 0,0-1 0,-1 0 0,1 0 0,0 1 0,0-1 0,0 0 0,0-1 0,0 1 0,-1 0 0,2-1 0,4 2 0,224 44-6860,-220-41 3888,-2-3-1651</inkml:trace>
  <inkml:trace contextRef="#ctx0" brushRef="#br0" timeOffset="187934.21">16683 137 3698,'0'0'2265,"0"0"-328,-8-4-238,-114-45 6206,122 49-7890,0 0 0,1 0-1,-1 0 1,0 0 0,1-1 0,-1 1 0,0 0-1,0-1 1,1 1 0,-1 0 0,0 0 0,0-1-1,1 1 1,-1 0 0,0-1 0,0 1-1,0 0 1,0-1 0,0 1 0,1 0 0,-1-1-1,0 1 1,0-1 0,0 1 0,0 0 0,0-1-1,0 1 1,0 0 0,0-1 0,0 1 0,-1 0-1,1-1 1,0 1 0,0-1 0,0 1 0,0 0-1,0-1 1,-1 1 0,1 0 0,0 0 0,0-1-1,0 1 1,-1 0 0,1-1 0,0 1-1,-1 0 1,1 0 0,0 0 0,0-1 0,-1 1-1,1 0 1,0 0 0,-1 0 0,1 0 0,-1-1-15,46-8 657,-36 8-615,63-12-111,1 4 0,1 2 1,-1 4-1,73 6 69,-139-3-31,-1-1 1,0 1-1,1 1 1,-1-1-1,0 1 0,1 0 1,-1 0-1,0 1 0,0 0 1,0 0-1,0 0 1,0 1-1,-1 0 0,1 0 1,-1 0-1,1 1 1,-1 0-1,-1 0 0,1 0 1,0 1-1,-1-1 1,0 1-1,0 0 0,0 0 1,-1 1-1,0-1 1,0 1-1,0-1 0,0 1 1,-1 0-1,0 0 1,-1 0-1,1 0 0,0 5 31,-7 7-26,-1-1-1,0 0 0,-1 0 1,-1-1-1,-1 1 0,0-2 1,-1 1-1,-1-1 0,0-1 1,-1 0-1,0-1 0,-1 0 1,-1-1-1,0 0 0,0-1 1,-5 2 26,-55 41 561,-2-3 1,-76 37-562,106-62 787,80-25-1003,24-3 239,-34 0-25,0 1 0,0 0-1,1 2 1,-1 1 0,0 1-1,-1 1 1,1 1 0,-1 1-1,6 3 3,-15-3 2,0 0-1,0 1 1,-1 0 0,0 1-1,0 0 1,-1 1-1,0 1 1,-1 0-1,0 0 1,-1 1-1,1 1 1,-2-1-1,0 2 1,-1-1 0,0 1-1,0 0 1,-2 1-1,0 0 1,0 0-1,-1 0 1,-1 1-1,0 0 1,-1 0 0,-1 0-1,0 0 1,-1 0-1,-1 0 1,0 0-1,-1 0 1,-1 0-1,-3 12-1,1-10-31,-1 0 0,-1-1 1,0 0-1,-1 0 0,-1-1 0,-1 0 0,0 0 0,-1-1 0,0 0 0,-1-1 0,-1 0 0,0-1 0,0 0 0,-2-1 0,1 0 0,-1-1 0,-1 0 0,0-2 0,0 0 0,-1 0 0,0-1 1,0-1-1,0-1 0,-1 0 0,0-1 0,0-1 0,0-1 0,0 0 0,0-1 0,-5-1 31,17 0-274,0 0 0,0-1 1,0 0-1,0 1 0,0-2 0,0 1 1,0 0-1,0-1 0,0 0 0,1 0 1,-1-1-1,1 1 0,-1-1 0,1 0 1,0 0-1,0 0 0,0-1 0,1 1 1,-1-1-1,1 0 0,0 0 0,0 0 1,-2-4 273,-4-65-5862,8 37 1482</inkml:trace>
  <inkml:trace contextRef="#ctx0" brushRef="#br0" timeOffset="188744.23">17603 1279 4882,'0'0'1377,"1"5"-470,0-3-782,-1 0 0,1-1 0,0 1 1,0 0-1,0 0 0,0 0 0,0-1 0,0 1 1,0-1-1,0 1 0,1-1 0,-1 1 0,1-1 0,-1 0 1,1 1-1,-1-1 0,1 0 0,0 0 0,0 0 1,0-1-1,-1 1 0,1 0 0,0-1 0,0 1 0,0-1 1,0 1-1,0-1 0,0 0 0,0 0 0,0 0 1,0 0-1,0 0 0,0 0 0,0-1 0,0 1 0,0-1 1,0 1-1,0-1-125,6-5 438,1 1 1,-1-1-1,-1-1 0,1 0 1,-1 0-1,0 0 0,-1-1 1,1 0-1,-2 0 0,1-1 1,-1 1-1,0-1 0,-1 0 1,1-3-439,0 3 132,15-36 344,-2-1-1,-1 0 1,-3-1-1,1-13-475,10-33 182,-14 55-124,-3 5-44,1 1 0,2 0-1,1 0 1,1 1 0,1 1 0,2 0-1,2 1 1,12-16-14,-29 43-3,0 1 0,0-1 1,0 1-1,-1-1 0,1 1 0,0 0 1,1 0-1,-1-1 0,0 1 0,0 0 1,0 0-1,1 0 0,-1 0 0,1 0 0,-1 1 1,0-1-1,1 0 0,-1 1 0,1-1 1,0 1-1,-1-1 0,1 1 0,-1 0 0,1 0 1,0 0-1,-1 0 0,1 0 0,0 0 1,-1 0-1,1 0 0,-1 1 0,1-1 1,0 0-1,-1 1 0,1 0 0,-1-1 0,1 1 1,-1 0-1,1 0 0,-1 0 0,0-1 1,0 2-1,1-1 0,-1 0 0,0 0 0,0 0 1,0 0-1,0 1 0,0-1 0,0 1 1,0 0 2,11 22 28,-2 0 0,0 1 0,-2 0 0,-1 1 0,-1-1 1,0 1-1,-3 1 0,0-1 0,-1 4-28,11 270 61,-2-259-222,-10-40 152,0 0-1,-1-1 1,1 1 0,0-1 0,-1 1-1,1-1 1,0 1 0,-1-1-1,1 1 1,0-1 0,0 0-1,0 1 1,0-1 0,-1 0-1,1 0 1,0 0 0,0 1 0,0-1-1,0 0 1,0 0 0,-1 0-1,1-1 1,0 1 0,0 0-1,0 0 1,0 0 0,0-1-1,-1 1 1,1 0 0,0-1-1,0 1 1,-1 0 0,1-1 0,0 1-1,0-1 1,-1 0 0,1 1-1,0-1 1,-1 1 0,1-1-1,-1 0 1,1 0 0,-1 1-1,1-1 1,-1 0 0,0 0 0,1 1-1,-1-2 10,17-22-78,-1 0 0,-1-2 0,-1 0 0,-2 0 1,0-2-1,-2 1 0,-1-1 0,4-20 78,-4 17 18,0 0-13,-4 7 18,1 0-1,1 0 1,0 1 0,2 0-1,1 1 1,1 0 0,0 0-1,2 1 1,0 1 0,2 0-1,0 1 1,1 0 0,1 2-1,18-16-22,-33 32 9,-1 0 0,1 0 0,-1 0 0,1 0 0,0 1 0,0-1-1,-1 0 1,1 1 0,0-1 0,0 1 0,0 0 0,0-1 0,0 1 0,0 0-1,-1 0 1,1 0 0,0 0 0,0 1 0,0-1 0,0 1 0,0-1 0,0 1-1,-1-1 1,1 1 0,0 0 0,0 0 0,-1 0 0,1 0 0,-1 0-1,1 0 1,-1 0 0,1 1 0,-1-1 0,0 1 0,0-1 0,1 1 0,-1-1-1,0 1 1,0-1 0,-1 1 0,1 0 0,0 0 0,0-1 0,-1 1 0,1 0-9,21 88 379,-15 318-109,-7-396-338,0-1 0,1 1 0,0 0 0,1-1 0,1 1 0,0-1 0,0 0 0,1 0 0,0 0 0,1 0 0,0-1-1,1 0 1,0 0 0,0 0 0,1-1 0,1 1 0,0-2 0,3 4 68,-7-10-351,0-1 0,-1 1 0,1-1 0,0 0 0,-1-1 0,1 1 0,0-1 0,0 1 0,0-1 0,-1 0 0,1 0 0,0-1 0,0 1 0,0-1 0,-1 0 0,1 0 0,0 0 0,-1 0-1,1-1 1,-1 0 0,1 1 0,-1-1 0,0-1 0,0 1 0,0 0 0,0-1 0,0 1 0,0-1 0,-1 0 0,1 0 0,-1 0 351,14-13-3226</inkml:trace>
  <inkml:trace contextRef="#ctx0" brushRef="#br0" timeOffset="189553.16">19072 1065 6771,'4'4'6736,"5"-2"-3626,23-5-1556,54-8-565,-57 9-961,-1-1-1,0-2 1,0 0 0,-1-2 0,1-1 0,-2-1-1,1-2 1,19-10-28,-40 17 1,0-1 0,-1 1 0,0-1 0,0 0 0,0 0 0,0-1 0,-1 1 0,0-1 0,0 0 0,-1 0 0,1 0 0,-1-1 0,-1 1 0,1-1 0,-1 0 0,0 0 0,-1 1-1,1-1 1,-2 0 0,1-1 0,-1 1 0,0 0 0,0-5-1,-33-165 131,31 168-126,-34-156 344,38 160-322,0 0-1,1 0 1,0 0-1,0 1 1,0-1 0,1 1-1,0 0 1,0 0-1,0 0 1,0 0-1,0 1 1,1-1 0,0 1-1,-1 0 1,1 1-1,0-1 1,0 1-1,1 0 1,-1 0 0,0 1-1,1-1 1,-1 1-1,1 1 1,0-1 0,-1 1-1,2 0-26,17-4 75,0 2-1,-1 1 0,1 1 1,0 0-1,0 2 1,-1 1-1,1 1 0,-1 1 1,0 1-1,0 1 1,-1 1-1,0 1 1,0 1-1,-1 1 0,0 0 1,-1 2-1,0 0 1,-1 2-1,2 2-74,-16-13-27,0 0 0,0 0-1,-1 0 1,1 1 0,-1-1 0,0 1-1,-1 0 1,1 0 0,-1 1 0,0-1-1,0 1 1,-1 0 0,1-1 0,-1 1-1,0 0 1,-1 0 0,0 0 0,0 1-1,0-1 1,0 0 0,-1 0 0,0 1-1,-1-1 1,1 0 0,-1 0 0,-1 0-1,1 0 1,-3 6 27,-12 21-84,-3-1 0,-1 0-1,-1-1 1,-1-2 0,-6 4 84,-8 14 61,13-19 141,14-18-55,0 0 0,1 0 1,1 0-1,0 1 0,0 1 1,1-1-1,0 1 1,1 0-1,0 0 0,-1 6-147,7-15 36,0 0 0,0-1 0,1 1 0,-1-1 0,0 1 0,1-1 0,0 0 0,-1 1-1,1-1 1,0 0 0,0 0 0,0 0 0,0 0 0,1-1 0,-1 1 0,0-1 0,1 1 0,-1-1-1,1 0 1,0 0 0,-1 0 0,1 0 0,0 0 0,0-1 0,-1 1 0,1-1 0,0 1 0,0-1-1,0 0 1,0-1 0,-1 1 0,1 0 0,0-1 0,0 1 0,0-1 0,-1 0 0,2-1-36,7 2 80,381-6-679,-223 0-8777,-138 4 4600</inkml:trace>
  <inkml:trace contextRef="#ctx0" brushRef="#br0" timeOffset="192526.21">712 898 4370,'0'0'301,"0"0"390,0 0 171,0 0 88,-3-6 56,0-5-858,3 8 82,0 0-1,0 0 1,-1 0 0,0 0 0,1 0 0,-1 0 0,0 0-1,0 0 1,-1 0 0,1 0 0,-1 1 0,1-1-1,-1 1 1,0-1 0,0 1 0,0-1 0,0 1-1,-1 0 1,1 0 0,0 0 0,-1 0 0,0 1-1,1-1 1,-1 1 0,-1-1-230,-4 4 17,1 1-1,1 0 1,-1 0 0,0 1-1,1-1 1,0 1 0,0 1-1,0-1 1,0 1 0,1 0-1,0 1 1,0-1 0,0 1-1,0 0 1,1 0 0,0 1-1,1-1 1,-1 1 0,1 0 0,1 0-1,-1 0 1,-1 6-17,-4 5 49,-9 17-43,2 0 0,1 1 0,1 0 0,3 2 0,-3 15-6,12-49-4,0 0 1,1-1-1,-1 1 1,1 0 0,0-1-1,-1 1 1,2 0-1,-1 0 1,0-1 0,1 1-1,0 0 1,0-1-1,0 1 1,0-1-1,0 1 1,1-1 0,0 0-1,-1 1 1,1-1-1,1 0 1,-1 0 0,0 0-1,1 0 1,-1-1-1,1 1 1,0-1 0,0 0-1,0 1 1,0-1-1,0 0 1,0-1-1,1 1 1,-1-1 0,1 1-1,-1-1 1,1 0-1,-1 0 1,1-1 0,0 1-1,-1-1 1,1 0-1,0 0 1,2 0 3,89-34-624,-44-6-5606,-46 34 3733,-3 1-1339</inkml:trace>
  <inkml:trace contextRef="#ctx0" brushRef="#br0" timeOffset="193195.21">571 1114 5330,'0'0'443,"0"0"406,0 0 207,7-5-181,82-32 1780,174 23 26,635-3-1248,-676-6-945,-2-9 0,92-31-488,55-9 184,-331 66-193,35-8-36,1 3 1,1 3-1,-1 3 1,1 4-1,13 3 45,-58 3 117,-1 1-1,1 1 1,-2 1 0,1 2-1,14 7-116,103 30 564,244-11-249,56 34 1102,-440-69-1452,7 1-89,-1 0 0,1-1 0,0 0 0,0 0 0,0-1 1,0-1-1,0 0 0,0 0 0,0-1 0,0-1 0,0 0 1,-1 0-1,0-1 0,8-3 124,-20-23-8519,-4 21 5425</inkml:trace>
  <inkml:trace contextRef="#ctx0" brushRef="#br0" timeOffset="193645.21">4663 842 8308,'0'0'549,"-9"-18"1199,8 9 2189,15 3-1389,-13 6-2580,6 0 101,1 0-1,-1 0 0,1 1 0,-1 1 0,0-1 0,1 1 0,-1 0 0,0 1 0,0-1 1,-1 1-1,1 1 0,0-1 0,-1 1 0,0 1 0,0-1 0,0 1 0,-1 0 0,1 0 0,-1 0 1,0 1-1,-1 0 0,1 0 0,-1 0 0,0 1 0,-1-1 0,0 1 0,0 0 0,0 0 1,-1 0-1,0 0 0,0 0 0,-1 1 0,1-1 0,-2 1 0,1-1 0,-1 0-68,-2-1 83,1 0 0,-2-1 1,1 1-1,0-1 0,-1 0 0,0 1 0,0-1 0,-1-1 0,1 1 0,-1 0 0,0-1 0,0 0 0,-1 0 0,1 0-83,-11 12 64,6-6-120,-97 120-522,51-34-5673,43-68 2983,2-4-1777</inkml:trace>
  <inkml:trace contextRef="#ctx0" brushRef="#br0" timeOffset="202926.15">16458 1880 13030,'79'-11'52,"1"4"0,1 3 0,-1 4-1,58 8-51,-82-5 25,1101 106-673,-666-66 3191,102-20-2543,-324-15 303,773 13 343,-740-14-425,124 26-221,-360-18 198,-72-12 18,-773 50 117,536-43-266,-972 21-59,652-21 8,60-7 7,-409 18-3613,650 0-1572,163-12 1000</inkml:trace>
  <inkml:trace contextRef="#ctx0" brushRef="#br0" timeOffset="209638.59">14562 3275 4626,'0'0'1454,"0"0"-109,0 0 143,-11-7 4398,8 6-5596,0 1 0,1 0 0,-1 0 0,0 1 0,1-1 0,-1 0 0,1 1 0,-1 0 0,0 0 0,1-1 0,0 1 0,-1 1 0,1-1 0,-1 0 0,1 1 0,0-1 0,0 1 0,0 0 0,0-1 0,-1 2-290,20 45 368,-10-24-233,-1-1-1,-1 1 1,-2 0 0,0 0 0,-1 1 0,-2-1-1,0 0 1,-3 8-135,2 28 21,-3 98-32,-8-1 1,-17 75 10,14-134 2,4 0-1,4 1 1,5 76-2,32 346-56,-47-180 40,-32 134 48,3-123-64,0-17-83,50-20 65,24-115-268,-19-105-511,-20-33-4990,15-59 368,1-3 2170</inkml:trace>
  <inkml:trace contextRef="#ctx0" brushRef="#br0" timeOffset="-213636.72">5667 2221 8228,'14'-53'1805,"25"16"-4429,-3 55 6297,-13-13-3540,0 0 0,0-2-1,0 0 1,0-1-1,1-2 1,-1 0 0,1-2-1,-1 0 1,0-2-1,15-4-132,163-35 412,86-34-412,49-13 1322,-66 33-98,3 11-1,260-7-1223,1249-78 2500,-1326 120-1879,321 38-621,-329-2 79,25-2 207,-1 22 0,6 21-286,-353-36 52,-1 5-1,-2 5 0,-2 6 0,-2 5 0,-2 6 1,-3 4-1,-3 5 0,-3 5 0,-2 4 1,-1 7-52,16 19 21,-4 5 0,-4 4 1,-6 6-1,-5 4 0,-5 4 1,1 14-22,337 472 0,-342-484-18,-5 4 0,-6 4 0,-5 3 0,-7 3 1,-6 3-1,-5 5 18,-14 7 122,-7 2 0,13 132-122,-30-168 81,4 5-62,-6 0 0,-5 1 1,-6 1-1,-5-1 0,-6 1 0,-5-1 0,-8 14-19,-13-21-43,-5 0 1,-5-3 0,-5-1-1,-5-3 1,-6-1 0,-4-4-1,-4-2 1,-23 22 42,-18 14-3,-7-5 1,-5-5-1,-20 9 3,77-82 50,-3-2 1,-2-4-1,-2-2 1,-2-3-1,-3-4 0,-1-2 1,-2-4-1,-1-3 1,-2-3-1,-82 20-50,-19-7 46,-3-7-1,0-9 0,-2-8 1,-1-7-1,-98-10-45,-56-16 37,-10-16-37,11 0 40,-13 15-40,-520 47 19,623-20 48,-207 0-1547,304-13-3383,0 0-5293,132-1 7843</inkml:trace>
  <inkml:trace contextRef="#ctx0" brushRef="#br0" timeOffset="-213045.69">10349 8158 8052,'-55'2'4549,"43"0"-4284,0 0 0,0 0-1,1 1 1,-1 1-1,1 0 1,0 0 0,0 1-1,0 1 1,-4 3-265,-217 127 1715,-104 23 1361,323-153-3014,1 0 0,-1 0-1,1 1 1,1 1 0,-1 0-1,1 0 1,1 1-1,0 1 1,0 0 0,1 0-1,0 1 1,0 0 0,2 0-1,-1 1 1,1 0-1,1 0 1,0 1 0,1 0-1,0 0 1,-2 13-62,7-20-1,0 1 0,1-1 0,0 1 0,0-1 0,0 1 0,1-1 0,0 0 0,0 0 0,1 0 0,0 0-1,0 0 1,0-1 0,1 1 0,-1-1 0,1 0 0,0 0 0,1 0 0,0-1 0,3 4 1,105 71-36,-21-35-183,3-4 0,1-4-1,2-5 1,1-4 0,1-4 0,66 5 219,-92-14-782,105 18-5376,-115-22 969</inkml:trace>
  <inkml:trace contextRef="#ctx0" brushRef="#br0" timeOffset="-165151.83">8928 2114 8308,'0'0'739,"0"0"232,0 0-104,-4 2-232,-11 5-339,11-6-197,29 2 568,-19 0-493,-1 1 1,0 0-1,1 0 0,-2 0 1,1 1-1,0 0 0,-1 0 1,0 0-1,0 0 1,-1 1-1,1-1 0,-1 1 1,0 0-1,-1 0 0,1 0 1,-1 0-1,-1 1 1,1-1-1,-1 1 0,0-1 1,0 1-1,-1-1 0,0 1 1,0-1-1,-1 7-174,2-2 109,16 270 108,-16-272-275,1 1-1,0-1 1,0 0 0,1 0 0,0 0 0,1-1 0,0 1 0,0-1 0,1 1 0,0-1 0,0-1 0,1 1 0,0-1 0,1 0 0,-1 0 0,1-1-1,2 2 59,-3-7 2,-1-1 0,1 0 0,-1 0 0,1 0-1,-1-1 1,1 1 0,-1-1 0,1-1-1,-1 1 1,0-1 0,0 0 0,1 0-1,-1 0 1,-1-1 0,1 1 0,0-1 0,-1-1-1,1 1 1,-1-1 0,0 1 0,0-1-1,0 0 1,0-1-2,7-5-6,101-94-1573,-55 22-3397,-65 66-586,-3 16 1365</inkml:trace>
  <inkml:trace contextRef="#ctx0" brushRef="#br0" timeOffset="-164702.3">9145 2561 9300,'0'0'745,"0"0"124,0 0-140,-2 3-241,-19 15 336,36-38-656,96-209 1529,103-272-608,-109 238-445,71-117-644,-108 238-49,-42 94-7,-18 35-20,-1 0 0,0 0 0,-1-1 0,0 0 0,-1 0 0,-1-1-1,0 1 1,0-3 76,14-25-8510,-11 32 5775</inkml:trace>
  <inkml:trace contextRef="#ctx0" brushRef="#br0" timeOffset="-163946.02">10032 182 4738,'0'0'584,"0"0"-1082,-3 2 9921,3-1-7921,36 63 556,-18-41-1787,0 7-184,-1 2 0,-2 0 0,-1 1 0,-2 0 1,-1 1-1,-1 0-87,12 35 34,-21-68-30,-1 0 0,1-1 0,0 1-1,0-1 1,0 1 0,0-1 0,0 1-1,0-1 1,0 1 0,0-1 0,0 0-1,0 0 1,0 1 0,0-1 0,0 0-1,0 0 1,0 0 0,0 0 0,0 0 0,0 0-1,0-1 1,0 1 0,0 0 0,0 0-1,0-1 1,0 1 0,0-1 0,0 1-1,0-1 1,0 1 0,-1-1 0,1 1-1,0-1 1,0 0 0,-1 1 0,1-1 0,0 0-1,-1 0 1,1 0 0,0 0 0,-1 1-1,1-1 1,-1 0 0,0 0 0,1 0-1,-1 0 1,0 0 0,1 0 0,-1 0-1,0 0 1,0 0 0,0 0 0,0 0 0,0 0-1,0 0 1,0-1-4,8-10-8,43-52 25,-2-3-1,-4-2 1,-2-2 0,28-65-17,-46 60-454,-19 24-4650,-13 68 33,4-7 4041,-3 8-1419,2-2-1147</inkml:trace>
  <inkml:trace contextRef="#ctx0" brushRef="#br0" timeOffset="-162900.27">10466 543 1649,'29'-44'8902,"-31"83"-5018,2-7-3832,-53 185 1338,52-215-1392,0 1 0,0 0 0,0 0 0,1 0 0,-1 0 0,1 0 0,-1 0 0,1-1 0,0 1 0,0 0 0,1 0 0,-1 0 0,1 0 0,-1 0 0,1 0 0,0 0 0,0 0 0,0-1 0,0 1 1,1 0-1,-1-1 0,1 1 0,-1-1 0,1 1 0,0-1 0,0 0 0,0 0 0,0 0 0,1 0 0,-1 0 0,0-1 0,1 1 0,-1 0 0,1-1 0,0 0 0,0 0 0,0 1 2,5 1-22,0 0 0,0-1 0,0 0-1,1 0 1,-1-1 0,0 0 0,1 0 0,-1-1-1,1 0 1,-1 0 0,0-1 0,8-2 22,43-19-2472,-24-1-3409,-30 15 1556,-5 6 1737</inkml:trace>
  <inkml:trace contextRef="#ctx0" brushRef="#br0" timeOffset="-162312.25">10719 695 6307,'0'0'1158,"0"0"-94,-4-26 1065,5 25-2060,0 0 0,0 0 0,0 0-1,0 1 1,0-1 0,0 0 0,0 1 0,0-1-1,1 1 1,-1 0 0,0-1 0,0 1 0,0 0-1,1-1 1,-1 1 0,0 0 0,0 0 0,1 0-1,-1 0 1,0 1 0,0-1 0,1 0 0,-1 0-1,0 1 1,0-1 0,1 1 0,-1-1 0,0 1-1,0-1 1,0 1 0,0 0 0,0-1 0,0 1-1,0 0 1,0 0 0,0 0 0,0 0 0,-1 0-1,1 0 1,0 0 0,-1 0 0,1 0 0,0 0-1,-1 0 1,1 0 0,-1 1 0,0 0-69,23 66 1254,31 61-729,-52-127-504,-1 0 0,1 0 0,0 0 0,0 0 0,0 0-1,0 0 1,0-1 0,0 1 0,0-1 0,0 1 0,1-1 0,-1 0 0,1 0-1,-1 0 1,1 0 0,-1-1 0,1 1 0,-1-1 0,1 1 0,0-1 0,-1 0 0,1 0-1,0 0 1,-1 0 0,1-1 0,0 1 0,-1-1 0,1 1 0,-1-1 0,1 0-1,-1 0 1,1 0 0,-1-1 0,0 1 0,1 0 0,-1-1 0,0 1 0,0-1-1,0 0 1,0 0 0,-1 0 0,1 0 0,0 0 0,-1 0 0,1 0 0,-1-1-21,114-169 24,10-12-6782,-104 159 3746,-4 2-1617</inkml:trace>
  <inkml:trace contextRef="#ctx0" brushRef="#br0" timeOffset="-141944.87">372 4012 6611,'0'0'24,"-6"-4"-32,-19-10-13,23 13 72,-1 0-1,1 0 1,0 1 0,-1-1 0,1 1 0,0-1 0,-1 1-1,1 0 1,-1 0 0,1 0 0,-1 0 0,1 0 0,0 1-1,-1-1 1,1 1 0,0 0 0,-1-1 0,1 1 0,0 0-1,0 1 1,0-1 0,0 0 0,0 0 0,0 1 0,0-1-1,0 1 1,0 0 0,1 0 0,-1-1 0,0 1 0,1 0-1,0 0 1,0 0 0,-1 1 0,1-1 0,0 0 0,0 2-51,-14 126 781,-25-38-519,32-76-142,-1 0 0,2 1 0,0 0 0,2 0 0,-1 1 0,2 0 0,0 0 0,2 0 0,-1 2-120,3-8-8,0 1 0,1-1 0,0 0 0,1 0 0,0-1 0,1 1 0,1 0-1,-1-1 1,2 0 0,0 1 0,0-2 0,1 1 0,0-1 0,0 0 0,2 0 0,-1 0 0,1-1-1,0-1 1,1 1 0,0-1 0,0-1 0,1 1 0,0-2 0,1 1 0,-1-1 0,1-1 0,0 0 0,0-1-1,8 2 9,183 55 350,108 14-350,-155-46 16,1-5 0,0-8 0,110-4-16,662-65 144,-846 46-216,210-20 708,0 13 1,123 16-637,-288 5-4,357 36-462,-261-24 693,-210-49 1512,93 10-3134,-96 13 1672,1 0 1,-1-1-1,-1 0 0,0 0 1,0-1-1,0 0 0,-1-1 0,-1 0 1,1 0-1,-2-1 0,4-7-277,17-22 786,-15 26-782,-1-1 0,0 0-1,-1-1 1,-1 0 0,0 0-1,-1-1 1,-1 0 0,-1-1 0,0 0-1,-2 0 1,0 0 0,0 0-1,-2-1 1,0 1 0,-2-1-1,0 1 1,0-1 0,-2 1-1,-1-1 1,0 1 0,-2-4-4,-68-151 85,29 105-4695,27 47 589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09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80 2188 0 0,'-2'3'18484'0'0,"7"-3"-13948"0"0,9 0-8328 0 0,-12 0 5564 0 0,3-1-1715 0 0,-2 1 50 0 0,100-19 357 0 0,-101 18-388 0 0,18-6-1246 0 0,-20 5 1174 0 0,1 2 1 0 0,-1-1-1 0 0,0 0 1 0 0,1-1-1 0 0,-1 2 1 0 0,0-1-1 0 0,0 0 0 0 0,0-1 1 0 0,0 2-1 0 0,0-1 1 0 0,-1 0-1 0 0,1-1 1 0 0,0 2-1 0 0,-1-1 0 0 0,1-1 1 0 0,0 2-1 0 0,-1-3 1 0 0,-11-24 35 0 0,3 7 50 0 0,4 3-136 0 0,1 6-75 0 0,1-2 0 0 0,0 1 0 0 0,1 1 0 0 0,0-1 0 0 0,0-22-1 0 0,2 31 78 0 0,0-1-1 0 0,0 1 0 0 0,1-1 1 0 0,-1 0-1 0 0,1 1 0 0 0,0 0 1 0 0,0-1-1 0 0,1 1 1 0 0,-1 0-1 0 0,1-1 0 0 0,0 1 1 0 0,-1 1-1 0 0,2-2 0 0 0,-2 1 1 0 0,2 1-1 0 0,-1-1 0 0 0,1 0 1 0 0,-1 1-1 0 0,1 0 0 0 0,0-1 1 0 0,0 1-1 0 0,0 0 1 0 0,0 0-1 0 0,0 1 0 0 0,0-1 1 0 0,7-1-1 0 0,-9 2-45 0 0,2 2 64 0 0,2 1-144 0 0,1 1-1 0 0,-1 0 1 0 0,0 0 0 0 0,0-1-1 0 0,-1 2 1 0 0,1-1 0 0 0,-1 1-1 0 0,0 0 1 0 0,0 0 0 0 0,1 0 0 0 0,-2 1-1 0 0,4 5 1 0 0,0 0-45 0 0,-1 0 0 0 0,-1 0 0 0 0,1 1 0 0 0,-2-1 0 0 0,5 18 0 0 0,-7-17 60 0 0,0-1 0 0 0,-1 2 0 0 0,0-1 0 0 0,-2 15 0 0 0,0-5-59 0 0,1-15 166 0 0,-1 0 0 0 0,0 0 0 0 0,0 0-1 0 0,-4 10 1 0 0,5-15 44 0 0,0-1 373 0 0,1 7 3977 0 0,11-5-4152 0 0,-9-2-35 0 0,0 0 2 0 0,38-5-442 0 0,0 1 0 0 0,-1 3 0 0 0,51 4 0 0 0,-85-2-696 0 0,-1 0 1 0 0,-1 0 0 0 0,2 1 0 0 0,6 4 0 0 0,-2-3-1718 0 0,-9-2 1253 0 0,5 4-2214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5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8 58 664 0 0,'0'0'2506'0'0,"3"-6"-1453"0"0,-7 4 3379 0 0,-168-22-267 0 0,34 4-2584 0 0,121 17-1834 0 0,-1 1-1 0 0,0 2 1 0 0,0-1-1 0 0,0 2 1 0 0,0 0-1 0 0,0 1 1 0 0,-27 7-1 0 0,44-9 249 0 0,-4 1 120 0 0,1 0 0 0 0,0 0 1 0 0,0 1-1 0 0,0-1 1 0 0,1 1-1 0 0,-1 0 0 0 0,-4 3 1 0 0,7-5-31 0 0,-1 22 219 0 0,0-1-206 0 0,2-21-95 0 0,0 1 1 0 0,1 0-1 0 0,-1-1 1 0 0,0 0-1 0 0,0 0 1 0 0,0 1-1 0 0,0-1 1 0 0,0 0-1 0 0,0 0 1 0 0,1 1 0 0 0,-1-1-1 0 0,0 0 1 0 0,-1 1-1 0 0,1-1 1 0 0,0 1-1 0 0,0-1 1 0 0,0 0-1 0 0,0 1 1 0 0,0-1-1 0 0,0 0 1 0 0,-1 0-1 0 0,1 1 1 0 0,0-1-1 0 0,0 0 1 0 0,-1 1-1 0 0,1 0-1 0 0,0-1 0 0 0,0 0 0 0 0,0 1 1 0 0,-1-1-1 0 0,1 0 0 0 0,0 1 0 0 0,0-1 0 0 0,0 1 0 0 0,0-1 0 0 0,0 0 0 0 0,0 1 1 0 0,0-1-1 0 0,0 0 0 0 0,0 1 0 0 0,0-1 0 0 0,0 1 0 0 0,0-1 0 0 0,0 1 0 0 0,0-1 0 0 0,0 1 1 0 0,0-1-1 0 0,0 0 0 0 0,0 1 0 0 0,4 24 39 0 0,-1 28 1 0 0,3 26 320 0 0,5 35-84 0 0,-4-14-150 0 0,-3-59-68 0 0,-4-27 41 0 0,1-1-1 0 0,3 14 1 0 0,-3-20-94 0 0,0-1 0 0 0,0 0 0 0 0,-1 1 0 0 0,0 10 0 0 0,0-4-3 0 0,0-11 17 0 0,-1 0 8 0 0,1-2-25 0 0,1 0 1 0 0,-1 1 0 0 0,0 0 0 0 0,0-1-1 0 0,0 0 1 0 0,0 1 0 0 0,0-1 0 0 0,0 0-1 0 0,0 1 1 0 0,0-1 0 0 0,0 0-1 0 0,0 1 1 0 0,0-1 0 0 0,0 1 0 0 0,0-1-1 0 0,0 0 1 0 0,0 1 0 0 0,-1-1 0 0 0,1 0-1 0 0,0 1 1 0 0,0-1 0 0 0,0 0 0 0 0,0 0-1 0 0,-1 1 1 0 0,1-1 0 0 0,0 1 0 0 0,0-1-1 0 0,0 0 1 0 0,-1 0 0 0 0,1 1 0 0 0,-1-1-1 0 0,1 0 1 0 0,0 0 0 0 0,-1 0 0 0 0,1 0-1 0 0,0 1 1 0 0,0-1 0 0 0,-1 0 0 0 0,0 0-1 0 0,0 0 1 0 0,0 1 16 0 0,-2-2-19 0 0,-1 0-1 0 0,0 0 1 0 0,0 0 0 0 0,0 0-1 0 0,0 1 1 0 0,-6-1-1 0 0,-161-18 46 0 0,168 19-85 0 0,1 0-10 0 0,-1 0 36 0 0,0 0-1 0 0,1 0 0 0 0,-1 0 0 0 0,0 1 0 0 0,1-1 0 0 0,-1 1 1 0 0,0 0-1 0 0,1-1 0 0 0,-1 1 0 0 0,1 0 0 0 0,-4 2 1 0 0,3-1 13 0 0,2-2-11 0 0,-1 1-10 0 0,-1 0 37 0 0,2 1 0 0 0,-2-1 0 0 0,2 0-1 0 0,-1 1 1 0 0,0 0 0 0 0,0 0 0 0 0,1-1-1 0 0,-1 1 1 0 0,1 0 0 0 0,0 0 0 0 0,-1 0-1 0 0,1 0 1 0 0,0 0 0 0 0,0 0 0 0 0,0 0-1 0 0,0 1 1 0 0,0 3 0 0 0,0-4 84 0 0,4 13 219 0 0,-1-12-284 0 0,-1 0-1 0 0,0-1 1 0 0,0 1-1 0 0,1 0 1 0 0,-1 0 0 0 0,1-1-1 0 0,-1 1 1 0 0,2 0-1 0 0,-2-1 1 0 0,2 0 0 0 0,-1 0-1 0 0,0 0 1 0 0,1 1-1 0 0,4 2 1 0 0,4 2 6 0 0,-9-5-65 0 0,1 0 34 0 0,-1 0 1 0 0,0 0-1 0 0,1-1 0 0 0,0 1 0 0 0,-1-1 0 0 0,1 0 1 0 0,0 1-1 0 0,0-1 0 0 0,0 0 0 0 0,0-1 0 0 0,0 2 1 0 0,6-1-1 0 0,41 6-223 0 0,-40-7 78 0 0,-8 1 88 0 0,-1-2-169 0 0,0 1 66 0 0,0 0-1 0 0,1 0 1 0 0,-1 1 0 0 0,0-1 0 0 0,0 0 0 0 0,0 0 0 0 0,0 0 0 0 0,1 1-1 0 0,-1 0 1 0 0,-1-1 0 0 0,1 0 0 0 0,1 1 0 0 0,-1-1 0 0 0,1 2 0 0 0,-93 33-589 0 0,82-31 764 0 0,0 0 1 0 0,-1 1 0 0 0,2 0 0 0 0,-1 0 0 0 0,1 1 0 0 0,0 0 0 0 0,0 1 0 0 0,1-1 0 0 0,-10 12 0 0 0,16-15 96 0 0,-1 0 0 0 0,-1 0 0 0 0,2 1 0 0 0,0-1 0 0 0,-1 0 0 0 0,1 1 0 0 0,0-1 0 0 0,-1 8 0 0 0,2-10 5 0 0,7 13 274 0 0,-4-12-320 0 0,1 1 1 0 0,-1-1-1 0 0,1 0 1 0 0,0 0-1 0 0,0-1 0 0 0,0 1 1 0 0,-1 0-1 0 0,1-1 1 0 0,6 1-1 0 0,2-1 51 0 0,0 1-1 0 0,15-2 0 0 0,35-4 265 0 0,-60 4-384 0 0,25-2-301 0 0,-23 1-2225 0 0,-31 1 2477 0 0,1 3 1 0 0,-46 8-1 0 0,64-9 90 0 0,0 0 0 0 0,0 0 0 0 0,-1 1 0 0 0,2 0 0 0 0,-1 1 0 0 0,1 0 0 0 0,-1 0 0 0 0,2 0 0 0 0,-1 1 0 0 0,0 0 0 0 0,0 0 0 0 0,1 0 0 0 0,-10 13 0 0 0,14-16 11 0 0,1 0-1 0 0,0 1 1 0 0,0-1 0 0 0,0 1-1 0 0,-1-1 1 0 0,2 0 0 0 0,-1 1-1 0 0,1 0 1 0 0,-1 0 0 0 0,0 5-1 0 0,1-7 58 0 0,1 1 6 0 0,-1 0-95 0 0,0 0 1 0 0,1 0-1 0 0,-1 0 0 0 0,1-1 1 0 0,-1 1-1 0 0,1 0 0 0 0,0-1 1 0 0,0 1-1 0 0,0-1 1 0 0,-1 1-1 0 0,2-1 0 0 0,-1 1 1 0 0,0-1-1 0 0,1 0 1 0 0,-1 1-1 0 0,0-1 0 0 0,1 0 1 0 0,-1 0-1 0 0,1 0 0 0 0,-1 0 1 0 0,0 0-1 0 0,5 1 1 0 0,5 2 111 0 0,1 0 1 0 0,0-1 0 0 0,21 2 0 0 0,-6-1-87 0 0,45-1 0 0 0,-71-3-79 0 0,2-1 17 0 0,0 0-1 0 0,-1 1 1 0 0,0-1-1 0 0,1 1 1 0 0,-1 0-1 0 0,1 0 0 0 0,0 0 1 0 0,2 0-1 0 0,11-1-214 0 0,-124 26-827 0 0,100-23 1046 0 0,-1 0 1 0 0,2 1 0 0 0,-1 0 0 0 0,0 1-1 0 0,2 0 1 0 0,-2 0 0 0 0,1 0-1 0 0,0 1 1 0 0,1 0 0 0 0,0 0-1 0 0,-1 1 1 0 0,1 0 0 0 0,1 0-1 0 0,-10 12 1 0 0,5 5 216 0 0,9-19-177 0 0,1-2-2 0 0,0 1-1 0 0,0-1 1 0 0,0 0 0 0 0,1 0 0 0 0,-1 0 0 0 0,1 1 0 0 0,0-2-1 0 0,-1 2 1 0 0,1-1 0 0 0,0 0 0 0 0,0-1 0 0 0,0 2 0 0 0,0-2 0 0 0,0 1-1 0 0,3 3 1 0 0,1-1-4 0 0,0-1 0 0 0,1 0 0 0 0,-1 0 0 0 0,1-1 0 0 0,-1 1 0 0 0,0-2 1 0 0,1 2-1 0 0,1-2 0 0 0,-2 0 0 0 0,1 0 0 0 0,8 1 0 0 0,11 0-25 0 0,44-3 1 0 0,-43 0 19 0 0,11 3-1357 0 0,-34-2 1257 0 0,-6 2-456 0 0,-11 9 462 0 0,0-1 1 0 0,-21 12 0 0 0,18-12 200 0 0,1 0 1 0 0,-20 17-1 0 0,28-20-17 0 0,0-1-1 0 0,-1 2 1 0 0,3-1-1 0 0,-2 0 1 0 0,2 2-1 0 0,-1-1 1 0 0,2 0-1 0 0,-1 1 1 0 0,-7 17-1 0 0,12-24-29 0 0,0 0 139 0 0,0 1 1 0 0,0 1-1 0 0,1-1 1 0 0,-1 0-1 0 0,0 0 1 0 0,1 0 0 0 0,0 0-1 0 0,0 4 1 0 0,1-6-181 0 0,0 0 1 0 0,0 0-1 0 0,-1 0 1 0 0,1-1 0 0 0,0 1-1 0 0,0 0 1 0 0,0 0-1 0 0,0-1 1 0 0,0 1 0 0 0,0 0-1 0 0,0-1 1 0 0,0 0-1 0 0,0 1 1 0 0,0 0-1 0 0,0-1 1 0 0,1 0 0 0 0,-1 1-1 0 0,0-1 1 0 0,0 0-1 0 0,0 0 1 0 0,3 0-1 0 0,-2 0 227 0 0,0 0-235 0 0,6 0-16 0 0,-5 0 76 0 0,-1 0-56 0 0,22-2 122 0 0,-22 1-183 0 0,1 1 54 0 0,187-8 476 0 0,-188 8-550 0 0,14 0-6 0 0,20-1 180 0 0,-35 1-155 0 0,-1 0-1 0 0,1 0 0 0 0,0 0 1 0 0,-1 0-1 0 0,1 0 0 0 0,0 0 1 0 0,-1 0-1 0 0,1 0 0 0 0,-1 0 1 0 0,1 1-1 0 0,-1-1 0 0 0,2 0 0 0 0,-2 0 1 0 0,1 0-1 0 0,-1 1 0 0 0,1-1 1 0 0,-1 1-1 0 0,1-1 0 0 0,-1 0 1 0 0,1 1-1 0 0,-1-1 0 0 0,1 1 1 0 0,-1-1-1 0 0,0 0 0 0 0,1 1 1 0 0,-1 0-1 0 0,1-1 0 0 0,-1 1 1 0 0,0-1-1 0 0,0 1 0 0 0,1-1 1 0 0,-1 1-1 0 0,0 0 0 0 0,0-1 1 0 0,0 1-1 0 0,0 0 0 0 0,0-1 1 0 0,0 1-1 0 0,0 0 0 0 0,0-1 1 0 0,0 1-1 0 0,0-1 0 0 0,0 1 1 0 0,0 1-1 0 0,0 0 18 0 0,-1 0 20 0 0,-14 77-254 0 0,13-75 244 0 0,2 1 0 0 0,-1-1-1 0 0,1 0 1 0 0,-1 1 0 0 0,2 4-1 0 0,-4 16-109 0 0,2-20 92 0 0,1 2 1 0 0,0-1-1 0 0,0 0 1 0 0,0 8-1 0 0,1 1-32 0 0,-9 138-44 0 0,3 47 214 0 0,2-119-207 0 0,-2-17 136 0 0,5-62-81 0 0,-3 10 47 0 0,2-4 61 0 0,1-5 26 0 0,-1-1 0 0 0,1 0 0 0 0,0 0 0 0 0,0 0 0 0 0,0 1 0 0 0,1-1 0 0 0,-1 0 0 0 0,1 0 0 0 0,-1 0 0 0 0,2 4 0 0 0,-1-4 68 0 0,28-2 178 0 0,-14 0-175 0 0,28-7 0 0 0,-22 3-151 0 0,9 0-27 0 0,48 0 0 0 0,-32 4 130 0 0,-28 1-140 0 0,1-1-1 0 0,25-4 1 0 0,-32 4 1 0 0,9 1-53 0 0,223 21 101 0 0,127 16 26 0 0,-73-9-301 0 0,-97-10 407 0 0,-198-19-134 0 0,23 2 52 0 0,25 1-55 0 0,-49-3-65 0 0,14 2-64 0 0,-7-2 155 0 0,32 4-127 0 0,-38-4 64 0 0,35 1 81 0 0,-37-1-157 0 0,48 1 98 0 0,-46-1-44 0 0,9 2-61 0 0,10-2 212 0 0,-19 0-111 0 0,20 1-154 0 0,-20-1 190 0 0,18 0-88 0 0,-18 1 5 0 0,-2-1 36 0 0,9 0 17 0 0,-8 0-14 0 0,0 0-77 0 0,2 1 88 0 0,-3-1-8 0 0,1 1 0 0 0,-1-1-1 0 0,-1 0 1 0 0,1 0 0 0 0,1 0-1 0 0,-1 0 1 0 0,-1 1 0 0 0,2-1-1 0 0,-1-1 1 0 0,0 1 0 0 0,0 0-1 0 0,0 0 1 0 0,0 0 0 0 0,2-1-1 0 0,-2 0-5 0 0,0 0 0 0 0,1 0 1 0 0,-1-1-1 0 0,0 1 0 0 0,0 0 0 0 0,0 0 0 0 0,0 0 0 0 0,0-1 0 0 0,0 1 0 0 0,0-1 0 0 0,0 1 0 0 0,-1-1 0 0 0,1 1 0 0 0,0-1 0 0 0,-1 1 0 0 0,0-1 0 0 0,1-3 0 0 0,66-289-615 0 0,-56 227 373 0 0,7-45 138 0 0,-16 101 44 0 0,-1 0 1 0 0,2 0-1 0 0,0 0 0 0 0,8-20 1 0 0,-1-6-211 0 0,-9 35 203 0 0,9-24-657 0 0,-7 18-7252 0 0,5 5 5062 0 0,12 4 2920 0 0,-13-1-1706 0 0,22-2-4084 0 0,-26 2 4275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7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1 863 2096 0 0,'24'-13'7178'0'0,"-29"13"-6930"0"0,-213-2 3125 0 0,104 4-2358 0 0,-86 7 646 0 0,199-9-1521 0 0,-15 0 142 0 0,-32 1 2143 0 0,47-3-2278 0 0,1-2 1 0 0,-1 1-1 0 0,1-1 1 0 0,0 1-1 0 0,0 0 1 0 0,0-1-1 0 0,1 2 1 0 0,-1-2-1 0 0,1-3 0 0 0,19-84-260 0 0,53-147 0 0 0,-30 107-565 0 0,-1 5-371 0 0,-42 124 1018 0 0,5-14-213 0 0,-5 14 162 0 0,1-1 30 0 0,-1-1 15 0 0,1 0 0 0 0,-1 1 0 0 0,-1-1 0 0 0,1 1 0 0 0,-1-1 0 0 0,1 0 0 0 0,-2-4 0 0 0,-9-15-32 0 0,-4-12 199 0 0,14 34-113 0 0,-5-18 291 0 0,4 14-791 0 0,-4-8 2100 0 0,6 12-1578 0 0,1 0 1 0 0,-1 1-1 0 0,0 0 0 0 0,0-1 1 0 0,0 1-1 0 0,0-1 0 0 0,0 1 1 0 0,1-1-1 0 0,-1 1 1 0 0,1 0-1 0 0,-1-1 0 0 0,0 1 1 0 0,0 0-1 0 0,1-1 0 0 0,-1 1 1 0 0,0 0-1 0 0,0 0 1 0 0,1-1-1 0 0,-1 1 0 0 0,1 0 1 0 0,-1-1-1 0 0,1 1 0 0 0,-1 0 1 0 0,0 0-1 0 0,1 0 0 0 0,-1 0 1 0 0,1 0-1 0 0,0 0 1 0 0,-1 0-1 0 0,0-1 0 0 0,1 1 1 0 0,-1 0-1 0 0,0 0 0 0 0,1 1 1 0 0,-1-1-1 0 0,2 0 1 0 0,239-29 454 0 0,-99 9-536 0 0,-73 12 47 0 0,63-8-1161 0 0,-130 15 1146 0 0,10 0-547 0 0,-11 1 531 0 0,-1 0 0 0 0,0 0 0 0 0,1 0 1 0 0,-1 0-1 0 0,1 0 0 0 0,0 0 0 0 0,-1 0 0 0 0,0 0 0 0 0,1 1 0 0 0,-1-1 0 0 0,1 0 0 0 0,-1 0 1 0 0,0 0-1 0 0,1 0 0 0 0,-1 1 0 0 0,1-1 0 0 0,-1 0 0 0 0,0 0 0 0 0,1 1 0 0 0,-1-1 1 0 0,0 0-1 0 0,1 1 0 0 0,-1-1 0 0 0,0 1 0 0 0,0-1 0 0 0,0 0 0 0 0,1 1 0 0 0,-1-1 0 0 0,1 1 1 0 0,1 20-330 0 0,-8 24 27 0 0,-85 329-301 0 0,39-173 464 0 0,6-64 363 0 0,46-136-214 0 0,-1-1 31 0 0,-1 3 58 0 0,-4 12-31 0 0,5-13-38 0 0,1 0 0 0 0,-1 0 0 0 0,1 0 1 0 0,0-1-1 0 0,0 1 0 0 0,0 0 1 0 0,0 0-1 0 0,0 0 0 0 0,0 0 1 0 0,0-1-1 0 0,0 2 0 0 0,1-2 1 0 0,0 3-1 0 0,-1-4-2 0 0,1 3-32 0 0,-1 1-11 0 0,0 4-435 0 0,-1-8 425 0 0,0 1-1 0 0,1 0 0 0 0,-1-1 0 0 0,0 1 0 0 0,1-1 1 0 0,-1 1-1 0 0,0-1 0 0 0,0 1 0 0 0,1-1 1 0 0,-2 1-1 0 0,2-1 0 0 0,-1 0 0 0 0,0 1 0 0 0,0-1 1 0 0,-1 0-1 0 0,-22 1-172 0 0,21-2 9 0 0,-1 1 1 0 0,0 0 0 0 0,0 0 0 0 0,0 0-1 0 0,0 1 1 0 0,-5 0 0 0 0,5 1-203 0 0,1-1-104 0 0,1 0-1 0 0,-1 0 0 0 0,0 0 0 0 0,1 0 1 0 0,-1 0-1 0 0,0-1 0 0 0,0 0 1 0 0,1 1-1 0 0,-1-1 0 0 0,0 0 0 0 0,1 0 1 0 0,-1 0-1 0 0,0-1 0 0 0,0 1 1 0 0,0 0-1 0 0,1-1 0 0 0,-1 0 0 0 0,0 0 1 0 0,1 0-1 0 0,-4-1 0 0 0,-2-4-916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09:49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032 0 0,'0'0'522'0'0,"3"12"1648"0"0,8-2-1311 0 0,1-1 0 0 0,0-1 0 0 0,1 0 0 0 0,-1 0-1 0 0,19 6 1 0 0,74 23-214 0 0,-94-33-579 0 0,50 13 240 0 0,-60-17-78 0 0,12 3 1705 0 0,0-5 3746 0 0,-8-1-6181 0 0,-3 2 1054 0 0,3-6 139 0 0,-1-3-469 0 0,1 0 0 0 0,8-15 0 0 0,-4 9-39 0 0,-3 5-356 0 0,0 0 0 0 0,0 1 0 0 0,1 0 0 0 0,0 0 0 0 0,1 0 0 0 0,0 1 0 0 0,17-15 0 0 0,-24 24 31 0 0,3 2-84 0 0,0 1 178 0 0,1 1 0 0 0,0 0 0 0 0,-1 0 0 0 0,0 0 0 0 0,-1 1 0 0 0,1-1 0 0 0,0 1 0 0 0,-1-1 0 0 0,-1 2 0 0 0,1-1 0 0 0,0 0 0 0 0,2 8 0 0 0,19 80-541 0 0,-23-92 718 0 0,-1 1 9 0 0,0 3-174 0 0,1-5 745 0 0,0-1-697 0 0,11-25 62 0 0,18-25-1 0 0,-26 44-146 0 0,0 1 0 0 0,1 0 1 0 0,0 0-1 0 0,0 1 0 0 0,0-1 0 0 0,1 1 0 0 0,0 0 0 0 0,-1 0 0 0 0,14-7 1 0 0,-17 11 43 0 0,0 0 1 0 0,0 0 0 0 0,0 0 0 0 0,0 1-1 0 0,-1-1 1 0 0,2 1 0 0 0,-2 0 0 0 0,2-1-1 0 0,-2 1 1 0 0,2 0 0 0 0,-2 0 0 0 0,2 0-1 0 0,-2 0 1 0 0,2 1 0 0 0,-1-1 0 0 0,0 0-1 0 0,0 1 1 0 0,0-1 0 0 0,0 1 0 0 0,-1 0-1 0 0,1 0 1 0 0,0 0 0 0 0,2 1 0 0 0,-2 0-20 0 0,1 0-1 0 0,-1 0 1 0 0,1 1 0 0 0,-1 0 0 0 0,0-1 0 0 0,0 1 0 0 0,0 0-1 0 0,0 0 1 0 0,0 0 0 0 0,-1-1 0 0 0,1 1 0 0 0,-1 1 0 0 0,1 2-1 0 0,-1-4 0 0 0,-1 0 12 0 0,1 4-15 0 0,-1-5 80 0 0,0-1 0 0 0,0 1 0 0 0,0-1 0 0 0,0 0-1 0 0,0 1 1 0 0,0-1 0 0 0,0 0 0 0 0,0 0 0 0 0,0 1 0 0 0,1-1-1 0 0,-1 0 1 0 0,0 0 0 0 0,0 1 0 0 0,0-1 0 0 0,0 1-1 0 0,0-1 1 0 0,1 0 0 0 0,-1 0 0 0 0,1 1 0 0 0,-1-1 0 0 0,0 0-1 0 0,0 0 1 0 0,0 0 0 0 0,1 0 0 0 0,-1 1 0 0 0,0-1-1 0 0,0 0 1 0 0,1 0 0 0 0,-1 0 0 0 0,1 0 0 0 0,0 0 0 0 0,8-5 137 0 0,8-17-18 0 0,-9 10-158 0 0,1-4-62 0 0,17-23 1 0 0,-22 35 2 0 0,-1 1 0 0 0,0-2 0 0 0,1 2 1 0 0,0 0-1 0 0,0 0 0 0 0,0 0 0 0 0,0 0 0 0 0,0 0 0 0 0,1 1 0 0 0,6-3 0 0 0,-10 5 33 0 0,1-1 0 0 0,0 1 0 0 0,-1 0 0 0 0,1 0 0 0 0,-1 0 0 0 0,1 0 0 0 0,0 0 0 0 0,-1 1 0 0 0,1-1 0 0 0,-1 0 0 0 0,1 1 0 0 0,0-1 0 0 0,-1 1 0 0 0,1-1 0 0 0,1 3 0 0 0,18 11-337 0 0,-18-12 324 0 0,-1 0 0 0 0,0 0-1 0 0,1 1 1 0 0,-2 0 0 0 0,1 0-1 0 0,0-1 1 0 0,-1 1-1 0 0,1 0 1 0 0,-1 0 0 0 0,0 0-1 0 0,1 0 1 0 0,-1 0 0 0 0,1 5-1 0 0,-1 2-48 0 0,0 1 0 0 0,0 17-1 0 0,-1-23 119 0 0,0-3 90 0 0,0-2-88 0 0,-1 1 1 0 0,1-1 0 0 0,0 0-1 0 0,0 1 1 0 0,0-1-1 0 0,0 1 1 0 0,0-1-1 0 0,0 1 1 0 0,0-1-1 0 0,0 0 1 0 0,0 1 0 0 0,0-1-1 0 0,0 0 1 0 0,0 1-1 0 0,0 0 1 0 0,0-1-1 0 0,0 0 1 0 0,0 1-1 0 0,0-1 1 0 0,1 0 0 0 0,-1 1-1 0 0,1 0 1 0 0,-1-1 23 0 0,0 0 0 0 0,0 1 0 0 0,0-1 0 0 0,0 0 0 0 0,0 0 1 0 0,0 0-1 0 0,0 1 0 0 0,0-1 0 0 0,0 0 0 0 0,0 0 0 0 0,0 0 0 0 0,0 1 0 0 0,0-1 1 0 0,0 0-1 0 0,1 0 0 0 0,-1 0 0 0 0,0 1 0 0 0,0-1 0 0 0,0 0 0 0 0,0 0 1 0 0,0 1-1 0 0,1-1 0 0 0,-1 0 0 0 0,0 0 0 0 0,0 0 0 0 0,0 0 0 0 0,0 0 1 0 0,1 0-1 0 0,-1 0 0 0 0,1 1 0 0 0,-1-1 0 0 0,0 0 0 0 0,0 0 0 0 0,0 0 0 0 0,1 0 1 0 0,-1 0-1 0 0,0 0 0 0 0,0 0 0 0 0,0 0 0 0 0,1 0 0 0 0,-1 0 0 0 0,0 0 1 0 0,0 0-1 0 0,1-1 0 0 0,23-22 314 0 0,-24 21-307 0 0,5-1-11 0 0,3-6-22 0 0,-7 9-52 0 0,1-1-16 0 0,10 4-77 0 0,5 14-227 0 0,3 13 377 0 0,-19-29-60 0 0,8 27 82 0 0,-8-27 49 0 0,-1 0 0 0 0,1-1 0 0 0,-1 1 0 0 0,2 0 0 0 0,-2 0-1 0 0,1-1 1 0 0,0 1 0 0 0,-1-1 0 0 0,2 1 0 0 0,-2-1 0 0 0,1 1 0 0 0,0-1 0 0 0,0 0 0 0 0,0 1 0 0 0,0-1 0 0 0,0 0 0 0 0,0 0 0 0 0,0 0 0 0 0,0 1 0 0 0,0-1 0 0 0,0 0 0 0 0,0 0-1 0 0,0-1 1 0 0,0 1 0 0 0,1 0 0 0 0,1 0-340 0 0,-1 0 265 0 0,0 0-29 0 0,80 3 234 0 0,121 1 9 0 0,16 0-139 0 0,35 7-69 0 0,-225-9-375 0 0,4 4-555 0 0,-32-6 879 0 0,-1 0 0 0 0,1 1 0 0 0,-1-1 1 0 0,1 0-1 0 0,-1 1 0 0 0,0 0 1 0 0,1-1-1 0 0,0 1 0 0 0,-1-1 0 0 0,0 1 1 0 0,1-1-1 0 0,-1 1 0 0 0,0 0 1 0 0,0-1-1 0 0,0 1 0 0 0,1 0 0 0 0,-1 0 1 0 0,0-1-1 0 0,0 2 0 0 0,3 14-263 0 0,-3-14 280 0 0,1 17-122 0 0,0 0 1 0 0,-2 1-1 0 0,-2 21 0 0 0,-1 7 75 0 0,3 109-34 0 0,3-86 41 0 0,-15 132-1 0 0,-8-99-1353 0 0,21-103 1376 0 0,0-1 1 0 0,0 0-1 0 0,0 0 1 0 0,-1 1-1 0 0,1-1 1 0 0,0 1-1 0 0,0-1 1 0 0,0 0-1 0 0,-1 0 1 0 0,1 0-1 0 0,0 1 1 0 0,0-1-1 0 0,0 0 1 0 0,0 0-1 0 0,0 0 1 0 0,-1 1-1 0 0,1-1 1 0 0,0 0-1 0 0,0 1 1 0 0,0-1 0 0 0,-1 0-1 0 0,1 0 1 0 0,0 0-1 0 0,0 0 1 0 0,-2 0-1 0 0,-2-1-6211 0 0,3 0 6162 0 0,-1 1-231 0 0,1-1 0 0 0,-1 0 1 0 0,0 0-1 0 0,1 0 0 0 0,-1 0 0 0 0,1-1 0 0 0,-1 1 1 0 0,1 0-1 0 0,0-1 0 0 0,0 1 0 0 0,-1-1 0 0 0,1 0 1 0 0,0 0-1 0 0,0 1 0 0 0,0 0 0 0 0,0-2 0 0 0,-1-1 1 0 0,1-4-1347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25 2864 0 0,'0'-1'71'0'0,"0"-1"547"0"0,0 1 1 0 0,-1-1-1 0 0,1 1 0 0 0,0 0 1 0 0,-1-1-1 0 0,1 1 0 0 0,0-1 1 0 0,-2 1-1 0 0,2-1 1 0 0,-1 1-1 0 0,1 0 0 0 0,-1-1 1 0 0,0 1-1 0 0,-2-2 1 0 0,1 3-512 0 0,1 0 1 0 0,-1 0 0 0 0,1 0 0 0 0,-1 1 0 0 0,0-1 0 0 0,1 0-1 0 0,-1 1 1 0 0,0-1 0 0 0,1 1 0 0 0,-1-1 0 0 0,0 1-1 0 0,1 0 1 0 0,0 0 0 0 0,-3 1 0 0 0,-4 2 84 0 0,-1 0-1 0 0,1 1 1 0 0,1 0 0 0 0,-1 0-1 0 0,1 1 1 0 0,-1 0 0 0 0,2 0-1 0 0,-1 0 1 0 0,1 1 0 0 0,0 1-1 0 0,0-1 1 0 0,1 1 0 0 0,0-1-1 0 0,0 1 1 0 0,1 0 0 0 0,-6 16-1 0 0,6-7 253 0 0,2-1 0 0 0,-1 2 0 0 0,2-2 0 0 0,0 30 0 0 0,1-38-186 0 0,1-4-184 0 0,0-1 0 0 0,0 0 0 0 0,1 1 0 0 0,-1-1 0 0 0,0-1 0 0 0,1 1 0 0 0,0 0 0 0 0,0 0 0 0 0,0 0 0 0 0,0-1 0 0 0,1 1 0 0 0,-1-1 0 0 0,5 4 0 0 0,-3-2 52 0 0,6-2-56 0 0,-1 0 113 0 0,-7-2-178 0 0,0 0-1 0 0,0 0 0 0 0,0 0 0 0 0,1 0 1 0 0,-1 0-1 0 0,0 0 0 0 0,1-1 1 0 0,-1 1-1 0 0,0-1 0 0 0,0 0 1 0 0,0 1-1 0 0,0-1 0 0 0,0 0 0 0 0,0 0 1 0 0,0 0-1 0 0,2-2 0 0 0,2-1-98 0 0,-1-1-1 0 0,-1 1 0 0 0,1 0 0 0 0,4-7 1 0 0,-8 11 77 0 0,-1-1 0 0 0,0 1 1 0 0,1-2-1 0 0,0 2 1 0 0,-1-1-1 0 0,0 0 0 0 0,1 1 1 0 0,-1-1-1 0 0,0 0 1 0 0,0 0-1 0 0,0 0 0 0 0,0 1 1 0 0,1-1-1 0 0,-1 0 1 0 0,0 0-1 0 0,0 0 1 0 0,0 0-1 0 0,0 0 0 0 0,-1 1 1 0 0,1-1-1 0 0,0 0 1 0 0,0 0-1 0 0,0 0 0 0 0,-1 1 1 0 0,1-1-1 0 0,0 0 1 0 0,-1 0-1 0 0,1 1 0 0 0,-1-2 1 0 0,0 0-51 0 0,0 1 0 0 0,-1-1 0 0 0,1 1 0 0 0,-1-1 0 0 0,1 0 0 0 0,-1 1 0 0 0,0 0 0 0 0,-2-2 0 0 0,4 3-89 0 0,-3 0 90 0 0,2-1 0 0 0,-1 1 1 0 0,0 0-1 0 0,0-1 0 0 0,0 2 0 0 0,0-1 1 0 0,1 0-1 0 0,-2 1 0 0 0,2-1 1 0 0,-1 0-1 0 0,-2 1 0 0 0,2 0 69 0 0,-1 0-289 0 0,-1 0 0 0 0,1 0-1 0 0,-1 1 1 0 0,1 0 0 0 0,0-1-1 0 0,0 2 1 0 0,-6 3-1 0 0,-5 4-2615 0 0,12-9 2045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2.5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22 1116 0 0,'-6'-5'907'0'0,"0"2"-663"0"0,-1 1-1 0 0,1-1 1 0 0,0 1 0 0 0,-1 0-1 0 0,1 0 1 0 0,-1 1 0 0 0,1 0 0 0 0,-1 1-1 0 0,0 0 1 0 0,1-1 0 0 0,-1 2-1 0 0,-10 0 1 0 0,6 1 46 0 0,-2 1 0 0 0,2 0 0 0 0,-1 0 1 0 0,1 2-1 0 0,-1-1 0 0 0,-11 8 0 0 0,20-11-119 0 0,1 0 0 0 0,-1 1 0 0 0,1-1 0 0 0,0 1 0 0 0,0 0 0 0 0,0-1 0 0 0,0 2 1 0 0,0-2-1 0 0,0 2 0 0 0,0-2 0 0 0,0 2 0 0 0,1-1 0 0 0,-1 0 0 0 0,1 1 0 0 0,0-1 0 0 0,0 1 0 0 0,0-1 0 0 0,0 1 0 0 0,0-1 0 0 0,0 5 0 0 0,1-5 184 0 0,2 5 318 0 0,-2-7-608 0 0,0 2 0 0 0,0-2 1 0 0,0 1-1 0 0,0 0 0 0 0,0-1 0 0 0,1 1 1 0 0,-1 0-1 0 0,0 0 0 0 0,0-1 1 0 0,0 1-1 0 0,1 0 0 0 0,0-1 0 0 0,-1 1 1 0 0,0 0-1 0 0,1-1 0 0 0,-1 1 1 0 0,0 0-1 0 0,1-1 0 0 0,-1 0 0 0 0,1 1 1 0 0,1 0-1 0 0,2 0 21 0 0,0 0 0 0 0,1 0 0 0 0,0-1 0 0 0,-1 1 0 0 0,0-1 0 0 0,1 0 0 0 0,0 0 0 0 0,-1-1-1 0 0,1 1 1 0 0,-1-1 0 0 0,0 0 0 0 0,0 0 0 0 0,1 0 0 0 0,-1-1 0 0 0,8-3 0 0 0,10-3 109 0 0,-20 7-222 0 0,1 0 0 0 0,-1 0 1 0 0,0 0-1 0 0,0 0 0 0 0,0-1 0 0 0,0 1 0 0 0,0 0 0 0 0,2-3 1 0 0,10-6-154 0 0,-6 5-79 0 0,-7 4 150 0 0,0 1 0 0 0,0-1-1 0 0,0 1 1 0 0,-1-1-1 0 0,1 1 1 0 0,0-1-1 0 0,0 0 1 0 0,0 1-1 0 0,0 0 1 0 0,0 0 0 0 0,0-1-1 0 0,1 1 1 0 0,-1 0 89 0 0,0 1-1 0 0,-1-1 1 0 0,1 1 0 0 0,-1 0 0 0 0,0-1 0 0 0,1 1 0 0 0,0-1 0 0 0,-1 1 0 0 0,0-1 0 0 0,0 1 0 0 0,1 0-1 0 0,-1-1 1 0 0,0 1 0 0 0,0-1 0 0 0,0 1 0 0 0,1 0 0 0 0,-1 0 0 0 0,0-1 0 0 0,0 1 0 0 0,0-1 0 0 0,0 1 0 0 0,0 0-1 0 0,0 0 1 0 0,-1-1 0 0 0,1 1 0 0 0,0 0 0 0 0,-1 26 116 0 0,-2-1 0 0 0,-1 0-1 0 0,-2 0 1 0 0,-11 37 0 0 0,14-56-94 0 0,-11 32-257 0 0,14-34 849 0 0,0-2-3009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3.3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6 1 2692 0 0,'0'0'6223'0'0,"-1"3"-5891"0"0,-27 35 795 0 0,-117 111 1748 0 0,124-126-2028 0 0,20-22-468 0 0,-6 4 392 0 0,7-5-622 0 0,0 0 0 0 0,0 0 1 0 0,-1 0-1 0 0,1 1 0 0 0,0-1 1 0 0,0 0-1 0 0,0 0 0 0 0,0 0 1 0 0,0 1-1 0 0,0-1 0 0 0,-1 0 1 0 0,1 0-1 0 0,0 0 0 0 0,0 0 1 0 0,0 0-1 0 0,0 0 0 0 0,0 1 1 0 0,0-1-1 0 0,0 0 0 0 0,0 0 1 0 0,0 0-1 0 0,0 0 1 0 0,0 1-1 0 0,-1-1 0 0 0,1 0 1 0 0,0 1-1 0 0,0-1 0 0 0,0 0 1 0 0,0 0-1 0 0,0 0 0 0 0,0 0 1 0 0,0 1-1 0 0,1-1 0 0 0,-1 0 1 0 0,0 0-1 0 0,0 0 0 0 0,0 0 1 0 0,0 1-1 0 0,0-1 0 0 0,0 0 1 0 0,0 0-1 0 0,14 3 108 0 0,-11-2 40 0 0,1-1-40 0 0,108-9 878 0 0,-36 7-3610 0 0,-75 2 1565 0 0,21 2-6101 0 0,-17-1-1463 0 0,-2-2 6656 0 0,7-1 86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4 900 0 0,'-8'7'1327'0'0,"2"-2"-651"0"0,1 1 1 0 0,-1-1 0 0 0,2 1-1 0 0,-1 0 1 0 0,1 0-1 0 0,0 1 1 0 0,-4 9 0 0 0,6-12-253 0 0,-1 1 1 0 0,2 0-1 0 0,0 0 1 0 0,-1-1 0 0 0,1 2-1 0 0,0-1 1 0 0,1-1-1 0 0,-1 2 1 0 0,1-1-1 0 0,0 0 1 0 0,0 0 0 0 0,2 6-1 0 0,-2-9-322 0 0,0 1 0 0 0,1-1 0 0 0,0 0 0 0 0,0 0 0 0 0,0 0 0 0 0,0 1 0 0 0,0-2 0 0 0,0 2 0 0 0,0-2 0 0 0,1 1 0 0 0,-1 0 0 0 0,0 0-1 0 0,1-1 1 0 0,0 1 0 0 0,0 0 0 0 0,-1-1 0 0 0,1 0 0 0 0,0 1 0 0 0,0-1 0 0 0,0 0 0 0 0,0 0 0 0 0,0 0 0 0 0,1 0 0 0 0,-2 0 0 0 0,2-1 0 0 0,-1 1 0 0 0,5 0 0 0 0,-3-1-59 0 0,0 0 1 0 0,0 0-1 0 0,0 0 1 0 0,0 0-1 0 0,0 0 1 0 0,0-1-1 0 0,0 0 1 0 0,0 0-1 0 0,0 0 1 0 0,-1 0-1 0 0,1 0 1 0 0,0-1-1 0 0,0 0 1 0 0,-1 0-1 0 0,6-4 1 0 0,-6 4-65 0 0,1-1 1 0 0,-1 0 0 0 0,1 0 0 0 0,-2 0 0 0 0,2-1 0 0 0,-2 1-1 0 0,1-1 1 0 0,0 1 0 0 0,-1-1 0 0 0,1 0 0 0 0,-2 0 0 0 0,1 0-1 0 0,0 0 1 0 0,0 0 0 0 0,-1-1 0 0 0,0 1 0 0 0,0-1 0 0 0,0 1-1 0 0,0-7 1 0 0,-1 7-41 0 0,0 1-1 0 0,0-1 1 0 0,0 0 0 0 0,0 0-1 0 0,0 1 1 0 0,-1-1-1 0 0,0 0 1 0 0,0 1 0 0 0,0-1-1 0 0,0 0 1 0 0,0 1-1 0 0,-1 0 1 0 0,1-1 0 0 0,-1 1-1 0 0,0 0 1 0 0,0 0-1 0 0,-1-1 1 0 0,1 2 0 0 0,0-1-1 0 0,-6-4 1 0 0,7 6 24 0 0,-1 0 0 0 0,1 0 0 0 0,-1 0 0 0 0,0 1 0 0 0,1-1 0 0 0,-1 1 0 0 0,0 0 0 0 0,0-1 0 0 0,1 1 0 0 0,-2 0 0 0 0,2 0 0 0 0,-4 0 0 0 0,2 0-32 0 0,-11 2-61 0 0,3 1-830 0 0,1 0 1 0 0,0 1-1 0 0,-1 0 0 0 0,-17 9 0 0 0,26-12 159 0 0,-8 12-5346 0 0,10-12 4629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4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2232 0 0,'0'0'808'0'0,"-1"2"-5"0"0,-2 1-189 0 0,1 1 0 0 0,-1 0 1 0 0,2 0-1 0 0,-1 0 0 0 0,0 0 0 0 0,0 0 1 0 0,1 0-1 0 0,-2 7 0 0 0,-5 44 2320 0 0,2-19-1534 0 0,-2 25 535 0 0,0-3-1124 0 0,-2-21-5008 0 0,10-35 3083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5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0 1052 0 0,'-46'35'3408'0'0,"32"-26"-1638"0"0,-20 18 0 0 0,-35 36 1603 0 0,45-42-1286 0 0,24-20-1834 0 0,-3 0 50 0 0,1 4 5013 0 0,78 7-4016 0 0,-45-9-2093 0 0,49 14 0 0 0,-78-17 317 0 0,4 4 792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39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1550 9604,'-2'-1'16,"0"0"-1,1-1 0,-1 1 0,1-1 1,-1 1-1,1-1 0,0 0 1,0 0-1,-1 1 0,1-1 0,1 0 1,-1 0-1,0 0 0,0 0 1,1 0-1,-1 0 0,1 0 0,-1-1 1,1 1-1,0 0 0,0 0 0,0 0 1,0 0-1,0 0 0,1 0 1,-1-1-1,1 1 0,-1 0 0,1 0 1,0 0-1,0 0 0,0 1 0,0-1 1,0 0-1,0 0 0,0 0 1,1 1-1,-1-1 0,1 1 0,0-2-15,43-42-2107,-52 47 26,-15 6 3228,21 2 3812,-7 37-4921,-8 17-1071,-3 0 1,-3 0-1,-24 47 1033,19-65 442,21-39-293,1 1 0,0 0 0,0 0 0,1 0 0,0 0 0,1 1 0,0 0 0,0 0 0,1 0 0,0 0 0,-1 5-149,5-10 4,1 0 0,-1-1 0,0 1-1,1-1 1,0 0 0,0 0-1,0 0 1,0 0 0,0 0-1,1 0 1,-1-1 0,1 0 0,-1 1-1,1-2 1,0 1 0,0 0-1,0-1 1,0 1 0,0-1-1,1 0 1,-1-1 0,0 1 0,0-1-1,1 0 1,-1 0 0,0 0-1,0 0 1,1-1 0,-1 0-1,0 1 1,2-2-4,215-53-123,-187 45-728,0 1-1,1 2 1,0 2-1,1 1 0,17 1 852,-48 3-1675,1-3-769</inkml:trace>
  <inkml:trace contextRef="#ctx0" brushRef="#br0" timeOffset="1346.59">46 1884 1809,'-2'0'6276,"-4"0"-5298,141-13-618,-87-5-356,-2-1 0,0-3 0,-1-1 0,-1-3 1,9-8-5,3-1 174,505-322 1413,22 42-2865,-226 147 1482,6 16 0,192-46-204,-160 75 657,4 18-1,5 18 0,270-20-656,593 31-18,-862 70 75,0 19 1,-2 17 0,300 65-58,922 272-37,-1243-260 135,-5 17 1,188 96-99,-443-166 121,-3 6 0,-3 6-1,-2 4 1,33 31-121,-53-21 164,-4 3 0,-3 4 0,-4 3 0,-5 5 0,-3 2 0,56 99-164,-27-11 102,-7 4 1,-9 4-1,-9 4 0,5 43-102,-28-95 433,6-2-1,6-3 1,6-3 0,38 46-433,207 265 619,-313-441-684,2 6-76,0-1 1,1 1-1,1-2 0,0 1 0,1-1 0,0-1 0,0 0 0,1-1 0,1 0 0,-1-1 0,1 0 1,9 3 140,-26-19-9007,-3 2 6045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6.1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512 0 0,'0'0'499'0'0,"1"3"-51"0"0,3 19 2716 0 0,13 38 0 0 0,3 6-1185 0 0,4 32-532 0 0,-9-36-177 0 0,-15-60-1058 0 0,9 27 3828 0 0,-8-29-4002 0 0,-1 0 1 0 0,0 0-1 0 0,1 1 1 0 0,-1-1-1 0 0,0 0 1 0 0,0 0-1 0 0,0 0 0 0 0,1 0 1 0 0,-1 0-1 0 0,0 0 1 0 0,0 0-1 0 0,0 0 1 0 0,1 0-1 0 0,-1 0 0 0 0,0 0 1 0 0,0 0-1 0 0,0 0 1 0 0,1 0-1 0 0,-1 0 1 0 0,0 0-1 0 0,1 0 1 0 0,-1 0-1 0 0,0 0 0 0 0,0 0 1 0 0,0-1-1 0 0,0 1 1 0 0,1 0-1 0 0,-1 0 1 0 0,0-1-1 0 0,0 1 0 0 0,0 0 1 0 0,0 0-1 0 0,1 0 1 0 0,-1 0-1 0 0,0 0 1 0 0,0-1-1 0 0,0 1 0 0 0,1 0 1 0 0,-1 0-1 0 0,0 0 1 0 0,0 0-1 0 0,0-1 1 0 0,0 1-1 0 0,11-18 450 0 0,9-24-495 0 0,-19 40 67 0 0,17-34 57 0 0,2 1 1 0 0,2 0-1 0 0,2 2 0 0 0,31-35 1 0 0,-24 28-180 0 0,-26 34-79 0 0,24-27-4485 0 0,-28 32 3658 0 0,3-3-2773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7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3624 0 0,'8'-7'8232'0'0,"-4"8"-4221"0"0,-4 18-2821 0 0,-2-4-683 0 0,0 158 1021 0 0,-3-124-2651 0 0,5-47 698 0 0,0 5 46 0 0,17-21-14148 0 0,-10 6 12809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8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9 2180 0 0,'0'0'12191'0'0,"2"-2"-11847"0"0,3 0-103 0 0,-1-1-1 0 0,0 1 0 0 0,1-1 1 0 0,0 1-1 0 0,0 0 1 0 0,0 1-1 0 0,8-2 0 0 0,38-5 438 0 0,-45 7-675 0 0,-5 1 68 0 0,2 1-140 0 0,-2-1 44 0 0,0 0 0 0 0,1 0-1 0 0,-1 1 1 0 0,1-1 0 0 0,-1 0 0 0 0,0 1 0 0 0,0-1 0 0 0,0 1 0 0 0,0 0-1 0 0,0-1 1 0 0,0 1 0 0 0,0 0 0 0 0,1 1 0 0 0,0-1-62 0 0,-4 2-80 0 0,-21 25-137 0 0,-9 2 465 0 0,31-30-85 0 0,0 1-39 0 0,1-1 0 0 0,0 1 0 0 0,-1-1 0 0 0,1 0 0 0 0,-1 0 0 0 0,1 1 0 0 0,0-1 0 0 0,-1 0 0 0 0,0 1 0 0 0,1-1 0 0 0,0 0 1 0 0,0 1-1 0 0,-1 0 0 0 0,1-1 0 0 0,0 0 0 0 0,0 1 0 0 0,-1-1 0 0 0,1 1 0 0 0,0-1 0 0 0,0 1 0 0 0,0 0 0 0 0,0-1 1 0 0,0 1-1 0 0,0-1 0 0 0,0 0 0 0 0,0 1 0 0 0,0 0 0 0 0,0-1 0 0 0,0 1 0 0 0,0-1 0 0 0,0 1 0 0 0,0-1 0 0 0,0 1 1 0 0,1 0-1 0 0,14 11 93 0 0,-14-12-140 0 0,1 1 46 0 0,0 1-59 0 0,0-1 1 0 0,0 0 0 0 0,-1 1-1 0 0,1-1 1 0 0,-1 0 0 0 0,1 1-1 0 0,-1-1 1 0 0,1 1 0 0 0,-1 0 0 0 0,0 0-1 0 0,1-1 1 0 0,-1 1 0 0 0,-1 0-1 0 0,1 0 1 0 0,0 0 0 0 0,1 3-1 0 0,-2-3 9 0 0,0-1 1 0 0,0 1-1 0 0,0-1 0 0 0,0 0 0 0 0,-1 1 0 0 0,1-1 1 0 0,0 0-1 0 0,-1 1 0 0 0,1-1 0 0 0,-1 0 0 0 0,1 0 0 0 0,-1 0 1 0 0,0 0-1 0 0,1 1 0 0 0,-1-1 0 0 0,0 0 0 0 0,0 0 0 0 0,0 0 1 0 0,-1 1-1 0 0,-5 3-39 0 0,1 0 0 0 0,-1-1 0 0 0,0 0 1 0 0,0 0-1 0 0,0-1 0 0 0,-8 4 0 0 0,11-6 29 0 0,-50 17-4072 0 0,52-18 3164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2 1064 0 0,'0'0'1234'0'0,"-8"8"2515"0"0,8-6-3509 0 0,0-1 0 0 0,1 0 0 0 0,-1 1 0 0 0,0-1 0 0 0,1 0 0 0 0,-1 1 0 0 0,1-1 0 0 0,-1 0 0 0 0,1 1 0 0 0,0-1 0 0 0,0 1 0 0 0,-1-1 0 0 0,1 0-1 0 0,1 0 1 0 0,-2 0 0 0 0,1 0 0 0 0,1 0 0 0 0,-1 0 0 0 0,0 0 0 0 0,2 1 0 0 0,33 17 1371 0 0,-5-3-763 0 0,-24-10-787 0 0,1 0 0 0 0,-2 1 0 0 0,1 0-1 0 0,0 0 1 0 0,8 13 0 0 0,-14-17-95 0 0,-1 0-1 0 0,1 1 1 0 0,0-1-1 0 0,-1 0 1 0 0,0 1 0 0 0,0-1-1 0 0,0 0 1 0 0,0 0-1 0 0,-2 7 1 0 0,-3 0 11 0 0,4-9 25 0 0,0 1 0 0 0,1-1 0 0 0,-1 1 1 0 0,0-1-1 0 0,1 1 0 0 0,-2-1 0 0 0,2 0 0 0 0,-1 0 0 0 0,0 0 0 0 0,-1 0 1 0 0,1 1-1 0 0,0-1 0 0 0,0 0 0 0 0,0-1 0 0 0,-1 2 0 0 0,1-2 0 0 0,0 1 0 0 0,-1 0 1 0 0,1-1-1 0 0,-1 1 0 0 0,0 0 0 0 0,1-1 0 0 0,0 0 0 0 0,-1 0 0 0 0,1 1 1 0 0,-1-1-1 0 0,0 0 0 0 0,0 0 0 0 0,1 0 0 0 0,-2 0 0 0 0,1 0 58 0 0,-1-1 6 0 0,-1 1-29 0 0,1-1 1 0 0,0 0-1 0 0,0 1 1 0 0,0-1-1 0 0,1 1 1 0 0,-1-1-1 0 0,0-1 1 0 0,-4-1 0 0 0,6 2 32 0 0,-16-12 672 0 0,17 11-706 0 0,-1 0 0 0 0,0 0-1 0 0,0 0 1 0 0,1 0 0 0 0,-1 0-1 0 0,1 0 1 0 0,-1 0 0 0 0,1 0-1 0 0,0 0 1 0 0,0 0 0 0 0,0-1-1 0 0,0 1 1 0 0,0 0 0 0 0,1 0-1 0 0,-1 0 1 0 0,0 0 0 0 0,1 0-1 0 0,0 0 1 0 0,0 0 0 0 0,-1 0-1 0 0,3-3 1 0 0,4-8-8 0 0,0 1-1 0 0,11-15 1 0 0,-13 19-119 0 0,-1 3 5 0 0,-1-1 0 0 0,0 0 0 0 0,0-1 0 0 0,-1 1-1 0 0,4-13 1 0 0,4-11-1008 0 0,-9 29 862 0 0,-2 1-258 0 0,1-1 459 0 0,0 1 1 0 0,-1 0-1 0 0,1-1 1 0 0,0 0-1 0 0,0 1 1 0 0,0 0-1 0 0,-1 0 1 0 0,1-1-1 0 0,0 1 1 0 0,0 0-1 0 0,-1 0 1 0 0,1 0 0 0 0,0-1-1 0 0,-1 1 1 0 0,1 0-1 0 0,-1 0 1 0 0,1 0-1 0 0,0 0 1 0 0,-1-1-1 0 0,1 1 1 0 0,-1 0-1 0 0,1 0 1 0 0,0 0-1 0 0,-1 0 1 0 0,1 0-1 0 0,-1 0 1 0 0,1 0-1 0 0,-1 0 1 0 0,1 0-1 0 0,0 0 1 0 0,-1 0-1 0 0,1 0 1 0 0,-1 1-1 0 0,-7 4-520 0 0,0 1 0 0 0,1 0 1 0 0,-1 0-1 0 0,-9 13 0 0 0,16-18-121 0 0,0 2-20 0 0,0 0-746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19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3716 0 0,'0'0'1486'0'0,"1"-1"-1734"0"0,2-10 7777 0 0,-2 9-9779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0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2720 0 0,'0'0'4601'0'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0 1104 0 0,'-7'5'1969'0'0,"0"0"-1162"0"0,0 0-1 0 0,2 1 1 0 0,-2-1 0 0 0,2 2-1 0 0,-1-1 1 0 0,-7 13 0 0 0,-25 45 2044 0 0,33-55-2612 0 0,1-1 69 0 0,0 1 0 0 0,1-1 0 0 0,0 1 1 0 0,1-1-1 0 0,0 2 0 0 0,0-2 1 0 0,1 1-1 0 0,-1 15 0 0 0,2-22-202 0 0,1 2 0 0 0,0-1 0 0 0,0 0 0 0 0,0 0 0 0 0,0 0 0 0 0,0 0 0 0 0,1 0 0 0 0,-1-1 0 0 0,1 1 0 0 0,0 0 0 0 0,-1-1 0 0 0,6 5 0 0 0,5-1 305 0 0,-11-5-87 0 0,4-2-269 0 0,-3 0-46 0 0,0 1-1 0 0,0-1 1 0 0,0 0 0 0 0,0 0 0 0 0,0 0 0 0 0,0 0 0 0 0,0 0 0 0 0,0 0 0 0 0,0-1 0 0 0,-1 1 0 0 0,1-1 0 0 0,0 0 0 0 0,-1 1 0 0 0,1-1 0 0 0,-1 0 0 0 0,1 0 0 0 0,-1 1 0 0 0,0-1 0 0 0,1-3 0 0 0,-1 4-34 0 0,-1-1 1 0 0,1 1-1 0 0,0 0 1 0 0,-1-1-1 0 0,0 1 1 0 0,1 0 0 0 0,-1-1-1 0 0,0 1 1 0 0,0 0-1 0 0,0-1 1 0 0,0 1-1 0 0,0 0 1 0 0,0-1-1 0 0,0 1 1 0 0,0-1-1 0 0,0 1 1 0 0,0-1-1 0 0,-1 1 1 0 0,1 0-1 0 0,-1-1 1 0 0,0 1-1 0 0,1 0 1 0 0,-1 0-1 0 0,1-1 1 0 0,-2 1-1 0 0,2 0 1 0 0,-1 0 0 0 0,-2-2-1 0 0,2 1-73 0 0,-1 1 0 0 0,0-1-1 0 0,0 0 1 0 0,0 0 0 0 0,0 1 0 0 0,0 0 0 0 0,-1 0-1 0 0,1 0 1 0 0,0 0 0 0 0,-1-1 0 0 0,1 2-1 0 0,0-1 1 0 0,-5 0 0 0 0,6 1-77 0 0,-26 4-1408 0 0,14 2-956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5 10 1944 0 0,'0'0'3955'0'0,"-2"-1"-3689"0"0,0-1-195 0 0,1 1 1 0 0,-1 0-1 0 0,0 1 1 0 0,0-2 0 0 0,0 2-1 0 0,0-1 1 0 0,0 1 0 0 0,0-1-1 0 0,1 1 1 0 0,-2 0 0 0 0,2 0-1 0 0,-2-1 1 0 0,2 1-1 0 0,-2 0 1 0 0,2 1 0 0 0,-2-1-1 0 0,2 0 1 0 0,-2 0 0 0 0,1 1-1 0 0,-3 0 1 0 0,-3 2 245 0 0,0 0 0 0 0,0 0 0 0 0,1 0 1 0 0,-13 7-1 0 0,-15 16 2158 0 0,34-25-2171 0 0,1-1-279 0 0,0 0 0 0 0,0 0 0 0 0,0 0 0 0 0,1 0-1 0 0,-1 0 1 0 0,0 0 0 0 0,0 0 0 0 0,0 0 0 0 0,0 1 0 0 0,0-1 0 0 0,0 0 0 0 0,0 0 0 0 0,0 0 0 0 0,0 1 0 0 0,0-1 0 0 0,0 0 0 0 0,0 0 0 0 0,0 0 0 0 0,0 0-1 0 0,1 0 1 0 0,-1 0 0 0 0,0 0 0 0 0,0 0 0 0 0,0 1 0 0 0,0-1 0 0 0,0 0 0 0 0,0 0 0 0 0,0 0 0 0 0,0 0 0 0 0,0 0 0 0 0,-1 0 0 0 0,1 1 0 0 0,0-1 0 0 0,0 0-1 0 0,0 0 1 0 0,0 0 0 0 0,0 0 0 0 0,0 0 0 0 0,0 0 0 0 0,0 0 0 0 0,0 0 0 0 0,0 0 0 0 0,0 1 0 0 0,0-1 0 0 0,0 0 0 0 0,0 0 0 0 0,-1 0 0 0 0,1 0 0 0 0,0 0-1 0 0,0 1 1 0 0,0-1 0 0 0,0 0 0 0 0,0 0 0 0 0,0 0 0 0 0,0 0 0 0 0,-1 0 0 0 0,1 0 0 0 0,0 0 0 0 0,0 0 0 0 0,0 0 0 0 0,0 0 0 0 0,0 0 0 0 0,0 0 0 0 0,0 0-1 0 0,-1 0 1 0 0,11 8 1392 0 0,-9-7-1764 0 0,2 0 564 0 0,0-2-152 0 0,0 1 0 0 0,-1 0 0 0 0,1-1-1 0 0,0 0 1 0 0,0 0 0 0 0,0 0 0 0 0,-1 0 0 0 0,4-2-1 0 0,0-1-76 0 0,0 1 0 0 0,-1 0-1 0 0,1 0 1 0 0,-1-2-1 0 0,0 1 1 0 0,-1 0-1 0 0,9-9 1 0 0,-11 11 9 0 0,-1 1-11 0 0,1 0-170 0 0,5-2 93 0 0,-6 2 35 0 0,-1 2 23 0 0,0-1 29 0 0,0 0 0 0 0,0 0 0 0 0,0 0 0 0 0,0 1 0 0 0,1-1 0 0 0,-1 0 0 0 0,0 0 0 0 0,0 0 0 0 0,0 1 1 0 0,0-1-1 0 0,1 0 0 0 0,-1 1 0 0 0,0-1 0 0 0,0 0 0 0 0,0 0 0 0 0,0 0 0 0 0,0 0 0 0 0,1 0 0 0 0,-1 1 0 0 0,0-1 0 0 0,0 0 0 0 0,0 0 1 0 0,0 0-1 0 0,1 0 0 0 0,-1 0 0 0 0,0 0 0 0 0,1 0 0 0 0,0 1-2 0 0,-1-1 1 0 0,0 0-1 0 0,1 0 0 0 0,-1 1 1 0 0,1-1-1 0 0,-1 1 0 0 0,1-1 1 0 0,0 0-1 0 0,-1 1 1 0 0,0-1-1 0 0,1 0 0 0 0,-1 1 1 0 0,0-1-1 0 0,1 1 0 0 0,-1 0 1 0 0,1-1-1 0 0,-1 1 0 0 0,3 10-9 0 0,-1-1 0 0 0,1 0 0 0 0,-2 1-1 0 0,0-1 1 0 0,-1 1 0 0 0,1 0-1 0 0,-2 11 1 0 0,0 3-355 0 0,1-20-384 0 0,-1-1 1 0 0,1 1-1 0 0,-1-1 1 0 0,0 0-1 0 0,-1 0 1 0 0,1 1-1 0 0,-4 4 1 0 0,3-4-1963 0 0,2-4 843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2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356 0 0,'0'0'3504'0'0,"-3"2"-3324"0"0,3-1-101 0 0,-1-1 1 0 0,1 1 0 0 0,-1 0 0 0 0,0-1 0 0 0,1 1-1 0 0,0 0 1 0 0,-1-1 0 0 0,1 1 0 0 0,0 0-1 0 0,-1 0 1 0 0,1-1 0 0 0,0 2 0 0 0,0-2 0 0 0,0 1-1 0 0,-1 0 1 0 0,1 0 0 0 0,0 0 0 0 0,0-1-1 0 0,0 1 1 0 0,0 0 0 0 0,0 0 0 0 0,0 0 0 0 0,1 0-1 0 0,-1-1 1 0 0,0 1 0 0 0,0 0 0 0 0,0 0-1 0 0,1 0 1 0 0,0 2 743 0 0,0-1-720 0 0,0-1-1 0 0,0 1 1 0 0,1-1-1 0 0,-1 0 1 0 0,0 0-1 0 0,1 1 1 0 0,-1-1-1 0 0,4 2 1 0 0,2 3 345 0 0,-6-6-187 0 0,-1 1-234 0 0,1 0 1 0 0,-1-1-1 0 0,1 0 0 0 0,-1 1 1 0 0,1-1-1 0 0,-1 0 0 0 0,0 1 0 0 0,1-1 1 0 0,0 0-1 0 0,-1 0 0 0 0,1 1 0 0 0,-1-1 1 0 0,1 0-1 0 0,-1 1 0 0 0,1-1 1 0 0,0 0-1 0 0,-1 0 0 0 0,1 0 0 0 0,-1 0 1 0 0,1 0-1 0 0,-1 0 0 0 0,2 0 0 0 0,15 1 724 0 0,-17-1-760 0 0,3 0 506 0 0,-1-1-343 0 0,39-9 1110 0 0,-39 10-1046 0 0,7-3 86 0 0,-2 1-227 0 0,-5 2 2 0 0,8-5-1201 0 0,-7 3-1572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3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860 0 0,'-8'20'3116'0'0,"1"15"303"0"0,6-34-3147 0 0,-5 29 347 0 0,5-24-601 0 0,1-5 31 0 0,-7 21 675 0 0,5-16-6711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3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54 3025,'0'0'1284,"0"-3"-121,0 3-1140,0-2 171,1 1 0,0 0 0,-1-1-1,0 1 1,1-1 0,-1 1 0,0-1 0,0 1-1,1-1 1,-1 1 0,0-1 0,-1 1-1,1-1 1,0 1 0,0-1 0,-1 1 0,1-1-1,-1 1 1,1 0 0,-1-1 0,1 1-1,-1 0 1,0-1 0,0 1 0,0 0-1,0 0 1,0 0 0,0 0 0,0-1 0,0 1-1,0 1 1,0-1 0,-1 0 0,1 0-1,0 0 1,0 1 0,-1-1 0,1 1-1,-1-1 1,1 1 0,-1-1 0,1 1 0,-1 0-1,1 0 1,-1 0 0,1 0 0,-1 0-1,1 0 1,-1 0 0,1 0 0,-2 1-194,-21 52 2532,-6 88-1287,26-14-1139,6-100-71,-2 0 1,-1-1-1,-1 1 1,-1 0-1,-1-1 1,-2 0-1,0 0 1,-7 15-36,-1-11-2028,14-29 900,24-11-7212,-16 3 5381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4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3 952 0 0,'0'0'10312'0'0,"11"-1"-3238"0"0,-11 1-7078 0 0,1 0 0 0 0,-1 0 0 0 0,0 0 0 0 0,0 0 0 0 0,0 0 0 0 0,0 0 0 0 0,0 0 0 0 0,0-1-1 0 0,0 1 1 0 0,1 0 0 0 0,-1 0 0 0 0,0 0 0 0 0,0-1 0 0 0,0 1 0 0 0,0 0 0 0 0,0 0 0 0 0,1 0 0 0 0,-1 0 0 0 0,0 0 0 0 0,0-1 0 0 0,0 1 0 0 0,0 0 0 0 0,0 0 0 0 0,0 0 0 0 0,0 0 0 0 0,0 0 0 0 0,0-1 0 0 0,0 1 0 0 0,0 0 0 0 0,0-1 0 0 0,0 1 0 0 0,0 0 0 0 0,0 0 0 0 0,0 0 0 0 0,-1 0 0 0 0,1 0 0 0 0,0 0 0 0 0,0-1 0 0 0,0 1 0 0 0,0 0 0 0 0,0 0 0 0 0,-1 0 0 0 0,1 0 0 0 0,0 0 0 0 0,0 0 0 0 0,0-1 0 0 0,0 1 0 0 0,0 0 0 0 0,0 0 0 0 0,0 0 0 0 0,-1 0 0 0 0,1 0 0 0 0,0 0 0 0 0,0 0 0 0 0,0 0-1 0 0,0 0 1 0 0,-1 0 0 0 0,-14-3-130 0 0,13 6-80 0 0,1 4 381 0 0,8-16 6 0 0,-4 5-251 0 0,0 1 72 0 0,-5-9-241 0 0,2 12 197 0 0,0-1 0 0 0,0 1 0 0 0,0 0 0 0 0,0 0 0 0 0,0 0 0 0 0,-1 0 0 0 0,1-1 0 0 0,0 1 0 0 0,0 0 0 0 0,0 0 0 0 0,0 0 0 0 0,-1 0 0 0 0,1 0 1 0 0,-1 0-1 0 0,1-1 0 0 0,0 1 0 0 0,0 0 0 0 0,0 0 0 0 0,-1 0 0 0 0,1 0 0 0 0,0 0 0 0 0,0 0 0 0 0,0 0 0 0 0,-1 0 0 0 0,1 0 0 0 0,0 0 0 0 0,0 0 0 0 0,-1 0 0 0 0,1 0 0 0 0,-1 0 0 0 0,1 0 0 0 0,0 0 0 0 0,0 1 0 0 0,0-1 0 0 0,-1 0 0 0 0,1 0 0 0 0,0 0 0 0 0,-6 9-2214 0 0,5-6 2689 0 0,-1 0-1248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5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144 0 0,'0'0'8920'0'0,"3"0"-8747"0"0,10-1 24 0 0,-10 0 3039 0 0,6-15-3607 0 0,-16 32 391 0 0,5-12 1345 0 0,1-8-1701 0 0,0-5 1697 0 0,0 3-4730 0 0,-3 18-3192 0 0,2-9 4568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7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0 3460 0 0,'0'0'1411'0'0,"11"-12"3569"0"0,-10 11-4765 0 0,-1 0 0 0 0,1 1 1 0 0,0-1-1 0 0,-1 1 0 0 0,1-1 1 0 0,0 1-1 0 0,-1-1 0 0 0,1 1 0 0 0,0-1 1 0 0,0 1-1 0 0,-1 0 0 0 0,1-1 0 0 0,0 1 1 0 0,0 0-1 0 0,0 0 0 0 0,-1 0 1 0 0,1-1-1 0 0,0 1 0 0 0,0 0 0 0 0,0 0 1 0 0,0 0-1 0 0,0 0 0 0 0,-1 1 0 0 0,1-1 1 0 0,0 0-1 0 0,0 0 0 0 0,0 0 1 0 0,0 1-1 0 0,-1-1 0 0 0,1 0 0 0 0,0 1 1 0 0,1 0-1 0 0,-2 1-115 0 0,1 0 0 0 0,0 0 0 0 0,-1 1-1 0 0,0-1 1 0 0,1 0 0 0 0,-1 1 0 0 0,0-1 0 0 0,0 0 0 0 0,0 1 0 0 0,-1-1 0 0 0,1 0-1 0 0,0 1 1 0 0,-1-1 0 0 0,0 0 0 0 0,-1 4 0 0 0,-12 61 1360 0 0,-8 93 0 0 0,5-28-2034 0 0,10-91-2519 0 0,-14 44 0 0 0,20-82 1973 0 0,15 5-5997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8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1 33 2568 0 0,'0'0'5925'0'0,"-11"-1"-5295"0"0,-140-15 2056 0 0,107 9-2683 0 0,0 2-1 0 0,0 1 1 0 0,-86 5 0 0 0,109 1-580 0 0,1 1-1 0 0,-1 1 1 0 0,1 0 0 0 0,0 2 0 0 0,0 0 0 0 0,1 1 0 0 0,0 1-1 0 0,-22 12 1 0 0,-5 3-3078 0 0,27-12 1861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3:10:28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0 3048 0 0,'-8'-4'21763'0'0,"259"-28"-18054"0"0,-207 29-4453 0 0,1 3 0 0 0,0 1 1 0 0,84 15-1 0 0,-121-14-655 0 0,-1 0 1 0 0,0 0-1 0 0,0 1 0 0 0,0 0 0 0 0,10 6 1 0 0,-7-3-1514 0 0,10-3-8541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2:04.6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09 47 24575,'-17'1'0,"-1"1"0,1 0 0,-1 1 0,1 1 0,0 1 0,0 0 0,0 2 0,1 0 0,0 0 0,-20 14 0,16-9 0,1 2 0,0 0 0,1 1 0,1 1 0,0 0 0,1 2 0,-18 25 0,29-35 0,-1 1 0,1 0 0,1 1 0,-1-1 0,2 1 0,-1 0 0,1 0 0,1 0 0,0 0 0,0 0 0,1 0 0,1 1 0,-1-1 0,2 1 0,-1-1 0,2 0 0,-1 0 0,1 1 0,1-1 0,0 0 0,0-1 0,1 1 0,0 0 0,1-1 0,0 0 0,0 0 0,1 0 0,0-1 0,0 0 0,1 0 0,9 7 0,151 151 0,-156-156 0,0-1 0,1 0 0,0 0 0,1-1 0,0 0 0,0-1 0,1-1 0,0 0 0,28 7 0,-14-7 0,1-1 0,-1-2 0,1-1 0,34-1 0,-52-1 0,0-1 0,0 0 0,1-1 0,-1 0 0,-1 0 0,1-1 0,0-1 0,-1 0 0,11-5 0,-6 0 0,-1 0 0,-1-1 0,0 0 0,0-1 0,16-18 0,-24 23 0,0 0 0,-1 0 0,1-1 0,-1 1 0,0-1 0,-1 0 0,0 0 0,0 0 0,0-1 0,-1 1 0,0 0 0,0-1 0,-1 0 0,0 1 0,-1-1 0,1 0 0,-1 0 0,-2-9 0,-2-13 0,-2 0 0,-1 0 0,-16-42 0,11 39 0,-10-53 0,20 70 0,-2 1 0,1 0 0,-2 1 0,0-1 0,0 1 0,-2 0 0,0 0 0,0 0 0,-1 1 0,-1 1 0,0-1 0,-1 1 0,0 1 0,-1 0 0,0 0 0,-1 1 0,-20-14 0,17 15-170,0 1-1,-1 1 0,0 0 1,0 1-1,0 0 0,-1 2 1,-28-5-1,27 6-6655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2:08.69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38 24575,'162'150'0,"-157"-145"0,0 0 0,1 0 0,-1-1 0,1 1 0,0-1 0,0-1 0,0 1 0,1-1 0,-1 0 0,1 0 0,8 1 0,-13-3 0,0-1 0,0 0 0,0 0 0,0 0 0,1 0 0,-1 0 0,0 0 0,0 0 0,0-1 0,0 1 0,0-1 0,0 0 0,0 0 0,0 1 0,0-1 0,3-2 0,-3 1 0,1-1 0,-1 1 0,0-1 0,0 1 0,0-1 0,0 0 0,0 0 0,0 0 0,-1 0 0,1 0 0,-1 0 0,0 0 0,1-5 0,1-8 0,0 0 0,-2 0 0,0 0 0,-1-21 0,-1 22 0,1 0 0,0 1 0,2-1 0,-1 0 0,7-23 0,-6 34 0,-1-1 0,1 1 0,0 0 0,1 0 0,-1 1 0,1-1 0,-1 0 0,1 1 0,0 0 0,0-1 0,1 1 0,-1 0 0,1 1 0,-1-1 0,1 1 0,0-1 0,0 1 0,0 0 0,0 1 0,1-1 0,-1 1 0,9-2 0,-9 2 0,-1 0 0,0 1 0,1-1 0,-1 1 0,1 0 0,-1 0 0,1 0 0,-1 1 0,1-1 0,-1 1 0,0 0 0,1 0 0,-1 0 0,0 0 0,0 1 0,1-1 0,-1 1 0,2 2 0,0 0 0,0 0 0,0 0 0,-1 1 0,1 0 0,-1 0 0,-1 0 0,1 0 0,-1 1 0,4 7 0,-1 2 0,0 0 0,0 0 0,-2 1 0,0 0 0,-1 0 0,2 31 0,-4-33-195,1 1 0,0-1 0,1 1 0,0-1 0,1 0 0,7 17 0,-4-18-6631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15.9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1 982 24575,'0'-7'0,"1"-26"0,-1-1 0,-1 1 0,-3-1 0,0 1 0,-2 0 0,-13-39 0,14 52-698,0 0 1,1 0-1,1-1 0,1 1 0,1-27 1,0 19-602,-7-52 0,4 61 2053,2-1 0,0 1 0,2-1-1,0 1 1,1-1 0,1 1 0,0 0-1,10-34 1,-11 51-754,0 0 0,0-1 0,0 1 0,0 0 0,0 0 0,1 1 0,-1-1 0,1 0 0,-1 0 0,1 1 0,0-1 0,-1 1 0,1-1 0,0 1 0,0 0 0,0-1 0,0 1 0,0 0 0,1 1 0,-1-1 0,0 0 0,0 0 0,0 1 0,1 0 0,-1-1 0,0 1 0,1 0 0,1 0 0,14 0 0,-1 0 0,0 2 0,18 3 0,6 0 0,38-7 0,-1-3 0,90-17 0,-103 13 0,16-7 0,-64 11 0,0 1 0,-1 1 0,1 0 0,1 1 0,-1 1 0,0 1 0,0 0 0,0 1 0,0 1 0,20 4 0,-7 4 0,1-2 0,59 9 0,-87-17 0,1 0 0,-1 0 0,0-1 0,1 1 0,-1-1 0,0 0 0,0 1 0,1-1 0,-1-1 0,0 1 0,0 0 0,0-1 0,0 1 0,-1-1 0,1 0 0,0 0 0,-1 0 0,1-1 0,-1 1 0,0 0 0,0-1 0,0 0 0,3-4 0,3-6 0,-1-1 0,-1 0 0,10-30 0,5-11 0,-20 54 0,-1 1 0,0-1 0,0 1 0,0 0 0,1-1 0,-1 1 0,0 0 0,0-1 0,1 1 0,-1 0 0,0-1 0,1 1 0,-1 0 0,0-1 0,1 1 0,-1 0 0,0 0 0,1-1 0,-1 1 0,1 0 0,-1 0 0,1 0 0,-1 0 0,0 0 0,1 0 0,-1-1 0,1 1 0,-1 0 0,1 0 0,-1 0 0,1 1 0,-1-1 0,0 0 0,1 0 0,-1 0 0,1 0 0,-1 0 0,1 0 0,-1 1 0,0-1 0,1 0 0,-1 0 0,0 1 0,1-1 0,-1 0 0,0 0 0,1 1 0,-1-1 0,0 0 0,1 1 0,-1-1 0,0 1 0,0-1 0,1 0 0,-1 1 0,0-1 0,0 1 0,0-1 0,0 0 0,0 1 0,0-1 0,1 1 0,-1-1 0,0 2 0,13 36 0,-11-32 0,30 110 0,15 46 0,-45-156 0,0-1 0,1 1 0,0-1 0,0 0 0,0 0 0,0 0 0,1-1 0,7 9 0,-10-13 0,-1 1 0,1 0 0,0 0 0,0 0 0,1-1 0,-1 1 0,0 0 0,0-1 0,0 1 0,0-1 0,0 0 0,1 1 0,-1-1 0,0 0 0,0 1 0,1-1 0,-1 0 0,0 0 0,1 0 0,-1 0 0,0-1 0,0 1 0,1 0 0,-1 0 0,0-1 0,0 1 0,0-1 0,1 1 0,-1-1 0,0 1 0,0-1 0,0 0 0,0 1 0,0-1 0,0 0 0,0 0 0,0 0 0,-1 0 0,1 0 0,0 0 0,0 0 0,-1 0 0,1 0 0,-1 0 0,2-2 0,12-23 0,-1 0 0,-2-1 0,10-31 0,-13 34 0,0 1 0,1 0 0,2 1 0,0 0 0,17-24 0,-28 46 0,1 0 0,-1-1 0,0 1 0,0 0 0,0-1 0,1 1 0,-1 0 0,0-1 0,1 1 0,-1 0 0,0 0 0,1-1 0,-1 1 0,0 0 0,1 0 0,-1-1 0,1 1 0,-1 0 0,0 0 0,1 0 0,-1 0 0,1 0 0,-1 0 0,0 0 0,1 0 0,-1 0 0,1 0 0,-1 0 0,1 0 0,-1 0 0,0 0 0,1 0 0,0 1 0,10 13 0,6 32 0,-14-35 0,12 47 0,7 22 0,-20-75 0,0 0 0,1 1 0,-1-1 0,1 0 0,0-1 0,0 1 0,1 0 0,0-1 0,-1 0 0,1 0 0,6 5 0,-9-8 0,1 0 0,-1 0 0,0 0 0,1 0 0,-1 0 0,1 0 0,-1-1 0,1 1 0,-1 0 0,1-1 0,-1 1 0,1-1 0,0 0 0,-1 1 0,1-1 0,0 0 0,-1 0 0,1 0 0,0 0 0,-1-1 0,1 1 0,0 0 0,-1-1 0,1 1 0,-1-1 0,1 1 0,-1-1 0,1 0 0,-1 1 0,1-1 0,-1 0 0,0 0 0,1 0 0,-1 0 0,0-1 0,0 1 0,0 0 0,0 0 0,0-1 0,0 1 0,0-1 0,0 1 0,0-1 0,0-2 0,5-9 0,-1 0 0,-1 0 0,0 0 0,2-20 0,-2 17 0,-2 7 0,2-12 0,1 1 0,11-27 0,-13 41 0,-1 1 0,1-1 0,0 1 0,1 0 0,-1 0 0,1 0 0,0 0 0,0 1 0,1-1 0,-1 1 0,1 0 0,8-5 0,-12 8 0,1 1 0,-1 0 0,0-1 0,0 1 0,1 0 0,-1 0 0,0-1 0,1 1 0,-1 0 0,0 0 0,1 1 0,-1-1 0,0 0 0,0 0 0,1 1 0,-1-1 0,0 0 0,0 1 0,1-1 0,-1 1 0,0 0 0,0-1 0,0 1 0,0 0 0,0 0 0,0 0 0,0 0 0,0 0 0,0 0 0,-1 0 0,1 0 0,0 0 0,0 0 0,-1 0 0,1 0 0,-1 1 0,1 0 0,21 51 0,-21-51 0,12 47 0,17 44 0,-27-85 0,0 0 0,1 0 0,0-1 0,0 1 0,1-1 0,0-1 0,0 1 0,10 10 0,-14-16 0,0 0 0,0 0 0,0 0 0,0 0 0,1 0 0,-1 0 0,0 0 0,0-1 0,1 1 0,-1 0 0,0-1 0,1 1 0,-1-1 0,1 1 0,-1-1 0,0 0 0,1 1 0,-1-1 0,1 0 0,-1 0 0,1 0 0,-1 0 0,1 0 0,-1-1 0,1 1 0,-1 0 0,1-1 0,-1 1 0,0-1 0,1 1 0,-1-1 0,0 0 0,1 1 0,-1-1 0,0 0 0,0 0 0,0 0 0,1 0 0,-1 0 0,0 0 0,-1 0 0,1-1 0,0 1 0,0 0 0,0 0 0,-1-1 0,2-1 0,3-9 0,1-1 0,-2 1 0,1-1 0,2-18 0,-1 8 0,-4 15 0,1 0 0,0 0 0,1 1 0,0-1 0,0 1 0,0-1 0,10-10 0,-13 17 0,-1 0 0,1 0 0,0 0 0,1 0 0,-1 0 0,0 1 0,0-1 0,0 0 0,0 0 0,1 1 0,-1-1 0,0 1 0,1-1 0,-1 1 0,0 0 0,1 0 0,-1-1 0,0 1 0,1 0 0,-1 0 0,2 0 0,-1 1 0,0 0 0,1 0 0,-1 0 0,0 1 0,0-1 0,0 0 0,0 1 0,-1-1 0,1 1 0,0 0 0,-1-1 0,1 1 0,-1 0 0,0 0 0,1 0 0,-1 0 0,1 3 0,18 34 0,22 62 0,-20-45 0,-13-65 0,0 1 0,1-1 0,1 2 0,-1-1 0,20-9 0,-8 9 0,1 0 0,0 1 0,0 2 0,1 0 0,-1 1 0,1 2 0,46 0 0,-82 1 0,0 0 0,1-1 0,-1 0 0,1-1 0,0 0 0,-19-9 0,26 11 0,1-1 0,-1 1 0,1-1 0,0 0 0,-1 0 0,1 0 0,0-1 0,0 1 0,1-1 0,-1 0 0,1 1 0,-1-1 0,1 0 0,0 0 0,0-1 0,0 1 0,0 0 0,1-1 0,-1 1 0,1-1 0,0 0 0,0 1 0,0-1 0,0 0 0,1 1 0,0-1 0,0 0 0,0-6 0,0 7 0,1 0 0,0-1 0,0 1 0,0 0 0,0 0 0,0 0 0,0 0 0,1 0 0,0 0 0,-1 0 0,1 0 0,0 0 0,0 1 0,1-1 0,-1 1 0,0 0 0,4-3 0,-1 2 0,0 0 0,1 0 0,0 0 0,-1 1 0,1-1 0,0 1 0,0 1 0,10-2 0,8 0 0,1 2 0,-1 0 0,41 5 0,-55-3 0,8 1 0,1 1 0,-1 1 0,0 1 0,-1 0 0,1 1 0,27 14 0,-38-16 0,0 0 0,0 0 0,0 1 0,-1 0 0,1 0 0,-1 1 0,9 10 0,-13-12 0,1-1 0,-1 0 0,0 1 0,0 0 0,-1-1 0,1 1 0,-1 0 0,0 0 0,0 0 0,0 0 0,0 0 0,0 0 0,-1 0 0,0 0 0,0 0 0,-1 5 0,1-6 0,-1 0 0,1 0 0,-1 0 0,0 0 0,0-1 0,-1 1 0,1 0 0,0 0 0,-1-1 0,0 1 0,1-1 0,-1 0 0,0 1 0,0-1 0,0 0 0,-1 0 0,1 0 0,-1 0 0,1-1 0,-1 1 0,1-1 0,-1 1 0,0-1 0,0 0 0,1 0 0,-1 0 0,0 0 0,0-1 0,0 1 0,0-1 0,0 0 0,0 0 0,0 0 0,-5 0 0,3-1 0,-1 1 0,1-1 0,0 1 0,0-1 0,0-1 0,0 1 0,0-1 0,0 0 0,0 0 0,0 0 0,1-1 0,-1 0 0,1 0 0,-1 0 0,1 0 0,0-1 0,1 1 0,-1-1 0,-4-6 0,6 6 0,0 1 0,0-1 0,0 1 0,0-1 0,1 0 0,-1 0 0,1 0 0,0 0 0,0 0 0,1 0 0,-1 0 0,1 0 0,0-1 0,0 1 0,1 0 0,-1 0 0,1 0 0,-1 0 0,1 0 0,1 0 0,-1 0 0,1 0 0,-1 0 0,1 1 0,0-1 0,0 1 0,1-1 0,-1 1 0,1 0 0,-1 0 0,1 0 0,0 0 0,0 0 0,1 0 0,-1 1 0,0 0 0,5-3 0,0 1 0,0-1 0,0 1 0,0 1 0,1 0 0,-1 0 0,1 0 0,0 1 0,-1 0 0,1 1 0,0 0 0,0 0 0,0 1 0,0 0 0,0 1 0,0 0 0,12 3 0,-12-1 0,-1 0 0,1 1 0,0 1 0,-1-1 0,0 1 0,0 1 0,-1-1 0,1 1 0,-1 1 0,-1-1 0,1 1 0,-1 1 0,0-1 0,-1 1 0,7 11 0,-9-14 0,-1-1 0,0 1 0,0 0 0,0 0 0,0-1 0,-1 1 0,0 0 0,0 1 0,0-1 0,-1 0 0,0 0 0,0 0 0,0 0 0,0 0 0,-1 1 0,0-1 0,0 0 0,0 0 0,-1 0 0,0-1 0,0 1 0,0 0 0,0-1 0,-1 1 0,0-1 0,0 0 0,0 1 0,0-1 0,-6 4 0,7-5 0,-1-1 0,1 1 0,-1-1 0,0 0 0,0 0 0,0 0 0,0 0 0,0-1 0,-1 1 0,1-1 0,0 0 0,-1 0 0,1 0 0,-5 0 0,5-1 0,1 0 0,0 0 0,-1 0 0,1 0 0,0-1 0,0 1 0,-1-1 0,1 0 0,0 0 0,0 0 0,0 0 0,0 0 0,0 0 0,0 0 0,0-1 0,0 1 0,-2-2 0,1-1 0,0 0 0,0 0 0,1 1 0,-1-2 0,1 1 0,0 0 0,0 0 0,0-1 0,0 1 0,1-1 0,0 0 0,0 1 0,0-1 0,0 0 0,1 0 0,0 0 0,0 1 0,0-1 0,2-9 0,0 7 0,-1 0 0,2 0 0,-1 0 0,0 0 0,1 1 0,1-1 0,-1 1 0,1 0 0,0 0 0,0 0 0,1 0 0,0 0 0,0 1 0,0 0 0,9-6 0,-6 5 0,1 1 0,0-1 0,0 2 0,1 0 0,-1 0 0,1 1 0,0 0 0,0 0 0,0 1 0,14-1 0,-13 2 0,1 0 0,-1 1 0,0 0 0,0 1 0,0 0 0,1 1 0,-1 0 0,-1 1 0,1 0 0,0 0 0,-1 2 0,0-1 0,1 1 0,-2 1 0,1-1 0,-1 2 0,0-1 0,0 1 0,-1 1 0,0 0 0,8 9 0,-14-14 0,-1 0 0,0 0 0,0 0 0,0 0 0,0 0 0,0 0 0,-1 0 0,0 0 0,1 0 0,-1 0 0,0 0 0,-1 0 0,1 1 0,0-1 0,-1 0 0,0 0 0,1 0 0,-1 0 0,-1 0 0,1 0 0,0-1 0,-1 1 0,1 0 0,-1-1 0,0 1 0,0-1 0,0 1 0,0-1 0,0 0 0,0 0 0,-1 0 0,-5 3 0,6-2 0,-1 0 0,0-1 0,0 0 0,0 0 0,0 0 0,-1 0 0,1 0 0,-1-1 0,1 1 0,-1-1 0,1 0 0,-1 0 0,0 0 0,1-1 0,-1 1 0,0-1 0,0 0 0,1 0 0,-1 0 0,0-1 0,0 1 0,1-1 0,-1 0 0,0 0 0,1 0 0,-1-1 0,1 1 0,-4-3 0,3 1 0,0 1 0,1-2 0,0 1 0,0 0 0,0-1 0,0 1 0,0-1 0,1 0 0,-1 0 0,1 0 0,0 0 0,0 0 0,1 0 0,-1-1 0,1 1 0,0 0 0,0-1 0,0 1 0,1-9 0,0 7 0,1 0 0,0 0 0,0-1 0,0 1 0,1 0 0,0 0 0,0 0 0,1 1 0,0-1 0,0 1 0,0-1 0,0 1 0,6-6 0,-5 5 0,0 1 0,1 0 0,0 0 0,0 0 0,0 1 0,0 0 0,1 0 0,0 0 0,-1 0 0,1 1 0,1 0 0,-1 0 0,0 1 0,1 0 0,-1 0 0,1 0 0,0 1 0,-1 0 0,1 0 0,0 1 0,0 0 0,0 0 0,0 1 0,-1-1 0,1 2 0,0-1 0,7 3 0,-5 0 0,-1 0 0,-1 1 0,1-1 0,0 2 0,-1-1 0,0 1 0,8 9 0,-13-13 0,0 0 0,0 0 0,0 0 0,0 0 0,-1 1 0,1-1 0,-1 0 0,0 1 0,0-1 0,0 1 0,0-1 0,0 1 0,0 0 0,-1-1 0,1 1 0,-1 0 0,0 0 0,0-1 0,0 1 0,0 0 0,0 0 0,-1-1 0,1 1 0,-1 0 0,0-1 0,0 1 0,-1 3 0,2-6 0,-1 1 0,1 0 0,0-1 0,-1 1 0,1 0 0,0-1 0,0 1 0,0 0 0,0 0 0,0-1 0,0 1 0,0 0 0,0 0 0,0 0 0,0-1 0,0 1 0,0 0 0,0-1 0,1 1 0,-1 0 0,0 0 0,0-1 0,1 1 0,-1 0 0,1-1 0,-1 1 0,1-1 0,-1 1 0,1 0 0,25 15 0,33-3 0,13-9 0,-36-2 0,50 8 0,-44-4 0,0-2 0,54-2 0,-54-3 0,0 3 0,53 9 0,-74-7 0,26 6 0,0-2 0,0-2 0,0-2 0,79-3 0,-107-4 0,0-1 0,0 0 0,19-9 0,-28 9 0,1 0 0,-1 1 0,1 0 0,-1 1 0,1 0 0,0 0 0,0 1 0,0 0 0,0 1 0,0 1 0,0 0 0,19 3 0,-11 1 0,0-1 0,0-1 0,0 0 0,1-2 0,-1 0 0,0-1 0,1-1 0,-1-1 0,1-1 0,22-6 0,-13 4 0,0 1 0,1 2 0,55 2 0,-62 1 0,-30-1 0,-2 1 0,-1-1 0,0 0 0,0-1 0,-16-3 0,25 4 0,-1-1 0,1 1 0,0 0 0,-1-1 0,1 1 0,0 0 0,0-1 0,-1 0 0,1 1 0,0-1 0,0 0 0,0 1 0,0-1 0,0 0 0,0 0 0,0 0 0,0 0 0,0 0 0,0 0 0,1 0 0,-1 0 0,0-1 0,1 1 0,-1 0 0,0 0 0,1-1 0,0 1 0,-1 0 0,1 0 0,0-1 0,0 1 0,0 0 0,-1-1 0,1 1 0,1-1 0,-1 1 0,0 0 0,0-1 0,0 1 0,1 0 0,-1 0 0,1-1 0,-1 1 0,1 0 0,-1 0 0,1 0 0,1-2 0,1-2 0,-1 0 0,1 0 0,0 0 0,1 1 0,-1-1 0,1 1 0,0 0 0,0 0 0,0 0 0,1 1 0,-1-1 0,1 1 0,0 0 0,0 1 0,0-1 0,0 1 0,0 0 0,7-2 0,-8 3 0,0 1 0,0 0 0,0-1 0,0 1 0,0 1 0,0-1 0,0 1 0,0-1 0,0 1 0,0 0 0,0 1 0,-1-1 0,1 1 0,0-1 0,-1 1 0,1 0 0,-1 0 0,0 1 0,1-1 0,-1 1 0,0-1 0,-1 1 0,1 0 0,0 0 0,-1 1 0,3 4 0,-1-2 0,-1 1 0,0 0 0,0-1 0,-1 1 0,0 0 0,0 1 0,-1-1 0,0 0 0,0 0 0,-1 10 0,-5 73 0,6-88 0,-1 0 0,0 0 0,-1 0 0,1-1 0,0 1 0,-1 0 0,1 0 0,-1 0 0,1 0 0,-1 0 0,0-1 0,0 1 0,0 0 0,0-1 0,0 1 0,0 0 0,0-1 0,-1 1 0,1-1 0,0 0 0,-1 0 0,1 1 0,-1-1 0,0 0 0,1 0 0,-1 0 0,0 0 0,1-1 0,-1 1 0,0 0 0,0-1 0,0 1 0,0-1 0,0 0 0,0 0 0,0 0 0,0 0 0,1 0 0,-1 0 0,0 0 0,0 0 0,0-1 0,0 1 0,0-1 0,0 0 0,1 1 0,-1-1 0,-2-1 0,-2-1 0,0 0 0,0 1 0,1-2 0,0 1 0,0-1 0,0 0 0,0 0 0,0 0 0,1 0 0,0-1 0,0 0 0,0 0 0,0 0 0,-3-7 0,4 5 0,0 1 0,1-1 0,0 0 0,0 0 0,0 0 0,1 0 0,0-1 0,0 1 0,1 0 0,0 0 0,0 0 0,1-1 0,0 1 0,0 0 0,1 0 0,-1 0 0,2 0 0,-1 0 0,1 0 0,0 1 0,0-1 0,1 1 0,0 0 0,0 0 0,0 0 0,1 1 0,0-1 0,0 1 0,0 0 0,1 1 0,0-1 0,11-6 0,-9 8 0,-1 0 0,2 0 0,-1 0 0,0 1 0,0 1 0,1-1 0,-1 1 0,1 1 0,-1 0 0,1 0 0,-1 0 0,1 1 0,-1 0 0,0 1 0,1 0 0,-1 0 0,0 1 0,13 6 0,-13-6 0,0 1 0,0 0 0,-1 1 0,0-1 0,1 2 0,-2-1 0,1 1 0,0 0 0,-1 0 0,0 0 0,-1 1 0,0 0 0,0 0 0,0 1 0,-1-1 0,0 1 0,0 0 0,2 10 0,-4-12 0,-2 1 0,1 0 0,-1-1 0,0 1 0,0-1 0,-1 1 0,1 0 0,-2-1 0,1 1 0,-1-1 0,-2 7 0,2-9 0,1 1 0,-1-1 0,0-1 0,0 1 0,0 0 0,0 0 0,-1-1 0,1 1 0,-1-1 0,0 0 0,0 0 0,0 0 0,-1 0 0,1 0 0,-1-1 0,1 0 0,-8 4 0,11-6 0,-1 0 0,0 1 0,0-1 0,1 0 0,-1 0 0,0 0 0,0 0 0,0 0 0,1 1 0,-1-2 0,0 1 0,0 0 0,0 0 0,1 0 0,-1 0 0,0 0 0,0-1 0,1 1 0,-1 0 0,0-1 0,0 1 0,1-1 0,-1 1 0,0 0 0,1-1 0,-1 1 0,1-1 0,-2-1 0,-7-25 0,8 18 0,0 1 0,1 0 0,0 0 0,1-1 0,1-8 0,1 9 0,-1 0 0,1-1 0,0 1 0,1 0 0,0 1 0,0-1 0,1 1 0,-1-1 0,2 1 0,-1 1 0,1-1 0,7-6 0,-9 10 0,-1 1 0,0-1 0,1 1 0,-1 0 0,1 0 0,0 0 0,-1 1 0,1-1 0,0 1 0,0 0 0,0 0 0,0 0 0,0 1 0,1-1 0,-1 1 0,0 0 0,0 0 0,0 1 0,0-1 0,0 1 0,0 0 0,0 0 0,0 0 0,0 0 0,0 1 0,0 0 0,6 3 0,0 2 0,1 0 0,-1 1 0,0 0 0,0 0 0,11 14 0,-18-19 0,0 0 0,0 0 0,-1 0 0,0 0 0,0 1 0,0-1 0,0 1 0,0-1 0,0 1 0,-1 0 0,0 0 0,0-1 0,0 1 0,0 0 0,-1 0 0,1 0 0,-1 0 0,0 0 0,0 0 0,0 0 0,-2 6 0,1-7 0,0 0 0,-1-1 0,1 1 0,-1-1 0,1 1 0,-1-1 0,0 0 0,0 1 0,0-1 0,0 0 0,-1 0 0,1 0 0,0-1 0,-1 1 0,1-1 0,-1 1 0,0-1 0,1 0 0,-1 0 0,0 0 0,0 0 0,-5 1 0,7-2 0,-1 0 0,0 0 0,0 0 0,0 0 0,0 0 0,0 0 0,0 0 0,0 0 0,0-1 0,0 1 0,1-1 0,-1 1 0,0-1 0,0 0 0,0 0 0,1 0 0,-1 0 0,0 0 0,1 0 0,-1 0 0,1 0 0,0-1 0,-1 1 0,1-1 0,0 1 0,0-1 0,0 1 0,0-1 0,0 0 0,0 1 0,0-1 0,0 0 0,1 0 0,-1-3 0,0-1 0,1 0 0,-1-1 0,2 1 0,-1 0 0,1 0 0,0 0 0,0 0 0,0 0 0,1 0 0,0 0 0,0 0 0,1 0 0,0 1 0,0 0 0,0-1 0,0 1 0,1 0 0,0 0 0,0 1 0,0-1 0,1 1 0,8-7 0,-7 6 0,1-1 0,-1 1 0,1 1 0,1-1 0,-1 1 0,1 0 0,-1 1 0,1 0 0,0 0 0,0 1 0,0 0 0,1 0 0,-1 1 0,0 0 0,1 0 0,11 1 0,14 8 0,0 1 0,-1 2 0,0 1 0,59 31 0,-33-15 0,27 14 0,100 66 0,-182-106 0,-1 1 0,1 0 0,0 0 0,-1 1 0,0-1 0,0 1 0,0-1 0,0 1 0,-1 0 0,1 0 0,1 5 0,-3-8 0,-1 0 0,1 0 0,-1 0 0,0 1 0,0-1 0,1 0 0,-1 0 0,0 0 0,0 1 0,0-1 0,0 0 0,-1 0 0,1 1 0,0-1 0,0 0 0,-1 0 0,1 0 0,-1 0 0,1 1 0,-1-1 0,1 0 0,-1 0 0,0 0 0,1 0 0,-1 0 0,0 0 0,0 0 0,0-1 0,0 1 0,0 0 0,0 0 0,0-1 0,0 1 0,0-1 0,0 1 0,0-1 0,0 1 0,-1-1 0,1 1 0,0-1 0,0 0 0,0 0 0,-1 0 0,1 0 0,0 0 0,-3 0 0,-5 1 0,0-1 0,0 0 0,0-1 0,0 0 0,1 0 0,-1-1 0,0 0 0,0-1 0,-14-6 0,-77-40 0,86 42 0,8 3 0,0 0 0,0 0 0,0-1 0,0 0 0,1 0 0,0 0 0,0-1 0,0 0 0,0 1 0,1-2 0,-4-7 0,6 11 0,1 1 0,0 0 0,0 0 0,0-1 0,1 1 0,-1 0 0,0-1 0,1 1 0,0-1 0,-1 1 0,1-1 0,0 1 0,0 0 0,1-1 0,-1 1 0,0-1 0,1 1 0,0-1 0,-1 1 0,1 0 0,0-1 0,0 1 0,0 0 0,1 0 0,-1 0 0,0 0 0,1 0 0,-1 0 0,1 0 0,0 0 0,0 1 0,-1-1 0,1 0 0,0 1 0,1 0 0,-1 0 0,4-2 0,1-1 0,1 1 0,0 1 0,0 0 0,1 0 0,-1 0 0,0 1 0,1 0 0,-1 1 0,1-1 0,-1 2 0,0-1 0,1 1 0,-1 1 0,15 3 0,-10-1 0,1 1 0,-1 0 0,0 0 0,0 1 0,-1 1 0,0 0 0,0 1 0,11 9 0,-20-15 0,0 1 0,-1-1 0,1 0 0,-1 1 0,1 0 0,-1 0 0,0-1 0,0 1 0,-1 0 0,1 1 0,0-1 0,-1 0 0,0 0 0,0 1 0,0-1 0,0 1 0,0-1 0,-1 1 0,1-1 0,-1 1 0,0-1 0,0 1 0,-1-1 0,1 1 0,-1-1 0,1 1 0,-1-1 0,0 0 0,0 1 0,-1-1 0,1 0 0,-1 0 0,1 1 0,-1-1 0,0-1 0,0 1 0,-1 0 0,1 0 0,-1-1 0,-3 4 0,2-4 0,1 0 0,0-1 0,0 0 0,-1 0 0,1 0 0,-1 0 0,1 0 0,-1-1 0,0 1 0,1-1 0,-1 0 0,1 0 0,-1 0 0,0-1 0,-6-1 0,-58-17 0,53 14 0,-1 0 0,-10-2 0,1-2 0,0 0 0,1-2 0,-29-16 0,47 23 0,0 0 0,1 0 0,0 0 0,0 0 0,0-1 0,0 0 0,1 0 0,0 0 0,0 0 0,0-1 0,0 0 0,1 0 0,0 0 0,0 0 0,1 0 0,0 0 0,0-1 0,0 1 0,1-1 0,0 0 0,0 1 0,1-10 0,0 13 0,0 0 0,0 0 0,0 0 0,1 0 0,-1 0 0,1 0 0,0 0 0,0 1 0,0-1 0,0 0 0,1 0 0,-1 1 0,1-1 0,-1 0 0,1 1 0,0 0 0,0-1 0,0 1 0,1 0 0,-1 0 0,0 0 0,1 0 0,-1 1 0,1-1 0,0 1 0,-1-1 0,1 1 0,0 0 0,0 0 0,0 0 0,0 1 0,3-1 0,11-2 0,0 1 0,1 1 0,-1 1 0,28 3 0,-10-1 0,75-3 0,74 4 0,-65 21 0,-48-2 0,-65-19 0,0 0 0,1 0 0,-1-1 0,1 1 0,0-2 0,-1 1 0,1-1 0,0 0 0,0 0 0,0-1 0,0 1 0,0-2 0,0 1 0,0-1 0,0 0 0,0-1 0,-1 1 0,13-6 0,15-9 0,1-2 0,72-24 0,-83 34 0,-18 6 0,-1 0 0,1 0 0,0 0 0,-1 1 0,1 0 0,0 0 0,9 0 0,-13 1 0,0 1 0,0-1 0,0 1 0,0 0 0,0 0 0,-1-1 0,1 1 0,0 0 0,-1 0 0,1 1 0,0-1 0,-1 0 0,1 0 0,-1 1 0,0-1 0,0 1 0,1-1 0,-1 1 0,0 0 0,0-1 0,0 1 0,-1 0 0,1 0 0,0 0 0,-1-1 0,1 1 0,0 4 0,24 97 0,20 61 0,-37-136 0,0 0 0,5 53 0,-8-48 0,14 55 0,-10-61 0,-2-8 0,-1 0 0,-1 1 0,-1 0 0,0 0 0,1 32 0,-5-48 0,0 0 0,0 0 0,-1 0 0,1-1 0,-1 1 0,0 0 0,0 0 0,0-1 0,-1 1 0,0-1 0,1 1 0,-1-1 0,0 0 0,0 1 0,-1-1 0,1 0 0,-1 0 0,1-1 0,-1 1 0,0 0 0,0-1 0,0 0 0,-1 0 0,1 0 0,0 0 0,-1 0 0,1-1 0,-1 1 0,0-1 0,1 0 0,-1 0 0,0-1 0,0 1 0,0-1 0,-7 0 0,-87 1 0,-8 1 0,95-1 0,1 0 0,-1 1 0,1 1 0,0 0 0,-1 0 0,1 1 0,-16 9 0,20-9 0,1 0 0,0 1 0,1 0 0,-1 0 0,1 0 0,0 0 0,0 1 0,0 0 0,1 0 0,0 0 0,0 0 0,0 0 0,1 0 0,-3 12 0,-1 5 0,1 1 0,-3 42 0,8-36 0,1 0 0,2-1 0,1 1 0,11 41 0,-6-29 0,5 47 0,-2 4 0,-6-58 0,2 58 0,-11-18 0,1-47 0,1 0 0,1-1 0,1 1 0,7 34 0,-7-59 0,0 1 0,0-1 0,0 1 0,1-1 0,-1 0 0,1 1 0,0-1 0,0 0 0,0 0 0,0 0 0,0-1 0,1 1 0,0 0 0,-1-1 0,1 0 0,0 0 0,5 3 0,-2-2 0,0 0 0,0 0 0,1-1 0,-1 0 0,1-1 0,0 1 0,-1-1 0,13 0 0,1-1 0,-1-1 0,0-1 0,1-1 0,-1 0 0,30-11 0,-8 3 0,75-10 0,-76 15 0,78-22 0,-114 27 0,-1 0 0,0-1 0,0 0 0,0 0 0,0 0 0,0 0 0,-1 0 0,1-1 0,0 1 0,-1-1 0,0 0 0,0 1 0,0-1 0,0 0 0,0 0 0,0-1 0,-1 1 0,1 0 0,-1 0 0,0-1 0,0 1 0,0-1 0,-1 1 0,1-6 0,1-10 0,-1-1 0,-1 0 0,-4-26 0,2 6 0,-2-23 0,-2 0 0,-4 0 0,-2 1 0,-2 0 0,-4 1 0,-49-115 0,61 160 0,1-1 0,1 1 0,-4-29 0,0 2 0,7 35 9,1 0 1,-1-1-1,2 1 0,-1 0 0,1-1 0,3-10 0,-3 14-98,1-1 0,-1 1-1,0 0 1,-1-1 0,1 1-1,-1-1 1,0 1 0,0 0-1,-1-1 1,0 1 0,0-1-1,0 1 1,0 0 0,-1 0-1,-4-9 1,-3 4-6737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20.1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938 309 24575,'2'71'0,"14"98"0,24 118 0,-40-284 0,1-1 0,-1 1 0,0-1 0,1 1 0,-1 0 0,0-1 0,-1 1 0,1-1 0,0 1 0,-1 0 0,0-1 0,1 1 0,-1-1 0,0 0 0,0 1 0,-1-1 0,1 0 0,0 0 0,-1 1 0,1-1 0,-1 0 0,0 0 0,1-1 0,-1 1 0,0 0 0,0-1 0,0 1 0,-1-1 0,1 1 0,0-1 0,-1 0 0,1 0 0,0 0 0,-1 0 0,1-1 0,-1 1 0,1 0 0,-4-1 0,-11 2 0,0-1 0,0 0 0,-1-2 0,-29-3 0,22 1 0,-311-34 0,-44-4 0,-180-29 0,147 18 0,-15-4 0,417 54 0,-25-6 0,0 1 0,0 2 0,0 1 0,-1 2 0,1 1 0,-62 8 0,-390 68 0,250-30 0,-38 5 0,158-40 0,-213-7 0,283-8 0,-67-17 0,-9-2 0,-646-22 0,769 46 0,-168-13 0,-311-65 0,439 70 0,-20-4 0,29 3 0,0 2 0,0 2 0,-1 1 0,0 1 0,0 2 0,0 1 0,-46 7 0,-175 23 0,-8 5 0,214-28 0,36-5 0,0 0 0,0-1 0,0 0 0,0 0 0,-14-2 0,21 0 0,1 0 0,-1-1 0,0 1 0,0-1 0,1 0 0,-1 0 0,1 0 0,0-1 0,0 1 0,0-1 0,0 0 0,0 0 0,0-1 0,1 1 0,-1-1 0,-4-6 0,-1-6 0,0 0 0,1 0 0,0-1 0,2 0 0,0 0 0,1 0 0,0-1 0,-2-22 0,6 24 0,0 0 0,1 0 0,1 1 0,1-1 0,0 0 0,1 0 0,8-23 0,-5 15 0,-1 1 0,2-30 0,-7 37 26,-1 1 1,0-1-1,-2 0 0,-4-19 0,-5-34-1522,11 49-533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24.4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4 1 24575,'0'4'0,"0"5"0,0 6 0,0 4 0,0 3 0,-4 1 0,-1 2 0,0 0 0,1 0 0,1-1 0,1 1 0,-3-1 0,-1 1 0,1-1 0,1-4-8191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5 11 1932 0 0,'0'0'10240'0'0,"-6"-2"-9658"0"0,-6-1-194 0 0,0 1 1 0 0,-1 0-1 0 0,1 1 1 0 0,0 0-1 0 0,-1 1 1 0 0,1 1-1 0 0,-1 0 1 0 0,-16 4-1 0 0,-30 1 681 0 0,-723 88 4001 0 0,759-90-5020 0 0,-499 81 766 0 0,393-63 2 0 0,126-22-589 0 0,-14 4 681 0 0,10-3-679 0 0,4-1-110 0 0,1 0 0 0 0,0 0 0 0 0,0 0 0 0 0,0 1-1 0 0,-1-1 1 0 0,1 1 0 0 0,0 0 0 0 0,0-1 0 0 0,0 1-1 0 0,0 0 1 0 0,-3 2 0 0 0,4-2-161 0 0,1 16 118 0 0,4 54-36 0 0,2-2-1 0 0,19 81 1 0 0,-24-137-111 0 0,3 10-31 0 0,2 54 167 0 0,-3-50-12 0 0,-3 16 132 0 0,1 17-311 0 0,-1-57 86 0 0,0 3 186 0 0,-1-2 280 0 0,1 0 1 0 0,0 0-1 0 0,0 1 1 0 0,0-1 0 0 0,1 0-1 0 0,-1 0 1 0 0,2 5-1 0 0,-148-8-2777 0 0,-64 7 1275 0 0,207-8 1056 0 0,-6 1 146 0 0,6 1-7 0 0,8 2 542 0 0,32 10-414 0 0,-1-2 0 0 0,51 10 0 0 0,87 10 35 0 0,-60-13-105 0 0,91 14-1151 0 0,-202-33 723 0 0,6 2-103 0 0,-6-1 159 0 0,-8 0-904 0 0,-167 9 725 0 0,-19 1 204 0 0,132-4 252 0 0,-88 24-1 0 0,145-31 68 0 0,2 0-129 0 0,-1 0 1 0 0,1 0-1 0 0,-1 0 1 0 0,1 0 0 0 0,0 0-1 0 0,-1 1 1 0 0,1-1-1 0 0,0 0 1 0 0,-1 0-1 0 0,1 0 1 0 0,0 0 0 0 0,0 0-1 0 0,-1 0 1 0 0,1 1-1 0 0,0-1 1 0 0,-1 0 0 0 0,1 0-1 0 0,0 1 1 0 0,0-1-1 0 0,-1 0 1 0 0,1 0-1 0 0,0 1 1 0 0,0-1 0 0 0,0 0-1 0 0,-1 0 1 0 0,1 1-1 0 0,0-1 1 0 0,0 0-1 0 0,0 1 1 0 0,0-1 0 0 0,0 0-1 0 0,0 1 1 0 0,0-1-1 0 0,0 0 1 0 0,0 1-1 0 0,0-1 1 0 0,0 1 0 0 0,0-1-1 0 0,0 0 1 0 0,0 1-1 0 0,0-1 1 0 0,0 1-1 0 0,7 4 42 0 0,1 0 0 0 0,-1 0 0 0 0,1-1 0 0 0,0 0-1 0 0,1-1 1 0 0,-1 1 0 0 0,9 1 0 0 0,71 14-35 0 0,-26-6-125 0 0,148 33 129 0 0,-69-17-1204 0 0,-139-28 1053 0 0,-7 2-315 0 0,-6 1 413 0 0,0 0 0 0 0,1 0 1 0 0,-1-1-1 0 0,0 0 0 0 0,-20 2 0 0 0,-69 3-214 0 0,29-4 69 0 0,-164 22 179 0 0,233-26-5 0 0,-2 1 39 0 0,-19 5 422 0 0,21-5-322 0 0,7 1-85 0 0,58 18-22 0 0,1-3 0 0 0,0-2-1 0 0,1-3 1 0 0,82 4 0 0 0,-109-10-280 0 0,-7-2-44 0 0,-28-4 123 0 0,0 1-16 0 0,-3-1 167 0 0,0 0 0 0 0,0 0-1 0 0,1 0 1 0 0,-1 0 0 0 0,0 0 0 0 0,0 0-1 0 0,0 0 1 0 0,1 0 0 0 0,-1 0 0 0 0,0 0-1 0 0,0 0 1 0 0,0 0 0 0 0,1 0 0 0 0,-1 0-1 0 0,0 0 1 0 0,0 0 0 0 0,0 0 0 0 0,0 0-1 0 0,1 0 1 0 0,-1 0 0 0 0,0 0 0 0 0,0 1-1 0 0,0-1 1 0 0,0 0 0 0 0,1 0 0 0 0,-1 0-1 0 0,0 0 1 0 0,0 0 0 0 0,0 0 0 0 0,0 1-1 0 0,0-1 1 0 0,0 0 0 0 0,1 0 0 0 0,-1 0-1 0 0,0 1 1 0 0,0-1 0 0 0,0 0 0 0 0,0 0-1 0 0,0 0 1 0 0,0 0 0 0 0,0 1 0 0 0,0-1-1 0 0,0 0 1 0 0,0 0 0 0 0,0 0 0 0 0,0 1-1 0 0,0-1 1 0 0,0 0 0 0 0,0 0 0 0 0,0 0-1 0 0,0 1 1 0 0,0-1 0 0 0,0 0 0 0 0,0 0-1 0 0,0 0 1 0 0,-1 0 0 0 0,1 1 0 0 0,0-1-1 0 0,0 0 1 0 0,0 0 0 0 0,0 0 0 0 0,0 0-1 0 0,0 1 1 0 0,-1-1 0 0 0,1 0 0 0 0,0 0-1 0 0,-22 11-141 0 0,-39 6 55 0 0,10-8 186 0 0,-306 48 830 0 0,297-49 688 0 0,58-8-1123 0 0,-13 1-269 0 0,9 2 588 0 0,38-4-931 0 0,-24 1-49 0 0,-7 0 5 0 0,-1 0 160 0 0,1 0 0 0 0,0 0 0 0 0,0 0-1 0 0,0 0 1 0 0,-1 1 0 0 0,1-1 0 0 0,0 0 0 0 0,0 0 0 0 0,-1 1 0 0 0,1-1 0 0 0,0 0 0 0 0,0 1-1 0 0,-1-1 1 0 0,1 1 0 0 0,0-1 0 0 0,-1 1 0 0 0,1-1 0 0 0,-1 1 0 0 0,1-1 0 0 0,0 1 0 0 0,-1 0 0 0 0,1-1-1 0 0,0 2 1 0 0,0-1-25 0 0,0 1-1 0 0,0-1 0 0 0,0 1 1 0 0,0-1-1 0 0,0 1 0 0 0,0-1 0 0 0,-1 1 1 0 0,1 0-1 0 0,0 0 0 0 0,-1-1 1 0 0,1 4-1 0 0,-2 13-15 0 0,-2 0 0 0 0,0 0 0 0 0,-1 0 0 0 0,-1-1 0 0 0,0 1 0 0 0,-1-1 0 0 0,-1-1 0 0 0,-11 19 0 0 0,14-26 61 0 0,0 0 0 0 0,1 0 0 0 0,0 1 0 0 0,-2 9 0 0 0,1-2-12 0 0,3-16 46 0 0,-11 27 137 0 0,10-21-85 0 0,0 7 1779 0 0,12-11-841 0 0,-5-2-1403 0 0,-1-1 443 0 0,39-7 203 0 0,532-39-23 0 0,-184 23-422 0 0,-228 16 107 0 0,-5 1-87 0 0,13 1 311 0 0,-121 5-264 0 0,-41 0 73 0 0,26 0 95 0 0,55-8-1 0 0,-77 5-120 0 0,31 2-34 0 0,-31 1 59 0 0,-10 0-14 0 0,13-2 77 0 0,5 0-19 0 0,41 2 1 0 0,-60 0-81 0 0,3 0 119 0 0,28-1-78 0 0,-31 1-1 0 0,2 0-58 0 0,10 2 16 0 0,-10-2 58 0 0,-1 0-20 0 0,30 0-22 0 0,-29 0 72 0 0,13 2-972 0 0,-16-2 935 0 0,0 0 0 0 0,0 0 0 0 0,-1 0 0 0 0,1 0 0 0 0,0 0 0 0 0,0 0 1 0 0,-1 0-1 0 0,1-1 0 0 0,0 1 0 0 0,0 0 0 0 0,-1 0 0 0 0,1-1 0 0 0,0 1 0 0 0,-1 0 1 0 0,1-1-1 0 0,0 1 0 0 0,-1 0 0 0 0,1-1 0 0 0,-1 1 0 0 0,1-1 0 0 0,0 0 0 0 0,0-1 6 0 0,0 0 0 0 0,-1 1 0 0 0,1-1 0 0 0,-1 0 0 0 0,1 0 0 0 0,-1 0 0 0 0,0 0 0 0 0,0 0 0 0 0,0 0 0 0 0,0-3 0 0 0,0-178-51 0 0,0 170 60 0 0,-1 0 0 0 0,-4-24 1 0 0,4 35-25 0 0,-1-20-207 0 0,0 13 8 0 0,1-6-247 0 0,2-4 167 0 0,-1 18 316 0 0,0 1 0 0 0,0-1 0 0 0,1 1 1 0 0,-1-1-1 0 0,0 1 0 0 0,1-1 0 0 0,-1 1 0 0 0,0 0 1 0 0,1-1-1 0 0,-1 1 0 0 0,0-1 0 0 0,1 1 0 0 0,-1 0 1 0 0,1-1-1 0 0,-1 1 0 0 0,1 0 0 0 0,-1 0 1 0 0,1-1-1 0 0,-1 1 0 0 0,1 0 0 0 0,-1 0 0 0 0,1 0 1 0 0,-1-1-1 0 0,1 1 0 0 0,0 0 0 0 0,2 0-16 0 0,28-3 71 0 0,99-15 80 0 0,-112 14-115 0 0,-1-1 0 0 0,-1-1 0 0 0,1 0 0 0 0,-1-1 0 0 0,23-13 0 0 0,-27 13-123 0 0,0 0 0 0 0,-1-1 0 0 0,0 0 0 0 0,0-1-1 0 0,-1 0 1 0 0,0-1 0 0 0,0 0 0 0 0,7-12 0 0 0,-10 14-28 0 0,0-7 23 0 0,-4 8 19 0 0,3-21-314 0 0,-6 27 375 0 0,0 0 0 0 0,0 0 0 0 0,0-1 0 0 0,-1 1 0 0 0,1 0-1 0 0,0 0 1 0 0,-1 0 0 0 0,1 0 0 0 0,-1 0 0 0 0,1 0 0 0 0,-1 0 0 0 0,1 0 0 0 0,-1 0 0 0 0,0 0 0 0 0,1 0 0 0 0,-1 0-1 0 0,0 0 1 0 0,0 0 0 0 0,0 1 0 0 0,0-1 0 0 0,0 0 0 0 0,0 1 0 0 0,0-1 0 0 0,0 1 0 0 0,-1-2 0 0 0,-8-2-56 0 0,1 0 1 0 0,-1 1-1 0 0,1 0 1 0 0,-1 1-1 0 0,0 0 1 0 0,-10-1-1 0 0,-75 0-446 0 0,58 4 566 0 0,35-1-1 0 0,-24 0 232 0 0,10-3 199 0 0,16 3-460 0 0,0 0 0 0 0,-1 0 0 0 0,1 0 0 0 0,0 0 1 0 0,0 0-1 0 0,0 0 0 0 0,0 0 0 0 0,-1 0 0 0 0,1 0 1 0 0,0 0-1 0 0,0 0 0 0 0,0 0 0 0 0,0 0 0 0 0,-1 0 0 0 0,1 0 1 0 0,0 0-1 0 0,0 0 0 0 0,0 0 0 0 0,0 0 0 0 0,0-1 1 0 0,0 1-1 0 0,-1 0 0 0 0,1 0 0 0 0,0 0 0 0 0,0 0 1 0 0,0 0-1 0 0,0 0 0 0 0,0-1 0 0 0,0 1 0 0 0,0 0 1 0 0,0 0-1 0 0,-1 0 0 0 0,1 0 0 0 0,0 0 0 0 0,0-1 1 0 0,0 1-1 0 0,0 0 0 0 0,0 0 0 0 0,0 0 0 0 0,0 0 1 0 0,0-1-1 0 0,0 1 0 0 0,0 0 0 0 0,0 0 0 0 0,0 0 1 0 0,0 0-1 0 0,0-1 0 0 0,0 1 0 0 0,13-14-17 0 0,1 1 0 0 0,0 0-1 0 0,1 1 1 0 0,20-12 0 0 0,-9 7-211 0 0,-1-1 1 0 0,32-30 0 0 0,-46 38 198 0 0,-9 8 108 0 0,2-3-97 0 0,7-10-480 0 0,-11 15 461 0 0,0 0 0 0 0,1-1 1 0 0,-1 1-1 0 0,0-1 0 0 0,0 1 0 0 0,0 0 1 0 0,1-1-1 0 0,-1 1 0 0 0,0-1 0 0 0,0 1 1 0 0,0-1-1 0 0,0 1 0 0 0,0-1 1 0 0,0 1-1 0 0,0 0 0 0 0,0-1 0 0 0,0 1 1 0 0,0-1-1 0 0,0 1 0 0 0,0-1 1 0 0,0 1-1 0 0,0-1 0 0 0,0 1 0 0 0,0 0 1 0 0,-1-1-1 0 0,1 1 0 0 0,0-1 1 0 0,0 1-1 0 0,0 0 0 0 0,-1-1 0 0 0,1 0 1 0 0,-4-1-3 0 0,1 1 1 0 0,0-1-1 0 0,-1 0 1 0 0,1 1-1 0 0,-1 0 1 0 0,1 0-1 0 0,-1 0 1 0 0,1 0-1 0 0,-1 1 1 0 0,0-1-1 0 0,1 1 1 0 0,-6 0-1 0 0,-54 4-185 0 0,43-2 196 0 0,-200 28-521 0 0,124-18 1382 0 0,94-11-602 0 0,-15 1 215 0 0,16-2-425 0 0,1 0-1 0 0,-1 0 0 0 0,1 0 1 0 0,-1 0-1 0 0,1 1 1 0 0,-1-2-1 0 0,1 1 0 0 0,-1 0 1 0 0,1 0-1 0 0,-1 0 1 0 0,1 0-1 0 0,-1 0 1 0 0,1 0-1 0 0,-1 0 0 0 0,1-1 1 0 0,-1 1-1 0 0,1 0 1 0 0,-1 0-1 0 0,1-1 1 0 0,-1 1-1 0 0,1 0 0 0 0,-1-1 1 0 0,1 1-1 0 0,0-1 1 0 0,-1 1-1 0 0,1 0 0 0 0,0-1 1 0 0,-1 1-1 0 0,1-1 1 0 0,3-6-11 0 0,1 0 0 0 0,0 1 1 0 0,1-1-1 0 0,-1 1 0 0 0,1 1 0 0 0,10-10 1 0 0,43-36-34 0 0,-34 31-57 0 0,42-27-88 0 0,-32 25-21 0 0,7-8 24 0 0,-17 11-39 0 0,42-23 1 0 0,-43 22 124 0 0,-3-1-478 0 0,-18 20 394 0 0,-5-1-367 0 0,-13-6 430 0 0,7 8 13 0 0,0 0 1 0 0,0 1 0 0 0,0 0 0 0 0,1 0 0 0 0,-16 4-1 0 0,16-3 60 0 0,-160 34-186 0 0,166-36 258 0 0,-3 1 161 0 0,0 0-346 0 0,6-4 2205 0 0,124-85-2212 0 0,-42 32-192 0 0,-82 55 282 0 0,1 0-1 0 0,0 0 0 0 0,-1-1 0 0 0,1 1 1 0 0,-1 0-1 0 0,1-1 0 0 0,-1 1 1 0 0,1 0-1 0 0,-1-1 0 0 0,0 0 0 0 0,0 1 1 0 0,2-4-1 0 0,-3 5 18 0 0,-1-1-1 0 0,1 0 1 0 0,0 1 0 0 0,0-1-1 0 0,0 0 1 0 0,-1 1 0 0 0,1-1-1 0 0,0 0 1 0 0,-1 1 0 0 0,1-1-1 0 0,-1 0 1 0 0,1 1 0 0 0,-1-1-1 0 0,1 1 1 0 0,-1-1 0 0 0,1 1-1 0 0,-1-1 1 0 0,1 1 0 0 0,-1-1-1 0 0,0 1 1 0 0,1 0 0 0 0,-1-1-1 0 0,0 1 1 0 0,0 0 0 0 0,-5-1-3 0 0,0 0 0 0 0,1 1 0 0 0,-1-1 0 0 0,0 1 1 0 0,1 1-1 0 0,-1-1 0 0 0,1 1 0 0 0,-1 0 1 0 0,1 1-1 0 0,-7 1 0 0 0,3-1-40 0 0,-90 19-42 0 0,96-21 49 0 0,-4 3 311 0 0,-1-1 1 0 0,1 0-1 0 0,-1 0 1 0 0,0-1-1 0 0,-11 1 1 0 0,18-2-245 0 0,0 0 1 0 0,1 0-1 0 0,-1-1 1 0 0,1 1-1 0 0,-1 0 1 0 0,0 0 0 0 0,1-1-1 0 0,-1 1 1 0 0,1 0-1 0 0,-1-1 1 0 0,1 1-1 0 0,-1-1 1 0 0,1 1-1 0 0,-1 0 1 0 0,1-1-1 0 0,0 1 1 0 0,-1-1 0 0 0,1 1-1 0 0,0-1 1 0 0,-1 0-1 0 0,1 1 1 0 0,0-1-1 0 0,-1 1 1 0 0,1-1-1 0 0,0 0 1 0 0,0 1 0 0 0,0-1-1 0 0,0 1 1 0 0,0-1-1 0 0,0 0 1 0 0,0 0-1 0 0,6-24 336 0 0,-5 20-393 0 0,10-36 152 0 0,-3 1-1 0 0,7-81 0 0 0,-13 102-109 0 0,6-91-688 0 0,-8 108 466 0 0,-12-24-1215 0 0,5 23 1279 0 0,0-1 0 0 0,0 1-1 0 0,0 0 1 0 0,-9-2-1 0 0,14 4 134 0 0,-5-1-896 0 0,0 1 0 0 0,0 0-1 0 0,0 0 1 0 0,-13 1 0 0 0,5 3-785 0 0,-22 5-1966 0 0,-38 15 0 0 0,30-3-316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3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8 7059,'0'0'2369,"0"0"-648,0-24 3313,9-94-4423,-2 50-8227,-6 50 3576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25.2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0 24575,'9'1'0,"1"0"0,-1 0 0,0 1 0,14 4 0,37 7 0,-22-11-195,1-2 0,-1-2 0,1-2 0,-1-1 0,0-1 0,54-18 0,-76 19-6631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27.0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3 24575,'10'0'0,"0"1"0,-1 1 0,1 0 0,12 4 0,-14-4 0,-1 1 0,1-2 0,-1 1 0,1-1 0,0 0 0,-1-1 0,1 1 0,13-3 0,202-37-1365,-205 36-5461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28.4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8 0 24575,'-19'51'0,"-15"101"0,6-18 0,22-110-273,2-1 0,1 1 0,1 0 0,1 24 0,1-27-6553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29.1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88 24575,'6'-2'0,"0"0"0,-1-1 0,1 1 0,-1-1 0,1 0 0,-1-1 0,0 1 0,8-8 0,-2 2 0,146-127 0,-56 44 0,-98 90-115,-3 2 63,1-1 0,-1 1 0,1-1 0,0 1 0,-1-1 0,1 1 0,-1-1-1,1 1 1,-1-1 0,1 1 0,-1-1 0,1 0 0,-1 1 0,0-1 0,1 1 0,-1-1 0,0 0 0,1 0-1,-1 1 1,0-1 0,0 0 0,0 1 0,0-2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30.55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'1'0,"-1"0"0,1 0 0,0 0 0,-1 0 0,1 0 0,0 1 0,0-1 0,0 0 0,0-1 0,0 1 0,0 0 0,0 0 0,0 0 0,0-1 0,0 1 0,0 0 0,0-1 0,1 1 0,-1-1 0,0 1 0,2-1 0,35 12 0,-30-10 0,10 4 0,0 1 0,-1 0 0,0 1 0,0 1 0,-1 0 0,0 1 0,-1 1 0,0 1 0,-1 0 0,25 27 0,-29-30 22,1 0 0,1 0 0,0-1 0,13 7 0,18 12-1497,-32-18-5351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32.3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1 29 24575,'-2'0'0,"-1"1"0,0 0 0,1 0 0,-1 0 0,1 0 0,-1 1 0,1-1 0,-1 1 0,1-1 0,0 1 0,0 0 0,0 0 0,-3 3 0,-24 29 0,26-31 0,1 1 0,-1-1 0,1 1 0,-1 0 0,1-1 0,0 1 0,1 0 0,-1 0 0,1 0 0,0 0 0,0 1 0,0-1 0,0 0 0,1 0 0,-1 1 0,1-1 0,0 0 0,1 1 0,-1-1 0,1 0 0,0 0 0,0 1 0,0-1 0,0 0 0,1 0 0,0 0 0,0 0 0,0-1 0,0 1 0,0 0 0,1-1 0,0 0 0,-1 1 0,1-1 0,1 0 0,-1 0 0,0-1 0,8 5 0,26 17 0,-25-15 0,0 0 0,1-1 0,0-1 0,1 0 0,25 8 0,-35-14 0,0 0 0,-1 0 0,1-1 0,0 0 0,0 0 0,0 0 0,0 0 0,0 0 0,0-1 0,-1 1 0,1-1 0,0 0 0,0-1 0,-1 1 0,1-1 0,-1 1 0,1-1 0,-1 0 0,0 0 0,0 0 0,1-1 0,-2 1 0,1-1 0,0 0 0,0 0 0,-1 0 0,4-6 0,-3 5 0,0-1 0,-1 1 0,0-1 0,0 0 0,0 1 0,0-1 0,-1 0 0,0 0 0,0 0 0,0 0 0,-1-1 0,0 1 0,0 0 0,0 0 0,0 0 0,-1 0 0,0 0 0,0 0 0,0 0 0,-1 0 0,0 0 0,0 0 0,0 1 0,-5-9 0,-5-7 0,-1 0 0,-1 1 0,-1 1 0,-17-17 0,27 31-80,0 0 0,-1 1-1,1 0 1,-1 0 0,1 0-1,-1 0 1,0 1 0,0 0-1,0 0 1,0 1 0,-1 0 0,1 0-1,0 0 1,0 1 0,-1 0-1,-11 1 1,-3 0-6746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3:34.0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9 27 24575,'-3'0'0,"1"1"0,-1 0 0,0 0 0,1 0 0,0 1 0,-1-1 0,1 1 0,0-1 0,-1 1 0,1 0 0,0 0 0,0 0 0,1 0 0,-1 0 0,0 0 0,1 0 0,-1 1 0,-1 3 0,1-3 0,0 0 0,0 1 0,0-1 0,1 1 0,-1-1 0,1 1 0,0 0 0,0-1 0,0 1 0,0 0 0,1 0 0,0 7 0,2-7 0,0 1 0,1 0 0,0-1 0,0 0 0,0 0 0,1 0 0,-1 0 0,1 0 0,0-1 0,0 0 0,0 1 0,1-2 0,-1 1 0,1 0 0,-1-1 0,1 0 0,0 0 0,0 0 0,0-1 0,0 1 0,8 0 0,-8-1 0,1 0 0,-1 0 0,1-1 0,-1 0 0,1 0 0,-1 0 0,1-1 0,-1 0 0,9-2 0,-12 3 0,0-1 0,1 0 0,-1 0 0,0 0 0,0 0 0,0 0 0,0-1 0,0 1 0,0-1 0,0 1 0,0-1 0,-1 0 0,1 0 0,0 0 0,-1 0 0,0 0 0,1 0 0,-1 0 0,0 0 0,1-5 0,-1 3 5,-1 0 0,0 0 0,1 0-1,-2-1 1,1 1 0,-1 0 0,1 0 0,-1 0-1,0 0 1,-1 0 0,1 0 0,-1 0 0,1 0-1,-1 0 1,0 1 0,-1-1 0,1 1-1,-1-1 1,1 1 0,-1 0 0,0 0 0,0 0-1,0 1 1,-5-4 0,1 0-140,0 1 0,0-1 0,-1 1 0,1 1 0,-1 0 0,-1 0 0,1 0 0,0 1 0,-1 0 0,-11-2 0,2 3-6691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38.8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9 1 24575,'1'65'0,"1"-28"0,-1 0 0,-8 64 0,6-93 0,-1 1 0,0 0 0,0-1 0,-1 1 0,0-1 0,0 0 0,-1 0 0,0 0 0,0 0 0,-1 0 0,0-1 0,-1 0 0,1 0 0,-1-1 0,-1 1 0,-10 7 0,15-12-4,0 0-1,0-1 0,-1 1 0,1-1 1,0 0-1,-1 0 0,1 0 0,-1 0 1,1 0-1,-1 0 0,0-1 0,1 1 1,-1-1-1,0 0 0,0 0 1,-5 0-1,7 0 15,-1-1 0,0 0 0,1 1 0,-1-1 0,0 0 0,1 0 0,-1 0 0,1 0 0,-1 0 0,1-1 0,0 1 0,-1 0 0,1-1 0,0 1 0,0 0 0,0-1 0,0 0 0,0 1 0,-1-3 0,0-1-116,0-1 0,1 0 0,-1 0 0,1 1 0,0-1 0,0 0-1,1 0 1,0 0 0,0 0 0,1 0 0,-1 0 0,1 0 0,3-11 0,2 0-672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18.3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8 1 24575,'-2'5'0,"0"1"0,-1-1 0,0 0 0,0 0 0,0 0 0,-1 0 0,1-1 0,-1 1 0,0-1 0,-1 0 0,1 0 0,-6 4 0,-4 4 0,5-3 0,0 1 0,0 0 0,1 0 0,1 1 0,0 0 0,-7 13 0,12-20 0,1-1 0,-1 1 0,1-1 0,0 1 0,0-1 0,0 1 0,1 0 0,-1 0 0,1-1 0,0 1 0,0 0 0,0 0 0,0-1 0,1 1 0,0 0 0,0-1 0,0 1 0,0 0 0,0-1 0,1 0 0,-1 1 0,1-1 0,0 0 0,0 1 0,3 3 0,15 15 0,1 0 0,1-1 0,28 20 0,-48-39 0,0-1 0,0 1 0,0-1 0,0 0 0,0 0 0,0 0 0,0 0 0,0 0 0,0-1 0,0 1 0,1-1 0,-1 1 0,0-1 0,0 0 0,1 0 0,-1 0 0,0 0 0,0 0 0,1 0 0,-1-1 0,0 1 0,0-1 0,3 0 0,-1-1 0,-1-1 0,0 1 0,0 0 0,1-1 0,-1 0 0,-1 1 0,1-1 0,0 0 0,-1-1 0,0 1 0,1 0 0,1-5 0,2-4 0,-1-1 0,0 1 0,-1-1 0,0 0 0,-1 1 0,0-2 0,0-16 0,-3 21-7,0 0 0,-1 1 0,-1-1 0,0 0 0,0 1 0,0 0 0,-1-1 0,0 1-1,-1 0 1,0 0 0,0 1 0,0-1 0,-1 1 0,-10-12 0,-12-21-1252,17 24-5567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19.1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3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7 10053,'0'0'960,"0"0"321,0 0-689,0 0-400,0 0-144,0 0-32,0 0-16,0 0-16,-8-20-112,13 17-336,2 1-689,5 1-480,-1 1-880,-3 0-1617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21.5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 67 24575,'-1'32'0,"2"-1"0,1 1 0,11 50 0,-11-70 0,1 1 0,1-1 0,0-1 0,1 1 0,0-1 0,1 1 0,7 10 0,-11-20 0,0 1 0,0-1 0,0 1 0,0-1 0,1 0 0,-1 0 0,1 0 0,0 0 0,-1 0 0,1-1 0,0 1 0,0-1 0,0 0 0,0 1 0,0-2 0,1 1 0,-1 0 0,0 0 0,0-1 0,1 0 0,-1 0 0,0 0 0,0 0 0,1 0 0,-1-1 0,0 1 0,0-1 0,0 0 0,1 0 0,-1 0 0,0 0 0,4-3 0,-2 1 0,1-1 0,-1 1 0,0-1 0,0 0 0,0 0 0,0-1 0,-1 0 0,0 0 0,0 0 0,0 0 0,0 0 0,-1-1 0,0 0 0,0 1 0,-1-1 0,3-7 0,-2 4 0,0 1 0,-1-1 0,0 0 0,-1 0 0,0 0 0,0 0 0,-1 0 0,0 0 0,0 1 0,-1-1 0,-2-10 0,-2 9 0,1 0 0,-2 0 0,1 1 0,-1 0 0,-1 0 0,0 0 0,0 1 0,-1 0 0,1 0 0,-2 1 0,-10-8 0,-16-16 0,34 29 5,-1 0-1,0 0 1,0 0-1,-1 0 0,1 1 1,0-1-1,0 0 1,-1 1-1,1 0 1,-1 0-1,1-1 0,-1 2 1,0-1-1,1 0 1,-1 0-1,0 1 1,0 0-1,1-1 1,-1 1-1,0 0 0,0 0 1,0 1-1,1-1 1,-1 0-1,0 1 1,-5 1-1,4 1-97,0-1 0,0 1 1,1-1-1,-1 1 0,1 0 0,-1 1 0,1-1 0,0 0 1,0 1-1,1 0 0,-1 0 0,1 0 0,0 0 1,0 0-1,-2 6 0,-4 10-6733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23.7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 1 24575,'9'0'0,"1"0"0,0 1 0,-1 0 0,1 1 0,-1 0 0,1 1 0,-1 0 0,0 0 0,0 1 0,13 7 0,-17-7 0,0-1 0,0 1 0,0 0 0,0 0 0,0 1 0,-1 0 0,0-1 0,0 2 0,0-1 0,-1 0 0,0 1 0,0-1 0,0 1 0,0 0 0,-1 0 0,0 0 0,1 8 0,-2-6 0,-1 1 0,0 0 0,0-1 0,-1 1 0,0-1 0,0 1 0,-1-1 0,0 1 0,-1-1 0,0 0 0,-6 13 0,6-14 0,0 0 0,-1-1 0,0 1 0,0-1 0,0 0 0,-1 0 0,0 0 0,0-1 0,0 0 0,-1 0 0,0 0 0,0-1 0,-12 7 0,15-10 0,0 0 0,0 0 0,0 0 0,0 0 0,0-1 0,-1 0 0,1 0 0,0 0 0,0 0 0,0 0 0,-1 0 0,1-1 0,0 0 0,0 1 0,0-1 0,0 0 0,0-1 0,0 1 0,0 0 0,0-1 0,1 0 0,-1 0 0,0 0 0,1 0 0,-1 0 0,1 0 0,0 0 0,0-1 0,0 1 0,0-1 0,0 0 0,1 0 0,-1 1 0,1-1 0,0 0 0,-1 0 0,1 0 0,1-1 0,-2-4 0,1 5 0,1 1 0,-1-1 0,1 0 0,0 0 0,0 0 0,0 0 0,0 0 0,0 0 0,1 0 0,-1 0 0,1 0 0,0 1 0,-1-1 0,1 0 0,1 0 0,-1 1 0,0-1 0,3-3 0,-2 4 0,1 0 0,-1 0 0,0 0 0,1 0 0,-1 1 0,1-1 0,0 1 0,-1-1 0,1 1 0,0 0 0,0 0 0,0 1 0,0-1 0,0 0 0,0 1 0,0 0 0,0 0 0,0 0 0,0 0 0,0 0 0,0 0 0,4 2 0,1 1 0,1 0 0,0 1 0,-1 0 0,0 0 0,0 1 0,0 0 0,-1 0 0,0 1 0,0 0 0,0 0 0,-1 1 0,0-1 0,8 12 0,-4-6 0,0-1 0,1-1 0,23 18 0,-29-24-195,1-1 0,0 0 0,0-1 0,0 1 0,0-1 0,10 1 0,1 0-6631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28.1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8 1 24575,'-7'2'0,"0"1"0,0 0 0,1 1 0,-1-1 0,1 1 0,0 1 0,0-1 0,-6 7 0,9-9 0,-3 3 0,-1 1 0,1-1 0,0 1 0,0 1 0,1-1 0,0 1 0,-8 13 0,12-18 0,0 1 0,0-1 0,0 1 0,0-1 0,1 1 0,-1-1 0,1 1 0,0-1 0,-1 1 0,1-1 0,1 1 0,-1-1 0,0 1 0,0 0 0,1-1 0,0 1 0,-1-1 0,1 1 0,0-1 0,0 0 0,0 1 0,1-1 0,-1 0 0,0 0 0,1 0 0,0 0 0,-1 0 0,5 3 0,3 4 0,1-1 0,0 0 0,1-1 0,-1 0 0,17 7 0,-24-12 0,0 0 0,0-1 0,0 1 0,0-1 0,0 0 0,0 0 0,0 0 0,0 0 0,0-1 0,1 1 0,-1-1 0,0 0 0,0 0 0,1 0 0,-1 0 0,0-1 0,0 1 0,1-1 0,-1 0 0,0 0 0,0 0 0,0 0 0,0 0 0,0-1 0,5-3 0,-7 3-21,0 1-1,0-1 0,0 1 1,0-1-1,0 0 0,0 0 1,0 0-1,-1 1 0,1-1 1,-1 0-1,1 0 0,-1 0 1,0 0-1,0 0 0,0 0 1,0 0-1,0 0 0,0 0 0,0 0 1,-1 0-1,1 0 0,-1 1 1,1-1-1,-1 0 0,0 0 1,0 0-1,0 1 0,0-1 1,0 0-1,0 1 0,0-1 1,0 1-1,-1-1 0,1 1 1,-1 0-1,1-1 0,-1 1 1,1 0-1,-1 0 0,0 0 1,0 0-1,1 1 0,-1-1 1,0 0-1,0 1 0,0-1 1,0 1-1,0 0 0,0-1 1,0 1-1,0 0 0,0 0 1,0 0-1,1 1 0,-1-1 1,0 0-1,0 1 0,0-1 1,0 1-1,0 0 0,0 0 1,-2 1-1,-7 7-6804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29.9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2 1 24575,'-6'1'0,"0"0"0,0 0 0,0 1 0,0 0 0,0 0 0,1 0 0,-1 1 0,1 0 0,-1 0 0,1 0 0,0 1 0,0-1 0,1 1 0,-1 1 0,-4 5 0,-2 1 0,1 0 0,1 1 0,0 0 0,1 1 0,-8 15 0,14-24 0,1-1 0,0 1 0,0 0 0,0 0 0,0 1 0,1-1 0,-1 0 0,1 0 0,0 0 0,0 0 0,1 0 0,-1 1 0,1-1 0,0 0 0,0 0 0,0 0 0,1 0 0,-1-1 0,1 1 0,0 0 0,0-1 0,3 5 0,-3-5 0,0-1 0,0 1 0,0-1 0,0 1 0,1-1 0,-1 0 0,1 0 0,-1 0 0,1 0 0,0-1 0,0 1 0,0-1 0,0 1 0,0-1 0,0 0 0,0 0 0,0 0 0,0-1 0,1 1 0,-1-1 0,0 0 0,0 0 0,1 0 0,-1 0 0,0 0 0,0-1 0,1 0 0,4-1 0,-6 1 0,-1 1 0,1-1 0,-1 1 0,0-1 0,1 1 0,-1-1 0,0 0 0,1 0 0,-1 0 0,0 0 0,0 0 0,0 0 0,0 0 0,0 0 0,0 0 0,0-1 0,0 1 0,0 0 0,-1-1 0,1 1 0,0 0 0,-1-1 0,1 1 0,-1-1 0,0 1 0,1-1 0,-1 1 0,0-1 0,0 1 0,0-1 0,0 1 0,0-1 0,0 0 0,-1 1 0,1-1 0,0 1 0,-1-2 0,0 0 0,-1 0 0,1 1 0,0-1 0,-1 1 0,1-1 0,-1 1 0,0-1 0,1 1 0,-1 0 0,0 0 0,-1 0 0,1 0 0,0 0 0,-1 0 0,1 1 0,-1-1 0,1 1 0,-6-2 0,-36-4-1365,23 6-5461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31.7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4 0 24575,'0'4'0,"0"6"0,0 4 0,0 5 0,-4-1 0,-1 0 0,-1 1 0,2 2 0,-3-3 0,0 0 0,1 0 0,1-2-8191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33.0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0 24575,'4'0'0,"6"0"0,5 0 0,3 0 0,4 0 0,2 0 0,0 0 0,1 0 0,1 0 0,-2 0 0,1 0 0,-5-4 0,-5-2-8191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34.8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6 0 24575,'-4'0'0,"-6"0"0,-5 0 0,-3 0 0,4 0 0,9 0 0,10 0 0,4 4 0,4 1 0,0 1-8191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43.0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9 1 24575,'-3'0'0,"1"1"0,-1 0 0,1 0 0,-1 0 0,1 0 0,0 1 0,0-1 0,0 1 0,0-1 0,0 1 0,0-1 0,0 1 0,0 0 0,0 0 0,1 0 0,-1 0 0,1 1 0,-2 1 0,-21 44 0,23-44 0,0 0 0,0 0 0,1 0 0,-1 0 0,1 0 0,0 0 0,0 0 0,0 0 0,1 0 0,-1 0 0,1 0 0,0-1 0,0 1 0,2 5 0,1 0 0,1-1 0,-1 0 0,1 0 0,0 0 0,12 12 0,4 2 0,0-2 0,45 32 0,-61-48 0,0-1 0,0 1 0,0-1 0,1-1 0,-1 1 0,1-1 0,0 0 0,0 0 0,0 0 0,0-1 0,11 2 0,-14-4 0,0 1 0,0 0 0,0-1 0,0 1 0,0-1 0,0 0 0,0 0 0,0 0 0,-1 0 0,1 0 0,0-1 0,-1 1 0,1-1 0,-1 0 0,0 0 0,0 0 0,1 0 0,-1 0 0,0 0 0,-1-1 0,1 1 0,0-1 0,-1 1 0,1-1 0,-1 1 0,0-1 0,1-3 0,0 1 0,0 1 0,0-1 0,-1 0 0,0 0 0,0 0 0,0 0 0,-1 0 0,1 0 0,-1-1 0,0 1 0,-1 0 0,1 0 0,-1 0 0,0 0 0,0 0 0,-1 0 0,0 0 0,1 1 0,-2-1 0,-3-7 0,-4-2 0,-1 0 0,0 1 0,-1 0 0,-23-19 0,3 2 0,29 27-97,-1 0-1,0 0 1,0 0-1,0 1 1,0-1-1,-1 1 1,1 0-1,-1 1 1,1-1-1,-1 1 1,1-1-1,-1 2 0,-5-2 1,-9 0-6729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44.0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4'0'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45.4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4'0,"0"6"0,0 4 0,0 5 0,0 3 0,0 2 0,0 0 0,0 1 0,0 0 0,0 0 0,0 0 0,0-1 0,0 0 0,0 0 0,0 0 0,0-4-8191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4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 3394,'0'0'4282,"0"0"-1481,0 0-1091,0 0-550,0 0-186,0 0-115,0 0-50,-1 1 919,3 0-1723,0 1 0,0 0 0,0 0 0,0 0-1,0 0 1,-1 0 0,1 0 0,-1 0 0,1 0 0,-1 1-1,0-1 1,0 1 0,0-1 0,0 1 0,0-1-1,-1 1 1,1 0 0,-1-1 0,0 1 0,0 0-1,0-1 1,0 1 0,0 0 0,0-1 0,-1 1 0,1 0-5,0-3 0,-24 146 520,52-198-26,-26 44-504,1 0 1,0 1-1,1-1 1,0 0-1,0 1 1,0 0-1,1 0 1,0 0 0,0 0-1,1 1 1,0 0-1,0 0 1,1 1-1,-1 0 1,1 0-1,0 0 1,0 1 0,1 0-1,-1 0 1,1 1-1,0 0 1,0 0-1,0 1 1,8-2 9,-12 7 6,-1-1-1,0 0 1,0 1 0,0 0 0,0-1 0,0 1-1,0 0 1,-1 1 0,0-1 0,0 0 0,1 1-1,-2-1 1,1 1 0,0 0 0,-1-1 0,0 1-1,0 0 1,0 0 0,0 0 0,0 0 0,-1 0-1,0 0 1,0 0 0,0 1-6,2 6 5,24 114-1499,3-129-7882,-28 3 8833,6-3-2192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47.6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5 1 24575,'5'0'0,"0"0"0,0 0 0,0 0 0,0 1 0,0 0 0,0 0 0,0 0 0,-1 1 0,1-1 0,0 1 0,-1 0 0,1 1 0,-1-1 0,0 1 0,0 0 0,0 0 0,0 0 0,0 0 0,-1 1 0,0 0 0,1-1 0,-1 1 0,0 0 0,-1 1 0,1-1 0,-1 0 0,0 1 0,0-1 0,0 1 0,-1 0 0,0 0 0,2 7 0,-2-4 0,0 1 0,-1-1 0,0 0 0,0 0 0,-1 0 0,0 0 0,0 0 0,-1 0 0,0 0 0,-1 0 0,1-1 0,-1 1 0,-1-1 0,0 0 0,0 0 0,0 0 0,-1 0 0,1-1 0,-11 11 0,7-10 0,0 0 0,0 0 0,-1-1 0,-14 8 0,22-13 0,0 0 0,0 0 0,-1 0 0,1-1 0,0 1 0,-1 0 0,1-1 0,0 1 0,-1-1 0,1 0 0,-1 1 0,1-1 0,0 0 0,-1 0 0,1 0 0,-1 0 0,1 0 0,-1 0 0,1-1 0,-1 1 0,1 0 0,0-1 0,-1 1 0,1-1 0,0 1 0,-1-1 0,1 0 0,0 1 0,0-1 0,-1 0 0,1 0 0,0 0 0,0 0 0,0 0 0,0 0 0,0 0 0,0 0 0,1-1 0,-1 1 0,0 0 0,1 0 0,-1-1 0,0-2 0,0 2 0,0-1 0,1 1 0,-1-1 0,1 0 0,0 1 0,0-1 0,0 0 0,0 1 0,0-1 0,1 0 0,-1 1 0,1-1 0,-1 1 0,1-1 0,0 0 0,0 1 0,0 0 0,1-1 0,-1 1 0,1 0 0,-1 0 0,1-1 0,0 1 0,-1 0 0,1 1 0,0-1 0,0 0 0,1 1 0,-1-1 0,0 1 0,5-3 0,-4 2 0,0 1 0,1-1 0,-1 1 0,1-1 0,0 1 0,-1 0 0,1 0 0,0 1 0,0-1 0,0 1 0,-1 0 0,1 0 0,0 0 0,0 0 0,0 1 0,-1-1 0,1 1 0,0 0 0,0 0 0,-1 1 0,7 2 0,1 5 23,1 0-1,-2 1 0,1 1 0,-1-1 1,8 13-1,-7-8-522,1-2 1,21 19-1,-20-22-6326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4:52.7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 0 24575,'-3'4'0,"0"0"0,1 0 0,0 1 0,0-1 0,0 0 0,0 1 0,1-1 0,-1 1 0,1 0 0,1 0 0,-1-1 0,1 1 0,-1 0 0,1 0 0,1 0 0,-1-1 0,1 1 0,-1 0 0,1 0 0,1-1 0,-1 1 0,1-1 0,0 1 0,0-1 0,0 0 0,0 1 0,1-1 0,0 0 0,-1-1 0,2 1 0,-1 0 0,0-1 0,1 0 0,-1 0 0,1 0 0,5 3 0,-3-3 0,1 0 0,0-1 0,0 1 0,0-1 0,0-1 0,0 1 0,0-1 0,9 0 0,-13-2 0,0 1 0,0-1 0,-1 1 0,1-1 0,0 0 0,0 0 0,-1 0 0,1 0 0,0-1 0,-1 1 0,0-1 0,1 1 0,-1-1 0,0 0 0,0 0 0,0 0 0,0 0 0,0-1 0,0 1 0,0 0 0,-1-1 0,1 1 0,1-4 0,-2 2 0,20-39 0,-20 41 0,0 0 0,0 0 0,0-1 0,0 1 0,-1-1 0,1 1 0,-1 0 0,0-1 0,1 1 0,-1-1 0,0 0 0,0 1 0,-1-1 0,0-3 0,-2 8 0,1 0 0,-1 0 0,1 1 0,-1 0 0,1-1 0,0 1 0,0 0 0,0 0 0,-2 5 0,-3 10 0,0-1 0,2 1 0,-6 25 0,-10 35 0,17-67-273,1 1 0,0 0 0,1-1 0,-2 25 0,3-17-6553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03.9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3 41 24575,'-3'0'0,"0"1"0,0-1 0,1 1 0,-1 0 0,0 0 0,1 0 0,-1 1 0,1-1 0,-1 1 0,1-1 0,-1 1 0,1 0 0,0 0 0,0 0 0,0 0 0,0 0 0,0 0 0,1 1 0,-1-1 0,0 0 0,1 1 0,0-1 0,-2 6 0,0-1 0,0 1 0,0 0 0,1 0 0,0 0 0,0 0 0,1 0 0,-1 9 0,2-11 0,1 1 0,0-1 0,0 1 0,1-1 0,0 0 0,0 1 0,0-1 0,1 0 0,0 0 0,0-1 0,0 1 0,1-1 0,0 1 0,0-1 0,0 0 0,1 0 0,0-1 0,0 0 0,0 0 0,0 0 0,1 0 0,-1-1 0,1 1 0,0-2 0,0 1 0,8 2 0,-7-2 0,1 0 0,-1-1 0,1 0 0,0 0 0,-1-1 0,1 0 0,0 0 0,0-1 0,0 0 0,0-1 0,-1 1 0,1-1 0,0-1 0,0 0 0,-1 0 0,1 0 0,-1-1 0,0 0 0,0 0 0,0-1 0,11-7 0,-11 4 0,0 1 0,0-2 0,-1 1 0,0-1 0,0 0 0,-1 0 0,0 0 0,0-1 0,-1 0 0,0 0 0,-1 0 0,0 0 0,3-17 0,-5 22 0,0 0 0,-1-1 0,1 1 0,-1 0 0,0 0 0,-1-1 0,1 1 0,-1 0 0,0 0 0,0-1 0,0 1 0,0 0 0,-1 0 0,0 0 0,0 0 0,0 1 0,0-1 0,0 0 0,-1 1 0,0 0 0,0-1 0,0 1 0,0 0 0,0 1 0,0-1 0,-1 0 0,1 1 0,-1 0 0,0 0 0,0 0 0,0 0 0,-6-1 0,0-1-98,-59-17 329,65 20-347,0 0 1,-1 0 0,1 1 0,0-1 0,-1 1-1,1 0 1,0 0 0,-1 1 0,1-1 0,-1 1-1,1 0 1,-8 3 0,-2 4-6711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04.7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5'0'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06.8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4 1 24575,'-1'4'0,"-1"0"0,0 0 0,1-1 0,-1 1 0,-1 0 0,1-1 0,0 1 0,-1-1 0,0 0 0,0 0 0,0 0 0,-6 5 0,-7 8 0,6-5 0,0 1 0,1 0 0,0 1 0,1 0 0,-8 16 0,14-24 0,0 0 0,1 0 0,0 0 0,0 0 0,0 0 0,0 1 0,1-1 0,0 0 0,0 1 0,0-1 0,0 0 0,1 0 0,0 1 0,0-1 0,1 0 0,-1 0 0,1 0 0,0 0 0,3 4 0,-1-1 0,1-1 0,0 1 0,0-1 0,0-1 0,1 1 0,0-1 0,0 0 0,0 0 0,1-1 0,14 9 0,-18-12 0,0 0 0,0-1 0,0 1 0,1-1 0,-1 0 0,0 0 0,1 0 0,-1 0 0,1-1 0,0 1 0,-1-1 0,1 0 0,-1 0 0,1 0 0,-1-1 0,1 1 0,0-1 0,-1 0 0,0 0 0,1 0 0,-1 0 0,0-1 0,1 1 0,-1-1 0,0 0 0,0 0 0,0 0 0,3-3 0,-2 1 0,0 0 0,0 0 0,0-1 0,-1 1 0,1-1 0,-1 0 0,0 0 0,0 0 0,-1 0 0,0 0 0,0 0 0,0-1 0,0 1 0,-1-1 0,0 0 0,0 1 0,0-8 0,-1 4 0,-1-1 0,0 0 0,0 1 0,-1-1 0,0 1 0,-1 0 0,0 0 0,-1-1 0,-7-13 0,6 14-114,-1 1 1,1-1-1,-2 1 0,1 0 0,-1 0 1,-1 0-1,1 1 0,-1 0 0,-1 1 1,1 0-1,-12-6 0,6 6-6712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08.0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-8191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10.9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4 1 24575,'-7'70'0,"5"-57"0,0-1 0,1 1 0,0-1 0,1 1 0,0 0 0,4 18 0,-1-13 0,0 0 0,-1 0 0,-1 0 0,0 0 0,-4 31 0,2-41 0,0 0 0,-1-1 0,0 1 0,0 0 0,-1-1 0,0 1 0,0-1 0,-1 0 0,0 0 0,0 0 0,0-1 0,-1 1 0,0-1 0,-1 0 0,-8 7 0,13-11 0,-1-1 0,1 1 0,0-1 0,-1 0 0,1 0 0,-1 1 0,1-1 0,-1 0 0,0-1 0,1 1 0,-1 0 0,0 0 0,0-1 0,1 1 0,-1-1 0,0 1 0,0-1 0,0 0 0,0 0 0,0 0 0,1 0 0,-1 0 0,0 0 0,0 0 0,0-1 0,0 1 0,0-1 0,1 0 0,-1 1 0,0-1 0,0 0 0,1 0 0,-1 0 0,1 0 0,-1 0 0,1 0 0,-1 0 0,1-1 0,0 1 0,-1 0 0,1-1 0,-2-3 0,-3-6 0,0-1 0,0 0 0,1 0 0,1 0 0,-4-16 0,2 5 0,1-16-1365,7 22-5461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17.9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94 24575,'17'0'0,"4"0"0,0 0 0,0-1 0,30-6 0,-47 6 0,1 0 0,-1 0 0,0 0 0,0 0 0,0-1 0,0 0 0,0 0 0,0 0 0,-1 0 0,1 0 0,-1-1 0,1 0 0,-1 1 0,0-1 0,0-1 0,0 1 0,0 0 0,-1-1 0,1 1 0,-1-1 0,0 0 0,0 0 0,1-4 0,-2 4 0,0 0 0,-1-1 0,1 1 0,-1 0 0,0 0 0,0-1 0,-1 1 0,0 0 0,1 0 0,-1 0 0,0-1 0,-1 1 0,1 0 0,-1 0 0,0 1 0,0-1 0,0 0 0,0 1 0,-1-1 0,-2-2 0,-9-11 0,0 2 0,-32-26 0,11 10 0,15 13 0,13 12 0,0 0 0,0-1 0,0 1 0,1-2 0,-11-14 0,16 21 0,0-1 0,1 1 0,-1 0 0,1-1 0,-1 1 0,1-1 0,0 1 0,-1 0 0,1-1 0,0 1 0,0-1 0,0 1 0,0-1 0,0 1 0,0-1 0,1 1 0,-1-1 0,1-1 0,0 1 0,0 0 0,0 1 0,1-1 0,-1 0 0,1 0 0,-1 1 0,1-1 0,0 0 0,0 1 0,-1 0 0,1-1 0,0 1 0,0 0 0,0 0 0,3-1 0,-2 1 0,0 1 0,0-1 0,1 1 0,-1 0 0,0-1 0,0 2 0,0-1 0,0 0 0,0 1 0,1-1 0,-1 1 0,0 0 0,0 0 0,0 0 0,-1 0 0,1 1 0,0-1 0,0 1 0,-1 0 0,1-1 0,-1 1 0,1 0 0,-1 1 0,0-1 0,0 0 0,4 6 0,0-2 0,-1 1 0,0 0 0,0 0 0,0 0 0,-1 1 0,0 0 0,0 0 0,4 15 0,-8-20 0,1 0 0,-1 0 0,0 0 0,0 0 0,0 0 0,-1 0 0,1 0 0,-1 0 0,1 0 0,-1 0 0,0 0 0,0 0 0,-1-1 0,1 1 0,0 0 0,-1 0 0,0-1 0,-3 5 0,-4 3 0,-1 0 0,0 0 0,-13 8 0,16-13 0,0 1 0,1-1 0,-1 1 0,1 1 0,0-1 0,1 1 0,-10 14 0,12-13-80,1 1 0,1-1-1,-1 0 1,1 0 0,0 1-1,1-1 1,0 1 0,0-1-1,1 0 1,0 1 0,1-1 0,0 0-1,0 0 1,0 1 0,1-2-1,6 13 1,0-4-6746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21.9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3 0 24575,'0'8'0,"-1"-1"0,0 1 0,-1 0 0,0-1 0,0 0 0,0 1 0,-1-1 0,0 0 0,-1 0 0,-8 12 0,6-9 0,1 0 0,0 1 0,-7 18 0,12-27 0,-1 1 0,1 0 0,-1-1 0,1 1 0,0 0 0,0-1 0,0 1 0,0 0 0,1 0 0,-1-1 0,1 1 0,-1 0 0,1-1 0,0 1 0,0-1 0,0 1 0,1-1 0,-1 1 0,3 2 0,-1 0 0,1-1 0,0 0 0,-1-1 0,1 1 0,1-1 0,-1 0 0,1 0 0,-1 0 0,10 4 0,-9-5 0,-1 0 0,0 0 0,1 0 0,-1 0 0,1-1 0,0 0 0,-1 0 0,1-1 0,0 1 0,0-1 0,0 0 0,-1 0 0,1 0 0,0-1 0,0 0 0,0 0 0,-1 0 0,1 0 0,-1-1 0,1 0 0,-1 0 0,0 0 0,8-5 0,-4-1 0,-1-1 0,0 1 0,0-1 0,-1-1 0,0 1 0,-1-1 0,0 0 0,0 0 0,-1-1 0,0 1 0,-1-1 0,0 0 0,2-22 0,-23 85 0,10-35 0,2 0 0,-7 29 0,-8 57 11,9-52-699,-8 85 0,19-117-6138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41.91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0"0"0,0 0 0,0 1 0,-1-1 0,1 1 0,0-1 0,0 1 0,0-1 0,0 1 0,-1 0 0,1-1 0,0 1 0,-1 0 0,1-1 0,0 1 0,-1 0 0,1 0 0,-1 0 0,1 0 0,-1 0 0,1-1 0,-1 1 0,0 0 0,1 0 0,-1 0 0,0 0 0,0 2 0,5 34 0,-3-26 0,1 14 0,6 32 0,4 105 0,-13-126-455,2 0 0,13 64 0,-12-83-6371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5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0 6067,'0'0'2121,"4"0"1783,13-1-3137,95-28-484,-100 26-297,-5 3 13,0-1 0,0 0 0,0 0 0,0-1 1,0 0-1,-1 0 0,1-1 0,-1 0 0,1 0 0,-1 0 1,0-1-1,0 0 0,-1 0 0,1 0 0,-1-1 0,0 0 1,0 0-1,3-4 1,-7 6-8,-1 0 1,0-1 0,0 1-1,0 0 1,0 0-1,0 0 1,0 0 0,-1 0-1,1 0 1,-1 0-1,0 0 1,0 0 0,0 0-1,-1 0 1,1 1-1,-1-1 1,1 0 0,-1 1-1,0-1 1,0 1 0,0 0-1,0 0 1,0-1-1,-1 1 1,1 1 0,-1-1-1,1 0 1,-1 0-1,0 1 1,0 0 0,1 0-1,-1-1 1,0 2-1,0-1 1,0 0 0,0 0-1,0 1 1,0 0 0,-1 0 7,-4 1 165,0 0 1,0 1 0,0 0 0,0 0 0,0 1 0,1 0 0,-1 1 0,1 0 0,0 0 0,0 0 0,0 1-1,0 0 1,1 0 0,0 1 0,0-1 0,1 1 0,-1 1 0,1-1 0,1 1 0,-1 0 0,1 0 0,0 0-1,1 1 1,-1-1 0,2 1 0,-1 0 0,1 0 0,0 0 0,1 0 0,0 0 0,0 1 0,1 2-166,2-2-35,1-1 1,0 0-1,1 0 0,0 0 1,0 0-1,1-1 1,0 0-1,0 0 1,1 0-1,0 0 1,0-1-1,0 0 0,1 0 1,0-1-1,0 0 1,1 0-1,-1-1 1,1 1-1,0-2 1,0 1-1,1-1 35,48 33-2599,-26-16 792,-8-10-2708,-14-8 1022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43.5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4'0'0,"2"4"0,3 5 0,0 6 0,-1 3 0,2 0 0,0 0 0,-3 2 0,-2 1 0,-2 1 0,-1 1 0,-2 1 0,0 0 0,0 0 0,-1 0 0,1 0 0,4-4 0,1-5-8191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44.79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6 24575,'4'0'0,"6"0"0,4 0 0,1-5 0,2 0 0,1 0 0,2 0 0,2 2 0,1 1 0,1 1 0,0 1 0,1 0 0,-1 0 0,1 0 0,-1 1 0,-4-1-8191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48.3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 1 24575,'-4'0'0,"-1"4"0,4 1 0,2 5 0,1-5 0,-4-2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49.9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8 1 24575,'5'5'0,"-1"2"0,0-1 0,0 0 0,-1 1 0,1 0 0,-1-1 0,-1 1 0,0 0 0,2 9 0,9 22 0,-8-26 0,-1-1 0,0 0 0,-1 1 0,0 0 0,0 0 0,-2 0 0,1 0 0,-2 0 0,0 0 0,0 0 0,-1 0 0,0 1 0,-1-1 0,-1-1 0,0 1 0,0 0 0,-1-1 0,-1 1 0,0-1 0,0 0 0,-11 15 0,-1 9 0,-16 26 0,31-58 0,0-1 0,0 1 0,0-1 0,0 1 0,0-1 0,-1 0 0,1 0 0,0 0 0,-1 0 0,0 0 0,1-1 0,-1 1 0,0-1 0,0 0 0,0 0 0,0 0 0,-5 1 0,5-2 6,0 0 0,0-1 0,0 1 0,0-1 0,0 0 0,0 0 0,0 0 0,0 0 0,0-1 0,0 1 0,0-1 0,1 1 0,-1-1 0,1 0 0,-1 0 0,1 0 0,0 0 0,0-1 0,-2-2 0,0 0-192,-1 0 1,1-1-1,1 1 0,-1-1 1,1 0-1,0 0 1,-4-12-1,4 0-664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52.0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2 1 24575,'-1'2'0,"0"1"0,0 0 0,0-1 0,0 1 0,-1-1 0,1 1 0,-1-1 0,0 1 0,1-1 0,-4 2 0,-10 17 0,8-3 0,0 0 0,1 0 0,0 1 0,-5 36 0,10-48 0,1-1 0,0 1 0,0-1 0,0 1 0,1-1 0,0 1 0,0-1 0,1 1 0,0-1 0,0 0 0,0 0 0,1 0 0,0 0 0,0 0 0,0-1 0,1 1 0,-1-1 0,7 6 0,6 6 0,0-1 0,36 27 0,-48-40 0,0 0 0,1 0 0,-1 0 0,0-1 0,1 0 0,0 0 0,-1 0 0,1 0 0,0-1 0,0 0 0,0 0 0,0 0 0,0 0 0,0-1 0,0 0 0,0 0 0,0 0 0,0-1 0,0 0 0,5-1 0,-7 0 0,1-1 0,0 1 0,-1-1 0,0 0 0,0 0 0,0 0 0,0-1 0,0 1 0,0-1 0,-1 1 0,0-1 0,0 0 0,0 0 0,0 0 0,-1 0 0,1 0 0,-1 0 0,1-5 0,1-4 0,0 1 0,-1-1 0,-1 1 0,0-1 0,0-13 0,-3 17 8,0 0 0,0 0 0,0 1 0,-1-1 0,-1 1 0,0 0 0,0 0 0,0 0 0,-1 1 0,0-1 0,0 1 0,-1 0 0,0 1 0,-13-12 0,6 7-220,0 0 0,-1 1 0,0 0-1,0 1 1,-1 1 0,-31-13 0,31 17-6614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53.1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4'0'0,"-3"0"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55.7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2 462 24575,'9'0'0,"1"-1"0,-1 0 0,1 0 0,-1-1 0,1 0 0,-1-1 0,0 0 0,0 0 0,16-9 0,-23 11 0,0-1 0,0 1 0,0 0 0,-1-1 0,1 0 0,0 1 0,0-1 0,-1 0 0,1 0 0,-1 0 0,0 0 0,0 0 0,1 0 0,-1 0 0,0-1 0,-1 1 0,2-4 0,-2 3 0,0 0 0,0 0 0,0 0 0,-1 0 0,1 0 0,-1 0 0,0 0 0,0 0 0,0 0 0,0 0 0,-1 1 0,1-1 0,-1 0 0,1 1 0,-1-1 0,0 1 0,-4-4 0,-12-12 0,0 1 0,-37-26 0,31 26 0,-40-39 0,59 50 0,-1 0 0,1-1 0,0 1 0,0-1 0,0 0 0,1-1 0,1 1 0,-1-1 0,1 0 0,-4-16 0,6 21 0,0 0 0,0 0 0,1 0 0,-1 0 0,1 0 0,0 0 0,0 0 0,0 0 0,0 0 0,1 0 0,-1 1 0,1-1 0,0 0 0,-1 0 0,1 0 0,1 0 0,-1 0 0,0 1 0,1-1 0,-1 1 0,1-1 0,0 1 0,0-1 0,0 1 0,0 0 0,0 0 0,0 0 0,1 0 0,-1 0 0,1 1 0,-1-1 0,1 1 0,0 0 0,-1-1 0,1 1 0,0 0 0,0 1 0,5-2 0,13-1 0,-1 1 0,0 1 0,1 0 0,36 5 0,-15-2 0,-18-2-1365,-3 1-5461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7:39.5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7 24575,'1'7'0,"1"1"0,-1 0 0,1 0 0,1-1 0,-1 0 0,6 11 0,4 12 0,-2 0 0,0 6 0,3-1 0,24 51 0,-32-75 0,-1 0 0,0 0 0,-1 1 0,0-1 0,2 21 0,-4-20 0,1 0 0,0-1 0,1 1 0,1-1 0,6 16 0,-10-26 0,0-1 0,1 1 0,-1 0 0,0-1 0,1 1 0,-1 0 0,1-1 0,-1 1 0,0-1 0,1 1 0,-1 0 0,1-1 0,0 1 0,-1-1 0,1 0 0,-1 1 0,1-1 0,0 1 0,-1-1 0,1 0 0,0 0 0,-1 1 0,1-1 0,0 0 0,0 0 0,-1 0 0,1 0 0,0 0 0,1 0 0,17-15 0,10-37 0,-26 47 0,3-11 0,0 0 0,-1 0 0,-1-1 0,0 1 0,2-31 0,-4 28 0,1-1 0,1 1 0,11-36 0,8-12 27,-18 46-375,2 1 0,0 0 0,16-29 0,-15 37-6478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7:41.4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88 24575,'5'5'0,"1"-1"0,0 0 0,1 0 0,-1-1 0,1 0 0,0 0 0,-1 0 0,1-1 0,0 0 0,11 1 0,-15-2 0,-1 0 0,0-1 0,0 1 0,0-1 0,1 0 0,-1 0 0,0 0 0,1 0 0,-1 0 0,0 0 0,0 0 0,1-1 0,-1 1 0,0-1 0,0 0 0,0 0 0,0 0 0,0 0 0,0 0 0,0 0 0,0 0 0,0 0 0,0-1 0,-1 1 0,1-1 0,0 0 0,-1 1 0,1-1 0,-1 0 0,0 0 0,0 0 0,0 0 0,0 0 0,0 0 0,0 0 0,1-3 0,-2 1 0,0 1 0,0-1 0,-1 1 0,1-1 0,-1 1 0,0 0 0,1-1 0,-2 1 0,1 0 0,0 0 0,-1-1 0,1 1 0,-1 0 0,0 1 0,0-1 0,0 0 0,-5-4 0,-51-48 0,31 33 0,24 18 0,-1 0 0,1 0 0,-1 0 0,1 0 0,0-1 0,1 1 0,-1-1 0,1 0 0,0 0 0,0 0 0,1 0 0,-1 0 0,1 0 0,-1-8 0,2 11 0,0-1 0,0 0 0,0 0 0,1 1 0,-1-1 0,0 0 0,1 0 0,0 1 0,0-1 0,0 0 0,0 1 0,0-1 0,1 1 0,-1-1 0,1 1 0,-1 0 0,1 0 0,0-1 0,0 1 0,0 1 0,0-1 0,0 0 0,0 0 0,1 1 0,-1-1 0,0 1 0,1 0 0,5-2 0,-5 2-52,0 0-1,1 0 1,-1 0-1,1 1 1,-1-1-1,1 1 1,0 0-1,-1 0 1,1 0-1,-1 1 1,1-1-1,-1 1 1,1 0-1,-1 0 1,1 0-1,-1 0 1,0 1-1,0-1 1,0 1-1,0 0 0,0 0 1,0 0-1,0 0 1,0 1-1,3 4 1,7 7-6774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7:45.3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'8'0,"0"0"0,1-1 0,0 1 0,0-1 0,1 1 0,5 9 0,4 13 0,60 147 0,-47-120 0,-4 0 0,-19-45 0,2-1 0,0 0 0,0 1 0,1-1 0,0 0 0,1-1 0,0 0 0,1 0 0,12 16 0,-18-26 0,0 1 0,0-1 0,0 1 0,-1-1 0,1 1 0,0-1 0,0 0 0,0 1 0,0-1 0,0 0 0,0 0 0,0 0 0,0 1 0,0-1 0,0 0 0,0 0 0,0-1 0,0 1 0,0 0 0,-1 0 0,1 0 0,0-1 0,0 1 0,0 0 0,0-1 0,0 1 0,0-1 0,-1 1 0,1-1 0,0 1 0,0-1 0,-1 0 0,1 1 0,0-1 0,-1 0 0,1 1 0,0-1 0,-1 0 0,1 0 0,-1 0 0,0 0 0,1 0 0,-1 1 0,0-1 0,1 0 0,-1-2 0,19-50 0,-17 47 0,11-30 0,2 1 0,35-61 0,3-6 0,-16 7-1365,-31 76-546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6.4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1 656,'0'0'4984,"0"0"-2516,0 0-1036,-4 1 2463,-14 6-1827,-81 27-318,93-30-1729,0 0-1,1 0 0,-1 1 0,1 0 1,0 0-1,1 0 0,-1 1 1,1 0-1,0 0 0,0 0 1,1 0-1,0 1 0,0-1 0,0 1 1,1 0-1,0-1 0,0 1 1,1 0-1,-1 0 0,2 1 0,-1-1 1,1 0-1,0 4-20,4-5-6,0 0 0,1 0 1,-1 0-1,1-1 0,0 0 0,0 0 0,1 0 0,0 0 0,0-1 0,0 0 1,0 0-1,0-1 0,1 0 0,0 0 0,-1 0 0,1-1 0,0 0 0,1 0 1,-1-1-1,0 0 0,0 0 0,0 0 0,1-1 0,-1-1 0,3 1 6,-8 0-10,0 0-1,0 0 0,0 0 0,0-1 0,0 1 0,0 0 1,0-1-1,0 0 0,0 1 0,0-1 0,0 0 1,0 0-1,0 0 0,-1 0 0,1 0 0,0 0 1,-1-1-1,1 1 0,-1 0 0,1-1 0,-1 0 0,0 1 1,1-1-1,-1 0 0,0 1 0,0-1 0,0 0 1,-1 0-1,1 0 0,0 0 0,-1 0 0,1 0 0,-1 0 1,1 0-1,-1 0 0,0 0 0,0 0 0,0 0 1,0 0-1,-1-1 11,-16-90 76,14 82-104,-6-77-4238,34 81-3319,-17 8 3159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7:47.84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3 259 24575,'8'6'0,"-1"-1"0,1 0 0,0 0 0,0-1 0,0 0 0,1 0 0,0-1 0,-1 0 0,1-1 0,0 0 0,0 0 0,1-1 0,13 1 0,-22-2 0,-1 0 0,1 0 0,-1 0 0,0 0 0,1 0 0,-1 0 0,0 0 0,1 0 0,-1 0 0,0 0 0,1 0 0,-1 0 0,0 0 0,1 0 0,-1-1 0,0 1 0,1 0 0,-1 0 0,0 0 0,1-1 0,-1 1 0,0 0 0,0 0 0,1 0 0,-1-1 0,0 1 0,0 0 0,1-1 0,-1 1 0,0 0 0,0-1 0,0 1 0,0 0 0,1-1 0,-1 1 0,0-1 0,-7-13 0,-20-15 0,25 27 0,-16-15 0,1 3 0,1-1 0,1-1 0,0-1 0,-16-24 0,29 38 0,0 0 0,0 0 0,0 0 0,1 0 0,-1-1 0,1 1 0,-1 0 0,1-1 0,0 1 0,1-1 0,-1 1 0,0-1 0,1 1 0,0-1 0,0 0 0,0 1 0,0-1 0,1 1 0,-1-1 0,1 1 0,0-1 0,0 1 0,0-1 0,1 1 0,-1 0 0,1 0 0,0-1 0,0 1 0,0 0 0,0 1 0,0-1 0,1 0 0,4-4 0,-4 5-44,-1 0 0,1 0 0,0 0 0,1 0 0,-1 1 0,0-1 0,0 1 0,1 0 0,-1 0 0,1 0 0,-1 0 0,1 1 0,-1-1 0,1 1 0,0 0 0,-1 0 0,1 0 0,-1 1-1,1-1 1,-1 1 0,1 0 0,-1 0 0,1 0 0,-1 0 0,0 1 0,0-1 0,1 1 0,-1 0 0,0 0 0,4 3 0,6 4-6782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06.16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33 24575,'3'-7'0,"-1"0"0,1-1 0,0 1 0,1 0 0,0 0 0,0 1 0,0-1 0,11-10 0,-14 15 0,13-15 0,1 1 0,0 0 0,1 1 0,0 1 0,2 1 0,-1 0 0,37-19 0,-18 15 0,2 1 0,-1 2 0,53-13 0,-29 4 0,-50 18 0,1 0 0,0 1 0,0 0 0,24-4 0,116-22 0,-34 5 0,-35 8 0,-45 9 0,1 1 0,-1 1 0,47 1 0,-85 5 0,84 0 0,0 4 0,123 21 0,408 134 0,-406-101 0,-91-29 0,-56-15 0,91 33 0,-123-36 0,-10-4 0,0 1 0,-1 0 0,0 1 0,0 2 0,22 15 0,-37-23 0,0 1 0,0 0 0,0 0 0,0 1 0,0-1 0,-1 1 0,0-1 0,0 1 0,0 0 0,0 0 0,-1 1 0,0-1 0,0 0 0,-1 1 0,1-1 0,-1 1 0,0 0 0,-1-1 0,1 1 0,-1 0 0,0-1 0,-1 1 0,1 0 0,-3 9 0,1-3 0,-1 3 0,0 1 0,0-1 0,-2 0 0,0 0 0,0 0 0,-13 22 0,18-36 0,-1 0 0,0 0 0,0 0 0,0 0 0,0 0 0,0-1 0,0 1 0,0 0 0,0 0 0,0-1 0,0 1 0,0 0 0,-1-1 0,1 0 0,0 1 0,0-1 0,-1 1 0,1-1 0,0 0 0,-1 0 0,1 0 0,0 0 0,-3 0 0,1-1 0,-1 1 0,0-1 0,0 0 0,1-1 0,-1 1 0,0-1 0,1 1 0,-5-4 0,0 0 0,0-1 0,0 0 0,0-1 0,1 1 0,-11-14 0,8 2 0,20 20 0,23 24 0,-21-13 0,1 1 0,0 0 0,1-1 0,1 0 0,31 20 0,-42-30 0,1-1 0,0 0 0,0 0 0,1 0 0,-1 0 0,0-1 0,1 0 0,-1 0 0,0 0 0,1-1 0,-1 0 0,1 0 0,-1 0 0,1-1 0,-1 1 0,1-1 0,-1-1 0,0 1 0,1-1 0,-1 0 0,0 0 0,5-3 0,12-8-62,-1-1-1,25-22 0,-23 18-1114,-12 9-5649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07.51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4'0'0,"6"0"0,5 0 0,-1 4 0,3 2 0,1-1 0,3-1 0,1-1 0,1-1 0,1-5 0,4-2 0,2 0 0,-1 0 0,0 2 0,-2 1 0,-1 1 0,-1 1 0,-5-1-8191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08.5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 0 24575,'0'4'0,"0"6"0,-4 5 0,-2 3 0,1 4 0,1 2 0,1 0 0,1 2 0,1-1 0,1-1 0,0 1 0,0-1 0,0 0 0,1 0 0,-1 0 0,0-4-8191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09.7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'2'0,"-1"-1"0,1 1 0,0-1 0,0 1 0,0-1 0,0 0 0,0 1 0,0-1 0,0 0 0,1 0 0,-1 1 0,0-1 0,1 0 0,-1 0 0,1-1 0,-1 1 0,3 1 0,28 13 0,-22-12-1,-1-1-1,1 1 1,0-2 0,0 0-1,1 0 1,-1 0-1,0-1 1,14-2-1,4-3 47,45-13 0,-46 10-766,49-8 0,-58 14-6105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01.0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43 1 24575,'-2'5'0,"-1"1"0,1-1 0,-1 0 0,-1 0 0,1 0 0,-1 0 0,1 0 0,-1-1 0,0 0 0,-1 0 0,1 0 0,-6 3 0,-4 6 0,6-5 0,-13 12 0,1 0 0,2 2 0,0 0 0,-21 34 0,30-41 0,1 1 0,0 0 0,1 1 0,1 0 0,-5 17 0,10-25 0,-1 0 0,1 0 0,1 0 0,0 0 0,0 0 0,1 0 0,0 0 0,0 0 0,1-1 0,0 1 0,1 0 0,4 9 0,2 1 0,2-1 0,0 0 0,1-1 0,0 0 0,23 23 0,28 39 0,-51-63-273,0 0 0,0-1 0,1 0 0,28 23 0,-29-29-6553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1:49.7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21'0,"1"0"0,1 1 0,1-1 0,1 0 0,13 33 0,10 35 0,-17-37 0,-4-11 0,3 1 0,1-2 0,26 58 0,-38-97 0,1 1 0,-1-1 0,1 0 0,-1 0 0,1 1 0,0-1 0,0 0 0,0 0 0,0 0 0,-1 0 0,1 0 0,0 0 0,1 0 0,-1-1 0,0 1 0,1 1 0,-1-2 0,-1 0 0,1 0 0,-1-1 0,1 1 0,-1 0 0,1 0 0,-1 0 0,1 0 0,-1 0 0,1-1 0,-1 1 0,1 0 0,-1-1 0,0 1 0,1 0 0,-1 0 0,1-1 0,-1 1 0,0-1 0,1 1 0,-1 0 0,0-1 0,0 1 0,1-1 0,-1 1 0,0-1 0,0 1 0,1-1 0,12-55 0,-8 30 0,90-233-5162,-49 140 3540,-37 97 591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04.7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8 7 24575,'-2'8'0,"1"-1"0,-2 1 0,1-1 0,-1 0 0,-5 9 0,2-2 0,1-3 0,1-1 0,1 1 0,0-1 0,1 1 0,0 0 0,0 0 0,1 0 0,1 0 0,-1 1 0,2-1 0,0 0 0,0 0 0,6 20 0,-4-22 0,0-1 0,1 1 0,0-1 0,0 0 0,1 0 0,0-1 0,1 0 0,-1 1 0,2-2 0,-1 1 0,1-1 0,-1 0 0,2 0 0,-1-1 0,1 0 0,-1 0 0,12 5 0,-16-9 0,0 1 0,-1-1 0,1 0 0,0 0 0,0 0 0,0 0 0,0 0 0,0-1 0,1 1 0,-1-1 0,0 0 0,0 0 0,0 0 0,0 0 0,0-1 0,1 1 0,-1-1 0,0 0 0,0 0 0,0 0 0,0 0 0,-1 0 0,1-1 0,0 1 0,0-1 0,-1 0 0,1 0 0,-1 0 0,0 0 0,1 0 0,-1-1 0,0 1 0,0 0 0,0-1 0,-1 0 0,1 1 0,2-7 0,-2 4 0,0 0 0,0 0 0,0-1 0,-1 1 0,0-1 0,0 0 0,0 1 0,-1-1 0,1 0 0,-1 1 0,-1-1 0,1 0 0,-1 1 0,0-1 0,0 1 0,-1-1 0,0 1 0,0-1 0,0 1 0,-5-9 0,-16-16 0,-1 1 0,-1 1 0,-1 1 0,-2 2 0,-34-26 0,48 38-1365,3 2-5461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05.7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0'-8191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07.54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9 1 24575,'-1'4'0,"-1"0"0,0 0 0,0-1 0,0 1 0,0 0 0,0-1 0,-1 1 0,0-1 0,1 0 0,-1 0 0,0 0 0,-7 4 0,-5 9 0,11-12 0,0 1 0,1-1 0,-1 1 0,1 0 0,0 0 0,1 0 0,-1 0 0,1 0 0,0 0 0,1 1 0,-1-1 0,1 1 0,0-1 0,0 1 0,1 0 0,-1-1 0,1 1 0,1 7 0,1-6 0,0-1 0,0 0 0,0 1 0,1-1 0,0 0 0,0 0 0,0-1 0,1 1 0,0-1 0,0 1 0,0-1 0,1 0 0,0-1 0,0 1 0,6 4 0,8 6 0,-12-9 0,0 0 0,0-1 0,0 1 0,1-2 0,-1 1 0,15 5 0,-19-9 0,-1 0 0,1-1 0,0 0 0,-1 0 0,1 1 0,0-1 0,-1-1 0,1 1 0,0 0 0,-1-1 0,1 1 0,0-1 0,-1 0 0,1 0 0,-1 0 0,1 0 0,-1 0 0,0-1 0,1 1 0,-1-1 0,0 1 0,0-1 0,0 0 0,0 0 0,0 0 0,-1 0 0,3-3 0,3-2 0,-1-1 0,0-1 0,0 1 0,0-1 0,-1 0 0,0 0 0,-1-1 0,5-12 0,-8 17 0,-1 1 0,1 0 0,-1 0 0,1-1 0,-1 1 0,-1 0 0,1-1 0,0 1 0,-1 0 0,0 0 0,0-1 0,0 1 0,-1 0 0,1 0 0,-1 0 0,0 1 0,0-1 0,-1 0 0,1 1 0,-1-1 0,1 1 0,-6-5 0,5 5-48,-10-12-172,-2 0 1,1 1-1,-2 1 1,0 0-1,-22-13 1,23 20-6607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7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78 3330,'0'0'2654,"0"0"-733,0 0-526,2-6-250,25-65 4609,-36 106-2395,-10 70-2980,8 165-200,11-290-146,-2-11-30,1-1 1,2 0-1,1 0 0,2 0 1,1 0-1,1 1 0,2 0 1,1 0-1,1 1 1,6-10-4,-14 37-24,-1 1 1,1 0 0,-1-1-1,1 1 1,0 0 0,0 0 0,0 0-1,0 0 1,0 0 0,1 0 0,-1 0-1,0 1 1,1 0 0,0-1-1,-1 1 1,1 0 0,0 0 0,-1 0-1,1 0 1,0 1 0,0-1 0,0 1-1,0 0 1,-1 0 0,1 0-1,0 0 1,0 0 0,0 0 0,0 1-1,0 0 1,-1-1 0,1 1 0,0 0-1,-1 0 1,1 1 0,0-1-1,-1 1 1,1-1 0,-1 1 0,0 0-1,0-1 1,0 1 0,0 0 0,0 1-1,0-1 1,0 0 0,0 1 23,2 1-24,-1-1 0,0 1 0,0 0 0,0 0 0,0 0 0,-1 0 0,1 0 0,-1 1 0,0-1 0,0 1 0,-1-1 0,0 1 0,1 0 0,-1 0 0,-1 0 0,1-1 1,-1 1-1,0 0 0,0 0 0,0 0 0,-1 0 0,0 0 0,0-1 0,0 1 0,0 0 0,-1 0 0,0-1 0,0 1 0,0-1 0,0 0 0,-1 0 0,1 0 0,-1 0 0,0 0 0,-1 0 0,1-1 0,-1 1 0,1-1 1,-1 0-1,0 0 0,0-1 0,0 1 0,-1-1 0,1 0 0,-1 0 0,1 0 0,-4 1 24,-31-1-556,38-2 452,1 0 0,-1 0 0,0 0 0,0 0 0,1-1 0,-1 1 0,0 0-1,0-1 1,1 1 0,-1 0 0,1-1 0,-1 1 0,0-1 0,1 1 0,-1-1 0,1 1 0,-1-1 0,1 0 0,-1 1-1,1-1 1,0 1 0,-1-1 0,1 0 0,0 0 0,-1 1 0,1-1 0,0 0 0,0 1 0,0-1 0,-1 0-1,1 0 1,0 1 0,0-1 0,0 0 0,0 0 0,1 0 0,-1 1 0,0-1 0,0 0 0,0 1 0,0-1 0,1 0-1,-1 0 1,0 1 0,1-1 0,-1 0 0,1 1 0,-1-1 104,8-12-2601,1 0-774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09.5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'1'0,"-1"1"0,0-1 0,1 0 0,-1 0 0,1 0 0,-1 0 0,1 0 0,0 0 0,0-1 0,-1 1 0,1 0 0,0 0 0,0 0 0,0-1 0,0 1 0,0 0 0,0-1 0,0 1 0,0-1 0,0 1 0,0-1 0,0 0 0,0 1 0,0-1 0,0 0 0,0 0 0,2 1 0,37 3 0,-36-4 0,3 1 0,0 0 0,0 0 0,0 0 0,0 1 0,0-1 0,0 2 0,-1-1 0,1 1 0,-1 0 0,0 1 0,0-1 0,0 1 0,0 0 0,-1 1 0,10 8 0,-12-9 0,0-1 0,-1 1 0,1 0 0,-1 1 0,1-1 0,-1 0 0,-1 1 0,1-1 0,0 1 0,-1 0 0,0-1 0,0 1 0,-1 0 0,1 0 0,-1 0 0,0-1 0,0 1 0,-1 0 0,1 0 0,-1 0 0,0-1 0,-1 1 0,-2 8 0,-9 17 0,0-2 0,-2 0 0,-23 33 0,37-60 0,0 0 0,0 0 0,1 0 0,-1 0 0,1 0 0,-1 0 0,1 0 0,-1 1 0,1-1 0,-1 0 0,1 0 0,0 0 0,0 1 0,0-1 0,0 0 0,0 0 0,0 0 0,0 1 0,0-1 0,0 0 0,0 0 0,1 1 0,-1-1 0,1 2 0,1-1 0,-1-1 0,1 1 0,-1 0 0,1-1 0,-1 1 0,1-1 0,0 0 0,0 0 0,0 0 0,0 0 0,0 0 0,0 0 0,2 1 0,11 2 0,0-1 0,1 0 0,21 1 0,-25-2 0,-11-2-8,7 1-218,1 0 0,0 0 0,0-1-1,-1 0 1,18-3 0,-10-2-660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11.4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9 1 24575,'-126'113'0,"117"-105"0,1 1 0,1-1 0,0 1 0,0 1 0,-11 18 0,17-24 0,0 0 0,-1 0 0,1 0 0,1 0 0,-1 1 0,1-1 0,-1 0 0,1 0 0,0 0 0,1 1 0,-1-1 0,1 0 0,0 0 0,0 0 0,0 0 0,0 0 0,1 0 0,-1 0 0,4 5 0,2 1 0,0 1 0,0-1 0,1-1 0,0 1 0,1-1 0,0-1 0,0 0 0,1 0 0,0-1 0,1 0 0,-1-1 0,1 0 0,17 7 0,-26-12 0,-1 0 0,1 0 0,-1 0 0,1-1 0,-1 1 0,1 0 0,0-1 0,-1 1 0,1-1 0,0 1 0,0-1 0,-1 0 0,1 0 0,0 0 0,0 0 0,0 0 0,-1 0 0,1 0 0,0-1 0,0 1 0,-1 0 0,1-1 0,0 0 0,-1 1 0,1-1 0,0 0 0,-1 0 0,1 0 0,-1 0 0,1 0 0,-1 0 0,0 0 0,0-1 0,1 1 0,-1 0 0,0-1 0,0 1 0,0-1 0,0 1 0,0-1 0,-1 0 0,1 1 0,0-1 0,-1 0 0,1-2 0,0 0 0,-1 0 0,1-1 0,-1 1 0,0 0 0,-1 0 0,1 0 0,-1 0 0,1 0 0,-1 0 0,0 0 0,-1 0 0,1 0 0,-1 0 0,1 1 0,-1-1 0,0 0 0,-1 1 0,1 0 0,-5-6 0,4 5-50,-1 1-1,1 0 1,-1 0-1,0 0 0,0 0 1,0 0-1,0 1 1,0 0-1,0 0 1,-1 0-1,1 0 0,-1 1 1,0-1-1,1 1 1,-1 0-1,0 1 1,0-1-1,1 1 0,-1 0 1,0 0-1,0 1 1,1-1-1,-1 1 1,0 0-1,0 0 1,-7 4-1,5-2-6775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13.40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0 1 24575,'-2'5'0,"-1"1"0,0-1 0,0 0 0,0 0 0,0 0 0,-1 0 0,0 0 0,0-1 0,0 0 0,0 0 0,-10 7 0,0 2 0,0 0 0,1 1 0,0 1 0,1 0 0,1 0 0,-16 27 0,25-37 0,0-1 0,0 1 0,0-1 0,1 1 0,0-1 0,-1 1 0,2 0 0,-1 0 0,0-1 0,1 1 0,0 0 0,0 0 0,0 0 0,1 0 0,0-1 0,0 1 0,0 0 0,0-1 0,1 1 0,0-1 0,0 1 0,0-1 0,0 0 0,1 1 0,0-1 0,-1-1 0,8 8 0,-3-3 0,2 1 0,-1-2 0,1 1 0,0-1 0,0-1 0,1 0 0,0 0 0,11 5 0,-18-10 0,0 0 0,0 0 0,0 0 0,1-1 0,-1 1 0,0-1 0,0 1 0,0-1 0,1 0 0,-1 0 0,0-1 0,0 1 0,1-1 0,-1 1 0,0-1 0,0 0 0,0 0 0,0 0 0,0-1 0,0 1 0,0-1 0,0 0 0,-1 0 0,1 0 0,-1 0 0,1 0 0,-1 0 0,0-1 0,0 1 0,0-1 0,0 1 0,2-5 0,-2 5 0,0-1 0,-1 1 0,1-1 0,-1 1 0,0-1 0,0 0 0,0 1 0,0-1 0,0 0 0,-1 0 0,1 1 0,-1-1 0,0 0 0,1 0 0,-1 0 0,-1 0 0,1 0 0,0 1 0,-1-1 0,1 0 0,-1 0 0,0 1 0,0-1 0,0 0 0,0 1 0,-1-1 0,1 1 0,-1-1 0,1 1 0,-1 0 0,0-1 0,0 1 0,0 0 0,-4-3 0,2 2 0,0 0 0,0 1 0,-1-1 0,1 1 0,-1 0 0,1 0 0,-1 0 0,0 1 0,0 0 0,0 0 0,0 0 0,0 0 0,0 1 0,0 0 0,0 0 0,0 0 0,0 1 0,0-1 0,-6 3 0,-24 12-1365,22-6-5461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15.53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5'0'0,"4"4"0,2 5 0,-2 6 0,-2 4 0,-2 3 0,-2 1 0,-6 2 0,-2 0 0,0 0 0,4-5 0,3 0 0,1-1 0,0 1 0,-1-3-8191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16.75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5'0'0,"4"0"0,6 0 0,4 0 0,3 0 0,1 0 0,2 0 0,0 4 0,0 1 0,0 0 0,-1-1 0,0-1 0,1-1 0,-5-1-8191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32.95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0'-8191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34.5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08 1 24575,'-5'6'0,"0"1"0,0 0 0,0 0 0,1 1 0,0-1 0,0 1 0,1 0 0,0 0 0,0 0 0,1 0 0,0 1 0,0-1 0,0 11 0,0 17 0,3 68 0,1-49 0,-1-28 0,-2 57 0,1-80 0,0 0 0,-1-1 0,0 1 0,1 0 0,-1-1 0,-1 1 0,1-1 0,0 1 0,-1-1 0,0 1 0,0-1 0,0 0 0,0 0 0,0 0 0,-1 0 0,1 0 0,-6 4 0,6-6 0,1 0 0,-1-1 0,1 1 0,-1 0 0,1-1 0,-1 1 0,0-1 0,1 0 0,-1 1 0,0-1 0,1 0 0,-1 0 0,0 0 0,0 0 0,1 0 0,-1-1 0,0 1 0,1 0 0,-1-1 0,-2 0 0,0-1 0,-1-1 0,2 1 0,-1-1 0,0 1 0,0-1 0,1 0 0,-6-6 0,0-1 0,1-1 0,1 1 0,-1-1 0,-8-20 0,14 28-97,1 0-1,0 0 1,0 0-1,1 0 1,-1 0-1,1 0 1,-1-1-1,1 1 1,0 0-1,0 0 1,0 0-1,1 0 0,0-6 1,3-5-6729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49.30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9 0 24575,'-27'3'-8380,"-2"6"6483,21-6 2983,0 1 0,0-1 0,1 2 0,0-1 0,0 1 0,0 0 0,0 0 0,1 1-1,-11 12 1,-2 17-1668,18-31 582,1 0 0,-1 0 0,1 0 0,0 0 0,1 0 0,-1 0 0,1 1 0,-1-1 0,1 0 0,0 0 0,1-1 0,-1 1 0,1 0 0,0 0 0,0-1 0,0 1 0,0-1 0,0 1 0,5 3 0,3 5 0,1 1 0,0-2 0,19 16 0,-26-23 0,0-1 0,0 0 0,0 0 0,0-1 0,0 1 0,0-1 0,1 0 0,-1 0 0,1 0 0,0-1 0,-1 1 0,1-1 0,0 0 0,0-1 0,0 1 0,0-1 0,0 0 0,-1 0 0,1-1 0,0 1 0,6-3 0,-6 1 0,0 0 0,0-1 0,-1 1 0,1-1 0,0-1 0,-1 1 0,0 0 0,0-1 0,0 0 0,0 0 0,-1 0 0,0-1 0,0 1 0,0-1 0,0 0 0,0 0 0,-1 0 0,3-10 0,-3 12 6,-1 0-1,0-1 1,0 0-1,0 1 0,-1-1 1,1 1-1,-1-1 1,0 0-1,0 0 1,0 1-1,0-1 1,-1 0-1,1 1 0,-1-1 1,0 1-1,0-1 1,-1 1-1,1-1 1,-1 1-1,1 0 1,-4-4-1,1 1-154,-1 1 1,0-1-1,-1 1 1,1 0-1,-1 1 1,0-1-1,0 1 1,0 0-1,-11-4 1,2 1-6678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50.60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0'-8191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52.1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9 24575,'0'-1'0,"0"0"0,1 0 0,0 0 0,-1 0 0,1 0 0,0 0 0,-1 0 0,1 0 0,0 0 0,0 1 0,0-1 0,0 0 0,0 0 0,0 1 0,0-1 0,0 0 0,0 1 0,0-1 0,2 0 0,29-11 0,-23 9 0,-6 1 0,1 1 0,-1 0 0,1 0 0,-1 1 0,1-1 0,-1 1 0,1 0 0,-1-1 0,1 2 0,-1-1 0,1 0 0,-1 1 0,1-1 0,-1 1 0,0 0 0,1 0 0,3 3 0,-1-1 0,0 0 0,0 1 0,-1 0 0,0 0 0,0 1 0,0-1 0,0 1 0,6 9 0,2 5 0,-1 1 0,0 0 0,-2 1 0,10 27 0,-16-39 0,-1-1 0,-1 1 0,0 0 0,0 0 0,-1 0 0,0 0 0,0 0 0,-1 0 0,0 0 0,-1 0 0,-2 11 0,2-17 0,0 1 0,1-1 0,-2 0 0,1 0 0,0 0 0,-1-1 0,1 1 0,-1 0 0,0-1 0,0 1 0,0 0 0,0-1 0,0 0 0,0 0 0,-1 0 0,1 0 0,-1 0 0,0 0 0,0 0 0,1-1 0,-1 0 0,0 1 0,0-1 0,0 0 0,0 0 0,-1-1 0,1 1 0,0-1 0,0 1 0,0-1 0,0 0 0,-1 0 0,1-1 0,-5 0 0,4 0 0,1 0 0,-1 0 0,0 0 0,1-1 0,-1 0 0,1 0 0,-1 0 0,1 0 0,0 0 0,-1 0 0,1-1 0,1 0 0,-1 1 0,0-1 0,1 0 0,-1-1 0,1 1 0,0 0 0,0-1 0,0 1 0,1-1 0,-1 1 0,1-1 0,-2-7 0,2 9 0,0-1 0,1 1 0,-1-1 0,0 1 0,1 0 0,0-1 0,0 1 0,0-1 0,0 1 0,0-1 0,0 1 0,1-1 0,-1 1 0,1-1 0,0 1 0,-1-1 0,1 1 0,0 0 0,1 0 0,-1 0 0,0-1 0,0 1 0,1 0 0,0 0 0,-1 1 0,1-1 0,0 0 0,0 0 0,0 1 0,0-1 0,0 1 0,0 0 0,0 0 0,0 0 0,1 0 0,-1 0 0,0 0 0,6-1 0,-5 2 0,0 0 0,0-1 0,1 1 0,-1 1 0,0-1 0,0 0 0,1 1 0,-1 0 0,0-1 0,0 1 0,0 1 0,0-1 0,0 0 0,0 1 0,0-1 0,0 1 0,3 2 0,43 44 0,-3-4 0,-41-40-80,-1 0 0,1-1-1,1 0 1,-1 0 0,0-1-1,1 1 1,-1-1 0,1-1-1,0 1 1,-1-1 0,1 0 0,0 0-1,0 0 1,0-1 0,0 0-1,10-1 1,-1-3-6746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2:47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21 7668,'53'0'8820,"66"10"-8823,-118-11-10,0-1-1,0 0 1,-1 1 0,1-1 0,-1 0-1,1 1 1,-1-1 0,1 0 0,-1 0-1,0 1 1,0-1 0,0 0 0,0 0-1,0 1 1,0-1 0,0 0 0,-1 0-1,1 0 1,0 1 0,-1-1 0,0 0-1,1 1 1,-1-1 0,0 1 0,0-1-1,0 1 1,0-1 0,0 1 0,0-1-1,-1 0 14,-1-2 82,1 0 0,0 1 0,-1-1 1,0 1-1,0-1 0,0 1 0,0 0 0,0 0 0,-1 0 0,1 0 0,-1 1 0,0-1 0,0 1 0,0 0 0,0 0 0,0 1 0,0-1 0,-1 1 0,1 0 0,0 0 0,-1 0 0,1 0 0,-1 1 0,1 0 0,-1 0 0,1 0 0,-1 1 0,1-1 0,0 1 1,-1 0-1,1 0 0,0 1 0,-1-1 0,1 1 0,0 0 0,0 0 0,0 0 0,1 1 0,-1 0 0,-1 0-82,1 1 15,1 0-1,-1 0 1,1 0 0,-1 0 0,1 0-1,0 1 1,1-1 0,-1 1 0,1 0-1,0-1 1,0 1 0,0 1 0,1-1-1,0 0 1,0 0 0,0 0-1,0 1 1,1-1 0,0 0 0,0 0-1,1 1 1,-1-1 0,1 0 0,0 0-1,2 6-14,-1-7-453,0 1-1,0-1 1,1 1-1,-1-1 1,1 0-1,0 0 0,0 0 1,0 0-1,1 0 1,-1-1-1,1 1 1,0-1-1,0 0 1,0 0-1,0-1 0,1 1 1,-1-1-1,4 1 454,12 4-2681,-1-3-384</inkml:trace>
  <inkml:trace contextRef="#ctx0" brushRef="#br0" timeOffset="358.38">273 262 7876,'0'0'2481,"0"0"-923,0 0-622,0 0-336,-2 7-229,0 4-295,0 0 0,0 0 0,1 0 0,1 0 1,-1 1-1,2-1 0,0 0 0,0 0 0,1 0 0,0 0-76,10 15 520,-12-48 1171,1 8-1650,0-1 0,1 0 0,1 1-1,0 0 1,1-1 0,0 1 0,1 1-1,1-1 1,0 1 0,1 0 0,6-8-41,37-14-1912,12 30-5407,-45 5 3789</inkml:trace>
  <inkml:trace contextRef="#ctx0" brushRef="#br0" timeOffset="1024.45">762 260 6771,'0'0'1953,"0"0"-600,0 0-246,0 0-83,-9 1-162,-119 19 2099,124-18-2905,0-1 1,1 1-1,0-1 0,-1 1 0,1 0 0,0 1 0,0-1 0,0 0 0,0 1 1,1 0-1,-1 0 0,1-1 0,-1 2 0,1-1 0,0 0 0,0 0 0,0 1 1,1-1-1,-1 1 0,1-1 0,0 1 0,0 0 0,0-1 0,0 1 0,1 0 1,0 0-1,0 0-56,1-2-10,1 0 0,0 1-1,1-1 1,-1 0 0,0 0 0,1 0 0,-1 0 0,1 0 0,0-1 0,-1 1 0,1-1 0,0 0 0,0 0-1,0 0 1,0 0 0,0 0 0,0-1 0,0 1 0,0-1 0,0 0 0,0 0 0,0 0 0,1 0 10,2-1-60,1 1 0,-1-1 0,0-1 0,0 1 1,0-1-1,1 0 0,-2 0 0,1-1 1,0 0-1,0 0 0,-1 0 0,0-1 0,1 1 1,-1-1-1,-1-1 0,1 1 0,-1-1 1,1 1-1,-1-1 0,0-1 0,-1 1 0,0 0 1,1-1 59,11-53 2100,-26 164-2073,11-94-55,4 26-2905,26-19-4815,-20-17 4088</inkml:trace>
  <inkml:trace contextRef="#ctx0" brushRef="#br0" timeOffset="1322.12">1022 0 480,'0'0'8372,"-2"2"-1146,-8 10-5579,-27 149-125,20-63-5319,-33 81-5175,38-160 7254,7-15-289</inkml:trace>
  <inkml:trace contextRef="#ctx0" brushRef="#br0" timeOffset="1585.35">792 129 5699,'0'0'5042,"0"0"-1969,0 0-1520,0 0-48,0 0-209,0 0-399,0 0-273,35 55-160,-22-41-352,4-1-80,2-2-32,1 2-224,2-2-304,1-2-416,-2-1-657,9 2-784,-7-3-849,-6-2-1328</inkml:trace>
  <inkml:trace contextRef="#ctx0" brushRef="#br0" timeOffset="1869.08">1094 461 3554,'0'0'8484,"0"0"-5283,0 0-1504,0 0-273,0 0-351,0 0-481,0 0-448,0 0-144,16-35-32,-11 23-224,0-3-592,2 1-593,0-3-624,0-8-592,0 3-817,-3 3-1808</inkml:trace>
  <inkml:trace contextRef="#ctx0" brushRef="#br0" timeOffset="2113.45">1148 162 6947,'0'0'5267,"0"0"-1618,0 0-1376,0 0-976,0 0-449,0 0-416,0 0-319,0 0-113,-5-9-16,10 9-49,-1 0-319,3 0-416,0 4-577,3 1-672,2 10-848,-2-2-753,-2-1-896</inkml:trace>
  <inkml:trace contextRef="#ctx0" brushRef="#br0" timeOffset="2534.38">1282 334 7475,'0'0'3018,"0"0"-665,0 0-678,0 0-399,0 0-255,6-9-260,56-68 3235,-59 110-3155,-42 153-1322,36-153 433,21-47 104,108-135-600,-125 148 543,-1 1-1,0-1 1,1 0 0,-1 0-1,1 1 1,-1-1 0,1 0-1,-1 1 1,1-1-1,0 1 1,-1-1 0,1 0-1,0 1 1,0 0 0,-1-1-1,1 1 1,0-1-1,0 1 1,0 0 0,-1-1-1,1 1 1,0 0 0,0 0-1,0 0 1,0 0 0,0 0-1,-1 0 1,1 0-1,0 0 1,0 0 0,0 0-1,0 0 1,0 1 0,-1-1-1,1 0 1,0 1-1,0-1 1,0 0 0,-1 1-1,1-1 1,0 1 0,-1-1-1,1 1 1,0 0 0,-1-1-1,1 1 1,-1 0-1,1-1 1,-1 1 0,1 0-1,-1-1 1,1 1 0,-1 0-1,0 0 1,1 0-1,-1-1 1,0 1 0,0 0-1,0 0 1,0 0 0,1 0 1,2 62 199,-3-53-160,-7 39-44,5-42-362,1-1-1,0 0 0,0 1 1,0-1-1,0 1 1,1 0-1,0-1 0,1 1 1,-1-1-1,1 1 1,1-1-1,-1 1 0,1 0 368,-1-6-342,0 1 0,0-1 0,0 0 0,0 0 0,0 0 0,0 0-1,0 0 1,0 0 0,0 0 0,0-1 0,0 1 0,1 0 0,-1 0-1,0-1 1,1 1 0,-1-1 0,0 0 0,1 1 0,-1-1 0,1 0 0,-1 0-1,0 1 1,1-1 0,-1 0 0,1-1 0,-1 1 0,1 0 0,-1 0-1,0-1 343,7 1-4143</inkml:trace>
  <inkml:trace contextRef="#ctx0" brushRef="#br0" timeOffset="3281.99">1877 450 4482,'0'0'4250,"-4"-17"5530,-3 15-9679,-1 1-1,1 0 1,-1 0-1,1 1 0,-1 0 1,0 1-1,1 0 1,-1 0-1,1 0 0,0 1 1,0 0-1,-1 0 0,1 1 1,0 0-1,1 0 1,-1 1-1,1 0 0,-1 0 1,1 0-1,0 1 0,0 0 1,1 0-1,0 0 1,-5 7-101,8-8-43,0 1 0,0 0 0,1 0 0,-1 0 1,1 0-1,0 0 0,1 0 0,-1 0 0,1 0 1,0 0-1,0 0 0,1 0 0,-1 0 0,1 0 0,0 0 1,0 0-1,1 0 0,0 0 0,0-1 0,0 1 1,0 0-1,1-1 0,-1 0 0,1 1 0,0-1 1,1-1-1,-1 1 0,1 0 0,-1-1 0,1 1 1,0-1-1,0 0 0,1-1 0,-1 1 0,1-1 1,-1 1-1,1-2 0,0 1 0,0 0 0,-1-1 0,1 0 1,0 0-1,1 0 0,3 0 43,-4-4-27,0 0 0,0 0 0,-1 0 0,1 0 0,-1-1 0,0 1 0,0-1 0,0 0 0,0 0 0,-1-1-1,1 1 1,-1-1 0,-1 0 0,1 0 0,1-3 27,1-1-29,56-92 11,-59 127 1746,-11 14-1392,-2-1-1,-1-1 0,-1 0 0,-3 0 0,-17 30-335,-17 41 37,-55 147 219,103-251-238,0 0 0,0-1 0,-1 1 0,1-1 0,-1 1 0,0-1 0,0 0 0,-1 0 0,1-1 0,-1 1 0,0-1 0,1 0 0,-2 0 0,1 0 0,0 0 0,-1-1-1,1 1 1,-1-1 0,1 0 0,-1-1 0,0 1 0,0-1 0,0 0 0,0 0 0,0 0 0,-1-1-18,-18-2-1172,0-1 0,0-1 0,0-1 0,1-1 0,0-2 0,-20-8 1172,5 3-4010,6 2-1742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53.8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4 21 24575,'-4'1'0,"0"-1"0,-1 1 0,1 0 0,0 0 0,0 0 0,0 1 0,0-1 0,0 1 0,0 0 0,0 0 0,1 0 0,-1 1 0,1-1 0,-1 1 0,1 0 0,0 0 0,0 0 0,0 0 0,1 1 0,-1-1 0,1 1 0,0-1 0,0 1 0,0 0 0,0 0 0,0 0 0,1 0 0,0 0 0,0 0 0,0 1 0,1-1 0,-1 0 0,1 0 0,0 1 0,0-1 0,0 0 0,1 1 0,0-1 0,-1 0 0,1 0 0,1 0 0,-1 0 0,1 0 0,0 0 0,-1 0 0,2 0 0,-1-1 0,0 1 0,4 3 0,1 2 0,1 0 0,0 0 0,1-1 0,0 0 0,0-1 0,1 0 0,13 8 0,-20-14 0,0 1 0,0-1 0,0 0 0,0 0 0,0 0 0,0 0 0,0-1 0,0 1 0,0-1 0,0 0 0,1 0 0,-1 0 0,0 0 0,0-1 0,0 1 0,0-1 0,0 0 0,0 0 0,0 0 0,0 0 0,0 0 0,0-1 0,0 1 0,-1-1 0,1 0 0,-1 0 0,1 0 0,-1 0 0,0 0 0,1 0 0,-1-1 0,-1 1 0,3-4 0,-1 3 0,0-1 0,0 0 0,-1 0 0,0 0 0,0 0 0,0 0 0,0-1 0,-1 1 0,1-1 0,-1 1 0,0-1 0,-1 1 0,1-1 0,-1 0 0,0 1 0,0-1 0,0 0 0,0 1 0,-1-1 0,0 0 0,0 1 0,-1-1 0,1 1 0,-1 0 0,-2-7 0,-2 2 0,-1-1 0,1 1 0,-1 0 0,-1 0 0,0 1 0,0 0 0,0 0 0,-1 1 0,-16-10 0,8 8-1365,1 2-5461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55.7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3 399 24575,'4'1'0,"1"0"0,-1 1 0,1-1 0,-1 1 0,0 0 0,0 0 0,0 0 0,0 0 0,5 4 0,23 11 0,-28-15 0,1-1 0,-1 0 0,1 0 0,-1 0 0,1-1 0,0 1 0,-1-1 0,1 0 0,0 0 0,0-1 0,-1 0 0,1 0 0,-1 0 0,1 0 0,7-4 0,-10 4 0,0 0 0,0-1 0,0 1 0,0-1 0,0 1 0,0-1 0,-1 0 0,1 0 0,0 0 0,-1 0 0,0 0 0,1 0 0,-1-1 0,0 1 0,0 0 0,-1-1 0,1 1 0,0 0 0,-1-1 0,1 1 0,-1-1 0,0 1 0,0-1 0,0 1 0,0-1 0,0 1 0,0-1 0,-1 1 0,1-1 0,-3-4 0,0-3 0,0-1 0,-1 1 0,-1-1 0,0 1 0,0 1 0,-1-1 0,0 1 0,-10-13 0,-7-3 0,-37-31 0,41 40 0,1-1 0,1 0 0,1-1 0,-19-26 0,35 43 0,-1-1 0,0 1 0,0 0 0,1-1 0,-1 1 0,0-1 0,1 1 0,0-1 0,-1 1 0,1-1 0,0 1 0,0-1 0,0 1 0,0-1 0,0 1 0,0-1 0,0 1 0,0-1 0,1 1 0,-1-1 0,1 1 0,-1-1 0,1 1 0,-1-1 0,1 1 0,0 0 0,0-1 0,0 1 0,-1 0 0,1 0 0,1 0 0,-1 0 0,0-1 0,0 1 0,0 1 0,0-1 0,1 0 0,-1 0 0,3-1 0,-1 0 0,1 0 0,0 1 0,0-1 0,0 1 0,0-1 0,0 1 0,0 1 0,0-1 0,0 0 0,1 1 0,-1 0 0,0 0 0,6 1 0,-4 0 0,0 1 0,-1 0 0,1 0 0,-1 1 0,0-1 0,1 1 0,-1 0 0,-1 1 0,1-1 0,0 1 0,-1 0 0,0 0 0,0 1 0,4 4 0,-6-7 0,0 1 0,0 0 0,-1-1 0,1 1 0,-1 0 0,0 0 0,1 0 0,-1 0 0,-1 0 0,1 0 0,0 0 0,-1 1 0,0-1 0,1 0 0,-1 0 0,0 0 0,-1 0 0,1 1 0,-1-1 0,1 0 0,-1 0 0,0 0 0,0 0 0,0 0 0,0 0 0,-1 0 0,-2 3 0,-2 5 10,1 1 0,0-1 0,1 1 0,0 0 0,0 0 1,2 0-1,-1 0 0,2 1 0,-1-1 0,2 20 0,-1-10-502,-1 0 0,-6 28 0,4-34-6334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9:57.36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6'0,"0"-1"0,0 0 0,0 0 0,1 0 0,0 0 0,0-1 0,0 1 0,0-1 0,1 1 0,4 3 0,3 6 0,17 22 0,-20-28 0,-1 1 0,0 0 0,-1 0 0,0 0 0,0 0 0,-1 1 0,0 0 0,0 0 0,-2 1 0,1-1 0,-1 1 0,0 0 0,1 20 0,-5-10-151,0 1-1,-2-1 0,-1 0 0,0 0 1,-2 0-1,0-1 0,-1 1 1,-14 25-1,14-33-6674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19.71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28 15 24575,'14'225'0,"-1"-13"0,-9-165 0,1-1 0,2 0 0,24 80 0,10 62 0,-26-118 0,-11-56 0,0 1 0,-1 0 0,-1 1 0,1 23 0,-5 5 0,-1 38 0,4-76 0,-1 1 0,1-1 0,0 1 0,0-1 0,1 1 0,-1-1 0,1 0 0,1 1 0,3 5 0,-4-10 0,-1 0 0,1 0 0,0 0 0,0 0 0,0-1 0,1 1 0,-1-1 0,0 1 0,1-1 0,-1 0 0,1 0 0,-1 0 0,1 0 0,-1-1 0,1 1 0,4 0 0,50 3 0,-37-3 0,387 8 0,-40-2 0,113 34 0,9-8 0,-368-28 0,216 21 0,-164 5 0,98 15 0,-202-38 0,133-1 0,-118-13-3712,145-32-1,-163 24 5651,-1-1 3549,64-21-5487,-93 24 0,1 2 0,0 1 0,0 1 0,1 3 0,45-2 0,-16 9 0,-35 1 0,1-3 0,-1 0 0,42-7 0,-65 5 0,0 0 0,0 0 0,0-1 0,-1 0 0,1 0 0,-1-1 0,0 0 0,10-7 0,-14 8 0,1-1 0,-1 0 0,0 0 0,-1-1 0,1 1 0,-1-1 0,1 1 0,-1-1 0,-1 0 0,1 0 0,-1-1 0,0 1 0,0 0 0,1-7 0,14-56 0,9-82 0,-23 122 0,-1-1 0,-1 0 0,-2 0 0,-1 0 0,-10-46 0,2 16 0,3 0 0,1 0 0,5-76 0,1 127 0,-1 1 0,1-1 0,-1 0 0,0 1 0,-1 0 0,0-1 0,0 1 0,0 0 0,-1 0 0,0 0 0,-1 0 0,1 0 0,-1 1 0,-1 0 0,-7-9 0,4 7 0,0 0 0,-1 1 0,0 1 0,0-1 0,0 1 0,-1 1 0,0 0 0,0 0 0,-17-4 0,-13-2 0,-1 3 0,-1 1 0,1 2 0,-64 0 0,-153 8 0,-92-5 0,-216-25 0,427 21 0,-158-27 0,148 14 0,-232-51 0,278 48 0,-389-62 0,441 80 0,-1 2 0,-84 8 0,31 0 0,-83-6-2312,-106 4-2160,133 20 11256,-128-9-8149,277-15-5461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22.0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6 24575,'1'0'0,"0"0"0,0 1 0,0-1 0,0 1 0,0-1 0,0 1 0,0-1 0,-1 1 0,1 0 0,0 0 0,0-1 0,0 1 0,-1 0 0,1 0 0,0 0 0,-1 0 0,1 0 0,-1-1 0,1 1 0,-1 0 0,1 1 0,0 0 0,10 32 0,-8-22 0,32 94 0,28 68 0,-34-85 0,-23-69 0,0 1 0,1-2 0,0 1 0,12 18 0,-19-37 0,0 0 0,0 0 0,1 0 0,-1 0 0,1 0 0,-1 0 0,1 0 0,-1 0 0,1-1 0,0 1 0,-1 0 0,1 0 0,0 0 0,0-1 0,-1 1 0,1 0 0,0-1 0,0 1 0,0-1 0,0 1 0,0-1 0,0 0 0,0 1 0,0-1 0,0 0 0,0 1 0,0-1 0,0 0 0,0 0 0,0 0 0,0 0 0,0 0 0,0 0 0,0 0 0,0-1 0,0 1 0,0 0 0,0 0 0,0-1 0,0 1 0,0-1 0,0 1 0,0-1 0,0 1 0,0-1 0,0 0 0,-1 1 0,2-2 0,2-2 0,-1 0 0,0-1 0,0 1 0,-1 0 0,1-1 0,-1 0 0,0 1 0,2-8 0,24-95 0,14-46 0,-15 67 0,-20 55 0,3 2 0,0-1 0,29-55 0,-33 75-1365,-2 0-5461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24.2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38 24575,'6'2'0,"1"0"0,-1 0 0,0 1 0,1 0 0,-1 0 0,-1 1 0,8 4 0,3 2 0,-13-9 0,0 1 0,0 0 0,1-1 0,-1 1 0,1-1 0,-1 0 0,1 0 0,0-1 0,-1 1 0,1-1 0,0 0 0,-1 0 0,7 0 0,-9 0 0,-1-1 0,1 1 0,0 0 0,0-1 0,0 1 0,-1 0 0,1-1 0,0 1 0,-1-1 0,1 1 0,0-1 0,-1 1 0,1-1 0,0 0 0,-1 1 0,1-1 0,-1 0 0,0 1 0,1-1 0,-1 0 0,1 0 0,-1 1 0,0-2 0,1 0 0,-1-1 0,0 1 0,0 0 0,0-1 0,0 1 0,0 0 0,-1 0 0,1-1 0,-1 1 0,1 0 0,-1 0 0,-1-3 0,-3-7 0,-1 1 0,-1 1 0,1-1 0,-2 1 0,1 0 0,-12-10 0,11 12 0,0-1 0,1 0 0,0 0 0,1-1 0,0 0 0,0 0 0,-4-12 0,9 20 5,1-1-1,0 1 0,0 0 0,0-1 1,0 1-1,0 0 0,1-1 0,-1 1 1,1 0-1,0-1 0,-1 1 1,1 0-1,0 0 0,0-1 0,0 1 1,1 0-1,-1 0 0,0 0 1,1 1-1,-1-1 0,1 0 0,0 0 1,0 1-1,-1-1 0,1 1 0,0 0 1,4-3-1,-4 3-46,-1 0-1,1 0 1,0 0-1,-1 0 1,1 0-1,0 0 1,-1 1 0,1-1-1,0 1 1,0-1-1,0 1 1,0-1-1,-1 1 1,1 0 0,0 0-1,0 0 1,0 0-1,0 0 1,0 1-1,0-1 1,-1 0 0,1 1-1,0-1 1,0 1-1,0 0 1,-1 0-1,1 0 1,0 0 0,-1 0-1,1 0 1,-1 0-1,1 0 1,-1 0-1,2 3 1,1 4-6784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26.08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0,"4"0"0,2 0 0,2 0 0,5 0 0,0 0 0,2 2 0,-1 1 0,-1 0 0,0-1 0,-1 0 0,0-1 0,-1 0 0,1-1 0,-4 0-8191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27.23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3'3'0,"1"0"0,0 0 0,1 0 0,-1-1 0,0 0 0,1 0 0,-1 0 0,1 0 0,0-1 0,-1 0 0,1 0 0,0 0 0,5 0 0,70 0 0,-55-2 0,33-7-1365,-49 5-5461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29.3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52 24575,'1'10'0,"1"1"0,0 0 0,1-1 0,0 0 0,9 19 0,0 3 0,57 142 0,-32-85 0,-22-53 0,0-1 0,3 0 0,23 34 0,-41-68 0,0 0 0,1 0 0,-1 0 0,1-1 0,0 1 0,-1 0 0,1-1 0,0 1 0,-1 0 0,1-1 0,0 1 0,0-1 0,-1 1 0,1-1 0,0 1 0,0-1 0,0 1 0,0-1 0,0 0 0,0 0 0,0 0 0,-1 1 0,1-1 0,0 0 0,0 0 0,0 0 0,0 0 0,2-1 0,-1 0 0,0 1 0,-1-2 0,1 1 0,0 0 0,0 0 0,0 0 0,-1-1 0,1 1 0,-1-1 0,1 0 0,-1 1 0,2-3 0,5-10 0,0 1 0,11-28 0,-14 30 0,17-43 0,-3-1 0,19-87 0,16-47 0,-36 124-1365,-15 53-5461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30.80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 1 24575,'-1'6'0,"0"0"0,0 0 0,0 0 0,0 0 0,-1 0 0,-4 9 0,4-13 0,1 1 0,-1-1 0,1 1 0,0 0 0,0 0 0,0-1 0,0 1 0,1 0 0,-1 0 0,1 0 0,-1 0 0,1 0 0,0 0 0,0 0 0,1 0 0,-1 0 0,0 0 0,1 0 0,0 0 0,0 0 0,0 0 0,0-1 0,0 1 0,1 0 0,-1-1 0,1 1 0,-1-1 0,1 1 0,3 2 0,0 0-5,1-1 0,-1 0 0,1 0 0,0 0 0,13 4 0,-1 2-1330,-10-6-5491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3:19.5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7 1 9012,'-18'3'798,"18"5"-729,-1 0-1,0 0 1,0 0 0,-1 0 0,0 0 0,0 0 0,-1-1-1,0 1 1,0-1 0,-1 0 0,0 0 0,0 0 0,-1 0-1,0-1 1,-1 2-69,-138 214 1430,113-151-1323,4 1 0,2 1 0,4 2 0,2 6-107,-34 115-1,46-175 3,2 3 1,-1 1 0,-2-1 1,0 0-1,-1-1 0,-2 0 1,0 0-1,-2-1 0,0-1 1,-1 0-1,-1-1 0,-1 0 1,-1-2-1,-1 0 0,-14 11-3,22-25-54,-1-1-1,1-1 0,-1 1 1,0-2-1,0 0 0,0 0 1,0-1-1,0 0 0,0-1 1,0 0-1,0-1 0,1 0 1,-1-1-1,1 0 0,-1 0 1,1-1-1,0-1 0,0 0 1,-6-4 54,-3 2 72,-131-64 1329,147 69-1365,0-2 1,0 1-1,0 0 0,1 0 0,-1-1 1,1 1-1,0-1 0,0 0 0,0 0 1,1 0-1,-1 0 0,1 0 0,0 0 1,0 0-1,0 0 0,1 0 1,-1-1-1,1 1 0,0 0 0,0 0 1,1-1-1,-1 1 0,1 0 0,0 0 1,0 0-1,0 0 0,1 0 0,0 0 1,-1 0-1,1 0 0,0 0 1,3-2-37,-3 6 0,1 0 1,0 0 0,-1 0-1,1 0 1,0 0-1,-1 1 1,1-1 0,0 1-1,-1 0 1,1 0 0,-1 0-1,1 0 1,-1 0 0,1 0-1,-1 1 1,0-1 0,0 1-1,0 0 1,0-1 0,0 1-1,0 0 1,0 0 0,0 0-1,-1 1 1,1-1 0,-1 0-1,0 1 1,0-1 0,1 1-1,-1-1 1,-1 1 0,1-1-1,0 1 1,-1-1 0,1 2-1,1 1 14,85 235 754,-68-196-349,-9-16-271,1 0 0,2-1 0,1-1 0,1 0 0,1-1 1,16 18-149,-27-38 19,0-1 0,0 0 1,0-1-1,0 1 0,1-1 1,-1 0-1,1 0 1,0-1-1,0 0 0,0 0 1,0 0-1,0-1 1,0 1-1,1-2 0,-1 1 1,0-1-1,1 0 0,-1 0 1,0 0-1,1-1 1,-1 0-1,0 0 0,0-1 1,5-2-20,148-65-181,-145 61 158,275-166-5004,-72 41-1557,-177 110 4471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31.95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7 1 24575,'-2'0'-596,"-1"0"0,1 0-1,-1 0 1,1 1 0,0-1 0,-1 1-1,1-1 1,0 1 0,-1 0-1,-3 2 1,5-2 739,0 0 1,-1 0-1,1 0 0,0 0 0,0 0 0,0 0 1,0 1-1,0-1 0,0 0 0,0 0 1,0 1-1,1-1 0,-1 1 0,1-1 0,-1 1 1,1-1-1,-1 1 0,1-1 0,0 1 1,-1 2-1,1-1 277,0 0 1,1-1-1,-1 1 1,1 0-1,-1-1 1,1 1-1,0-1 1,0 1-1,0-1 1,0 1-1,0-1 1,3 4-1,17 14-2335,-20-19 1918,0-1 0,0 1 0,0 0 0,0-1 0,1 1 0,-1-1 0,0 1 0,1-1 0,-1 1-1,0-1 1,1 0 0,-1 0 0,0 0 0,1 1 0,-1-1 0,0-1 0,1 1 0,-1 0 0,0 0 0,1 0 0,-1-1-1,0 1 1,1-1 0,-1 1 0,0-1 0,0 1 0,1-1 0,-1 0 0,0 0 0,0 1 0,0-1 0,0 0 0,0 0 0,0 0-1,0 0 1,0 0 0,-1 0 0,1-1 0,0 1 0,0-2 0,0 1-71,0 0 1,0-1-1,0 1 1,-1 0-1,1-1 1,-1 1-1,1-1 1,-1 1-1,0-1 1,0 1-1,0-1 1,0 1-1,0-1 1,-1 1-1,1-1 1,-1 1-1,0 0 1,0-1-1,0 1 1,0 0-1,-2-5 1,-3 1-6759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33.5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 0 24575,'-5'5'-7112,"-3"5"5709,6-7 2058,0-1 0,0 0 0,1 1 0,-1-1 0,1 1 0,0 0 0,0-1 0,-1 1 0,2 0 0,-1 0 0,0 0 0,0 3 0,2-3-655,0 0 0,1 0 0,-1-1 0,1 1 0,-1-1 0,1 1 0,0-1 0,0 0 0,0 0 0,0 1 0,0-1 0,0-1 0,1 1 0,-1 0 0,1-1 0,-1 1 0,1-1 0,0 1 0,-1-1 0,1 0 0,0 0 0,0-1 0,0 1 0,3 0 0,-4-1 0,0 0 0,0 0 0,0 0 0,0 0 0,0 0 0,0 0 0,0-1 0,0 1 0,0-1 0,0 0 0,0 1 0,-1-1 0,1 0 0,0 0 0,0 0 0,-1 0 0,1 0 0,-1 0 0,1-1 0,-1 1 0,1 0 0,-1-1 0,0 1 0,0-1 0,0 0 0,0 1 0,0-1 0,0 0 0,0 0 0,0 0 0,-1 1 0,1-1 0,-1 0 0,1 0 0,-1 0 0,0 0 0,1-2 0,-1-20 0,1 17 0,5 25 0,-5-15-52,0 0-1,0-1 1,0 1-1,0-1 1,0 1-1,1-1 1,-1 1-1,1-1 1,-1 0-1,1 1 1,0-1-1,0 0 1,0 0-1,0 0 1,0-1-1,0 1 1,1 0-1,-1-1 1,1 0-1,-1 1 1,1-1-1,-1 0 1,1 0-1,0-1 0,4 2 1,2-3-6774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35.4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2 184 24575,'-3'1'0,"1"-1"0,-1 1 0,1 0 0,-1 0 0,1 0 0,0 0 0,-1 1 0,1-1 0,0 0 0,0 1 0,0 0 0,0 0 0,0-1 0,0 1 0,0 0 0,0 0 0,1 1 0,-1-1 0,1 0 0,0 0 0,0 1 0,-1-1 0,1 1 0,1-1 0,-1 1 0,0-1 0,0 4 0,1-4 0,-1 0 0,1 1 0,0-1 0,0 0 0,-1 1 0,2-1 0,-1 0 0,0 0 0,0 1 0,1-1 0,-1 0 0,1 0 0,1 4 0,-1-5 0,-1 0 0,1 0 0,0 0 0,0 0 0,-1 0 0,1 0 0,0 0 0,0-1 0,0 1 0,0 0 0,0-1 0,0 1 0,0 0 0,0-1 0,0 1 0,1-1 0,-1 0 0,0 1 0,0-1 0,0 0 0,1 0 0,-1 0 0,0 0 0,0 0 0,0 0 0,2 0 0,0-1 0,-1 1 0,0-1 0,0 0 0,0 0 0,0 0 0,0 0 0,0 0 0,0 0 0,0-1 0,0 1 0,0-1 0,-1 1 0,1-1 0,0 0 0,-1 0 0,0 1 0,1-1 0,-1 0 0,0 0 0,0 0 0,0-1 0,0 1 0,-1 0 0,1 0 0,0 0 0,-1-1 0,0 1 0,1-4 0,1-9 0,-1 0 0,0 0 0,-1-15 0,0 27 0,-1-11 0,0 3 0,0 1 0,1-1 0,0 0 0,1 0 0,0 1 0,1-1 0,0 0 0,0 1 0,1 0 0,0-1 0,8-14 0,-15 65 0,-4-4-341,3 0 0,1 1-1,1 64 1,4-90-6485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36.7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3'0,"0"2"0,0 3 0,0 2 0,0 2 0,0 1 0,0 1 0,0 0 0,0 0 0,0-1 0,0 1 0,0-1 0,0 1 0,0-1 0,0 0 0,0 0 0,0-2-8191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37.67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2'0'0,"3"0"0,3 0 0,3 0 0,1 0 0,1 0 0,0 0 0,1 0 0,0 0 0,0 0 0,-1 0 0,1 0 0,-1 0 0,-2 0-8191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49.5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8'5'0,"0"-1"0,1 1 0,0-1 0,0-1 0,0 0 0,0 0 0,1-1 0,-1 0 0,19 2 0,-9-1 0,0-1 0,1-1 0,0-1 0,-1-1 0,1 0 0,-1-1 0,1-1 0,-1-1 0,24-8 0,19-4 0,-36 13-1365,-18 3-5461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0.6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1 24575,'-9'66'0,"11"-40"0,1-1 0,1 0 0,1 0 0,12 35 0,-8-32 0,-1 1 0,6 50 0,-14-59 0,-1 1 0,-3 23 0,0-7 0,-12 36-1365,15-67-5461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1.5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6 24575,'258'-18'0,"-54"1"0,-196 16-1365,-1 1-5461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3.42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7 0 24575,'0'5'0,"-1"-1"0,0 0 0,0 1 0,0-1 0,-1 0 0,1 0 0,-1 0 0,0 0 0,0 0 0,-4 5 0,3-5 0,1-1 0,0 1 0,0 0 0,0 0 0,1 0 0,-1 0 0,1 0 0,-2 8 0,4-11 0,-1 0 0,1 0 0,0 0 0,-1 0 0,1 0 0,0 0 0,0-1 0,0 1 0,-1 0 0,1 0 0,0-1 0,0 1 0,0-1 0,0 1 0,0-1 0,0 1 0,0-1 0,0 0 0,1 0 0,-1 1 0,0-1 0,0 0 0,0 0 0,2 0 0,36 5 0,-32-5 0,21 2-1365,-20-2-5461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4.5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12 24575,'2'0'0,"0"-2"0,0-1 0,1-1 0,0-1 0,-1-1 0,0-1 0,-2-1 0,-1-1 0,-1 0 0,1 0 0,-1 0 0,2 0 0,-1 0 0,1 0 0,1 2 0,1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37.222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1 1 24575,'0'0'-8191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5.0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0'-8191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6.8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'17'0,"0"0"0,2 0 0,3 18 0,17-68 0,-13 18 0,-9 12 0,0 1 0,1 0 0,-1 0 0,1-1 0,-1 1 0,1 0 0,0 1 0,0-1 0,0 0 0,0 0 0,0 1 0,0 0 0,0-1 0,1 1 0,-1 0 0,1 0 0,-1 0 0,1 0 0,4-1 0,-5 3 0,0-1 0,0 1 0,0 0 0,0 0 0,0 0 0,-1 0 0,1 0 0,0 0 0,0 0 0,-1 0 0,1 1 0,0-1 0,-1 1 0,0-1 0,1 1 0,-1 0 0,0-1 0,0 1 0,0 0 0,0 0 0,0 0 0,0 0 0,1 4 0,14 42-1365,-15-41-5461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4:58.63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 80 24575,'11'-1'0,"1"1"0,0-2 0,-1 1 0,15-5 0,-24 6 0,1-1 0,-1 0 0,1 0 0,-1 0 0,1-1 0,-1 1 0,0 0 0,0-1 0,0 0 0,1 1 0,1-3 0,-4 3 0,1 0 0,0 0 0,-1 0 0,1 0 0,-1 0 0,1 0 0,-1-1 0,0 1 0,1 0 0,-1 0 0,0 0 0,0 0 0,0-1 0,0 1 0,0 0 0,0 0 0,0-1 0,0 1 0,0 0 0,-1 0 0,1 0 0,0 0 0,-1 0 0,1-1 0,-2 0 0,2 0 0,-1 1 0,0 0 0,1 0 0,-1-1 0,0 1 0,0 0 0,0 0 0,0 0 0,0 0 0,0 0 0,0 0 0,0 0 0,-1 0 0,1 0 0,0 1 0,-1-1 0,1 1 0,0-1 0,-1 1 0,1-1 0,-1 1 0,1-1 0,0 1 0,-1 0 0,1 0 0,-1 0 0,1 0 0,-1 0 0,1 0 0,-1 0 0,1 1 0,-1-1 0,-1 1 0,1 0 0,-1 0 0,1 0 0,-1 0 0,1 0 0,0 1 0,-1-1 0,1 1 0,0-1 0,0 1 0,0 0 0,0 0 0,0 0 0,0 0 0,1 0 0,-1 0 0,1 0 0,-2 3 0,-3 8 0,3-5 0,-1 0 0,1 0 0,1 0 0,-1 0 0,0 9 0,2-14 0,1-1 0,0 1 0,0-1 0,1 1 0,-1 0 0,0-1 0,1 1 0,0-1 0,-1 0 0,1 1 0,0-1 0,0 0 0,0 1 0,1-1 0,-1 0 0,0 0 0,1 0 0,0 0 0,-1 0 0,1 0 0,2 1 0,-2-1-45,0 0-1,-1 0 1,1-1-1,0 1 1,0-1-1,0 1 1,0-1-1,0 0 1,1 0-1,-1 0 1,0 0-1,0 0 1,1-1-1,-1 1 1,1-1-1,-1 1 1,0-1-1,1 0 1,-1 0-1,1 0 1,-1 0-1,1 0 1,-1-1-1,1 1 1,-1-1-1,0 1 0,1-1 1,-1 0-1,4-2 1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15.5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06'16'0,"-27"-13"0,-48-3 0,1 1 0,-1 2 0,0 1 0,0 1 0,49 15 0,-72-18 0,0 1 0,0 0 0,-1 0 0,1 1 0,-1 0 0,0 0 0,0 1 0,0-1 0,0 2 0,-1-1 0,0 1 0,0 0 0,0 0 0,-1 0 0,0 1 0,0 0 0,-1 0 0,0 1 0,0-1 0,0 1 0,2 8 0,-6-12 0,0 0 0,0 0 0,0 0 0,-1 0 0,1 0 0,-1 0 0,0-1 0,0 1 0,-1 0 0,1-1 0,-1 1 0,0-1 0,-3 6 0,-33 46 0,33-48 0,-57 68 0,-85 80 0,125-133 0,20-21 0,1 0 0,0 0 0,0 0 0,0 0 0,0 0 0,0 0 0,0 0 0,0 0 0,1 0 0,-1 0 0,0 1 0,1-1 0,-1 0 0,1 1 0,-1-1 0,1 0 0,-1 1 0,1-1 0,0 1 0,0-1 0,0 2 0,0-2 0,1 0 0,0 0 0,-1 0 0,1-1 0,0 1 0,-1 0 0,1 0 0,0-1 0,0 1 0,0-1 0,0 1 0,0-1 0,-1 1 0,1-1 0,0 0 0,0 1 0,0-1 0,0 0 0,0 0 0,0 1 0,0-1 0,2 0 0,11 0 0,1 0 0,0 0 0,16-4 0,-17 3 0,242-3-58,-166 4-1249,-83 0-5519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16.79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3 24575,'124'-6'0,"-72"2"0,83 5 0,-92 4-106,-28-2-20,1-1 0,0 0 0,-1-1 0,1-1 0,0-1 1,0 0-1,-1-1 0,1 0 0,17-6 0,-27 5-670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18.94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 1 24575,'-1'9'0,"0"0"0,-1 0 0,0 0 0,-5 12 0,-3 21 0,7-27 0,2-10 0,0 0 0,0 0 0,1 0 0,-1 0 0,1 0 0,0 0 0,0 1 0,3 8 0,-3-13 0,2 1 0,-1 0 0,0-1 0,0 1 0,0 0 0,1-1 0,-1 0 0,1 1 0,-1-1 0,1 0 0,0 0 0,-1 1 0,1-1 0,0-1 0,0 1 0,0 0 0,0 0 0,-1-1 0,1 1 0,0-1 0,0 1 0,0-1 0,0 0 0,0 0 0,1 0 0,2 0 0,0 0-93,7 1-161,0-1-1,0 0 1,0 0-1,12-3 1,-16 1-6572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19.6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 106 24575,'0'-2'0,"0"-2"0,0-1 0,0-2 0,-2-1 0,0-1 0,0 0 0,1 0 0,0 0 0,0 0 0,1 0 0,0 0 0,0 0 0,0 2-8191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20.2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22.2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5 24575,'1'3'0,"1"-1"0,-1 1 0,1 0 0,-1 0 0,0 0 0,0 0 0,0 0 0,-1 1 0,1-1 0,-1 0 0,1 0 0,-1 0 0,-1 6 0,2 4 0,11 39 0,1-93 0,-11 27 0,11-40 0,-12 52 0,0-1 0,-1 1 0,1 0 0,0 0 0,0 0 0,1 0 0,-1 0 0,0 0 0,0 0 0,1 0 0,0 1 0,-1-1 0,1 0 0,0 1 0,0-1 0,-1 1 0,1 0 0,0 0 0,3-2 0,-4 3 0,0 0 0,-1 0 0,1-1 0,0 1 0,0 0 0,0 0 0,0 0 0,0 0 0,0 0 0,-1 0 0,1 0 0,0 0 0,0 0 0,0 1 0,0-1 0,0 0 0,-1 0 0,1 1 0,0-1 0,0 1 0,-1-1 0,1 0 0,0 1 0,0 0 0,-1-1 0,1 1 0,0 1 0,7 24 0,-12 31 0,9 9-1365,-5-58-5461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24.3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51 24575,'24'1'0,"-18"0"0,0 0 0,0 0 0,0-1 0,0 0 0,1 0 0,-1-1 0,0 1 0,0-1 0,0-1 0,0 1 0,11-5 0,-17 6 0,0-1 0,1 1 0,-1 0 0,0 0 0,0-1 0,1 1 0,-1 0 0,0-1 0,0 1 0,0-1 0,0 1 0,1 0 0,-1-1 0,0 1 0,0-1 0,0 1 0,0 0 0,0-1 0,0 1 0,0-1 0,0 1 0,0 0 0,0-1 0,0 1 0,0-1 0,0 1 0,0 0 0,-1-1 0,1 1 0,0-1 0,0 1 0,0 0 0,-1-1 0,1 1 0,0-1 0,-17-13 0,-20-1 0,34 15 0,1 1 0,-1-1 0,1 1 0,0 0 0,-1 0 0,1 0 0,0 0 0,0 0 0,-1 0 0,1 1 0,0-1 0,0 1 0,1 0 0,-1-1 0,0 1 0,0 0 0,1 0 0,-1 0 0,1 0 0,0 0 0,0 0 0,0 1 0,-2 3 0,2-4 0,0 1 0,0-1 0,0 1 0,0-1 0,0 1 0,1 0 0,-1-1 0,1 1 0,0 0 0,0 0 0,0-1 0,0 1 0,0 0 0,0 0 0,1-1 0,0 1 0,-1-1 0,1 1 0,0 0 0,0-1 0,2 3 0,0-1-65,0 0 0,0 0 0,1 0 0,0-1 0,0 0 0,0 1 0,0-2 0,0 1 0,0 0 0,1-1 0,-1 0 0,1 0 0,0 0 0,0 0 0,0-1 0,-1 0 0,1 0 0,1 0 0,-1-1 0,5 1 0,-2-1-6761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37.754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1 90 24575,'0'-4'0,"4"-2"0,1-3 0,4-4 0,1-5 0,-2-3 0,-3 3-8191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26.3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6'0'0,"-1"2"0,1 0 0,21 7 0,-22-5 0,0-1 0,1 0 0,24 1 0,64 4-1365,-97-8-5461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27.64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0 24575,'143'-9'0,"-132"9"0,0 1 0,-1 1 0,1 0 0,0 0 0,-1 1 0,17 7 0,8 2 0,-29-11-1365,1 1-5461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06.3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9 1 24575,'-1'7'0,"0"1"0,0-1 0,-1 0 0,0 0 0,-4 7 0,-4 20 0,6-18 0,-5 23 0,1 0 0,2 1 0,1 0 0,3 0 0,1 0 0,5 47 0,-1-67-455,2 0 0,9 27 0,-11-40-6371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07.2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68 24575,'3'0'0,"0"-1"0,0 1 0,0-1 0,0 0 0,0 0 0,0 0 0,0-1 0,0 1 0,-1-1 0,1 1 0,-1-1 0,1 0 0,-1 0 0,3-3 0,34-38 0,-23 23 0,57-55-1365,-67 68-5461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08.5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7'2'0,"-1"1"0,0-1 0,0 1 0,-1 0 0,1 0 0,-1 1 0,6 4 0,5 3 0,109 47 0,-107-47-1365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10.3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5 1 24575,'-2'0'0,"-1"1"0,1 0 0,0 0 0,-1 0 0,1 0 0,0 0 0,0 0 0,0 1 0,0-1 0,0 1 0,0 0 0,0-1 0,1 1 0,-1 0 0,0 0 0,-1 3 0,-22 34 0,14-17 0,1 1 0,1 0 0,1 1 0,1 0 0,2 0 0,0 0 0,-3 48 0,8-68 0,0-1 0,0 1 0,0 0 0,1-1 0,0 1 0,-1 0 0,1-1 0,0 1 0,1-1 0,-1 1 0,1-1 0,-1 1 0,1-1 0,0 0 0,0 0 0,1 0 0,-1 0 0,1 0 0,-1-1 0,7 5 0,-7-5 0,0-1 0,0 0 0,1 0 0,-1 0 0,1 0 0,-1 0 0,1-1 0,-1 1 0,1-1 0,-1 1 0,1-1 0,-1 0 0,1 0 0,-1 0 0,1 0 0,0-1 0,-1 1 0,1-1 0,-1 1 0,1-1 0,-1 0 0,0 0 0,1 0 0,-1 0 0,0-1 0,0 1 0,0 0 0,0-1 0,0 0 0,3-2 0,6-7 0,-1 1 0,0-2 0,0 1 0,-1-2 0,-1 1 0,9-17 0,-14 23 0,0 0 0,0 0 0,-1 0 0,0-1 0,0 1 0,0-1 0,-1 0 0,0 1 0,0-1 0,-1 0 0,0 0 0,0 1 0,0-1 0,-1 0 0,0 0 0,-3-8 0,1 9 7,0 0 0,-1 0 0,0 0 0,0 0-1,0 0 1,-1 1 0,-10-10 0,-7-9-1427,17 18-5406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12.1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 1 24575,'-1'0'0,"0"1"0,0-1 0,0 0 0,0 1 0,0 0 0,0-1 0,0 1 0,0-1 0,1 1 0,-1 0 0,0 0 0,0-1 0,1 1 0,-1 0 0,1 0 0,-1 0 0,1 0 0,-1 0 0,1 0 0,-1 0 0,1 0 0,0 0 0,-1 0 0,1 0 0,0 0 0,0 0 0,0 0 0,0 0 0,0 0 0,0 0 0,0 2 0,0 0 0,0 0 0,0 1 0,0-1 0,1 1 0,-1-1 0,1 0 0,-1 0 0,3 7 0,-2-9 0,0 1 0,0-1 0,-1 1 0,1-1 0,0 0 0,0 1 0,0-1 0,1 0 0,-1 0 0,0 0 0,0 0 0,1 0 0,-1 0 0,0 0 0,1 0 0,-1 0 0,1 0 0,-1-1 0,1 1 0,0-1 0,-1 1 0,1-1 0,-1 0 0,1 0 0,3 1 0,-3-2 0,-1 0 0,1 1 0,0-1 0,-1 0 0,1 0 0,-1 0 0,1 0 0,-1 0 0,1 0 0,-1 0 0,0-1 0,1 1 0,-1 0 0,0-1 0,0 1 0,0-1 0,0 0 0,1-2 0,-1 1 0,0 0 0,1 0 0,-1 1 0,-1-1 0,1 0 0,0 0 0,-1 0 0,0 0 0,0 0 0,1 0 0,-2-6 0,1 8 0,0 0 0,-1 0 0,1 0 0,0 0 0,0 0 0,-1 0 0,1 0 0,-1 0 0,1 0 0,-1 0 0,1 0 0,-1 0 0,0 1 0,1-1 0,-1 0 0,0 0 0,0 1 0,1-1 0,-1 0 0,0 1 0,0-1 0,0 1 0,0-1 0,0 1 0,0-1 0,0 1 0,0 0 0,0-1 0,0 1 0,0 0 0,-2 0 0,-3 0-1365,0 2-5461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13.1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9'0,"-1"0"0,1 0 0,0 0 0,1 0 0,4 9 0,4 18 0,-5-7-341,-1 1 0,-2-1-1,0 40 1,-3-62-6485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14.1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62'17'0,"-50"-17"0,0 0 0,1-2 0,22-4 0,34-4 0,-42 10-1365,-19 1-5461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15.8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4 1 24575,'-4'3'0,"0"1"0,0 0 0,0 0 0,0 1 0,1-1 0,0 1 0,0 0 0,-4 7 0,4-6 0,-9 14 0,1 1 0,1 0 0,1 1 0,1 0 0,0 1 0,-6 37 0,9-25 0,0 0 0,3 0 0,2 63 0,1-89-76,0-1 1,0 0-1,0 0 0,1 0 0,1 0 0,-1 0 0,1 0 0,0 0 1,1-1-1,0 0 0,0 0 0,1 0 0,-1 0 0,2 0 1,-1-1-1,1 0 0,8 7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87 580 0 0,'0'0'21'0'0,"-4"-27"666"0"0,3 15 645 0 0,0 0-1 0 0,-1 0 0 0 0,-4-12 1 0 0,6 22-440 0 0,-5-13 725 0 0,-1-23 35 0 0,5 36-1354 0 0,-3-13 1317 0 0,-3-5 429 0 0,2 12 3271 0 0,-2 27-5191 0 0,5-14 12 0 0,2-4-89 0 0,0 1-1 0 0,0 0 1 0 0,0 0-1 0 0,0 0 0 0 0,-1-1 1 0 0,1 1-1 0 0,0 0 1 0 0,-1 0-1 0 0,1-1 1 0 0,-1 1-1 0 0,-1 2 1 0 0,-3 18 749 0 0,0 83 639 0 0,3-26-1101 0 0,3-60-265 0 0,-1 1-1 0 0,-1 0 1 0 0,-4 24-1 0 0,0-13 18 0 0,2 0 0 0 0,1 41 0 0 0,-2 11 34 0 0,1 56 147 0 0,-1 4 2 0 0,4-45-149 0 0,-5 17-88 0 0,3 30 279 0 0,-3-67-581 0 0,5-76 459 0 0,0 1-111 0 0,0 112-361 0 0,-7-53 591 0 0,10-46-358 0 0,-3-16 57 0 0,0 1 1 0 0,1-1 0 0 0,-1 1-1 0 0,0-1 1 0 0,0 1-1 0 0,0 0 1 0 0,0-1 0 0 0,0 1-1 0 0,0-1 1 0 0,0 1 0 0 0,0 0-1 0 0,0-1 1 0 0,0 1-1 0 0,0-1 1 0 0,0 1 0 0 0,-1 0-1 0 0,1-1 1 0 0,0 1 0 0 0,0-1-1 0 0,0 1 1 0 0,-1-1-1 0 0,1 1 1 0 0,0-1 0 0 0,-1 1-1 0 0,0 0 1 0 0,1 6 951 0 0,1-3-3547 0 0,8-33-9304 0 0,1 3 8455 0 0,15-32 0 0 0,-1 15 1527 0 0,2-2 172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47.786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1 1 24575,'0'0'-8191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38.82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2'0,"7"1"0,15 0 0,9-1 0,8 0 0,0-1 0,8 0 0,2-1 0,-6 0 0,-8 0 0,-7 0 0,-7 0 0,-4-1 0,-3 1 0,-4 0-8191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40.07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7 1 24575,'-8'11'0,"1"1"0,0 0 0,1 0 0,1 0 0,0 1 0,0 0 0,2 0 0,-5 22 0,4-17 0,-7 25-120,1-7-129,1 0 0,2 0 0,1 0 0,0 50 0,6-75-6577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40.94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3 24575,'177'-11'0,"-36"9"-1365,-129 2-5461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42.66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8 226 24575,'15'0'0,"44"-1"0,-57 1 0,0 0 0,0-1 0,-1 1 0,1 0 0,0-1 0,0 1 0,-1-1 0,1 1 0,0-1 0,-1 0 0,1 0 0,-1 0 0,1 0 0,-1 0 0,1 0 0,-1 0 0,0 0 0,0 0 0,1-1 0,-1 1 0,0-1 0,0 1 0,0-1 0,0 1 0,-1-1 0,2-2 0,-2 2 0,0 0 0,-1 0 0,1 0 0,0 0 0,-1 0 0,0 0 0,1 0 0,-1 0 0,0 1 0,0-1 0,0 0 0,0 1 0,0-1 0,-1 1 0,1-1 0,0 1 0,-1-1 0,-2-1 0,-36-29 0,28 24 0,7 4 0,-1 0 0,-1-1 0,1 0 0,0-1 0,0 1 0,1-1 0,-10-13 0,15 18 0,-1 0 0,0-1 0,1 1 0,0 0 0,-1-1 0,1 1 0,0 0 0,-1-1 0,1 1 0,0 0 0,0-1 0,0 1 0,0 0 0,0-1 0,1 1 0,-1-1 0,0 1 0,1-2 0,1 1 0,-1-1 0,0 1 0,1 0 0,0-1 0,0 1 0,-1 0 0,1 0 0,0 1 0,1-1 0,-1 0 0,0 1 0,4-3 0,-2 2-13,1 0-1,-1 0 1,1 1-1,-1-1 1,1 1-1,0 0 1,-1 1-1,1-1 1,0 1 0,0 0-1,-1 0 1,1 0-1,0 0 1,0 1-1,-1 0 1,1 0-1,-1 1 1,7 1-1,12 3-1095,-15-5-5717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46.48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2'67'0,"-3"-28"0,2 8 0,-9-39 0,1 1 0,-1-1 0,0 1 0,-1 0 0,0-1 0,0 1 0,-1 0 0,0 0 0,-1-1 0,-2 14 0,-3 0-273,1 0 0,1 0 0,1 1 0,1 26 0,2-44-6553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47.15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48.13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57'0,"7"218"0,-5-262-1365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49.0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1'90'0,"-11"31"0,-1-81 0,1 0 0,9 62 0,-8-83-1365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53.7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8 392 24575,'5'5'0,"1"1"0,0-1 0,0-1 0,1 1 0,0-1 0,-1 0 0,1-1 0,0 1 0,1-1 0,-1-1 0,1 0 0,-1 0 0,1 0 0,-1-1 0,1 0 0,12 0 0,-16-1 0,1-1 0,-1 1 0,0-1 0,0 0 0,0 0 0,0-1 0,0 1 0,0-1 0,-1 0 0,1 0 0,0 0 0,-1 0 0,1-1 0,-1 1 0,0-1 0,0 0 0,0 0 0,0 0 0,-1-1 0,1 1 0,-1-1 0,0 1 0,0-1 0,0 0 0,0 1 0,-1-1 0,1 0 0,-1 0 0,0 0 0,-1-1 0,2-7 0,-2 6 0,1 1 0,-1-1 0,0 0 0,-1 0 0,1 0 0,-1 0 0,0 1 0,-1-1 0,1 0 0,-1 1 0,0-1 0,-1 1 0,1 0 0,-1-1 0,0 1 0,0 1 0,-1-1 0,1 0 0,-1 1 0,0 0 0,-1 0 0,-4-5 0,-12-7 0,-1 1 0,0 1 0,-42-20 0,25 14 0,31 16 0,2 1 0,0 0 0,0 0 0,0-1 0,0 0 0,1 0 0,0 0 0,-8-8 0,12 9 0,0 1 0,0 0 0,0 0 0,0-1 0,0 1 0,0 0 0,1-1 0,-1 1 0,1-1 0,-1 1 0,1-1 0,0 1 0,0-1 0,0 1 0,1-1 0,-1 1 0,0-1 0,1 1 0,0-1 0,-1 1 0,1 0 0,0-1 0,0 1 0,3-4 0,-3 4 0,1 0 0,-1 0 0,1 1 0,0-1 0,0 0 0,0 1 0,-1-1 0,2 1 0,-1 0 0,0-1 0,0 1 0,0 0 0,0 0 0,1 1 0,-1-1 0,0 0 0,1 1 0,-1-1 0,1 1 0,-1 0 0,0 0 0,1 0 0,-1 0 0,5 1 0,64 10 0,-61-8 0,16 2 0,-18-4 0,0 0 0,-1 1 0,1 0 0,-1 0 0,1 0 0,7 5 0,-13-6 0,0 1 0,0-1 0,0 1 0,0-1 0,-1 1 0,1-1 0,-1 1 0,1 0 0,-1 0 0,0 0 0,1 0 0,-1 0 0,0 0 0,-1 0 0,1 0 0,0 0 0,0 1 0,-1-1 0,1 0 0,-1 1 0,0-1 0,0 0 0,0 0 0,0 1 0,-1 3 0,-2 16 0,-1 0 0,-1 0 0,-1-1 0,-1 0 0,-1 0 0,-1 0 0,-1-1 0,-1-1 0,0 1 0,-28 33 0,31-44-1365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09.63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0'-8191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48.379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0 24575,'4'0'0,"6"0"0,5 0 0,3 0 0,4 0 0,2 0 0,1 0 0,-5 0-8191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7:58.67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4'0'0,"5"0"0,6 4 0,4 2 0,2-1 0,3-1 0,0-1 0,1-1 0,0-2 0,0 1 0,0-1 0,-1 0 0,-4-5 0,-1 0 0,0 0 0,1 0 0,1 2 0,-3 2-8191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00.1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2'33'0,"9"54"0,-7-61 0,0 0 0,-2 1 0,-1 39 0,-13 0 0,0 11 0,11-54-1365,1-2-5461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01.4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 24575,'86'-1'0,"93"3"0,-81 19-1365,-79-18-5461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15.45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47 24575,'4'0'0,"6"0"0,4-4 0,5-1 0,3-1 0,2 2 0,0-3 0,1 0 0,0 1 0,0 1 0,-4 2-8191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16.89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0 24575,'4'0'0,"6"0"0,4 0 0,5 0 0,3 0 0,2 0 0,0 0 0,1 0 0,0-4 0,0-2 0,0 1 0,-5 1-8191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01.23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0 24575,'-18'92'0,"18"-88"8,0 0 0,0 0 0,0 0 0,0 0 0,1 0 0,0 0 0,0 0 0,0 0 0,0 0 0,0 0 0,1-1 0,0 1 0,-1 0 0,6 5 0,-5-7-86,1 1 0,-1-1 0,1 0-1,0-1 1,0 1 0,0 0 0,0-1 0,0 0 0,0 1-1,0-1 1,1 0 0,-1-1 0,0 1 0,1-1 0,-1 1-1,0-1 1,1 0 0,3-1 0,1 1-6748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02.9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 0 24575,'-1'1'0,"0"-1"0,0 1 0,0-1 0,0 1 0,1 0 0,-1-1 0,0 1 0,0 0 0,0 0 0,0 0 0,1 0 0,-1-1 0,0 1 0,1 0 0,-1 0 0,1 0 0,-1 1 0,1-1 0,0 0 0,-1 0 0,1 0 0,0 0 0,0 0 0,0 0 0,-1 0 0,1 1 0,1 0 0,-2 33 0,2-32 0,0 0 0,0 0 0,1 0 0,0 0 0,-1 0 0,1 0 0,0-1 0,0 1 0,1 0 0,-1-1 0,0 0 0,1 1 0,0-1 0,-1 0 0,1-1 0,6 4 0,-8-4 0,0 0 0,1 0 0,-1 0 0,0 0 0,1-1 0,-1 1 0,1-1 0,-1 1 0,1-1 0,-1 1 0,1-1 0,0 0 0,-1 0 0,1 1 0,-1-1 0,1 0 0,-1-1 0,1 1 0,0 0 0,-1 0 0,1-1 0,-1 1 0,1-1 0,-1 1 0,1-1 0,-1 0 0,0 1 0,1-1 0,-1 0 0,0 0 0,1 0 0,-1 0 0,0 0 0,0 0 0,0-1 0,2-1 0,-3 2 2,1-1 0,-1 0 0,1 1 0,-1-1 0,0 1 0,0-1 0,1 1 0,-1-1 0,0 0 0,0 1 0,0-1 0,-1 1 0,1-1 0,0 1 0,-1-1 0,1 0 0,-1 1 0,1-1 0,-1 1 0,0 0 0,1-1 0,-1 1 0,-2-2 0,-28-31-266,17 20-885,8 7-5677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04.9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7 1 24575,'-1'0'0,"-1"0"0,0 1 0,0-1 0,0 1 0,1-1 0,-1 1 0,0 0 0,1 0 0,-1 0 0,1 0 0,-1 0 0,1 0 0,-1 0 0,1 0 0,0 1 0,0-1 0,-1 1 0,1-1 0,0 1 0,0-1 0,0 1 0,1 0 0,-1-1 0,0 1 0,1 0 0,-1-1 0,1 1 0,-1 0 0,1 0 0,0 0 0,0 0 0,0-1 0,0 1 0,0 0 0,0 0 0,1 2 0,-1-2 0,-1 0 0,2 1 0,-1-1 0,0 0 0,0 0 0,1 0 0,-1 1 0,1-1 0,-1 0 0,1 0 0,0 0 0,0 0 0,0 0 0,0 0 0,1 0 0,-1 0 0,0-1 0,1 1 0,-1 0 0,1-1 0,0 1 0,-1-1 0,1 1 0,0-1 0,0 0 0,0 0 0,0 0 0,0 0 0,4 1 0,-4-2 0,-1-1 0,1 1 0,0-1 0,0 1 0,-1-1 0,1 0 0,-1 1 0,1-1 0,0 0 0,-1 0 0,1 0 0,-1-1 0,0 1 0,1 0 0,-1 0 0,0-1 0,0 1 0,0-1 0,0 1 0,0-1 0,1-2 0,15-37 0,14 85 0,-12-19-1365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07.3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6 247 24575,'-15'2'-7000,"7"2"4660,8-3 2459,-1-1 0,1 1 0,0-1 0,0 0 0,-1 1 0,1-1 1,0 1-1,0-1 0,0 1 0,0-1 0,0 1 0,-1-1 0,1 0 0,0 1 0,0-1 0,0 1 0,0-1 0,0 1 0,0-1 0,1 1 0,-1-1 0,0 1 0,0-1 0,0 1 0,0-1 0,0 0 0,1 1 0,-1-1 0,1 1 1,-1 0 389,1 1 1,0-1 0,1 0 0,-1 0 0,0 0 0,0 0 0,0 0 0,1 0 0,-1 0-1,1 0 1,-1 0 0,1-1 0,1 2 0,17 0-1880,-17-2 1370,0-1 0,0 1 0,0-1 0,1 0 0,-1 0 0,-1 0 0,1 0 0,0 0 0,0-1 0,0 1 0,-1-1 0,1 0 0,-1 0 0,1 0 0,-1 0 0,0 0 0,1 0 0,-1-1 0,2-3 0,-1 1 0,-1 0 0,1 0 0,-1-1 0,0 1 0,0-1 0,-1 0 0,0 1 0,0-1 0,0-10 0,0 0 0,-2 1 0,0-1 0,-1 1 0,0 0 0,-2 0 0,1 0 0,-8-17 0,10 29 0,0 1 0,0-1 0,0 0 0,0 0 0,1 0 0,-1 0 0,1 0 0,-1 0 0,1 0 0,0 0 0,1 0 0,-1 0 0,1-6 0,14 57 0,-3-5-110,4 12-518,11 74 1,-27-122-6199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09.27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3 0 24575,'-1'13'0,"0"1"0,-1-1 0,-1 0 0,-1 0 0,-6 18 0,5-20 0,2 0 0,-1 0 0,2 1 0,-1-1 0,1 1 0,0 23 0,3-34 0,-1 1 0,1-1 0,0 1 0,0-1 0,0 0 0,0 1 0,0-1 0,0 0 0,0 0 0,0 0 0,1 0 0,-1 0 0,0 0 0,1 0 0,-1 0 0,0 0 0,1-1 0,-1 1 0,1-1 0,0 1 0,-1-1 0,1 1 0,-1-1 0,1 0 0,1 0 0,50 6 0,-47-5 0,57 3-1365,-56-2-5461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48.910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1 24575,'4'0'0,"6"0"0,5 0 0,3 0 0,4 0 0,-2 0-8191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10.67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7 0 24575,'-14'42'0,"4"-16"0,6-10 0,2-11 0,0 0 0,1 1 0,0-1 0,0 1 0,0-1 0,1 1 0,0-1 0,0 7 0,1-10 0,0 0 0,0 0 0,-1 0 0,1 0 0,1-1 0,-1 1 0,0 0 0,0 0 0,1-1 0,-1 1 0,1-1 0,-1 1 0,1-1 0,0 0 0,-1 0 0,1 1 0,0-1 0,0 0 0,0-1 0,0 1 0,0 0 0,0 0 0,0-1 0,0 1 0,3-1 0,-3 1 0,0-1 0,0 1 0,0-1 0,-1 0 0,1 0 0,0 0 0,0 0 0,0 0 0,0 0 0,0 0 0,-1 0 0,1-1 0,0 1 0,0-1 0,0 0 0,-1 1 0,1-1 0,0 0 0,-1 0 0,1 0 0,-1 0 0,1 0 0,-1 0 0,1-1 0,-1 1 0,0 0 0,0-1 0,1 1 0,-1-1 0,0 1 0,0-1 0,-1 0 0,2-3 0,-1 3 0,0 0 0,0-1 0,-1 1 0,0-1 0,1 1 0,-1-1 0,0 1 0,0-1 0,0 1 0,0 0 0,-1-1 0,1 1 0,-1-1 0,0 1 0,1-1 0,-1 1 0,0 0 0,0 0 0,0-1 0,-1 1 0,1 0 0,-1 0 0,1 0 0,-4-3 0,1 2-120,3 2 64,0 0-1,0 1 1,0-1-1,-1 0 0,1 0 1,0 0-1,0 0 1,0 0-1,1 0 0,-1 0 1,0 0-1,0 0 0,0 0 1,1 0-1,-1-1 1,1 1-1,-1 0 0,1-1 1,-1 1-1,1 0 1,-1-3-1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12.53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0 1 24575,'-2'0'0,"0"1"0,-1 0 0,1-1 0,-1 1 0,1 0 0,0 0 0,0 0 0,0 1 0,0-1 0,0 0 0,0 1 0,0 0 0,0-1 0,0 1 0,0 0 0,1 0 0,-1 0 0,1 0 0,0 0 0,0 0 0,-1 0 0,1 1 0,0-1 0,1 0 0,-2 5 0,1-5 0,1-1 0,-1 0 0,1 1 0,-1-1 0,1 1 0,0-1 0,0 0 0,0 1 0,0-1 0,0 1 0,0-1 0,0 0 0,0 1 0,0-1 0,1 1 0,-1-1 0,1 0 0,-1 1 0,1-1 0,-1 0 0,1 1 0,0-1 0,-1 0 0,1 0 0,0 0 0,0 0 0,0 0 0,0 0 0,0 0 0,0 0 0,0 0 0,1 0 0,-1 0 0,0-1 0,0 1 0,1-1 0,-1 1 0,0-1 0,1 1 0,-1-1 0,1 0 0,-1 1 0,0-1 0,1 0 0,1 0 0,-1 0 0,0 0 0,1 1 0,-1-1 0,0-1 0,0 1 0,0 0 0,0 0 0,0-1 0,0 1 0,0-1 0,0 0 0,0 1 0,0-1 0,0 0 0,0 0 0,-1 0 0,1 0 0,0-1 0,2-1 0,-3 0 0,1 0 0,-1 0 0,1 0 0,-1 0 0,0 0 0,0-1 0,0 1 0,0 0 0,0-5 0,3-12 0,-4 19 0,0 1 0,0 0 0,0 0 0,0 0 0,0 0 0,0-1 0,0 1 0,0 0 0,0 0 0,0 0 0,0 0 0,0-1 0,0 1 0,0 0 0,0 0 0,0 0 0,0 0 0,0-1 0,0 1 0,1 0 0,-1 0 0,0 0 0,0 0 0,0 0 0,0 0 0,0-1 0,0 1 0,1 0 0,-1 0 0,0 0 0,0 0 0,0 0 0,0 0 0,1 0 0,-1 0 0,0 0 0,0 0 0,0 0 0,0 0 0,1 0 0,-1 0 0,0 0 0,0 0 0,0 0 0,0 0 0,1 0 0,-1 0 0,0 0 0,0 0 0,0 0 0,0 0 0,1 0 0,-1 0 0,0 1 0,10 11 0,7 23 0,-15-31 0,1 3-151,0 0-1,1 1 0,0-2 0,1 1 1,0 0-1,0-1 0,0 0 1,11 10-1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14.0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8 353 24575,'-2'-2'0,"0"1"0,0-1 0,-1 1 0,1-1 0,0 1 0,-1 0 0,1 0 0,0 0 0,-1 0 0,1 1 0,-1-1 0,1 0 0,-1 1 0,0 0 0,1 0 0,-1 0 0,-3 0 0,5 0 0,0 0 0,0 0 0,0 1 0,0-1 0,0 0 0,0 1 0,1-1 0,-1 0 0,0 1 0,0-1 0,0 1 0,0-1 0,1 1 0,-1 0 0,0-1 0,0 1 0,1 0 0,-1-1 0,1 1 0,-1 0 0,1 0 0,-1 0 0,1 0 0,-1-1 0,1 1 0,0 0 0,-1 0 0,1 0 0,0 0 0,0 0 0,0 0 0,-1 0 0,1 0 0,0 0 0,0 0 0,1 0 0,-1 0 0,0 0 0,0 0 0,0 0 0,1 0 0,-1-1 0,0 1 0,1 0 0,-1 0 0,1 0 0,0 1 0,0 0 0,-1 0 0,1 0 0,0-1 0,0 1 0,0 0 0,0 0 0,0-1 0,1 1 0,-1-1 0,0 1 0,1-1 0,-1 0 0,1 1 0,-1-1 0,3 1 0,-3-1 0,0-1 0,0 0 0,0 0 0,0 1 0,0-1 0,0 0 0,0 0 0,0 0 0,0 0 0,0 0 0,0 0 0,0 0 0,0-1 0,0 1 0,0 0 0,0-1 0,0 1 0,0 0 0,0-1 0,2 0 0,0-2 0,0 0 0,0 1 0,0-1 0,-1 0 0,1 0 0,-1 0 0,0-1 0,1 1 0,-1-1 0,-1 1 0,1-1 0,0 0 0,0-3 0,3-17 10,-2 1 0,0-1 0,-2 1 0,0-1 0,-2 1 0,-1-1 0,-5-28 0,-2-58-1455,9 89-5381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15.60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9 24575,'91'-1'-4951,"-1"-2"5134,111-2 6086,-66 12-7770,288 47 1501,132-11-1365,-517-44-5461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17.61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81 24575,'1'2'0,"-1"-1"0,1 1 0,-1-1 0,1 0 0,0 1 0,-1-1 0,1 0 0,0 1 0,0-1 0,0 0 0,0 0 0,0 0 0,0 0 0,1 0 0,-1 0 0,0 0 0,0 0 0,1 0 0,-1-1 0,0 1 0,3 1 0,35 12 0,-33-12 0,13 2 0,0 0 0,0-2 0,0 0 0,0-1 0,0-1 0,0-1 0,0-1 0,0 0 0,0-1 0,36-12 0,-54 15 0,0 0 0,0 0 0,0-1 0,0 1 0,0-1 0,0 1 0,0-1 0,0 1 0,0-1 0,0 1 0,0-1 0,0 0 0,0 0 0,0 0 0,0 1 0,-1-1 0,1 0 0,0 0 0,-1 0 0,1 0 0,-1 0 0,1 0 0,-1 0 0,1 0 0,-1-1 0,0 1 0,1-1 0,-1 0 0,-1-1 0,1 1 0,-1 0 0,1 0 0,-1 0 0,0 0 0,0 0 0,0-1 0,0 2 0,0-1 0,0 0 0,0 0 0,-3-2 0,-8-9 0,-1 0 0,0 1 0,-16-10 0,17 12 0,-24-19 0,9 10 0,2-2 0,0-1 0,1 0 0,2-2 0,0-1 0,-23-35 0,44 59 0,0-1 0,0 1 0,0-1 0,0 1 0,0-1 0,1 1 0,-1-1 0,1 1 0,-1-1 0,1 1 0,-1-1 0,1 0 0,0 1 0,0-1 0,0 0 0,0 1 0,0-1 0,0 0 0,0 1 0,1-1 0,-1 0 0,1 1 0,-1-1 0,1 1 0,0-1 0,-1 0 0,1 1 0,0 0 0,0-1 0,0 1 0,0 0 0,0-1 0,0 1 0,0 0 0,3-2 0,-1 1 0,0 1 0,0-1 0,1 1 0,-1 0 0,1-1 0,-1 2 0,1-1 0,-1 0 0,1 1 0,-1-1 0,1 1 0,0 0 0,-1 0 0,1 1 0,0-1 0,3 2 0,-1 0-65,0 1 0,-1 0 1,1 1-1,-1-1 0,0 1 0,0 0 0,0 1 0,8 8 0,-8-8-716,1 2-6045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19.05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 1 24575,'-11'54'0,"4"-22"0,6-28 0,0 0 0,0 1 0,1-1 0,-1 1 0,1-1 0,0 0 0,0 1 0,1-1 0,-1 1 0,1-1 0,0 1 0,3 6 0,-2-9 0,0 1 0,0-1 0,0 0 0,1 0 0,-1 1 0,1-2 0,-1 1 0,1 0 0,0 0 0,0-1 0,0 1 0,0-1 0,0 0 0,0 0 0,0 0 0,0-1 0,6 1 0,29 6-1365,-29-4-5461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20.22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4 1 24575,'-4'3'0,"1"0"0,0 0 0,0 1 0,1-1 0,-1 1 0,1 0 0,-1 0 0,1 0 0,1 0 0,-1 0 0,0 0 0,1 1 0,0-1 0,-1 5 0,2-7 0,1 0 0,-1 0 0,0 0 0,1 0 0,-1 0 0,1 0 0,0 0 0,0 0 0,0-1 0,0 1 0,0 0 0,0 0 0,0-1 0,1 1 0,-1-1 0,0 1 0,1-1 0,-1 1 0,1-1 0,0 0 0,0 0 0,-1 0 0,1 0 0,0 0 0,0 0 0,0 0 0,0-1 0,0 1 0,0-1 0,0 1 0,3-1 0,-2 1 0,0 0 0,1-1 0,-1 0 0,1 1 0,-1-1 0,1 0 0,-1-1 0,0 1 0,1-1 0,-1 1 0,1-1 0,-1 0 0,0 0 0,0 0 0,1-1 0,4-3 0,-6 4 0,-1 0 0,0 0 0,0 0 0,1 0 0,-1-1 0,0 1 0,0 0 0,0-1 0,-1 1 0,1-1 0,0 1 0,-1-1 0,1 1 0,0-1 0,-1 0 0,0 1 0,1-1 0,-1 0 0,0 1 0,0-1 0,0 0 0,0 1 0,0-1 0,0 0 0,-1 1 0,1-1 0,0 1 0,-1-1 0,0 0 0,1 1 0,-1-1 0,0 1 0,0-1 0,1 1 0,-1 0 0,0-1 0,-2-1 0,-12-11-1365,4 6-5461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22.0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2 0 24575,'-3'0'0,"0"1"0,0-1 0,0 1 0,0 0 0,1 0 0,-1 0 0,0 0 0,1 0 0,-1 1 0,1-1 0,-1 1 0,1 0 0,0-1 0,-1 1 0,1 0 0,0 0 0,0 0 0,-1 3 0,1-3 0,1-1 0,0 1 0,0 0 0,0 0 0,0-1 0,0 1 0,0 0 0,0 0 0,1 0 0,-1 0 0,1 0 0,-1 0 0,1 0 0,0 0 0,0 0 0,-1 0 0,2 0 0,-1 0 0,0 0 0,0 0 0,1 0 0,-1 0 0,1 0 0,-1 0 0,3 3 0,-1-3 0,-1-1 0,1 1 0,0-1 0,0 1 0,1-1 0,-1 0 0,0 0 0,0 0 0,1 0 0,-1-1 0,0 1 0,1 0 0,-1-1 0,1 0 0,-1 1 0,0-1 0,1 0 0,-1 0 0,1-1 0,-1 1 0,4-1 0,-3 1 0,0-1 0,1 1 0,-1-1 0,0 0 0,0 1 0,1-1 0,-1-1 0,0 1 0,0 0 0,0-1 0,0 0 0,-1 0 0,1 0 0,0 0 0,3-3 0,1-8 0,-4 10 0,-3 5 0,5 33 0,12-6-1365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24.55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4 192 24575,'-2'1'0,"0"-1"0,0 0 0,0 1 0,0 0 0,0 0 0,0-1 0,0 1 0,0 0 0,1 1 0,-1-1 0,0 0 0,1 0 0,-1 1 0,1-1 0,-1 1 0,1-1 0,0 1 0,-1 0 0,1-1 0,0 1 0,0 0 0,0 0 0,0 0 0,1 0 0,-1 0 0,0 2 0,0-2 0,1-1 0,-1 1 0,1 0 0,-1 0 0,1 0 0,0 0 0,-1 0 0,1 0 0,0 0 0,0 0 0,0 0 0,1-1 0,-1 1 0,0 0 0,1 0 0,0 0 0,-1 0 0,1 0 0,0-1 0,0 1 0,0 0 0,0-1 0,0 1 0,0 0 0,0-1 0,0 1 0,4 1 0,-4-3 0,0 0 0,0 0 0,1 0 0,-1 0 0,0 0 0,1 0 0,-1-1 0,0 1 0,0-1 0,0 1 0,1-1 0,-1 1 0,0-1 0,0 0 0,0 1 0,0-1 0,0 0 0,0 0 0,0 0 0,0 0 0,-1 0 0,1 0 0,0 0 0,0 0 0,-1 0 0,1 0 0,-1-1 0,2-1 0,19-38 0,-17 27 0,-1 0 0,0 0 0,-1-1 0,0-27 0,-2-58 0,1 79 0,13 84 0,-10-39 0,2 0 0,1-1 0,18 44 0,-7-22-1365,-14-31-5461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36.73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5 0 24575,'-4'6'0,"0"0"0,1 1 0,0-1 0,0 1 0,1 0 0,0-1 0,0 1 0,0 0 0,1 0 0,0 0 0,0 0 0,1 15 0,-6 33 0,2-40 0,2 0 0,0 0 0,0 1 0,2-1 0,0 0 0,1 0 0,0 1 0,1-1 0,6 23 0,-6-29 0,3 34-1365,-3-23-5461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49.441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25 24575,'4'0'0,"1"-5"0,5 0 0,3 0 0,5 0 0,3 2 0,-3 1-8191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37.6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90 24575,'6'-2'0,"-1"1"0,0-1 0,0 0 0,0-1 0,0 1 0,0-1 0,8-6 0,-1 1 0,6-5 0,0-1 0,-1 0 0,-1-2 0,24-27 0,0 0 0,-33 35-1365,-3 2-5461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38.88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5'2'0,"0"0"0,0 1 0,0-1 0,0 1 0,0 0 0,-1 0 0,1 0 0,7 8 0,7 4 0,1-1 0,-1 1 0,18 18 0,-23-20 0,0-1 0,0 0 0,1-1 0,30 17 0,-30-19-1365,-3-1-5461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41.5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3 34 24575,'0'-1'0,"-1"-1"0,1 1 0,-1 0 0,1 0 0,-1 0 0,0 0 0,1 0 0,-1 0 0,0 0 0,0 0 0,0 0 0,0 0 0,0 0 0,0 0 0,0 0 0,0 1 0,0-1 0,0 0 0,0 1 0,-1-1 0,1 1 0,0 0 0,0-1 0,-1 1 0,1 0 0,0 0 0,-1-1 0,1 1 0,0 0 0,0 0 0,-1 1 0,-1-1 0,-45 6 0,46-5 0,0 0 0,-1 0 0,1 0 0,0 0 0,0 1 0,-1-1 0,1 1 0,0-1 0,1 1 0,-1 0 0,0 0 0,0 0 0,1 0 0,-1 0 0,1 0 0,0 0 0,-1 0 0,1 1 0,0-1 0,-1 3 0,2-1 0,-1 0 0,1 0 0,-1 1 0,1-1 0,0 0 0,1 0 0,-1 0 0,1 1 0,-1-1 0,1 0 0,2 5 0,2 2 0,-1-1 0,1 1 0,1-1 0,0 0 0,0 0 0,1-1 0,16 17 0,-5-8 0,-6-5 0,0-1 0,0-1 0,1 0 0,1-1 0,27 16 0,-38-24 0,1-1 0,-1 0 0,0 0 0,1 0 0,-1 0 0,0 0 0,1-1 0,-1 0 0,1 0 0,-1 0 0,1 0 0,-1 0 0,0 0 0,1-1 0,-1 0 0,1 0 0,-1 0 0,0 0 0,0 0 0,1-1 0,-1 1 0,0-1 0,0 0 0,-1 0 0,1 0 0,0 0 0,-1-1 0,1 1 0,-1-1 0,0 1 0,0-1 0,0 0 0,0 0 0,0 0 0,1-3 0,1 1 0,-1 0 0,0 0 0,0 0 0,0-1 0,-1 1 0,0-1 0,0 0 0,0 1 0,-1-1 0,0 0 0,0 0 0,0 0 0,-1 0 0,0 0 0,0 0 0,-1-7 0,-1 7 0,0 1 0,0-1 0,-1 1 0,1-1 0,-1 1 0,-1 0 0,1 0 0,-1 0 0,0 0 0,0 1 0,0 0 0,0 0 0,-1 0 0,0 0 0,0 0 0,-6-3 0,-125-70-1365,124 69-5461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8:42.9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9 1 24575,'-3'0'0,"0"1"0,1 0 0,-1 0 0,0 0 0,1 0 0,-1 1 0,1-1 0,-1 1 0,1-1 0,0 1 0,-1 0 0,1 0 0,0 0 0,0 0 0,1 0 0,-4 4 0,2-2 0,0 0 0,0 0 0,0 1 0,1 0 0,-1-1 0,1 1 0,-3 9 0,4-11 0,1-1 0,0 1 0,-1-1 0,1 1 0,0-1 0,0 1 0,1-1 0,-1 0 0,0 1 0,1-1 0,-1 1 0,1-1 0,0 0 0,0 1 0,0-1 0,0 0 0,0 0 0,1 0 0,-1 0 0,0 0 0,1 0 0,0 0 0,-1 0 0,1 0 0,0-1 0,0 1 0,0-1 0,0 0 0,0 1 0,0-1 0,1 0 0,-1 0 0,0 0 0,1 0 0,-1-1 0,0 1 0,1-1 0,-1 1 0,1-1 0,-1 0 0,1 0 0,3-1 0,0 2 0,1-1 0,-1-1 0,0 1 0,0-1 0,0 0 0,0 0 0,0-1 0,0 0 0,0 0 0,-1 0 0,1-1 0,-1 0 0,1 0 0,-1 0 0,0-1 0,7-6 0,-10 9 5,-1-1 1,1 0-1,-1 0 0,1 0 0,-1 0 0,0 0 1,0 0-1,0 0 0,0-1 0,0 1 1,-1 0-1,1 0 0,-1-1 0,1 1 0,-1 0 1,0-1-1,0 1 0,0 0 0,0-1 0,0 1 1,0-1-1,-1-1 0,-1 1-92,1 0-1,0 0 1,-1 0 0,0 1-1,0-1 1,1 1 0,-2-1-1,1 1 1,0 0-1,0 0 1,-1 0 0,1 0-1,-1 0 1,1 0 0,-1 1-1,-3-2 1,-13-6-6739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25.73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0 24575,'1'0'0,"3"0"0,1 0 0,2 0 0,1 0 0,1 0 0,0 0 0,0-2 0,0 0 0,3 0 0,1 1 0,0 0 0,-1 0 0,-1 1 0,-2-1-8191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26.80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6 24575,'2'0'0,"1"1"0,24 0 0,7-2 0,0 0 0,-6-2 0,-7 1-8191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37.48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8'1'0,"-1"0"0,1 0 0,0 1 0,0 0 0,7 3 0,34 8 0,-3-5 0,165 24 0,-163-27 0,0-3 0,71-4 0,-89-2 0,0-1 0,34-12 0,-33 9 0,53-9 0,-1 11 0,1 5 0,160 16 0,-204-10-1365,-27-6-5461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39.8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6'37'0,"2"22"0,1 2 0,-1-6 0,-2-10 0,-1-11 0,-3-9 0,-1-8 0,0-5 0,-1-3 0,-1-2 0,0 0 0,-2-1 0,1 2 0,-1 1 0,0 1 0,0-1-8191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1.19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7 0 24575,'-1'2'0,"-1"1"0,0 3 0,1 1 0,-2 7 0,-1 7 0,0 4 0,0 1 0,1-3 0,2-3 0,0-3 0,0-4 0,1-2 0,0 4 0,1 2 0,-1 0-8191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2.11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1'1'0,"0"0"0,0 1 0,0 1 0,0 0 0,12 4 0,-11-2 0,1-2 0,0 1 0,20 2 0,20 2-1365,-43-7-5461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49.910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1 0 24575,'4'0'0,"5"0"0,6 0 0,4 0 0,3 0 0,-2 0-8191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2.89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0"0"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4.0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8 1 24575,'2'13'-8113,"1"1"7278,2 23 8737,-7 29-7553,4-1-1,16 108 1,-15-156-349,-1-1 0,-1 1 0,-1 0 0,-2 22 0,2-34 0,0 0 0,-1 0 0,0 0 0,0 0 0,-1 0 0,1-1 0,-1 1 0,0 0 0,0-1 0,-1 1 0,1-1 0,-1 0 0,0 0 0,0 0 0,0 0 0,-1 0 0,1-1 0,-7 6 0,8-9 5,1 1-1,-1-1 0,1 1 0,-1-1 1,1 0-1,-1 1 0,1-1 0,-1 0 1,1 0-1,-1 0 0,1 0 1,-1 0-1,1-1 0,-1 1 0,1 0 1,-1-1-1,1 1 0,-1-1 1,1 1-1,-1-1 0,1 0 0,0 0 1,-1 0-1,1 1 0,0-1 0,0 0 1,-2-2-1,-1 0-190,1-1 1,-1 0-1,1 0 0,0 0 1,0 0-1,0 0 1,-3-6-1,4 4-664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6.51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 11 24575,'-4'6'0,"1"-1"0,0 1 0,0 0 0,0 0 0,1 0 0,0 0 0,0 0 0,0 1 0,1-1 0,-1 8 0,0 3 0,1-1 0,2 31 0,0-43 0,-1 0 0,1 0 0,0-1 0,0 1 0,0 0 0,0-1 0,1 1 0,-1 0 0,1-1 0,0 0 0,0 1 0,0-1 0,0 0 0,1 0 0,0 0 0,-1-1 0,1 1 0,0-1 0,0 1 0,0-1 0,1 0 0,-1 0 0,0 0 0,1-1 0,-1 1 0,1-1 0,0 0 0,-1 0 0,1 0 0,0 0 0,0-1 0,0 1 0,-1-1 0,1 0 0,0 0 0,0-1 0,0 1 0,0-1 0,-1 0 0,1 0 0,0 0 0,-1 0 0,1-1 0,-1 1 0,1-1 0,-1 0 0,0 0 0,1 0 0,-1 0 0,0-1 0,-1 0 0,6-4 0,-2-3 0,0 0 0,0 0 0,-1-1 0,0 1 0,5-19 0,-8 23 0,0 0 0,0 0 0,-1 0 0,0 0 0,0-1 0,-1 1 0,0 0 0,0-1 0,0 1 0,-1 0 0,0-1 0,-2-7 0,2 12 7,0 0 0,-1-1-1,1 1 1,-1 0 0,0 0-1,1 0 1,-1 0-1,0 0 1,0 0 0,0 0-1,-1 1 1,1-1 0,0 1-1,-1 0 1,1-1 0,-1 1-1,-2-1 1,-44-9-1492,28 8-5341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7.33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-8191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2:49.30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289 24575,'10'0'0,"64"-4"0,-71 3 0,1 1 0,0-1 0,0 0 0,0 0 0,0 0 0,0-1 0,-1 1 0,1-1 0,-1 0 0,1 0 0,-1 0 0,0 0 0,0-1 0,1 1 0,2-5 0,-5 6 0,-1 0 0,0 1 0,1-1 0,-1 0 0,0 0 0,0 0 0,0 0 0,0 0 0,0 0 0,0 1 0,0-1 0,0 0 0,0 0 0,0 0 0,0 0 0,-1 0 0,1 0 0,0 1 0,-1-1 0,1 0 0,0 0 0,-1 0 0,1 1 0,-1-1 0,1 0 0,-1 0 0,0 1 0,1-1 0,-1 1 0,0-1 0,1 0 0,-1 1 0,0-1 0,0 1 0,1 0 0,-1-1 0,0 1 0,0 0 0,-1-1 0,-44-20 0,32 15 0,6 2 0,2-2 0,-1 1 0,1-1 0,-1 0 0,2 0 0,-1-1 0,1 0 0,0 0 0,0 0 0,1-1 0,0 1 0,0-1 0,1 0 0,0 0 0,0 0 0,1-1 0,0 1 0,0-1 0,1 1 0,1-1 0,-1 1 0,2-17 0,-1 24 0,1 0 0,-1 0 0,1 0 0,-1 0 0,1 1 0,0-1 0,-1 0 0,1 0 0,0 1 0,-1-1 0,1 0 0,0 1 0,0-1 0,-1 1 0,1-1 0,0 1 0,0-1 0,0 1 0,0 0 0,0-1 0,0 1 0,0 0 0,0 0 0,0 0 0,0-1 0,0 1 0,0 0 0,0 0 0,0 1 0,0-1 0,0 0 0,0 0 0,1 1 0,44 8 0,-36-7 0,64 9-1365,-66-11-5461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0.42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71'9'0,"-47"0"0,14-1-1365,-131-8-5461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1.60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8 1 24575,'-2'11'0,"0"0"0,0 0 0,-1-1 0,0 1 0,-8 16 0,-2 7 0,-5 19 0,9-29 0,2 0 0,0 0 0,-5 36 0,3 10-1365,9-62-5461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2.3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42'2'0,"55"9"0,-57-5 0,67 2 0,-99-9-1365,-1 1-5461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3.5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3 1 24575,'-2'11'0,"-1"1"0,0-1 0,-1 1 0,0-1 0,-10 17 0,12-26 0,1 1 0,-1 0 0,1-1 0,0 1 0,0 0 0,0-1 0,0 1 0,0 0 0,1 0 0,-1 0 0,1 0 0,-1 0 0,1 0 0,0 0 0,1 0 0,-1 0 0,1 5 0,1-6 0,0 1 0,0-1 0,0 0 0,0 1 0,0-1 0,1 0 0,-1-1 0,1 1 0,-1 0 0,1-1 0,0 1 0,-1-1 0,1 0 0,0 0 0,0 0 0,0 0 0,4 0 0,38 15-1365,-37-13-5461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4.3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87 24575,'1'0'0,"1"-1"0,2-1 0,-1-2 0,0-1 0,-1-1 0,-2 0 0,-1-1 0,0 1 0,-1-2 0,1 0 0,0-1 0,1 1 0,0-1 0,-1 1-8191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50.410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1 0 24575,'4'0'0,"5"0"0,6 0 0,4 0 0,2 0 0,3 0 0,1 0 0,4 0 0,-3 0-8191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4.8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1'0,"2"1"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6.39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7'106'0,"-8"-65"0,-9-41 0,0 0 0,0 0 0,0 0 0,1 0 0,-1 1 0,0-1 0,0 0 0,0 0 0,0 0 0,0 0 0,0 1 0,0-1 0,0 0 0,1 0 0,-1 0 0,0 0 0,0 0 0,0 0 0,0 0 0,1 0 0,-1 1 0,0-1 0,0 0 0,0 0 0,0 0 0,1 0 0,-1 0 0,0 0 0,0 0 0,0 0 0,0 0 0,1 0 0,-1 0 0,0 0 0,0 0 0,0 0 0,1 0 0,-1 0 0,0-1 0,0 1 0,0 0 0,0 0 0,0 0 0,1 0 0,-1 0 0,0 0 0,0 0 0,0 0 0,0-1 0,0 1 0,1 0 0,8-23 0,-6 13 0,1-1 0,1 1 0,0 0 0,0 0 0,1 0 0,1 1 0,-1 0 0,1 0 0,1 0 0,16-14 0,-23 23 0,0 0 0,0 0 0,0 0 0,0 0 0,-1 0 0,1 1 0,0-1 0,0 0 0,0 0 0,0 1 0,0-1 0,0 1 0,0-1 0,-1 1 0,1-1 0,0 1 0,0-1 0,-1 1 0,1 0 0,0-1 0,-1 1 0,1 0 0,-1 0 0,1-1 0,-1 1 0,1 0 0,-1 0 0,1 0 0,-1 0 0,0 0 0,1-1 0,-1 1 0,0 0 0,0 2 0,12 34 0,-5 0-1365,-6-31-5461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8.0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86 24575,'7'-4'0,"-1"0"0,1 1 0,0 0 0,0 0 0,1 0 0,-1 1 0,10-2 0,6-2 0,-21 5 0,0 0 0,0 1 0,0-1 0,0-1 0,0 1 0,-1 0 0,1 0 0,0-1 0,0 1 0,-1-1 0,1 1 0,-1-1 0,1 0 0,-1 1 0,0-1 0,2-3 0,-3 4 0,0 1 0,0-1 0,0 0 0,1 0 0,-1 0 0,0 0 0,0 0 0,0 1 0,0-1 0,-1 0 0,1 0 0,0 0 0,0 0 0,0 0 0,-1 1 0,1-1 0,0 0 0,-1 0 0,1 0 0,-1 1 0,1-1 0,-1 0 0,1 1 0,-1-1 0,1 0 0,-1 1 0,0-1 0,1 1 0,-1-1 0,0 1 0,1-1 0,-1 1 0,0-1 0,0 1 0,0 0 0,1-1 0,-1 1 0,0 0 0,0 0 0,0 0 0,0 0 0,0 0 0,-1 0 0,0-1 0,0 1 0,1 0 0,-1 0 0,0 0 0,0 0 0,0 0 0,0 1 0,1-1 0,-1 0 0,0 1 0,0 0 0,0-1 0,1 1 0,-1 0 0,0 0 0,1 0 0,-1 0 0,1 0 0,-1 0 0,1 0 0,0 1 0,-1-1 0,1 0 0,0 1 0,0-1 0,0 1 0,-2 2 0,-23 55 0,17-36 0,9-21 4,-1 0 0,0 0 0,1 0 0,0 1 0,-1-1-1,1 0 1,0 0 0,0 0 0,0 1 0,1-1 0,-1 0 0,0 0-1,1 0 1,0 0 0,-1 1 0,1-1 0,0 0 0,0 0 0,0 0 0,0-1-1,1 1 1,-1 0 0,0 0 0,1-1 0,-1 1 0,1 0 0,-1-1-1,1 0 1,0 1 0,3 1 0,-4-2-54,1 0 1,0 1-1,0-1 1,0 0-1,0 0 1,1 0-1,-1-1 1,0 1-1,0 0 1,0-1-1,1 1 1,-1-1-1,0 0 1,1 0-1,-1 0 1,0 0-1,1 0 1,-1 0-1,0-1 1,0 1-1,1-1 1,-1 1-1,0-1 1,0 0-1,0 0 1,0 0-1,0 0 1,0-1-1,3-1 1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09.83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7 1 24575,'0'1'0,"-2"3"0,0 1 0,0 2 0,-1 0 0,0-1 0,1 2 0,-2-2 0,1 0 0,1 0 0,-2 0 0,1 0 0,0 0 0,2 1 0,0 1 0,0 0 0,1-1-8191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10.8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6 24575,'324'-9'0,"-318"9"-227,-1 0-1,1-1 1,-1 1-1,1-1 1,10-4-1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5:12.4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0 24575,'335'-9'-1365,"-327"9"-5461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43.8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4 24575,'45'-2'0,"-1"-2"0,48-10 0,-70 10 0,8 6-1365,-21 1-5461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44.9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7 24575,'146'-14'0,"-66"3"-1365,-70 10-5461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8:16.3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9 0 24575,'-2'8'0,"0"0"0,0-1 0,-1 1 0,0-1 0,0 0 0,-1 1 0,-7 9 0,-3 9 0,-3 10 0,2 1 0,2 1 0,2 0 0,-10 51 0,16-39 0,3 0 0,1 0 0,7 52 0,10 31 0,-7-67 0,2 107 0,-11-145 0,2 1 0,0-1 0,2 1 0,15 54 0,-15-65 0,1 0 0,1-1 0,0 1 0,1-1 0,1-1 0,1 1 0,13 18 0,56 82-1365,-70-107-5461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8:18.43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9'29'0,"-1"0"0,-2 1 0,-1 2 0,-1 1 0,-2 1 0,-1 0 0,-2 2 0,-2 0 0,-1 1 0,12 40 0,-20-50 0,1-1 0,-1 1 0,-2 0 0,0 0 0,-2 1 0,2 37 0,-8 484 0,2-521 0,-2 1 0,-2-1 0,0 0 0,-11 36 0,-42 65-1365,53-117-5461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50.910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25 24575,'4'0'0,"6"0"0,4-4 0,5-1 0,3 0 0,2 1 0,0 1 0,1 1 0,-4 1-8191</inkml:trace>
  <inkml:trace contextRef="#ctx0" brushRef="#br0" timeOffset="1">287 2 24575,'5'4'0,"4"1"0,6 0 0,4-1 0,3-1 0,-3-1-8191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8:19.8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1 24575,'0'3'0,"0"4"0,-3 1 0,-1 2 0,3-1 0,2 1 0,0 2 0,4 2 0,1 2 0,1 0 0,1 2 0,2-4 0,-2 0 0,-1 1 0,1-4 0,-1-2-8191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8:20.65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6 0 24575,'-3'0'0,"-1"3"0,-2 1 0,-1 3 0,-2 0 0,0 2 0,0-1 0,0 2 0,-1-2 0,-1 2 0,-3-1 0,-1 0 0,-2-1 0,0-1 0,2-6 0,4-2-8191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8:21.5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5'2'0,"1"0"0,-1 1 0,0 0 0,0 0 0,0 1 0,0-1 0,0 1 0,6 7 0,4 1 0,2 2 29,-1 1 0,16 17 0,-20-19-319,0-1-1,0 0 1,1-1-1,20 13 1,-20-17-6536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29.7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1 24575,'17'-32'0,"-5"11"0,-1-10-24,-9 21-200,1 1 1,1-1-1,0 1 1,0 0-1,7-10 1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30.8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'1'0,"-1"1"0,1-1 0,0 1 0,0-1 0,0 0 0,0 0 0,0 1 0,0-1 0,0 0 0,0 0 0,1 0 0,-1 0 0,0 0 0,1 0 0,-1 0 0,0-1 0,1 1 0,-1-1 0,3 2 0,36 12 0,-33-11 0,16 6-9,-18-6-185,0-1 0,0 0 1,1 0-1,-1-1 0,1 1 1,8 0-1,-6-1-6632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33.51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0 9 24575,'1'0'0,"-1"-1"0,0 1 0,0-1 0,1 1 0,-1-1 0,0 1 0,1-1 0,-1 1 0,1-1 0,-1 1 0,0-1 0,1 1 0,-1 0 0,1-1 0,-1 1 0,1 0 0,-1 0 0,1-1 0,0 1 0,-1 0 0,1 0 0,-1 0 0,1 0 0,-1-1 0,1 1 0,0 0 0,-1 0 0,1 0 0,-1 0 0,1 0 0,0 1 0,-1-1 0,1 0 0,-1 0 0,1 0 0,-1 0 0,1 1 0,0-1 0,-1 0 0,1 0 0,-1 1 0,1-1 0,-1 1 0,0-1 0,1 1 0,26 15 0,-24-10 0,0 1 0,-1-1 0,0 1 0,0-1 0,0 1 0,-1 0 0,0 0 0,0 0 0,-1 0 0,0 0 0,0 0 0,-1 8 0,-1 2 0,0-1 0,-2 1 0,-9 31 0,10-43 0,0 0 0,0-1 0,0 1 0,-1-1 0,1 0 0,-1 0 0,0 0 0,0 0 0,-5 3 0,8-6 0,0 0 0,0-1 0,0 1 0,0 0 0,0-1 0,-1 1 0,1-1 0,0 1 0,0-1 0,0 0 0,0 1 0,-1-1 0,1 0 0,0 0 0,0 0 0,0 0 0,-1 0 0,-1 0 0,3-1 0,-1 1 0,0-1 0,0 0 0,0 0 0,1 1 0,-1-1 0,0 0 0,1 0 0,-1 0 0,0 0 0,1 0 0,-1 0 0,1 0 0,0 0 0,-1 0 0,1 0 0,0 0 0,0 0 0,-1 0 0,1 0 0,0 0 0,0 0 0,0 0 0,0 0 0,1-2 0,-1 1 0,0 0 0,0 0 0,0-1 0,1 1 0,-1 0 0,1 0 0,-1 0 0,1 0 0,0 0 0,0 0 0,0 0 0,0 0 0,0 0 0,0 0 0,0 1 0,1-1 0,-1 0 0,1 1 0,2-3 0,-3 3 0,0 1 0,1-1 0,-1 1 0,0-1 0,0 1 0,0-1 0,0 1 0,0 0 0,0 0 0,1 0 0,-1 0 0,0 0 0,0 0 0,0 0 0,0 0 0,1 0 0,-1 0 0,0 0 0,0 1 0,0-1 0,0 1 0,0-1 0,0 0 0,0 1 0,0 0 0,0-1 0,0 1 0,0 0 0,0-1 0,0 1 0,0 0 0,0 0 0,-1 0 0,1 0 0,0 0 0,-1 0 0,1 1 0,7 8-195,-1 0 0,1 0 0,1-1 0,0 0 0,0 0 0,12 8 0,-15-14-6631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48.19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6'0,"1"1"0,0-1 0,0 0 0,0 0 0,1 0 0,0 0 0,0-1 0,0 0 0,1 0 0,0 0 0,6 5 0,4 7 0,-2-2 0,0 0 0,-2 2 0,0-1 0,-1 1 0,0 1 0,-2 0 0,0 0 0,-1 1 0,-1-1 0,0 2 0,3 29 0,-6-31 0,-1-1 0,0 1 0,-2-1 0,0 1 0,-1 0 0,-1-1 0,0 1 0,-1-1 0,-1 0 0,-1 0 0,-1 0 0,0 0 0,-1-1 0,0 0 0,-13 19 0,17-29-1365,0 0-5461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7:49.6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4 12 24575,'-1'2'0,"1"-1"0,-1 1 0,1 0 0,-1 0 0,0-1 0,1 1 0,-1 0 0,0-1 0,0 1 0,0-1 0,0 1 0,-1-1 0,1 1 0,0-1 0,-2 1 0,1 0 0,1-1 0,-1 0 0,1 0 0,0 1 0,0-1 0,0 0 0,0 1 0,0 0 0,0-1 0,0 1 0,0-1 0,0 1 0,1 0 0,-1 0 0,1-1 0,-1 1 0,1 0 0,0 0 0,-1 0 0,1 2 0,1-1 0,0 0 0,0-1 0,0 1 0,0-1 0,0 1 0,0-1 0,1 0 0,-1 1 0,1-1 0,0 0 0,-1 0 0,1 0 0,0 0 0,0 0 0,0-1 0,1 1 0,-1-1 0,0 1 0,1-1 0,-1 0 0,0 0 0,1 0 0,0 0 0,-1 0 0,4 0 0,-4-1 0,-1 1 0,1-1 0,-1 0 0,1 0 0,0 0 0,-1 0 0,1 0 0,-1 0 0,1-1 0,-1 1 0,1 0 0,-1-1 0,1 1 0,-1-1 0,1 0 0,-1 1 0,0-1 0,1 0 0,-1 0 0,0 0 0,1 0 0,-1 0 0,0 0 0,0 0 0,0 0 0,0 0 0,0-1 0,0 1 0,-1 0 0,1-1 0,0 1 0,-1-1 0,1 1 0,-1-1 0,1 1 0,-1-1 0,0 1 0,1-1 0,-1 1 0,0-1 0,0 0 0,0-2 0,-1-1-97,-1-1-1,1 0 1,-1 0-1,0 0 1,0 1-1,0-1 1,-1 1-1,0 0 1,0 0-1,0 0 1,-1 0-1,0 0 0,-7-6 1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58.3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0 1 24575,'-3'3'0,"1"0"0,-1 0 0,1 0 0,-1 0 0,0 0 0,0-1 0,-1 1 0,-5 3 0,-5 5 0,7-2 0,1 1 0,0 0 0,0 0 0,1 1 0,1-1 0,0 1 0,0 0 0,1 1 0,0-1 0,1 1 0,1-1 0,-1 1 0,2 13 0,0-23 0,0 0 0,1 0 0,-1 0 0,1-1 0,0 1 0,-1 0 0,1 0 0,0-1 0,0 1 0,0 0 0,0-1 0,0 1 0,0-1 0,1 0 0,-1 1 0,0-1 0,1 0 0,-1 0 0,1 0 0,0 0 0,-1 0 0,1 0 0,0 0 0,-1 0 0,1-1 0,0 1 0,0-1 0,0 1 0,-1-1 0,1 0 0,0 0 0,0 1 0,0-2 0,0 1 0,0 0 0,0 0 0,0 0 0,-1-1 0,1 1 0,0-1 0,0 0 0,-1 1 0,1-1 0,0 0 0,-1 0 0,1 0 0,0 0 0,-1 0 0,1 0 0,-1-1 0,0 1 0,0 0 0,1-1 0,-1 1 0,0-1 0,0 0 0,0 1 0,0-1 0,-1 0 0,1 1 0,1-4 0,-2 3 5,-1 1 1,1 0-1,0-1 0,0 1 0,-1 0 0,1 0 1,-1 0-1,1-1 0,-1 1 0,1 0 1,-1 0-1,0 0 0,0 0 0,0 0 0,1 0 1,-1 0-1,0 0 0,0 0 0,0 1 0,0-1 1,0 0-1,-2-1 0,-27-11-149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3:59.23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-8191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51.441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1 24575,'4'0'0,"6"0"0,5 0 0,3 0 0,4 0 0,6 0 0,-2 0-8191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4:01.17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6 210 24575,'1'0'0,"0"0"0,1 0 0,-1-1 0,1 1 0,-1 0 0,0-1 0,1 1 0,-1-1 0,0 1 0,1-1 0,-1 0 0,0 0 0,0 0 0,0 1 0,1-1 0,-1 0 0,0 0 0,0 0 0,-1-1 0,1 1 0,0 0 0,0 0 0,0 0 0,-1-1 0,1 1 0,-1 0 0,1-1 0,-1 1 0,1-1 0,-1 1 0,0 0 0,0-1 0,0 1 0,0-1 0,0 1 0,0-2 0,0 0 0,0 1 0,0 0 0,0-1 0,0 1 0,-1 0 0,1-1 0,-1 1 0,1 0 0,-1 0 0,0-1 0,0 1 0,0 0 0,0 0 0,-1 0 0,1 0 0,0 0 0,-1 1 0,1-1 0,-1 0 0,0 1 0,0-1 0,-2-1 0,-11-4 0,10 5 0,-1-1 0,1 1 0,-1-1 0,1 0 0,0-1 0,0 0 0,-5-4 0,9 6 0,0 1 0,-1-1 0,1 0 0,0 0 0,1 0 0,-1 0 0,0 0 0,1 1 0,-1-1 0,1 0 0,-1 0 0,1-1 0,0 1 0,0 0 0,0 0 0,0 0 0,0 0 0,0 0 0,1 0 0,-1 0 0,1 0 0,-1 0 0,1 0 0,0 0 0,2-3 0,-3 3-3,1 0-1,0 0 0,0 0 1,0 0-1,0 1 1,0-1-1,1 0 0,-1 1 1,1-1-1,-1 0 1,1 1-1,-1 0 0,1-1 1,0 1-1,-1 0 1,1 0-1,0 0 0,0 0 1,0 0-1,0 0 0,0 1 1,0-1-1,0 1 1,0-1-1,0 1 0,0 0 1,1 0-1,-1 0 1,0 0-1,0 0 0,0 0 1,0 0-1,0 1 1,4 1-1,22-1-1235,-23-1-5587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8:27.99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9 24575,'3'0'0,"4"0"0,4 0 0,0-3 0,1-1 0,1 0 0,2 1 0,2 1 0,0 1 0,-3 0-8191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8:13.3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21'0,"2"0"0,0 0 0,8 26 0,4 20 0,37 200 0,-36-163 0,-12-68 0,16 63 0,-20-99 0,0 1 0,0-1 0,0 0 0,0 0 0,0 1 0,0-1 0,0 0 0,0 0 0,0 0 0,0 1 0,0-1 0,1 0 0,-1 0 0,0 1 0,0-1 0,0 0 0,0 0 0,0 0 0,1 0 0,-1 1 0,0-1 0,0 0 0,0 0 0,1 0 0,-1 0 0,0 0 0,0 1 0,0-1 0,1 0 0,-1 0 0,0 0 0,0 0 0,1 0 0,-1 0 0,0 0 0,0 0 0,0 0 0,1 0 0,-1 0 0,0 0 0,0 0 0,1 0 0,-1 0 0,0 0 0,0 0 0,1 0 0,-1-1 0,0 1 0,0 0 0,1 0 0,11-14 0,7-20 0,-4-6 0,-2 1 0,10-51 0,-9 33 0,4-16 0,-1 4 0,50-131 0,-57 174-1365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8:15.1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14 24575,'0'1'0,"1"1"0,-1-1 0,1 0 0,0 1 0,-1-1 0,1 1 0,0-1 0,0 0 0,0 0 0,0 0 0,0 1 0,0-1 0,0 0 0,0 0 0,1 0 0,-1-1 0,0 1 0,1 0 0,-1 0 0,0-1 0,1 1 0,-1-1 0,1 1 0,-1-1 0,4 1 0,43 8 0,-44-8 0,1-1 0,0 1 0,-1-1 0,1 0 0,0 0 0,0-1 0,-1 1 0,1-1 0,0 0 0,-1 0 0,1-1 0,-1 1 0,0-1 0,9-5 0,-12 7 0,0-1 0,0 0 0,1 0 0,-1 0 0,0 0 0,0-1 0,0 1 0,0 0 0,-1 0 0,1-1 0,0 1 0,0 0 0,-1-1 0,1 1 0,-1-1 0,1 1 0,-1-1 0,1-1 0,-1 0 0,-1 1 0,1-1 0,0 1 0,-1-1 0,1 1 0,-1-1 0,0 1 0,0 0 0,0-1 0,0 1 0,0 0 0,0 0 0,-1-1 0,-2-2 0,-6-7 0,-1 0 0,-22-18 0,22 21 0,1-1 0,0 1 0,0-2 0,-8-11 0,17 21 0,1-1 0,-1 1 0,1 0 0,0-1 0,-1 1 0,1-1 0,0 1 0,0-1 0,0 1 0,0-1 0,0 1 0,0-1 0,0 1 0,0-1 0,1 1 0,-1-1 0,1 1 0,-1 0 0,1-1 0,-1 1 0,1 0 0,0-1 0,0 1 0,0 0 0,-1 0 0,1 0 0,0 0 0,0-1 0,1 1 0,-1 1 0,0-1 0,0 0 0,0 0 0,1 0 0,-1 1 0,0-1 0,1 0 0,-1 1 0,2-1 0,-1 0 0,0 0 0,-1 0 0,1 0 0,0 0 0,0 1 0,0-1 0,0 1 0,0-1 0,0 1 0,0 0 0,0 0 0,0-1 0,0 1 0,0 1 0,0-1 0,0 0 0,0 0 0,0 1 0,0-1 0,0 1 0,0 0 0,0 0 0,0 0 0,0-1 0,-1 2 0,1-1 0,0 0 0,-1 0 0,3 3 0,2 3-1365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8:15.9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67'7'0,"-52"-4"0,0-1 0,1-1 0,24 0 0,-30-4-1365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8:17.4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46'0'-1365,"-140"0"-5461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30.90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3 1 24575,'-3'66'0,"-21"110"0,7-69 0,16-98-77,-2 10-138,1 0 1,0 0-1,2 1 0,0-1 1,4 31-1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31.5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33.52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7'119'0,"-7"-23"0,-2-38 0,-4 0 0,-2 66 0,-7-103-1365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35.43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 0 24575,'1'27'-2874,"-1"-19"3449,1 0 0,-1-1 0,-1 1-1,-1 15 1,0-20-575,2 0 0,-1 0 0,0 0 0,1 0 0,-1 1 0,1-1 0,0 0 0,0 0 0,0 1 0,0-1 0,1 0 0,-1 0 0,1 1 0,0-1 0,0 0 0,0 0 0,1 0 0,2 5 0,-1-5 0,1 0 0,-1-1 0,0 0 0,1 0 0,0 0 0,-1 0 0,1 0 0,0-1 0,0 0 0,0 0 0,0 0 0,0 0 0,0 0 0,8-1 0,-7 1 0,0 0 0,0-1 0,0 1 0,0-1 0,1 0 0,-1-1 0,0 1 0,0-1 0,0 0 0,5-2 0,-7 1 0,-1 1 0,0-1 0,0 1 0,0-1 0,0 0 0,0 0 0,0 0 0,-1 0 0,1 0 0,-1 0 0,1-1 0,-1 1 0,0 0 0,0-1 0,0 1 0,0-1 0,0 1 0,0-1 0,-1 0 0,1-4 0,14-46 0,-20 156 0,-25 248 0,29-343-1365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51.972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1 1 24575,'0'0'-8191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37.3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8 24575,'16'-1'0,"-1"-1"0,0-1 0,1 0 0,21-8 0,5-1 0,-21 7 0,1 1 0,-1 1 0,0 1 0,1 1 0,35 2 0,-57-1 0,1 0 0,-1 1 0,0-1 0,1 0 0,-1 0 0,0 0 0,1 1 0,-1-1 0,0 0 0,1 1 0,-1-1 0,0 0 0,1 1 0,-1-1 0,0 0 0,0 1 0,0-1 0,1 0 0,-1 1 0,0-1 0,0 1 0,0-1 0,0 0 0,0 1 0,0-1 0,0 1 0,0-1 0,0 0 0,0 1 0,0-1 0,0 1 0,0-1 0,0 1 0,0-1 0,0 0 0,0 1 0,-1 0 0,-5 21 0,4-16 0,-30 100 0,-72 158 0,96-256-1365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40.3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72'0'-1365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44.7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71 24575,'1'-1'0,"1"-2"0,2-1 0,2-1 0,0-1 0,0-1 0,2-1 0,0 0 0,1 0 0,-1 0 0,0-1 0,1 0 0,2-2 0,2-5 0,5-5 0,0 1 0,-4 5 0,-4 3-8191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45.9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1'0,"1"0"0,3 2 0,1 1 0,3 2 0,2 1 0,1 1 0,40 21 0,12 6 0,-5-2 0,-10-7 0,-14-7 0,-11-8-8191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49.1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7 338 24575,'1'0'0,"-1"-1"0,1 0 0,0 0 0,-1 0 0,1 0 0,-1 1 0,1-1 0,-1 0 0,0 0 0,1 0 0,-1 0 0,0 0 0,0 0 0,1 0 0,-1 0 0,0 0 0,0 0 0,0 0 0,0 0 0,0 0 0,-1 0 0,1-1 0,-2-27 0,2 28 0,-2-18 0,-1-20 0,-2 0 0,-2 1 0,-17-60 0,22 94 0,0 0 0,0 0 0,-1 0 0,1 0 0,-1 0 0,0 1 0,0-1 0,0 1 0,0-1 0,-6-3 0,8 6 0,0 0 0,0 1 0,0-1 0,0 0 0,0 1 0,0-1 0,1 1 0,-1-1 0,0 1 0,0 0 0,-1-1 0,1 1 0,0 0 0,0 0 0,0 0 0,0 0 0,0 0 0,0 0 0,0 0 0,0 0 0,0 0 0,0 0 0,0 0 0,0 1 0,0-1 0,0 1 0,0-1 0,0 0 0,0 1 0,0 0 0,0-1 0,0 1 0,0-1 0,1 1 0,-1 0 0,0 0 0,0 0 0,1-1 0,-1 1 0,1 0 0,-1 0 0,0 0 0,1 0 0,0 0 0,-1 0 0,0 2 0,-3 6 0,3-7 0,0-1 0,0 1 0,0-1 0,0 1 0,1 0 0,-1 0 0,0-1 0,1 1 0,-1 0 0,1 0 0,0 0 0,0 0 0,-1 0 0,1-1 0,0 1 0,0 0 0,1 0 0,-1 0 0,0 0 0,1 0 0,-1 0 0,1-1 0,0 1 0,-1 0 0,1 0 0,0-1 0,0 1 0,0 0 0,0-1 0,0 1 0,1-1 0,-1 0 0,0 1 0,1-1 0,-1 0 0,3 2 0,-1 0-80,-1-1 0,0 0-1,1 0 1,0 1 0,-1-1-1,1-1 1,0 1 0,0 0-1,0-1 1,0 1 0,0-1 0,0 0-1,0 0 1,1 0 0,-1-1-1,4 1 1,-1 0-6746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49.9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52.2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0 312 24575,'1'-14'0,"1"0"0,-2 0 0,-1-27 0,-1 26 0,2 1 0,0-1 0,2-17 0,4 1 0,5-44 0,-12 74 0,1 0 0,-1 0 0,0 0 0,1 0 0,-1 0 0,0 0 0,0 1 0,0-1 0,0 0 0,1 0 0,-1 1 0,0-1 0,0 0 0,0 1 0,0-1 0,-1 1 0,1-1 0,0 1 0,0 0 0,0 0 0,0-1 0,-2 1 0,-35-7 0,30 6 0,-32-9 38,-23-3-1441,57 13-5423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53.4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8 24575,'14'-3'0,"0"1"0,1 0 0,-1 1 0,1 1 0,-1 0 0,1 1 0,23 5 0,-5-5-1365,-27-1-5461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55.2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8 372 24575,'-1'-22'0,"-2"1"0,-1 0 0,-12-40 0,2 5 0,8 30 0,0-1 0,-2 1 0,-1 0 0,-22-46 0,30 71 0,0 0 0,1 0 0,-1 0 0,0 0 0,0 0 0,1 0 0,-1 0 0,0 1 0,0-1 0,0 0 0,0 1 0,0-1 0,0 1 0,0-1 0,0 1 0,0 0 0,-1-1 0,1 1 0,0 0 0,0 0 0,0-1 0,0 1 0,0 0 0,-1 0 0,1 0 0,0 1 0,0-1 0,0 0 0,0 0 0,0 1 0,-1-1 0,1 0 0,0 1 0,0-1 0,0 1 0,0 0 0,0-1 0,0 1 0,0 0 0,1-1 0,-1 1 0,0 0 0,0 0 0,1 0 0,-1 0 0,0 0 0,0 1 0,-3 3 0,0-1 0,1 1 0,-1-1 0,1 1 0,0 0 0,1 1 0,-1-1 0,-2 9 0,4-11 0,1 1 0,0-1 0,-1 0 0,1 1 0,0-1 0,1 1 0,-1-1 0,1 0 0,-1 1 0,1-1 0,0 0 0,0 0 0,1 0 0,-1 0 0,1 0 0,-1 0 0,1 0 0,0 0 0,0 0 0,0-1 0,0 1 0,1-1 0,-1 0 0,1 1 0,-1-1 0,1 0 0,0-1 0,0 1 0,0 0 0,0-1 0,0 1 0,0-1 0,0 0 0,1 0 0,-1-1 0,0 1 0,1-1 0,-1 1 0,4-1 0,5-4-1365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9:56.9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8 12 24575,'-1'0'0,"-1"0"0,1 0 0,-1 0 0,0 1 0,1-1 0,-1 0 0,1 1 0,-1-1 0,1 1 0,-1 0 0,1-1 0,0 1 0,-1 0 0,1 0 0,0 0 0,-1 0 0,1 0 0,0 0 0,0 0 0,0 0 0,0 1 0,0-1 0,0 0 0,0 1 0,1-1 0,-1 0 0,0 1 0,1-1 0,-1 1 0,1-1 0,-1 1 0,1 0 0,0-1 0,0 1 0,0-1 0,0 1 0,0-1 0,0 1 0,0 0 0,0-1 0,1 1 0,-1-1 0,1 1 0,-1-1 0,1 1 0,-1-1 0,1 1 0,0-1 0,0 0 0,0 1 0,0-1 0,0 0 0,0 0 0,0 1 0,2 0 0,-2-1 0,0 0 0,1 0 0,-1 0 0,0 0 0,1 0 0,-1 0 0,1-1 0,-1 1 0,1-1 0,-1 1 0,1-1 0,-1 1 0,1-1 0,-1 0 0,1 0 0,-1 0 0,1 0 0,0 0 0,-1 0 0,1 0 0,-1 0 0,1-1 0,-1 1 0,1-1 0,-1 1 0,1-1 0,-1 0 0,1 1 0,-1-1 0,0 0 0,1 0 0,-1 0 0,0 0 0,2-2 0,-2 1 0,0 0 0,0 0 0,0 0 0,-1 0 0,1 0 0,-1-1 0,1 1 0,-1 0 0,0 0 0,0 0 0,0 0 0,0-1 0,0 1 0,-1 0 0,1 0 0,-1 0 0,1 0 0,-1 0 0,0-1 0,0 1 0,0 1 0,0-1 0,0 0 0,0 0 0,-2-2 0,-16-14-1365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34:53.692"/>
    </inkml:context>
    <inkml:brush xml:id="br0">
      <inkml:brushProperty name="width" value="0.035" units="cm"/>
      <inkml:brushProperty name="height" value="0.035" units="cm"/>
      <inkml:brushProperty name="color" value="#AB008B"/>
    </inkml:brush>
  </inkml:definitions>
  <inkml:trace contextRef="#ctx0" brushRef="#br0">0 0 24575,'4'0'0,"6"0"0,5 0 0,8 0 0,0 0-8191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29.6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 792 24575,'1'2'0,"0"-1"0,-1 0 0,1 0 0,0 1 0,0-1 0,0 0 0,0 0 0,0 0 0,1 0 0,-1 0 0,0 0 0,0-1 0,1 1 0,-1 0 0,0-1 0,1 1 0,-1-1 0,1 1 0,-1-1 0,1 1 0,-1-1 0,2 0 0,35 7 0,-22-6 0,1 0 0,-1-2 0,0 0 0,0 0 0,0-2 0,0 0 0,0 0 0,-1-2 0,29-12 0,-35 13 0,0 0 0,-1-1 0,1 0 0,-1-1 0,-1 0 0,1 0 0,-1-1 0,0 0 0,0 0 0,-1 0 0,0-1 0,0 0 0,-1 0 0,0-1 0,-1 1 0,0-1 0,6-17 0,-7 17 0,-1 1 0,1-1 0,-2 0 0,1 0 0,-1 0 0,-1 0 0,0 0 0,0 0 0,-2-10 0,1 15 0,0-1 0,-1 0 0,0 1 0,0 0 0,0-1 0,-1 1 0,1 0 0,-1 0 0,0 0 0,0 1 0,0-1 0,-1 1 0,1-1 0,-1 1 0,0 0 0,0 1 0,0-1 0,-7-3 0,-165-83 0,162 82 0,0-1 0,1-1 0,-1 0 0,2 0 0,-22-22 0,28 24 0,0 0 0,1 0 0,0 0 0,1 0 0,0-1 0,0 0 0,0 0 0,1 0 0,0 0 0,1 0 0,0-1 0,-2-13 0,2 3 0,0 7 0,0-1 0,1 1 0,0-1 0,1 0 0,3-17 0,-2 26 0,0 0 0,0 0 0,0 0 0,1 1 0,0-1 0,-1 0 0,1 1 0,1-1 0,-1 1 0,0 0 0,1 0 0,0 0 0,-1 0 0,1 0 0,0 1 0,1-1 0,-1 1 0,0 0 0,1 0 0,-1 0 0,6-2 0,-1 1 0,0 0 0,0 0 0,0 1 0,1 1 0,-1-1 0,0 1 0,1 1 0,-1-1 0,1 2 0,-1-1 0,1 1 0,-1 0 0,0 1 0,1 0 0,-1 0 0,0 1 0,0 0 0,-1 0 0,1 1 0,0 0 0,-1 0 0,0 0 0,0 1 0,-1 1 0,1-1 0,-1 1 0,0 0 0,5 7 0,-8-8 19,-1 0-1,0 0 0,0 0 0,0 0 1,-1 0-1,2 7 0,5 17-1511,-4-19-5333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31.8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 208 24575,'15'0'0,"44"-1"0,-58 1 0,1 0 0,0-1 0,0 1 0,0 0 0,-1-1 0,1 1 0,0-1 0,-1 1 0,1-1 0,0 0 0,-1 0 0,1 0 0,-1 0 0,1 0 0,-1 0 0,0 0 0,1 0 0,-1 0 0,0-1 0,0 1 0,0-1 0,0 1 0,0-1 0,0 1 0,0-1 0,0-2 0,-1 2 0,0 1 0,0-1 0,0 0 0,-1 1 0,1-1 0,0 0 0,-1 1 0,0-1 0,1 1 0,-1-1 0,0 1 0,0-1 0,0 1 0,0 0 0,0-1 0,0 1 0,0 0 0,0 0 0,0 0 0,-3-2 0,-34-25 0,18 14 0,16 11 0,-1-1 0,1 0 0,0 0 0,0 0 0,0-1 0,0 1 0,1-1 0,-6-10 0,9 14 0,-1-1 0,1 0 0,0 0 0,0 0 0,0 0 0,0 1 0,0-1 0,0 0 0,0 0 0,0 0 0,1 0 0,-1 1 0,1-1 0,-1 0 0,1 0 0,0 1 0,0-1 0,0 0 0,0 1 0,0-1 0,0 1 0,0-1 0,0 1 0,1 0 0,-1-1 0,0 1 0,1 0 0,-1 0 0,1 0 0,-1 0 0,4-1 0,-3 1-57,0 0 0,0 0 1,0 1-1,0-1 0,0 1 0,0-1 0,1 1 0,-1 0 0,0-1 0,0 1 0,0 0 1,0 1-1,0-1 0,1 0 0,-1 1 0,0-1 0,0 1 0,0-1 0,0 1 1,0 0-1,0 0 0,0 0 0,2 2 0,5 2-6769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32.89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8 24575,'2'0'0,"3"0"0,3 0 0,2 0 0,2-2 0,1-1 0,1 0 0,0 1 0,0-2 0,-1 0 0,1 1 0,-1 0 0,1 1 0,-1 1 0,0 1 0,0 0 0,-2 0-8191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34.1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 24575,'2'0'0,"4"0"0,2 0 0,2 0 0,2 0 0,1 0 0,1 0 0,0-3 0,-1 0 0,1 1 0,0-1 0,-1 1 0,0 1 0,1 1 0,-1 0 0,0 0 0,-2 0-8191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48.7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9'0,"0"0"0,1 1 0,0-1 0,1 0 0,5 12 0,4 16 0,21 88 0,21 97 0,-50-200 0,0 0 0,1-1 0,1 1 0,2-1 0,0-1 0,0 1 0,2-1 0,1-1 0,21 30 0,-31-48 0,-1-1 0,1 1 0,0 0 0,0-1 0,0 1 0,0-1 0,0 1 0,0-1 0,0 1 0,0-1 0,0 0 0,0 0 0,0 1 0,0-1 0,0 0 0,0 0 0,1 0 0,-1 0 0,0 0 0,0 0 0,0-1 0,0 1 0,0 0 0,0 0 0,0-1 0,0 1 0,0-1 0,0 1 0,0-1 0,0 1 0,0-1 0,0 0 0,-1 1 0,1-1 0,0 0 0,0 0 0,-1 1 0,1-1 0,0 0 0,-1 0 0,2-2 0,28-39 0,-29 39 0,20-39 0,-2-1 0,-2-1 0,-2-1 0,-1 0 0,6-47 0,-5 26 0,36-96 0,-45 141-1365,-5 12-5461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0.7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74 24575,'9'0'0,"1"0"0,0 0 0,0 0 0,0-1 0,0 0 0,0-1 0,14-4 0,-22 6 0,-1-1 0,1 0 0,0 0 0,0-1 0,-1 1 0,1 0 0,0 0 0,-1-1 0,1 1 0,-1-1 0,0 1 0,1-1 0,-1 0 0,0 0 0,0 1 0,0-1 0,0 0 0,-1 0 0,1 0 0,0 0 0,-1 0 0,1 0 0,-1 0 0,0 0 0,0 0 0,0 0 0,0 0 0,0 0 0,0 0 0,0 0 0,-1 0 0,1-1 0,-1 2 0,1-1 0,-1 0 0,0 0 0,-2-3 0,0-2 0,0 0 0,0 0 0,-1 1 0,0-1 0,0 1 0,0 0 0,-1 0 0,-6-5 0,-14-18 0,23 26 0,1-1 0,0 1 0,0 0 0,0 0 0,0-1 0,0 1 0,1 0 0,0-1 0,-1 1 0,1 0 0,0-1 0,1 1 0,-1-1 0,0 1 0,1 0 0,0-1 0,0 1 0,0 0 0,2-4 0,-3 6 0,1-1 0,-1 0 0,1 0 0,0 1 0,0-1 0,-1 0 0,1 1 0,0-1 0,0 0 0,1 1 0,-1 0 0,0-1 0,1 1 0,-1 0 0,0-1 0,1 1 0,-1 0 0,1 0 0,0 0 0,-1 0 0,1 1 0,0-1 0,0 0 0,-1 1 0,1-1 0,0 1 0,0 0 0,0-1 0,0 1 0,0 0 0,-1 0 0,1 0 0,0 1 0,3-1 0,-2 2-17,0 0-1,-1 1 1,1-1-1,-1 0 1,0 1-1,1-1 1,-1 1 0,0-1-1,-1 1 1,1 0-1,0 0 1,-1 0-1,0 0 1,2 6-1,2 2-1085,-1-3-5723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3.1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3 24575,'215'-8'0,"-137"4"0,118 3-1365,-184 1-5461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4.6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33'0,"13"61"0,-3-22 0,-3-3 0,19 74 0,-25-130 0,-1 0 0,0 0 0,-1 0 0,0 0 0,-1 0 0,-4 23 0,-2 35 0,5-34-1365,-1-29-5461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5.7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6'1'0,"0"1"0,0 1 0,20 5 0,39 5 0,-4-7 0,-48-3 0,0-1 0,0-1 0,1-1 0,-1-1 0,29-5 0,37-2-1365,-80 5-5461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7.3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25 24575,'6'6'0,"0"0"0,1 0 0,0-1 0,0 1 0,1-2 0,7 5 0,-13-8 0,-1 0 0,0-1 0,0 1 0,0-1 0,1 1 0,-1-1 0,0 1 0,0-1 0,1 0 0,-1 0 0,0 0 0,1 0 0,-1 0 0,0 0 0,1 0 0,-1 0 0,0 0 0,1 0 0,-1-1 0,0 1 0,0-1 0,1 1 0,-1-1 0,0 1 0,0-1 0,0 0 0,0 1 0,0-1 0,0 0 0,0 0 0,0 0 0,0 0 0,0 0 0,0 0 0,0 0 0,-1 0 0,1 0 0,-1 0 0,1-1 0,0 1 0,-1 0 0,0 0 0,1-1 0,-1 1 0,0 0 0,0-1 0,1 1 0,-1 0 0,0 0 0,0-1 0,-1-1 0,1-1 0,0 1 0,0-1 0,0 1 0,-1-1 0,0 0 0,0 1 0,0-1 0,0 1 0,0 0 0,-1-1 0,1 1 0,-1 0 0,0 0 0,0 0 0,0 0 0,0 0 0,-1 0 0,1 1 0,-1-1 0,1 1 0,-1 0 0,0-1 0,0 1 0,-5-2 0,3 0 0,0 1 0,0-2 0,0 1 0,1 0 0,-8-11 0,11 13 0,-1 0 0,1 0 0,0-1 0,0 1 0,1-1 0,-1 1 0,0-1 0,1 1 0,0-1 0,-1 1 0,1-1 0,0 0 0,0 1 0,1-1 0,-1 1 0,0-1 0,1 1 0,0-1 0,0-2 0,2-1 0,-1 0 0,1 0 0,0 0 0,0 0 0,1 1 0,-1-1 0,1 1 0,9-9 0,-12 13 0,-1 0 0,1 0 0,0 0 0,0 1 0,0-1 0,1 0 0,-1 0 0,0 0 0,0 1 0,0-1 0,1 1 0,-1-1 0,0 1 0,0-1 0,1 1 0,-1 0 0,0 0 0,1 0 0,-1-1 0,0 1 0,1 0 0,-1 1 0,0-1 0,1 0 0,-1 0 0,0 1 0,1-1 0,-1 0 0,0 1 0,0-1 0,1 1 0,-1 0 0,0-1 0,0 1 0,0 0 0,0 0 0,0 0 0,0 0 0,0 0 0,0 0 0,0 0 0,0 0 0,-1 0 0,1 0 0,0 0 0,-1 1 0,2 1 0,6 12-1365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4 25 2516 0 0,'13'-12'3599'0'0,"-5"4"-617"0"0,-9 4 551 0 0,-30 3-2646 0 0,0 2 0 0 0,-45 7 0 0 0,-7 0-233 0 0,-23-2 38 0 0,-208 15 461 0 0,5 26-510 0 0,99 2-204 0 0,-262 55 177 0 0,370-85-465 0 0,-128 7 0 0 0,204-24-125 0 0,0-1 1 0 0,0-1-1 0 0,0-1 1 0 0,-1-1-1 0 0,1-2 1 0 0,1 0-1 0 0,-50-16 1 0 0,31 4-73 0 0,-1 2 0 0 0,0 2 0 0 0,-1 2 0 0 0,-53-4 0 0 0,93 13 74 0 0,1 1-5 0 0,-29 3 36 0 0,-31 0 101 0 0,6 0 195 0 0,-81-7-1 0 0,125 4-304 0 0,-22-4 387 0 0,5 3 459 0 0,31 1-889 0 0,1 0 0 0 0,-1 0 0 0 0,1 0 0 0 0,-1 1 0 0 0,1-1 0 0 0,-1 0 0 0 0,1 0 0 0 0,-1 1 0 0 0,1-1 0 0 0,-1 0 0 0 0,1 1 0 0 0,0-1 0 0 0,-1 1 0 0 0,1-1 1 0 0,-1 0-1 0 0,1 1 0 0 0,0-1 0 0 0,-1 1 0 0 0,1-1 0 0 0,0 1 0 0 0,0-1 0 0 0,-1 1 0 0 0,1-1 0 0 0,0 1 0 0 0,0-1 0 0 0,0 1 0 0 0,0-1 0 0 0,0 1 0 0 0,0 0 0 0 0,0-1 0 0 0,0 1 0 0 0,0-1 0 0 0,0 1 0 0 0,0-1 0 0 0,0 1 0 0 0,0-1 0 0 0,0 1 0 0 0,0 0 0 0 0,1 0 0 0 0,-1 2 1 0 0,1 1 87 0 0,41 635 84 0 0,-41-566-302 0 0,6 61-32 0 0,-3-101 161 0 0,0 46 0 0 0,-4-77-52 0 0,7 42-168 0 0,-7-42 227 0 0,3 54-188 0 0,-3-54 217 0 0,7 30 80 0 0,-7-29-268 0 0,0 0 0 0 0,0 1 0 0 0,-1-1 1 0 0,0 0-1 0 0,1 0 0 0 0,-1 0 0 0 0,0 0 1 0 0,0 0-1 0 0,-3 3 0 0 0,3-4 117 0 0,-17 2 60 0 0,-81 2 502 0 0,-57 7-310 0 0,134-10-134 0 0,-23 3-42 0 0,-79 22 0 0 0,109-24-49 0 0,1 2 0 0 0,0 0-1 0 0,0 0 1 0 0,0 1 0 0 0,1 1-1 0 0,0 1 1 0 0,0-1-1 0 0,1 2 1 0 0,-14 13 0 0 0,19-15 32 0 0,-1-1 0 0 0,1 2 0 0 0,1-1 0 0 0,0 1 1 0 0,0 0-1 0 0,0 0 0 0 0,1 1 0 0 0,1-1 0 0 0,0 1 0 0 0,0 0 1 0 0,1 1-1 0 0,0-1 0 0 0,1 1 0 0 0,-2 15 0 0 0,4-14 50 0 0,-1-7-50 0 0,1 0-1 0 0,0 0 0 0 0,1 0 0 0 0,-1-1 0 0 0,1 1 0 0 0,1 5 0 0 0,-1-8-19 0 0,0 0 0 0 0,0 0 0 0 0,0 0-1 0 0,0 0 1 0 0,1-1 0 0 0,-1 1 0 0 0,1 0 0 0 0,-1-1 0 0 0,1 1-1 0 0,-1-1 1 0 0,1 1 0 0 0,0-1 0 0 0,0 0 0 0 0,0 0-1 0 0,0 0 1 0 0,2 1 0 0 0,19 8-43 0 0,1-2 0 0 0,1 0 0 0 0,-1-2 0 0 0,44 7 0 0 0,30 7-80 0 0,-51-7 45 0 0,69 22-313 0 0,-114-35 260 0 0,15 5-238 0 0,-17-5 352 0 0,0 0 0 0 0,0 0 0 0 0,1 0 0 0 0,-1 0 0 0 0,0 0 0 0 0,0 0 0 0 0,0 1 0 0 0,1-1 0 0 0,-1 0 0 0 0,0 0 0 0 0,0 0 0 0 0,0 0 0 0 0,0 1 0 0 0,1-1 0 0 0,-1 0 0 0 0,0 0 0 0 0,0 0 0 0 0,0 1 0 0 0,0-1 0 0 0,0 0 0 0 0,0 0 0 0 0,0 0 0 0 0,0 1 0 0 0,1-1 0 0 0,-1 0 0 0 0,0 0 0 0 0,0 1 0 0 0,0-1 0 0 0,0 0 0 0 0,0 0 0 0 0,0 0 0 0 0,0 1 0 0 0,0-1 0 0 0,-1 0 0 0 0,1 0 0 0 0,0 1 0 0 0,0-1 0 0 0,0 0 0 0 0,0 0 0 0 0,0 0 0 0 0,0 1 0 0 0,0-1 0 0 0,0 0 0 0 0,-1 0 0 0 0,1 0 0 0 0,0 1 0 0 0,0-1 0 0 0,0 0 0 0 0,0 0 0 0 0,-1 0 0 0 0,1 0 0 0 0,0 0 0 0 0,0 1 0 0 0,0-1 0 0 0,-1 0 0 0 0,1 0 0 0 0,0 0 0 0 0,0 0 0 0 0,0 0 0 0 0,-1 0 0 0 0,1 0 0 0 0,0 0 0 0 0,-1 0 0 0 0,-27 15-68 0 0,-40 9 191 0 0,54-20-116 0 0,-172 52 157 0 0,160-46-100 0 0,1 2 0 0 0,0 0 0 0 0,1 1 0 0 0,0 1 0 0 0,-21 18 0 0 0,39-28-11 0 0,4-3-33 0 0,1 0-1 0 0,-1 1 1 0 0,1-1 0 0 0,-1 0-1 0 0,1 1 1 0 0,-1-1-1 0 0,1 1 1 0 0,0 0 0 0 0,0-1-1 0 0,0 1 1 0 0,0 0-1 0 0,0 0 1 0 0,0 0 0 0 0,0-1-1 0 0,1 1 1 0 0,-1 3-1 0 0,0-3 3 0 0,0 0 0 0 0,1 1 0 0 0,-1-1-1 0 0,1 1 1 0 0,-1-1 0 0 0,1 0 0 0 0,0 1 0 0 0,0-1-1 0 0,0 1 1 0 0,0-1 0 0 0,1 0 0 0 0,-1 1-1 0 0,1-1 1 0 0,-1 1 0 0 0,1-1 0 0 0,0 0 0 0 0,0 0-1 0 0,0 1 1 0 0,0-1 0 0 0,0 0 0 0 0,1 0-1 0 0,-1 0 1 0 0,1 0 0 0 0,-1 0 0 0 0,1-1 0 0 0,0 1-1 0 0,-1 0 1 0 0,5 2 0 0 0,1 1 41 0 0,0 1-1 0 0,1-2 1 0 0,-1 1-1 0 0,1-1 1 0 0,0 0 0 0 0,15 4-1 0 0,35 7-261 0 0,74 10 0 0 0,-45-11 50 0 0,-2 5-28 0 0,-83-19 146 0 0,1 1-7 0 0,12 3-206 0 0,-9-2 107 0 0,-6-1 26 0 0,-95 11 295 0 0,31-4-61 0 0,-90 21-1 0 0,135-24-78 0 0,1 1-1 0 0,-1 0 0 0 0,2 2 0 0 0,-1 0 1 0 0,1 1-1 0 0,0 0 0 0 0,1 1 0 0 0,0 2 1 0 0,-20 17-1 0 0,31-25 1 0 0,1-1 1 0 0,0 1-1 0 0,0 1 0 0 0,0-1 1 0 0,0 1-1 0 0,1-1 0 0 0,0 1 1 0 0,0 0-1 0 0,0 0 0 0 0,0 1 1 0 0,1-1-1 0 0,-3 9 0 0 0,5-9-11 0 0,1-1 0 0 0,0 0 1 0 0,1 0-1 0 0,-1-1 0 0 0,1 1 0 0 0,-1 0 0 0 0,1 0 0 0 0,0-1 0 0 0,1 1 0 0 0,-1-1 0 0 0,1 1 0 0 0,-1-1 0 0 0,1 0 0 0 0,0 0 0 0 0,4 3 0 0 0,12 8 5 0 0,0-1 0 0 0,1-1 1 0 0,0 0-1 0 0,1-2 0 0 0,0 0 0 0 0,28 8 0 0 0,137 32 18 0 0,-172-47 14 0 0,41 9-251 0 0,-54-12 128 0 0,7 1 62 0 0,-8-1-5 0 0,0 0 0 0 0,0 0-1 0 0,0 0 1 0 0,-1 0 0 0 0,1 0 0 0 0,0 1 0 0 0,0-1 0 0 0,0 0 0 0 0,0 0 0 0 0,0 0 0 0 0,0 0 0 0 0,0 0 0 0 0,0 0-1 0 0,0 0 1 0 0,0 0 0 0 0,0 0 0 0 0,0 0 0 0 0,0 0 0 0 0,0 0 0 0 0,-1 0 0 0 0,1 1 0 0 0,0-1 0 0 0,0 0 0 0 0,0 0-1 0 0,0 0 1 0 0,0 0 0 0 0,0 0 0 0 0,0 0 0 0 0,0 0 0 0 0,0 0 0 0 0,0 0 0 0 0,0 1 0 0 0,0-1 0 0 0,0 0 0 0 0,0 0 0 0 0,0 0-1 0 0,0 0 1 0 0,0 0 0 0 0,0 0 0 0 0,0 0 0 0 0,1 0 0 0 0,-1 0 0 0 0,0 0 0 0 0,0 1 0 0 0,0-1 0 0 0,0 0 0 0 0,0 0-1 0 0,0 0 1 0 0,0 0 0 0 0,0 0 0 0 0,0 0 0 0 0,0 0 0 0 0,0 0 0 0 0,0 0 0 0 0,1 0 0 0 0,-124 32 206 0 0,56-17-151 0 0,-75 29-1 0 0,117-34 35 0 0,-10 2-19 0 0,-1 3 0 0 0,2 0 0 0 0,0 3 0 0 0,-47 31 0 0 0,79-47-57 0 0,1-1 1 0 0,0 0-1 0 0,-1 0 0 0 0,1 1 1 0 0,0-1-1 0 0,0 1 0 0 0,0-1 1 0 0,0 1-1 0 0,0-1 0 0 0,0 1 1 0 0,0-1-1 0 0,0 1 0 0 0,1 0 0 0 0,-1 0 1 0 0,1-1-1 0 0,-1 1 0 0 0,1 0 1 0 0,0 0-1 0 0,-1 0 0 0 0,1 0 1 0 0,0-1-1 0 0,0 1 0 0 0,1 0 1 0 0,-1 0-1 0 0,0 0 0 0 0,0 0 0 0 0,1-1 1 0 0,-1 1-1 0 0,1 0 0 0 0,0 0 1 0 0,-1-1-1 0 0,1 1 0 0 0,0 0 1 0 0,0-1-1 0 0,0 1 0 0 0,0-1 1 0 0,0 1-1 0 0,2 1 0 0 0,3 3 46 0 0,0 1 1 0 0,0-1-1 0 0,0 0 0 0 0,1 0 1 0 0,0-1-1 0 0,10 6 0 0 0,-4-3-13 0 0,2-2-1 0 0,-1 0 0 0 0,1-1 1 0 0,0 0-1 0 0,0-1 1 0 0,1-1-1 0 0,20 2 1 0 0,112 2 276 0 0,-54-2-1071 0 0,-90-5 632 0 0,6 0-28 0 0,-10 0 141 0 0,0 0 0 0 0,0 0 0 0 0,0 0 1 0 0,0 0-1 0 0,0 0 0 0 0,1 0 0 0 0,-1 0 0 0 0,0 0 0 0 0,0 0 0 0 0,0 0 0 0 0,0 1 0 0 0,0-1 1 0 0,0 0-1 0 0,0 0 0 0 0,1 0 0 0 0,-1 0 0 0 0,0 0 0 0 0,0 0 0 0 0,0 0 0 0 0,0 0 1 0 0,0 0-1 0 0,0 0 0 0 0,0 0 0 0 0,0 0 0 0 0,0 0 0 0 0,0 0 0 0 0,1 1 0 0 0,-1-1 0 0 0,0 0 1 0 0,0 0-1 0 0,0 0 0 0 0,0 0 0 0 0,0 0 0 0 0,0 0 0 0 0,0 0 0 0 0,0 1 0 0 0,0-1 1 0 0,0 0-1 0 0,0 0 0 0 0,0 0 0 0 0,0 0 0 0 0,0 0 0 0 0,0 0 0 0 0,0 0 0 0 0,0 1 1 0 0,0-1-1 0 0,0 0 0 0 0,0 0 0 0 0,0 0 0 0 0,0 0 0 0 0,0 0 0 0 0,0 0 0 0 0,0 0 0 0 0,-1 1 1 0 0,1-1-1 0 0,0 0 0 0 0,0 0 0 0 0,0 0 0 0 0,0 0 0 0 0,0 0 0 0 0,0 0 0 0 0,0 0 0 0 0,-32 15 30 0 0,-48 17 0 0 0,7-4 17 0 0,65-25 74 0 0,0 1 0 0 0,0 1 0 0 0,0-1-1 0 0,1 1 1 0 0,0 0 0 0 0,0 1-1 0 0,0 0 1 0 0,0 0 0 0 0,-7 9-1 0 0,13-13-63 0 0,0-1 0 0 0,0 1 0 0 0,0-1 0 0 0,0 0 0 0 0,0 1-1 0 0,1 0 1 0 0,-1-1 0 0 0,0 1 0 0 0,1 0 0 0 0,-1-1 0 0 0,1 1 0 0 0,0 0 0 0 0,-1-1-1 0 0,1 1 1 0 0,0 0 0 0 0,0 0 0 0 0,0-1 0 0 0,0 1 0 0 0,1 0 0 0 0,-1-1-1 0 0,0 1 1 0 0,1 0 0 0 0,-1 0 0 0 0,1-1 0 0 0,-1 1 0 0 0,1-1 0 0 0,0 1 0 0 0,1 2-1 0 0,0-2 46 0 0,33 18 491 0 0,-12-13-452 0 0,1-1-1 0 0,0-1 1 0 0,0-2-1 0 0,0 0 1 0 0,33-1 0 0 0,-8 1-128 0 0,-47-3 16 0 0,2 0 33 0 0,67 0 146 0 0,-33-1-303 0 0,17 0 120 0 0,-43 0-54 0 0,-7 0 20 0 0,1 0 0 0 0,0 0 0 0 0,0 1 0 0 0,0 0 0 0 0,0 0 0 0 0,9 1 0 0 0,-12 0-60 0 0,0 16-1055 0 0,-7 1 1167 0 0,-1 0 1 0 0,-8 21 0 0 0,6-19-29 0 0,0 1 1 0 0,-4 26 0 0 0,-7 62 107 0 0,6-42-138 0 0,2 1 1 0 0,0 68-1 0 0,-2 38 223 0 0,13-165-289 0 0,-1-3 117 0 0,0 1 0 0 0,-1-1 0 0 0,0 0 0 0 0,1 0 1 0 0,-2 0-1 0 0,-1 6 0 0 0,2 31 55 0 0,1-41-22 0 0,0 3-71 0 0,0-5 50 0 0,0 0 0 0 0,0 1 0 0 0,0-1 0 0 0,0 1 1 0 0,0-1-1 0 0,0 1 0 0 0,-1-1 0 0 0,1 1 0 0 0,0-1 0 0 0,0 1 0 0 0,1-1 0 0 0,-1 1 0 0 0,0-1 0 0 0,0 1 0 0 0,0-1 0 0 0,0 0 0 0 0,0 1 0 0 0,0-1 0 0 0,1 1 0 0 0,-1-1 0 0 0,0 1 0 0 0,0-1 0 0 0,1 0 0 0 0,-1 1 1 0 0,1 0-1 0 0,28 5 480 0 0,-14-4-432 0 0,72 12 61 0 0,0-4 0 0 0,149-2 0 0 0,264-56-747 0 0,-88 5 251 0 0,5 36 264 0 0,290 84-234 0 0,-479-46-141 0 0,-67-16-1078 0 0,-53-9-3714 0 0,-84-6 626 0 0,40-5 0 0 0,-64 5 4599 0 0,3 0-1543 0 0,18-6-4931 0 0,-9 2 4842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01:39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9 1799 960,'0'0'6347,"0"0"-3465,0 0-1314,0 0-346,-6 8-115,-30 33 1188,-5-38 2827,-17-47-4704,51 37-318,-32-27-127,30 28 129,0 0-1,0-1 0,1 0 1,0-1-1,0 1 1,1-2-1,0 1 0,0-1 1,1 0-1,0 0 0,0-1 1,1 1-1,1-1 0,0-1 1,0 1-1,1 0 1,0-1-1,1 0 0,-1-1-101,3 2 89,0 0 0,0 0 0,1 0 0,0 0 0,1 1 0,0-1 0,0 0 0,1 1 0,0 0 1,1 0-1,0 0 0,1 0 0,-1 0 0,2 1 0,-1 0 0,1 0 0,0 0 0,1 1 0,3-4-89,0 1 16,1 0 0,-1 1 0,2 0 0,-1 1 0,1 0 0,0 1 0,1 0 0,-1 1 0,2 0 0,-1 1 0,0 0 0,1 1 0,0 1 0,0 0 0,0 1 0,0 1 0,0 0 0,0 0 0,1 2 0,-1 0 0,0 0 0,0 2 0,0-1 0,7 4-16,1 4 11,0 1 0,-1 1 0,0 1 0,-1 1 0,0 1 0,-2 0 0,1 1 0,-2 2 0,11 12-11,-15-15 13</inkml:trace>
  <inkml:trace contextRef="#ctx0" brushRef="#br0" timeOffset="23151.76">1197 4779 15799,'0'0'320,"-7"-8"659,-55-93-183,41 67-949,-2 0 0,0 1 0,-3 1 0,0 2 0,-2 1 0,-1 0 1,-1 3-1,-2 0 0,0 2 0,-2 1 0,-22-10 153,-111-88-645,135 88 633,2-1-1,1-2 1,2-1-1,2-1 1,1-1-1,2-1 0,2-1 1,1-1-1,3 0 1,1-2-1,2 0 1,-5-37 12,6 41 6,-221-869 6570,210 800-6561,5 0 0,5-1-1,5-1 1,5 0 0,4 0-1,5 1 1,6-1 0,6-14-15,10-7-89,6 1 1,5 2-1,7 2 0,4 2 1,48-81 88,-69 154 16,1 1-1,3 2 1,2 1 0,2 2 0,2 2 0,2 1-1,1 2 1,3 2 0,1 2 0,1 2 0,3 2-1,52-26-15,9 10-8,1 5-1,3 5 1,2 5 0,0 5-1,2 5 1,1 5-1,1 6 1,0 5-1,0 5 1,0 6-1,0 4 1,24 10 8,-20-3 35,0 6 0,-1 5 1,-2 5-1,-1 6 0,-1 5 0,-3 5 0,-1 5 1,-3 5-1,-3 5 0,56 43-35,-48-16-20,-4 4-1,-5 5 1,-3 5 0,-6 4-1,-4 5 1,-4 3 0,-6 5-1,-6 3 1,-4 4-1,-7 2 1,22 62 20,-43-80 20,-4 2 0,-5 1 0,-5 2 0,-5 2 0,-5 1 0,-6 0 0,-4 2 0,-5 19-20,-9-50-65,-3 1 0,-5-1-1,-3-1 1,-4 0 0,-3 0 0,-5-2 0,-3-1-1,-5-1 1,-34 69 65,26-80 92,-3-1 0,-4-3 0,-2-2 0,-3-2 0,-3-2 0,-3-2 0,-2-3 0,-2-3 1,-3-3-1,-14 6-92,-30 22-24,-3-4 1,-3-6-1,-3-4 0,-3-6 1,-2-5-1,-3-5 1,-2-6-1,-1-6 1,-3-5-1,0-6 1,-123 9 23,155-31-1239,0-5 0,0-4 0,0-5 0,-7-5 1239,17-2-4880,2-4 0,-62-23 4880,76 17-5184</inkml:trace>
  <inkml:trace contextRef="#ctx0" brushRef="#br0" timeOffset="41449.31">2382 2225 6419,'0'0'1972,"0"0"-345,0 0-256,-4-2-181,-49-21 3127,43 17-4108,-1 0 0,1 1 0,-1 0 0,0 0 0,-1 1 0,1 1 1,-1 0-1,1 0 0,-1 1 0,0 1 0,0 0 0,0 0 0,0 1 0,0 1 0,0 0 0,-8 2-209,9 5 102,0-1 0,1 2-1,0-1 1,1 1-1,0 1 1,0-1 0,1 1-1,0 1 1,1 0 0,0 0-1,1 0 1,0 1 0,0 0-1,2 0 1,-1 1 0,2-1-1,0 1 1,0 0 0,1-1-1,0 3-101,-2 10 73,0 0 0,2 0 1,0 0-1,2 0 0,1 0 0,1 0 0,1 0 0,1-1 0,1 1 0,1-1 0,2 0 0,0 0 1,1-1-1,2 0 0,8 13-73,-13-27 18,0 1 0,2-2-1,-1 1 1,1-1 0,0 0 0,0 0 0,1-1 0,0 0 0,1-1 0,-1 0 0,1-1 0,1 1 0,-1-2 0,0 0 0,1 0 0,0-1-1,0 0 1,0-1 0,0 0 0,1-1 0,-1 0 0,0 0 0,1-2 0,-1 1 0,7-2-18,7-1-9,0-1 0,0-2 0,-1 0 0,0-1 0,0-1 1,0-2-1,-1 0 0,0-2 0,6-5 9,-20 9-1,0-1 1,-1-1 0,0 0-1,-1 0 1,0 0 0,-1-1-1,0 0 1,-1 0-1,0 0 1,-1-1 0,0 0-1,0 0 1,0-7 0,5-9 2,2-7 11,0 0 0,-2-1-1,-2 1 1,-2-1 0,0-1-1,-3 1 1,-1-1 0,-2 0-13,0 29-32,0 0 1,-1 1 0,0-1-1,-1 1 1,1-1-1,-1 1 1,-1 0 0,0 0-1,0 0 1,0 0 0,0 1-1,-1 0 1,0 0 0,-1 0-1,1 0 1,-1 1 0,0 0-1,-1 0 1,1 1-1,-3-2 32,1 2-320,-1-1 0,0 1-1,1 0 1,-1 1-1,-1 0 1,1 1 0,0 0-1,-1 0 1,1 1 0,-7-1 319,-47 8-4251,2 12-3394,44-11 3732</inkml:trace>
  <inkml:trace contextRef="#ctx0" brushRef="#br0" timeOffset="42003.08">2136 2303 5106,'-5'-4'12365,"7"14"-8481,0 0-4694,103 194 2400,45 11-1558,-141-203 944,-6-9-1796,-1-1 0,1 1-1,-1 1 1,0-1 0,0 0 0,0 0 0,0 1 0,0-1 0,-1 1 0,0 0 0,0-1 0,0 1 0,0 0 0,0 0 0,-1 0 0,0-1 0,0 1 0,0 0 0,0 0 0,-1 3 820,-1 1-2276</inkml:trace>
  <inkml:trace contextRef="#ctx0" brushRef="#br0" timeOffset="42484.98">2090 2891 3826,'0'0'2123,"0"0"-263,0 0-27,0 0-27,0-3 6772,5-12-7813,271-342-314,-272 350-918,58-82 761,-32 53-10155,-28 33 3967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8.29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0,"1"1"0,-1 0 0,0 0 0,0 0 0,0 0 0,0 0 0,0 0 0,0 1 0,0-1 0,0 1 0,-1-1 0,1 1 0,0 0 0,-1 0 0,1-1 0,-1 1 0,0 0 0,0 0 0,2 4 0,18 42 0,-17-34-151,1-1-1,0 1 0,1-1 0,0 0 1,1 0-1,0-1 0,2 1 1,14 16-1,-17-23-6674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9.0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8 0 24575,'-3'0'0,"-2"0"0,-1 2 0,-1 1 0,0 3 0,-1-1 0,-1-1 0,1 2 0,-1-1 0,0 1 0,0 2 0,1 0 0,0 0 0,1 0 0,0-1 0,0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39:59.73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'2'0,"-1"0"0,1 0 0,-1 0 0,1-1 0,0 1 0,0 0 0,0 0 0,0-1 0,0 1 0,0-1 0,0 1 0,0-1 0,1 1 0,-1-1 0,1 0 0,2 2 0,32 22 0,-21-15 0,108 64 0,-116-68-1365,0 0-5461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0:00.86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8 0 24575,'-24'52'0,"-27"100"-1365,49-143-5461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0:02.16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2'0'0,"3"0"0,3 0 0,3 0 0,1 3 0,1 0 0,0 0 0,1-1 0,0 0 0,-1-1 0,1-1 0,-3 3 0,0 0 0,-1-1 0,-1 0-8191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40:03.6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2'0'0,"3"0"0,3 0 0,3 0 0,1 0 0,1 0 0,-2 2 0,0 1 0,0 0 0,0-1 0,1 0 0,1-1 0,-1 0 0,-1-1-8191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22.6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2 0 24575,'-80'257'0,"76"-238"0,1 0 0,0 0 0,2 1 0,0-1 0,2 1 0,4 32 0,28 116 0,-29-153-151,1 0-1,0-1 0,1 0 0,1 0 1,0 0-1,1-1 0,0 0 1,20 22-1,-21-27-6674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26.1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381'0,"0"-319"-1365,0-56-5461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26.7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28.52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 0 24575,'-8'104'0,"5"-86"0,1 0 0,0 1 0,1-1 0,1 1 0,1-1 0,1 1 0,0-1 0,1 0 0,6 20 0,-6-30-151,-1 0-1,0 0 0,0 0 0,-1 1 1,-1-1-1,1 0 0,-1 1 1,-2 16-1,1-19-6674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03:57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40 8020,'0'0'1750,"0"0"-363,0 0-341,0 0-70,0 0 126,-4-3-29,-26-34 3862,41 60-4684,19 86-150,-6 1 1,-4 1-1,1 62-101,6 174 1030,-28-347-1041,1 0-1,-1 0 1,1-1-1,0 1 1,-1 0 0,1 0-1,-1 0 1,1 0-1,-1 0 1,1 1-1,-1-1 1,1 0 0,0 0-1,-1 0 1,1 0-1,-1 0 1,1 0 0,0 1-1,-1-1 1,1 0-1,0 0 1,-1 1-1,1-1 1,0 0 0,-1 1-1,1-1 1,0 0-1,-1 1 1,1-1 0,0 0-1,0 1 1,-1-1-1,1 0 1,0 1-1,0-1 1,0 1 0,0-1-1,0 1 1,0-1-1,0 0 1,-1 1 0,1-1-1,0 1 1,0-1-1,1 1 1,-1-1-1,0 1 1,0-1 0,0 0-1,0 1 1,0-1-1,0 1 1,1-1 0,-1 0-1,0 1 1,0-1-1,0 0 1,1 1-1,-1-1 1,0 0 0,1 1 11,-57-80 16,-105-129 112,128 186 37,33 52 35,12 39 210,3-2-1,3 0 1,3 0-1,13 22-409,-33-85 7,0 0 0,0 1 0,0-1 0,0 0 0,1 0 0,0 0 0,0 0 0,0 0 0,0-1 0,0 1 0,1-1 0,0 1 0,0-1-1,0 0 1,0 0 0,0 0 0,0 0 0,1-1 0,-1 1 0,1-1 0,0 0 0,0 0 0,0 0 0,0-1 0,0 1 0,0-1 0,0 0 0,1 0 0,-1-1-1,4 1-6,-3-5 69,0-1 0,0 1 0,0-1 0,0 0 0,-1 0 0,0-1 0,0 0 0,0 1 0,-1-1 0,1 0 0,-2-1 0,1 1 0,-1 0 0,1-2-69,2-5 184,105-253 697,-80 227-2987,8 11-3889,-29 22 4000,12-7-5037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31.01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 0 24575,'-1'36'0,"-1"-25"0,2 0 0,-1 0 0,2 0 0,-1 0 0,2 0 0,2 14 0,-2-23 0,-1 0 0,1 0 0,-1 0 0,1 0 0,0 0 0,0 0 0,0-1 0,0 1 0,1-1 0,-1 1 0,0-1 0,1 0 0,-1 0 0,0 0 0,1 0 0,-1 0 0,1-1 0,0 1 0,-1-1 0,4 0 0,54 5 0,-57-5 0,-1 0 0,1-1 0,0 1 0,-1-1 0,1 0 0,0 0 0,-1 0 0,1 0 0,-1 0 0,1 0 0,-1-1 0,0 1 0,1-1 0,-1 0 0,0 0 0,0 0 0,0 0 0,-1 0 0,1 0 0,0 0 0,-1 0 0,1-1 0,-1 1 0,0-1 0,0 1 0,0-1 0,0 1 0,1-5 0,2-8 0,-1 1 0,-1-1 0,1-30 0,-2 32 0,-1 56 0,3 0 0,1 0 0,2 0 0,2-1 0,16 50 0,-12-56-1365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35.3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0 379 24575,'1'-1'0,"0"1"0,0-1 0,0 1 0,0-1 0,0 1 0,-1-1 0,1 0 0,0 1 0,0-1 0,0 0 0,-1 0 0,1 1 0,-1-1 0,1 0 0,0 0 0,-1 0 0,1 0 0,-1 0 0,0 0 0,1 0 0,-1 0 0,0-2 0,9-29 0,-8 26 0,0 3 0,14-59 0,10-100 0,-25 159 0,1-1 0,-1 1 0,0-1 0,0 1 0,0 0 0,0-1 0,-1 1 0,1 0 0,-1-1 0,0 1 0,0 0 0,0-1 0,-1 1 0,1 0 0,-4-5 0,2 6 0,1-1 0,-1 1 0,0 0 0,0 1 0,0-1 0,0 1 0,0-1 0,-1 1 0,1 0 0,0 0 0,-1 0 0,1 1 0,-1-1 0,1 1 0,-4 0 0,-75-15-1365,75 15-5461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36.5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32'3'-4820,"-3"2"5607,26 2 4807,-16-13-7155,-2 5 1630,-34 1-171,1 1-1,-1-1 1,0 0-1,0 0 1,1 0-1,-1 0 1,0 0 0,0-1-1,1 0 1,-1 0-1,0 0 1,0 0-1,3-2 1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42.2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36 24575,'1'0'0,"1"0"0,2-1 0,1-2 0,-1 0 0,1-1 0,1-1 0,0-2 0,1-2 0,1 0 0,5-4 0,3-4 0,-1 1 0,2-2 0,-4 4 0,-5 3 0,-4 5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43.7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'0'0,"15"11"0,6 2 0,0 0 0,-2-2 0,-4-2 0,-3-2 0,-3-2 0,-2-1 0,-1-2 0,-1 2 0,0-1 0,0-1 0,0-1 0,1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47.5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8 398 24575,'5'-17'-160,"-1"0"0,-1-1 0,0 1 0,-1 0 0,-1-1 0,-1 1 0,0-1 0,-5-24 0,0 8 520,-3-1 0,-1 2 0,-16-43 0,24 74-360,1 0 0,-1 0 0,0 0 0,0 0 0,0 0 0,0 0 0,0 0 0,-1 0 0,1 0 0,-1 1 0,1-1 0,-1 0 0,1 1 0,-1-1 0,0 1 0,0 0 0,0 0 0,0-1 0,0 1 0,0 1 0,0-1 0,0 0 0,0 0 0,0 1 0,0-1 0,-1 1 0,1 0 0,0-1 0,-3 1 0,3 1 0,-1-1 0,1 1 0,-1 0 0,1 0 0,0 0 0,0 0 0,0 0 0,0 0 0,0 1 0,0-1 0,0 1 0,0-1 0,0 1 0,0 0 0,1-1 0,-1 1 0,1 0 0,-1 0 0,1 0 0,0 1 0,0-1 0,0 0 0,0 0 0,0 1 0,1-1 0,-2 4 0,1-1 0,0 0 0,0 0 0,0 0 0,0 0 0,1 0 0,0 0 0,0 0 0,0 0 0,2 8 0,-1-10 0,0-1 0,0 0 0,0 1 0,1-1 0,-1 0 0,1 0 0,-1 0 0,1 0 0,0 0 0,0-1 0,-1 1 0,1 0 0,1-1 0,-1 0 0,0 1 0,0-1 0,0 0 0,1 0 0,-1 0 0,1 0 0,2 0 0,98 30-1365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48.4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0'-8191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49.6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3 426 24575,'2'-3'0,"0"0"0,0 1 0,-1-1 0,1 0 0,-1 0 0,1 0 0,-1 0 0,0-1 0,0 1 0,0 0 0,-1 0 0,1-1 0,-1-2 0,1 1 0,5-29 0,-2-1 0,-1 1 0,-3-44 0,0 33 0,5-49 0,-4 92 0,0-1 0,-1 0 0,1 0 0,-1 1 0,0-1 0,0 0 0,0 0 0,0 0 0,-1 0 0,1 1 0,-1-1 0,1 0 0,-3-5 0,1 7 0,0 0 0,1 0 0,-1 0 0,0 0 0,0 0 0,0 0 0,0 0 0,0 1 0,0-1 0,0 1 0,0-1 0,0 1 0,0 0 0,-1 0 0,1 0 0,0 0 0,0 0 0,-4 1 0,-53-1-1365,44 0-5461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50.5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2"1"0,1 1 0,1-1 0,2 0 0,7 1 0,2 0 0,2 0 0,-1-1 0,-1 0 0,-3 0 0,-2 1 0,-2 0 0,2 1 0,-1 1-8191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52.40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7 423 24575,'-3'-31'0,"-2"1"0,0-1 0,-3 1 0,-17-50 0,23 77 0,-68-180 0,68 180 0,0 1 0,0-1 0,-1 0 0,1 1 0,-1 0 0,0 0 0,0-1 0,0 2 0,0-1 0,0 0 0,0 1 0,0-1 0,-1 1 0,1 0 0,0 0 0,-1 0 0,1 0 0,-1 1 0,1 0 0,-7-1 0,8 1 0,-1 0 0,0-1 0,0 1 0,0 0 0,0 0 0,1 1 0,-1-1 0,0 1 0,0-1 0,0 1 0,1 0 0,-1 0 0,0 0 0,1 0 0,-1 0 0,1 1 0,0-1 0,-1 1 0,1 0 0,0 0 0,0 0 0,0 0 0,0 0 0,0 0 0,-2 4 0,3-1 0,0-1 0,1 1 0,0-1 0,0 1 0,0-1 0,1 1 0,-1-1 0,1 0 0,0 1 0,0-1 0,1 0 0,-1 1 0,1-1 0,0 0 0,0 0 0,0-1 0,1 1 0,0 0 0,-1-1 0,1 1 0,6 4 0,-7-5 0,1 1 0,0-1 0,0 0 0,0-1 0,1 1 0,-1 0 0,1-1 0,-1 0 0,1 0 0,0 0 0,0 0 0,0 0 0,0-1 0,0 0 0,0 0 0,0 0 0,0 0 0,1-1 0,-1 1 0,0-1 0,0 0 0,1-1 0,4 0 0,-4-1-1365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04:29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1 3922,'0'0'947,"0"0"107,-3 4 8891,3-3-9742,161-39-64,-148 35-166,-4 0 142,0 0 0,1 0 0,-1 1 0,0 1 0,0 0 0,1 0-1,-1 1 1,1 0 0,-1 0 0,0 1 0,1 0 0,-1 1 0,0 0 0,5 2-115,-1 1 28,-1-1 0,0-1 0,1 0 0,0-1 1,-1-1-1,1 1 0,0-2 0,0 0 0,0-1-28,81 9 57,14 44 41,-11-51-2,-61 14-157,-36-15 77,0 0 11,0 0-6,0 0 8,0 0 3,0 0-5,-1 0-19,-31 3-5640,4 9 4690,6-30-4343,13 4 3770,-15-22 7568,-3 31-1181,2 2-3599,82 0 141,-54 4-1411,1 0 0,-1 0 0,0 0 0,0 0 1,0 1-1,0 0 0,0 0 0,0 0 0,0 0 1,0 0-1,-1 0 0,1 1 0,-1-1 1,0 1-1,1-1 0,-1 1 0,0 0 0,0 1-3,19 20 39,-21-24-15,1 1 0,0-1 1,-1 0-1,1 0 0,-1 1 1,1-1-1,-1 0 1,1 1-1,-1-1 0,1 0 1,-1 1-1,0-1 0,1 1 1,-1-1-1,1 1 1,-1-1-1,0 1 0,0-1 1,1 1-1,-1-1 0,0 1 1,0-1-1,0 1 1,1 0-1,-1-1 0,0 1 1,0-1-1,0 1 0,0 0 1,0-1-1,0 1 1,0-1-1,0 1 0,0-1 1,-1 1-1,1 0 0,0-1 1,0 1-1,0-1 1,-1 1-1,1-1 0,0 1 1,-1-1-1,1 1 1,0-1-1,-1 1 0,1-1 1,-1 1-1,1-1 0,0 0 1,-1 1-1,1-1 1,-1 0-1,1 1 0,-1-1 1,0 0-1,1 0 0,-1 0 1,1 1-1,-1-1-24,-9 8-217,9-7 217,-44 43-1282,22-10-5106,17-23 1864</inkml:trace>
  <inkml:trace contextRef="#ctx0" brushRef="#br0" timeOffset="1173.1">988 338 4002,'-1'0'134,"0"0"0,0 1 1,0-1-1,-1 0 0,1 0 0,0 0 1,0 1-1,0-1 0,0 0 0,0 0 1,0-1-1,0 1 0,0 0 0,0 0 0,0 0 1,0-1-1,0 1 0,0-1 0,0 1 1,0 0-1,0-1 0,0 0 0,0 1 1,0-1-1,1 1 0,-1-1 0,0 0 1,0 0-1,1 0 0,-1 1 0,0-1 1,1 0-1,-1 0 0,1 0 0,-1 0 1,1 0-1,0 0 0,-1 0 0,1 0 1,0 0-1,0 0 0,0 0 0,-1 0 1,1 0-1,0 0 0,0 0 0,1 0 1,-1 0-1,0-1 0,0 1 0,0 0 0,1 0 1,-1 0-1,0 0 0,1 0 0,-1 1 1,1-1-1,-1 0 0,1 0 0,0 0 1,-1 0-1,1 0 0,0 1 0,0-1 1,0 0-1,0 0-134,16 6 5151,-14 39-4322,-3-39-505,9 270 388,-8-249-689,-2-1-1,-1 0 1,-1 0-1,-1 0 1,-1 0-1,-1-1 1,-7 15-23,-17 87 69,30-127-68,-1 0 0,1 0-1,-1 0 1,1 0 0,-1 0 0,1 1-1,-1-1 1,0 0 0,1 0 0,-1 1-1,0-1 1,0 0 0,1 1 0,-1-1-1,0 0 1,0 1 0,0 0 0,0-1-1,0 1 1,0-1 0,0 1 0,0 0-1,0 0 1,0-1 0,0 1 0,0 0-1,0 0 1,0 0 0,0 0 0,0 0-1,0 1 1,0-1 0,0 0 0,0 0-1,0 1 1,0-1 0,0 0 0,0 1-1,0-1 1,0 1 0,0 0 0,1-1-1,-1 1 1,0-1 0,0 1 0,1 0-1,-1 0 1,0 0 0,1-1 0,-1 1-1,0 0 1,1 0 0,0 0-1,-1 0 1,1 0 0,-1 0 0,1 0-1,0 0 1,0 0 0,-1 0 0,1 0-1,0 0 1,0 0 0,0 0 0,0 0-1,0 0 1,1 0 0,-1 1-1,-10-17-1,1-1 1,0 0-1,1 0 0,1-1 1,1 0-1,0-1 0,1 1 1,0-6 0,66 134 365,-17-62-423,-43-47 55,0-1 1,1 0-1,-1 0 1,0 0-1,1-1 1,-1 1-1,1 0 1,-1 0-1,1-1 0,-1 1 1,1-1-1,-1 1 1,1-1-1,0 0 1,-1 0-1,1 0 1,0 0-1,-1 0 1,1 0-1,0 0 1,-1 0-1,1-1 0,-1 1 1,1 0-1,0-1 1,-1 0-1,1 1 1,-1-1-1,1 0 1,-1 0-1,0 0 1,1 1-1,-1-2 0,0 1 1,0 0-1,1 0 1,-1 0-1,0-1 3,11-16-477,-1 0-1,-1 0 0,-1-1 1,-1-1-1,0 1 0,4-19 478,-3 10-1613,9-25-1183,-2 5-798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53.6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7 1 24575,'-1'0'0,"-1"-1"0,1 1 0,0 0 0,-1 0 0,1 0 0,-1 1 0,1-1 0,0 0 0,-1 0 0,1 1 0,0-1 0,-1 1 0,1-1 0,0 1 0,-1-1 0,1 1 0,0 0 0,0 0 0,0 0 0,0 0 0,0-1 0,0 1 0,0 0 0,0 1 0,0-1 0,0 0 0,1 0 0,-1 0 0,0 0 0,1 1 0,-1 1 0,1-1 0,1 0 0,-1-1 0,1 1 0,0 0 0,0 0 0,0-1 0,0 1 0,0 0 0,0-1 0,0 1 0,0-1 0,1 0 0,-1 1 0,1-1 0,-1 0 0,1 0 0,-1 0 0,1 0 0,0 0 0,2 1 0,-3-1 0,0-1 0,0 1 0,0-1 0,0 1 0,0-1 0,1 1 0,-1-1 0,0 1 0,0-1 0,1 0 0,-1 0 0,0 0 0,0 0 0,1 0 0,-1 0 0,0 0 0,0 0 0,1 0 0,-1-1 0,0 1 0,0-1 0,1 1 0,-1-1 0,0 1 0,0-1 0,0 1 0,0-1 0,0 0 0,0 0 0,2-1 0,-3 1-34,0 1 0,0-1 0,1 1 0,-1 0 1,0-1-1,0 1 0,0-1 0,0 1 0,0-1 0,0 1 0,0-1 0,0 1 0,0-1 0,0 1 0,0-1 0,0 1 0,-1-1 0,1 1 0,0-1 0,0 1 1,0-1-1,-1 1 0,1 0 0,0-1 0,-1 1 0,1-1 0,-1 1 0,1-1-381,-8-10-6411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54.8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'4'0,"1"0"0,0 0 0,-1-1 0,1 1 0,0-1 0,1 1 0,-1-1 0,1 0 0,-1 0 0,5 3 0,3 7 0,3 5 0,34 47 0,42 78 0,-77-121 0,-2-1 0,0 1 0,-2 1 0,0 0 0,-1 0 0,-2 1 0,0-1 0,1 31 0,-6-45-170,0 0-1,-1 0 0,0 0 1,-1-1-1,1 1 0,-2-1 1,-3 11-1,-1-1-6655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0:56.8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59 0 24575,'-5'3'0,"1"-1"0,-1 1 0,1 0 0,0 0 0,0 0 0,1 1 0,-1-1 0,1 1 0,0 0 0,-1 0 0,2 0 0,-4 5 0,-2 3 0,-34 36 0,17-21 0,1 1 0,1 1 0,2 2 0,-21 39 0,36-53 0,1 1 0,1-1 0,1 1 0,0-1 0,2 1 0,0 31 0,1-35 20,1 0 0,0 0 0,1 0 0,0-1 0,6 19 0,-6-27-107,0 0-1,0 1 1,0-1 0,1 0-1,0 0 1,0-1 0,0 1-1,0 0 1,1-1-1,0 0 1,0 0 0,0 0-1,0-1 1,1 1 0,-1-1-1,6 3 1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03.3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 1 24575,'0'1'-7833,"0"1"7833,0 4 3447,0 5-3447,0 4 1346,0 7-1346,0 4 715,0 1-715,-2 28 2325,1 8-2325,0-2 0,-1-10 0,2-13 0,-1-11 0,0-10 0,-1-8 0,1-3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03.8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'0'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04.9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 1 24575,'0'1'0,"0"2"0,0 2 0,-2 1 0,1 4 0,0 2 0,-1 2 0,0 3 0,0 2 0,0 6 0,0 29 0,2 11 0,3-5 0,0-13-8191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06.9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3'57'0,"1"29"0,-1-2-8191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10.0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3 355 24575,'13'1'0,"0"-2"0,0 0 0,0 0 0,-1-2 0,1 1 0,-1-1 0,25-10 0,-37 12 0,1 0 0,0-1 0,0 1 0,0 0 0,0 0 0,-1-1 0,1 1 0,-1 0 0,1-1 0,-1 1 0,0-1 0,1 1 0,-1-1 0,0 1 0,0 0 0,0-1 0,0 1 0,0-1 0,0 1 0,0-1 0,-1 1 0,1-1 0,0 1 0,-1 0 0,1-1 0,-1 1 0,0 0 0,1-1 0,-1 1 0,-2-2 0,-23-46 0,12 30 0,1 2 0,-2 0 0,-20-19 0,-15-16 0,49 51 0,-1-1 0,1 0 0,-1 1 0,1-1 0,0 0 0,0 0 0,0 0 0,0 0 0,0 0 0,0 0 0,0 0 0,1 0 0,-1-1 0,1 1 0,0 0 0,-1 0 0,1 0 0,0-1 0,0 1 0,1 0 0,-1 0 0,0-1 0,1 1 0,-1 0 0,1 0 0,0 0 0,0 0 0,0 0 0,0 0 0,0 0 0,0 0 0,0 0 0,1 0 0,-1 1 0,1-1 0,-1 0 0,1 1 0,-1-1 0,1 1 0,0 0 0,2-2 0,-1 1 0,0 0 0,0 1 0,0-1 0,0 1 0,0-1 0,1 1 0,-1 0 0,0 0 0,1 0 0,-1 1 0,1-1 0,-1 1 0,1 0 0,-1 0 0,1 0 0,-1 0 0,1 1 0,-1-1 0,1 1 0,-1 0 0,0 0 0,1 0 0,-1 1 0,0-1 0,6 4 0,-8-3 0,0 0 0,-1 0 0,1 0 0,0 0 0,-1 0 0,1 0 0,-1 0 0,1 0 0,-1 1 0,0-1 0,0 0 0,0 0 0,0 0 0,-1 0 0,1 0 0,-1 1 0,1-1 0,-1 0 0,0 0 0,-1 2 0,1 2 0,-51 149 0,48-141-227,1-1-1,1 0 1,0 1-1,1 0 1,0 19-1,2-25-6598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11.0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93 24575,'3'0'0,"-1"-1"0,1 0 0,-1 0 0,0 0 0,1 0 0,-1 0 0,0-1 0,0 1 0,0-1 0,0 1 0,0-1 0,0 0 0,-1 0 0,1 0 0,0 0 0,-1 0 0,0 0 0,1 0 0,1-4 0,22-48 0,-23 51 0,4-7-67,0 0 0,0 1 1,1 0-1,1 0 0,-1 1 0,1 0 0,13-10 0,-11 9-763,3-3-5996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12.6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0"1"0,4 2 0,2 1 0,2 1 0,18 8 0,7 1 0,-3-1 0,-2-2 0,-5-3 0,-7-2 0,-5-1 0,-4-3 0,-3 1 0,-1-1 0,-1 1 0,0-1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03:00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9 187 13846,'0'0'1276,"-5"9"-890,-17 81-338,16 331-1432,4 313 1880,-6-578-315,-7-1 0,-30 129-181,14-99 305,3-2-178,8 0-1,6 73-126,27 248-1,-2 134 21,-77 121 294,26-398-260,22-174 16,7 0-1,10 1 0,7 0 1,13 40-70,33 115 81,-9-68 123,-5 88-204,-28 139 842,-32 193-842,8-349-135,12-40-641,24 150 776,-12-256-202,-8 0 0,-9 0 0,-19 86 202,18-222-541,-14 119-919,5-62-3633,12-96 310</inkml:trace>
  <inkml:trace contextRef="#ctx0" brushRef="#br0" timeOffset="1982.81">330 359 12998,'0'0'800,"0"0"-554,0 0-489,7 5 110,79 32-68,187-13-413,-160-19 375,625 7 1239,-609-13-666,1527-98 24,-1038 48 252,775-60 671,76 35-524,-806 66-658,506-20-107,-914 14 6,1100-31 25,-516 79-12,-683-33-120,-44-1 15,-1 4-1,0 6 1,14 6 94,-86-5 85,-1 3 0,0 0 1,0 3-1,-1 1 0,14 10-85,36 15-15,-69-35 16,0 0-1,-1 1 1,-1 1 0,1 0 0,-1 1 0,-1 1-1,1 1 1,-2 0 0,0 1 0,0 0-1,-1 1 1,0 1 0,-1 0 0,-1 1 0,0 0-1,-1 0 1,4 11-1,38 199 671,-28-98-517,33 86 34,-30-123-173,-4 2 1,-3 0-1,-1 35-15,-8 296 229,-12-257 175,18 138-404,116 550 237,-11 227 30,-88-728-233,60 864 212,-69-759-270,27 61 24,-29-360-83,-8 1 1,-6 1-1,-8-1 0,-7 1 0,-22 134 83,-144 587 120,153-729-205,6 1 0,7 0-1,10 63 86,77 390-515,-79-538-501,-2 1 0,-3-1-1,-4 0 1,-14 62 1016,-52 130-6654,52-204 3647</inkml:trace>
  <inkml:trace contextRef="#ctx0" brushRef="#br0" timeOffset="29676.62">7140 2387 4386,'6'-12'5536,"5"-10"-1785,39-21-4453,10-9-7525,-48 39 3483</inkml:trace>
  <inkml:trace contextRef="#ctx0" brushRef="#br0" timeOffset="29923.85">7410 1992 6627,'0'0'1697,"0"0"-545,0 0-319,0 0-113,0 0 0,0 0-127,0 0-241,0 0-272,4-43-48,2 33-32,2-3-176,2 1-673,2-2-655,5-7-593,-4 5-288,-2 2-1457</inkml:trace>
  <inkml:trace contextRef="#ctx0" brushRef="#br0" timeOffset="30173.17">7632 1537 416,'0'0'288,"0"0"-144,0 0 417,0 0 79,0 0-128,11-46-64,-7 38 113,-2-1-1,2 0-320,0 0-240,1 0-144,-1-2-608,0 0-497,-3 4-912</inkml:trace>
  <inkml:trace contextRef="#ctx0" brushRef="#br0" timeOffset="30423.32">7735 1199 6771,'0'0'272,"0"0"-64,0 0-112,0 0-48,0 0-48,0 0 16,31-48 144,-27 41 161,0 2-241,0-2-80,3-1-465,-1 0-431,4-2-112,-4 2-913</inkml:trace>
  <inkml:trace contextRef="#ctx0" brushRef="#br0" timeOffset="66273.07">6847 3742 6435,'0'0'328,"0"0"11,-7 3-91,-4 1-59,-12 4-157,5 0 3477,20-10-166,6-8-2562,183-179 1207,-119 127-2211,111-97 2588,55-28-2365,-104 93 6,4 5-1,4 7 0,46-15-5,536-213 1041,-573 246-967,4 7 1,1 7 0,65-9-75,289-39 987,-473 91-75,-37 6-837,0 1-67,0 0-37,0 0-27,0 0-56,0 0-70,0 0-82,0 0-69,0 0-124,0 0-146,0 0-64,-8 10-11133,4-9 7692</inkml:trace>
  <inkml:trace contextRef="#ctx0" brushRef="#br0" timeOffset="66806.75">9845 1967 7491,'-14'3'6081,"31"12"-3668,-9-8-2441,149 101 1105,-154-106-980,1 1-1,-1-1 1,1 0 0,-1 1-1,0 0 1,0 0-1,-1 0 1,1 0-1,-1 0 1,1 1-1,-1-1 1,0 1-1,0-1 1,0 1-1,-1 0 1,1 0-1,-1 0 1,0 0-1,0 0 1,-1 0-1,1 0 1,-1 0-1,0 0 1,0 0-1,0 0 1,0 0-1,-1 0 1,0 0-1,1 0 1,-2 0-1,1 0 1,0 0-1,-1 0 1,-1 3-97,-77 95 2375,19-40-5236,18-19-4491,30-31 925</inkml:trace>
  <inkml:trace contextRef="#ctx0" brushRef="#br0" timeOffset="100633.6">2905 8260 5234,'0'0'555,"-13"12"2826,10-9 2085,36-63-5394,182-257 1155,-155 202-45,65-99-451,121-126 22,-200 268-705,-30 52 27,-12 17-51,-2 1 1,1-1-1,0 0 1,0 0-1,-1 0 1,0-1-1,1 1 0,-1 0 1,-1-1-1,1 0 1,0 1-1,-1-1 1,0 0-1,0 0 1,0 0-1,0 0 0,0 0 1,-1 0-1,0 0 1,0 0-1,0 0 1,0 0-1,-2-3-24,-38 56-237,23-29 320,-1-1 1,-1-1 0,0-1 0,-1 0-1,-1-2 1,-1 0 0,0-1-1,-11 4-83,-23-11 305,6 8 583,57-30-811,11-4-67,0 2-1,1 0 0,0 1 1,1 1-1,1 0 0,1 2 1,0 0-1,0 2 0,1 0 1,1 2-1,-1 0 0,22-3-9,-43 12 23,1 1-1,-1-1 1,0 1-1,0 0 1,0 0-1,0 0 1,0 0-1,0 0 1,0 0-1,0 0 1,0 1-1,0-1 1,-1 1-1,1-1 1,-1 1-1,1 0 1,-1 0-1,1 0 1,-1 0-1,0 0 1,0 0-1,0 0 1,0 0-1,0 0 1,-1 0-1,1 0 1,-1 1-1,1-1 1,-1 0-1,0 0 1,0 1-1,0-1 1,0 0-1,0 1 1,0-1-1,-1 0 1,1 0-1,-1 1 1,0-1-1,0 2-22,2 18-9,-2 125-700,2-132-3971,1-15-765</inkml:trace>
  <inkml:trace contextRef="#ctx0" brushRef="#br0" timeOffset="126629.03">2451 1334 5170,'0'0'838,"0"0"50,-7 2 110,-121 14 7948,119-13-8791,0 0 0,1 0-1,-1 1 1,1 0 0,0 0 0,0 1 0,0 0 0,1 1 0,0-1 0,0 1 0,0 1-1,-5 6-154,-13 9 63,-280 233 1295,300-246-1352,0 0 1,0 1-1,1-1 1,0 1-1,1 0 1,0 0 0,0 0-1,1 0 1,0 1-1,1-1 1,0 0-1,1 1 1,0-1 0,1 1-1,0-1 1,0 0-1,1 1 1,1-1-1,0 2-6,0 7 22,3 32 10,2-1 0,2 0 0,3 0 0,2-1 0,1-1 0,12 20-32,-20-55 18,0 0 0,1 0 0,0-1 0,1-1 0,1 1 0,0-2 0,0 1 0,1-1 0,0-1 0,1 0 0,-1-1 0,2-1-1,-1 0 1,1 0 0,1-2 0,-1 1 0,1-2 0,-1 0 0,1-1 0,0 0 0,1-1 0,-1-1 0,0 0 0,1-2 0,9 0-18,17-1 8,0-1 1,0-3 0,-1-1 0,0-2 0,-1-1 0,0-3-1,0-1 1,-2-2 0,0-1 0,0-3 0,-2 0-1,-1-3 1,2-2-9,-17 5 12,-1-1 0,-1 0 0,-1-2 1,-1 0-1,-1-1 0,-1 0 0,-1-1 0,-1-1 0,-1 0 0,-2 0 0,0-1 0,-2 0 0,-1-1-12,7-15 3,-1 9 11,-1 0 0,-2-2-1,-2 1 1,-1-1 0,-2 0-1,-1 0 1,-2 0 0,-2-15-14,0 43 6,0-1 0,0 1 0,-1 0 0,0 0 0,-1 0 0,0 0 0,0 1 0,0-1 0,-1 1 0,0 0 0,-1 0 0,1 0-1,-1 0 1,-1 1 0,1 0 0,-1 0 0,0 0 0,0 1 0,-1 0 0,0 0 0,0 1 0,0 0 0,0 0 0,-1 0 0,1 1 0,-1 0 0,0 1 0,0-1 0,-3 1-6,-41-2-265,1 3 1,0 2-1,-1 2 0,1 2 0,0 2 1,1 3-1,-1 2 0,2 2 0,0 2 0,-22 12 265,36-17-327,5 0-195,-50 13-1970,24-17-2556,43-7 833</inkml:trace>
  <inkml:trace contextRef="#ctx0" brushRef="#br0" timeOffset="130811.21">10817 1301 6915,'0'-5'43,"0"0"-137,0 1 242,1 1 1,-1 0-1,0 0 1,0 0-1,-1 0 1,1 0-1,-1 0 0,1 0 1,-1 0-1,0 0 1,0 0-1,0 0 0,-1 0 1,1 0-1,-1 1 1,1-1-1,-1 0 0,0 1 1,0 0-1,0-1 1,-2 0-149,-3-2 224,-1 0 0,0 0 0,0 1 0,0 0 1,0 0-1,-1 1 0,1 0 0,-1 1 0,0 0 1,0 0-1,0 1 0,0 0 0,0 1 0,0 0 1,0 0-1,0 1 0,-1 0 0,2 0 0,-1 1 0,-5 2-224,-170 70 1682,183-73-1629,-22 11-4,0 0 0,1 1 0,1 1 0,0 1 0,1 1 0,1 1 0,0 1 0,1 0 0,1 2 0,1 0 0,1 0 0,1 2 0,0-1 0,-3 11-49,6-10 15,0 1 0,2-1-1,1 1 1,0 1 0,2 0 0,1 0 0,1 0-1,1 0 1,0 1 0,2-1 0,2 4-15,-1-7 5,0 0 0,2 0 0,1 0 0,1 0 0,0 0 0,2-1 1,0 1-1,1-1 0,1-1 0,1 0 0,1 0 0,11 15-5,-9-16 31,0-1-1,2 0 1,0-1-1,1-1 1,0 0-1,1-1 1,1-1-1,0-1 1,1 0-1,0-1 1,1-1-1,0 0 1,1-2-1,9 3-30,15-1 176,1-2-1,-1-1 1,1-3-1,1-1 1,-1-3 0,0-2-1,0-1 1,0-2-1,0-3 1,-1-1 0,19-8-176,-19 3 102,-1-1 0,-1-3 0,0-2 0,37-23-102,-61 33 6,0-2 0,-1 0-1,0-1 1,-1 0 0,0-1 0,-1-1 0,-1-1 0,-1 0 0,0-1-1,-1 0 1,0-1 0,-2 0 0,0-1 0,-1 0 0,2-7-6,-9 15 12,-1 1 1,0 0-1,0-1 1,-1 1-1,-1-1 1,0 1-1,0-1 1,-1 1-1,0 0 0,0 0 1,-1 0-1,-1 0 1,0 0-1,0 1 1,-1-1-1,0 1 1,-1 0-1,-3-4-12,-129-143-115,134 153 105,-53-50-1132,-2 2 0,-65-42 1142,37 38-3315,-5 6-3396,64 35 815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17.3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1 24575,'5'-15'-3496,"16"2"4510,-19 12-868,0 1 0,1-1 0,-1 1 0,0 0 0,0 0 0,0-1 0,1 1 0,-1 1 0,0-1 0,0 0 0,0 0 0,1 1 0,-1-1 0,0 1 0,0 0 0,3 1 0,4 5-146,0 1 0,-1-1 0,0 2 0,0-1 0,-1 1 0,0 0 0,0 0 0,-1 1 0,9 19 0,-12-21 0,1 0 0,-1 0 0,0 1 0,-1-1 0,0 1 0,0 0 0,-1 0 0,0 0 0,-1 0 0,0-1 0,0 1 0,-1 0 0,-2 11 0,1-17 0,1 1 0,-1 0 0,0-1 0,0 0 0,0 1 0,-1-1 0,1 0 0,-1 0 0,0 0 0,1-1 0,-1 1 0,-7 4 0,-41 22 0,51-28 0,-1-1 0,1 0 0,-1 0 0,1 0 0,-1 0 0,1 0 0,-1 0 0,1 0 0,-1 0 0,1 0 0,-1 0 0,1 0 0,-1 0 0,1 0 0,-1 0 0,1 0 0,-1 0 0,1-1 0,-1 1 0,1 0 0,-1 0 0,1-1 0,0 1 0,-1 0 0,1-1 0,-1 1 0,1 0 0,0-1 0,-1 1 0,1 0 0,0-1 0,-1 0 0,-7-22 0,7 21 0,1-1 0,-1 1 0,1 0 0,0-1 0,0 1 0,0-1 0,0 1 0,0-1 0,0 1 0,1-1 0,-1 1 0,1 0 0,0-1 0,0 1 0,0 0 0,0-1 0,0 1 0,2-2 0,-2 3 0,0 0 0,0 0 0,0 1 0,0-1 0,1 0 0,-1 1 0,0-1 0,1 1 0,-1-1 0,0 1 0,1 0 0,-1 0 0,1-1 0,-1 1 0,0 0 0,1 0 0,-1 0 0,1 1 0,-1-1 0,0 0 0,1 0 0,-1 1 0,0-1 0,1 1 0,-1-1 0,0 1 0,0 0 0,1-1 0,1 3 0,35 33 0,-6-6 0,-30-29-97,0 0-1,1 0 1,-1 0-1,1 0 1,-1 0-1,1-1 1,0 1-1,-1-1 1,1 0-1,0 0 1,-1 0-1,1 0 0,5-1 1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19.1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8 0 24575,'-3'3'0,"-1"0"0,1 0 0,0 1 0,0-1 0,1 1 0,-1 0 0,1-1 0,-4 8 0,0 0 0,-6 7 0,1 2 0,1-1 0,1 2 0,1-1 0,0 1 0,2 0 0,0 1 0,2-1 0,-4 42 0,8-57 0,-1 0 0,1 0 0,1 0 0,-1 0 0,1 0 0,0 0 0,1 0 0,-1 0 0,5 10 0,-5-14 0,0-1 0,0 1 0,0-1 0,1 1 0,-1-1 0,0 0 0,1 0 0,-1 0 0,1 0 0,-1 0 0,1 0 0,-1 0 0,1 0 0,0-1 0,-1 1 0,1 0 0,0-1 0,0 0 0,-1 1 0,1-1 0,0 0 0,0 0 0,0 0 0,-1 0 0,1 0 0,0 0 0,0-1 0,0 1 0,-1-1 0,1 1 0,0-1 0,-1 1 0,1-1 0,0 0 0,-1 0 0,1 0 0,1-2 0,-1 2 6,0 0 0,0-1-1,0 0 1,0 1 0,0-1-1,0 0 1,-1 0 0,1 0 0,-1 0-1,0 0 1,1-1 0,-1 1-1,0 0 1,0-1 0,-1 1-1,1 0 1,0-1 0,-1 1 0,1-1-1,-1-3 1,0 4-48,1 1-1,-1-1 1,0 1-1,0-1 1,0 1-1,0-1 1,-1 1 0,1-1-1,0 1 1,0-1-1,-1 1 1,1-1-1,-1 1 1,0 0 0,1-1-1,-1 1 1,0 0-1,0-1 1,0 1-1,0 0 1,0 0 0,0 0-1,0 0 1,0 0-1,0 0 1,0 0-1,-1 0 1,1 1 0,0-1-1,-1 0 1,1 1-1,0-1 1,-1 1-1,-2-1 1,-5 0-6784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21.5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24.89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7 336 24575,'9'-1'0,"-1"1"0,1-1 0,-1-1 0,1 0 0,-1 0 0,0 0 0,0-1 0,0-1 0,12-5 0,-17 7 0,-1 1 0,1 0 0,-1-1 0,0 0 0,0 1 0,1-1 0,-1 0 0,-1 0 0,1 0 0,0 0 0,0-1 0,-1 1 0,1 0 0,-1-1 0,0 1 0,1-1 0,-1 1 0,-1-1 0,1 0 0,0 1 0,-1-1 0,1 0 0,-1 0 0,0 0 0,0 1 0,0-1 0,0 0 0,0 0 0,0 1 0,-1-1 0,0 0 0,1 0 0,-3-3 0,2 4 0,-1-1 0,0 1 0,0 0 0,0 0 0,0 0 0,0 0 0,0 0 0,-1 1 0,1-1 0,0 1 0,-1-1 0,0 1 0,1 0 0,-1 0 0,0 0 0,1 0 0,-4 0 0,-25-12 0,23 6 0,-1 0 0,1 0 0,0-1 0,1 0 0,-7-9 0,11 13 0,0 0 0,0-1 0,1 1 0,0-1 0,0 1 0,0-1 0,0 0 0,1 0 0,0 1 0,-1-1 0,2 0 0,-1 0 0,1-8 0,0 11 0,0 0 0,1 0 0,0 1 0,-1-1 0,1 0 0,0 0 0,0 0 0,0 0 0,0 1 0,0-1 0,1 0 0,-1 1 0,0-1 0,1 1 0,-1 0 0,1-1 0,0 1 0,-1 0 0,1 0 0,0 0 0,0 0 0,-1 0 0,1 0 0,0 1 0,0-1 0,0 1 0,2-1 0,64-10 0,-49 9 0,0-2-1365,-13 3-5461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26.1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1 6 24575,'-1'0'0,"0"0"0,0 1 0,0-1 0,0 0 0,0 1 0,0-1 0,0 1 0,0-1 0,0 1 0,0 0 0,0-1 0,1 1 0,-1 0 0,0-1 0,0 1 0,1 0 0,-1 0 0,1 0 0,-1 0 0,1 0 0,-1 0 0,1 0 0,-1 0 0,1 0 0,0 0 0,-1 0 0,1 0 0,0 0 0,0 0 0,0 0 0,0 0 0,0 2 0,0-1 0,-1 1 0,1-1 0,0 1 0,1-1 0,-1 1 0,0 0 0,1-1 0,-1 1 0,1-1 0,0 0 0,0 1 0,2 3 0,-2-5 0,0 0 0,0 0 0,0 0 0,0 0 0,0 0 0,0 0 0,1 0 0,-1-1 0,0 1 0,1 0 0,-1-1 0,1 1 0,-1-1 0,1 1 0,-1-1 0,1 0 0,-1 0 0,1 1 0,-1-1 0,1 0 0,-1 0 0,1-1 0,-1 1 0,1 0 0,-1 0 0,1-1 0,-1 1 0,1-1 0,-1 1 0,0-1 0,1 0 0,-1 1 0,0-1 0,1 0 0,-1 0 0,0 0 0,0 0 0,0 0 0,0 0 0,0-1 0,0 1 0,0 0 0,0 0 0,0-1 0,-1 1 0,1 0 0,-1-1 0,1 1 0,-1-1 0,1 1 0,-1-1 0,0 1 0,1-1 0,-1 1 0,0-1 0,0 1 0,0-1 0,0 1 0,-1-1 0,1 1 0,0-1 0,-1 1 0,1-1 0,-1-1 0,0 1-114,-1-1 1,1 1-1,-1 0 0,1 0 0,-1-1 1,0 1-1,1 0 0,-1 0 0,0 1 1,-1-1-1,-1-1 0,-2-2-6712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28.0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1'24'0,"-1"1"0,-2 1 0,-1 0 0,27 56 0,-36-64 0,-1 0 0,0 0 0,-2 1 0,0 0 0,-1 0 0,-1 0 0,-1 0 0,-1 0 0,0 1 0,-2-1 0,0 1 0,-1-1 0,-1 0 0,-7 25 0,7-35-195,-1 0 0,-1-1 0,0 1 0,0-1 0,0 0 0,-13 14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43.4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9 608 24575,'5'1'0,"1"0"0,-1 0 0,0 0 0,1 1 0,-1 0 0,8 3 0,8 4 0,-10-6 0,129 37 0,-120-35 0,0-2 0,0 0 0,1-1 0,-1-1 0,22-2 0,-40 1 0,0 0 0,0 0 0,0-1 0,-1 1 0,1 0 0,0-1 0,0 0 0,-1 1 0,1-1 0,0 0 0,-1 0 0,1 0 0,-1 0 0,1 0 0,-1 0 0,1-1 0,-1 1 0,0 0 0,0-1 0,0 1 0,1-1 0,-1 1 0,1-3 0,-1 0 0,0 0 0,0 0 0,0 0 0,0 0 0,-1 0 0,1 0 0,-1 0 0,0 0 0,-1 0 0,0-6 0,-2-6 0,-1 0 0,0 1 0,-1-1 0,-10-20 0,3 14-279,0 0 1,-1 1-1,-2 0 0,0 1 0,-1 0 0,-1 1 0,-30-25 0,-12-3-1533,-76-47 0,14 11 883,119 82 1076,1 0 0,-1 1 0,0-1 0,1 0 0,-1-1 0,1 1 0,-1 0 0,1 0 0,-1-1 0,1 1 0,0-1 0,0 1 0,0-1 0,-1 1 0,2-1 0,-1 0 0,0 0 0,0 1 0,1-1 0,-1 0 0,0 0 0,1 0 0,0 0 0,-1-3 0,3 3-37,-1-1 0,1 1 0,0 0 0,0 0 0,0 0-1,0 1 1,0-1 0,0 0 0,1 1 0,-1 0 0,0-1 0,1 1 0,-1 0 0,1 0 0,0 0 0,-1 1 0,4-2 0,22-7-1948,47-9 1,-67 16 1672,0 1 0,0 0 0,0 0 0,-1 1 0,1 0 1,0 1-1,0-1 0,0 1 0,0 1 0,-1 0 0,14 4 0,-18-4 561,-1 0-1,1 0 0,-1 0 0,1 1 1,-1-1-1,0 0 0,0 1 1,0 0-1,0-1 0,0 1 1,-1 0-1,1 0 0,-1 0 1,2 5-1,2 3-906,0 0-6315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45.4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1 24575,'2'1'0,"0"-1"0,1 1 0,-1 0 0,0 0 0,0 0 0,0 0 0,0 0 0,0 0 0,-1 0 0,1 0 0,3 4 0,-3-3 0,0 0 0,1-1 0,-1 1 0,1 0 0,-1-1 0,1 1 0,-1-1 0,1 0 0,4 1 0,-6-1 0,0-1 0,0 0 0,0 1 0,0-1 0,1 0 0,-1 0 0,0 0 0,0 0 0,0 0 0,0 0 0,0 0 0,0 0 0,0 0 0,0 0 0,1-1 0,-1 1 0,0-1 0,0 1 0,0 0 0,0-1 0,0 0 0,0 1 0,-1-1 0,1 1 0,0-1 0,0 0 0,0 0 0,1-1 0,-2 0 0,0 1 0,0-1 0,0 0 0,0 1 0,0-1 0,0 0 0,0 1 0,-1-1 0,1 0 0,-1 1 0,1-1 0,-1 1 0,1-1 0,-1 1 0,0-1 0,-1-1 0,-5-8 0,0 0 0,-1 1 0,-15-16 0,21 25 0,1-1 0,-1 1 0,1-1 0,0 0 0,-1 0 0,1 1 0,0-1 0,0 0 0,0 0 0,0 0 0,0-1 0,1 1 0,-1 0 0,1 0 0,-1 0 0,1 0 0,0-1 0,0 1 0,0 0 0,0 0 0,0 0 0,0-1 0,1 1 0,-1 0 0,1 0 0,-1 0 0,1 0 0,0 0 0,0 0 0,0 0 0,0 0 0,0 0 0,0 0 0,1 0 0,-1 1 0,1-1 0,-1 0 0,1 1 0,0-1 0,-1 1 0,1 0 0,0 0 0,0-1 0,3 0 0,-4 2-65,0-1 0,1 1 0,-1 0 0,0 0 0,0-1 0,0 1 0,0 0 0,1 0 0,-1 0 0,0 0 0,0 1 0,0-1 0,1 0 0,-1 0 0,0 1 0,0-1 0,0 1 0,0-1 0,0 1 0,2 0 0,4 4-6761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46.3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2 24575,'2'0'0,"3"0"0,39-5 0,14-1 0,-4 1 0,-13 0-8191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47.7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7 24575,'2'0'0,"3"0"0,3 0 0,3 0 0,1 0 0,1-2 0,0-1 0,1 0 0,0 1 0,-1-2 0,1 0 0,-1 0 0,1 2 0,-1 0 0,-2 1-8191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05:4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4 411 8580,'-85'44'4335,"-89"91"-7027,-120 192 5718,177-188-2395,7 4 0,-90 157-631,152-209 375,4 3 1,4 2-1,-5 27-375,13-36-46,-35 83 186,7 3-1,8 3 1,8 2-1,8 1 1,7 2-1,8 1 1,5 94-140,22-178 91,3-1 0,5-1 0,4 0 1,5-1-1,3-1 0,4-1 0,5-2 1,3-1-1,4-2 0,9 6-91,-28-52 49,2-2 1,2-1-1,1-1 1,2-1-1,1-2 1,2-1-1,1-1 1,2-2-1,1-2 1,1-1-1,17 8-49,46 17-17,1-4 0,3-4 1,102 27 16,-71-31 56,2-5 0,1-7 0,19-4-56,-40-18-63,0-4 1,0-6 0,0-5 0,-1-5-1,0-5 1,-2-5 0,0-6 0,-2-4-1,0-5 63,-11 4 22,-1-4 0,-1-5 0,-3-3 0,-2-5-1,-2-4 1,65-52-22,-114 69 206,-1-1 0,-1-3 0,-3-1 0,-1-2 1,-3-1-1,-2-2 0,-1-2 0,-3 0 0,-2-2 0,-3-1 0,-1-2 0,3-20-206,111-366-144,20-174 144,-130 501 18,-6-1 0,-4-1-1,-6 0 1,-4-1 0,-6 1-1,-5-1 1,-5 0 0,-5 1 0,-5 1-1,-5 1 1,-19-46-18,-3 35-11,-6 2 0,-5 2 0,-6 3 0,-4 3 0,-6 3 0,-4 4 0,-5 2 0,-4 5 0,-5 3 1,-15-6 10,61 61-90,-2 1 0,-2 3 0,-2 2 0,-1 2 0,-1 2 1,-2 3-1,-1 2 0,-2 3 0,0 2 0,-2 3 1,0 2-1,-41-5 90,35 12-12,0 2 1,-1 4-1,0 2 1,0 4-1,0 2 1,0 3-1,1 3 1,0 3-1,-47 16 12,57-10-814,1 2 1,0 3-1,2 2 0,-13 10 814,-165 116-7654,176-110 4244</inkml:trace>
  <inkml:trace contextRef="#ctx0" brushRef="#br0" timeOffset="1994.84">305 3908 10053,'-53'-4'2267,"53"-32"-4732,180 45 3719,-72-3-1023,140 6 2041,77-12-2272,-272-3 58,23-2-270,0 3 0,0 4 0,0 3 0,18 5 212,74 23-4824,-120-33 764,-28-2 730</inkml:trace>
  <inkml:trace contextRef="#ctx0" brushRef="#br0" timeOffset="2557.09">1428 3550 13430,'0'0'1211,"-3"1"-725,4-1-501,-1 0 1,1 0-1,-1 0 1,0 0-1,1 0 1,-1 0-1,1 0 1,-1 0-1,1 1 1,-1-1 0,0 0-1,1 0 1,-1 0-1,1 1 1,-1-1-1,0 0 1,1 0-1,-1 1 1,0-1-1,0 0 1,1 1-1,-1-1 1,0 0-1,1 1 1,-1-1-1,0 1 1,0-1-1,0 0 1,0 1-1,1-1 1,-1 1-1,0-1 1,0 0-1,0 1 1,0-1-1,0 1 1,0-1-1,0 1 1,0-1-1,0 0 1,0 1-1,0-1 1,0 1-1,-1-1 1,1 1-1,0-1 1,0 0-1,0 1 1,0-1-1,-1 0 1,1 1-1,0-1 1,-1 1-1,1-1 15,45 14-351,30 3 11,-40-11 383,1 2 1,-2 1-1,1 2 0,-1 1 0,-1 2 0,0 1 1,18 12-44,-47-25-5,-1 0 0,1-1 0,0 1 0,0 1 0,-1-1 0,0 0 0,1 1 1,-1 0-1,0 0 0,0 0 0,0 0 0,-1 0 0,1 1 0,-1-1 0,1 1 0,-1-1 1,-1 1-1,1 0 0,0 0 0,-1 0 0,0 0 0,0 0 0,0 0 0,0 0 0,-1 1 1,1-1-1,-1 0 0,0 0 0,-1 1 0,1-1 0,-1 0 0,0 0 0,1 0 0,-2 0 1,1 0-1,-1 0 0,1 0 0,-1 0 0,0 0 0,0-1 0,-1 1 0,0 0 5,-137 91 156,61-49-880,5 4-321,-52 33-4150,103-71-338</inkml:trace>
  <inkml:trace contextRef="#ctx0" brushRef="#br0" timeOffset="3424.3">0 1725 8900,'48'-6'2633,"26"-4"-2769,-25 12 267,-1 1 1,0 3-1,0 2 0,5 2-131,82 13 121,90-1 701,1-10-1,188-16-821,-365 2-6,-3-2 0,0 1 1,1 3-1,-1 2 1,0 2-1,0 2 0,0 1 1,21 9 5,-62-15-113,1 1 1,-1 0-1,0 0 1,0 0 0,0 1-1,0 0 1,0 0-1,0 0 1,-1 1-1,1 0 1,-1 0-1,0 0 1,0 0-1,-1 0 1,1 1-1,-1-1 1,0 1-1,0 0 1,0 0-1,-1 1 1,0-1-1,0 0 1,0 1-1,-1-1 1,1 6 112,7 39-5523,-3-39 809</inkml:trace>
  <inkml:trace contextRef="#ctx0" brushRef="#br0" timeOffset="4094.82">1327 1293 13558,'0'0'104,"0"0"72,0-3-85,0 3-93,0-1 0,0 1 1,0-1-1,0 0 0,0 1 0,0-1 1,0 0-1,0 1 0,0-1 0,1 1 0,-1-1 1,0 0-1,0 1 0,1-1 0,-1 1 1,1-1-1,-1 1 0,0-1 0,1 1 0,-1-1 1,1 1-1,-1-1 0,1 1 0,-1 0 1,1-1-1,-1 1 0,1 0 0,0-1 0,-1 1 1,1 0-1,-1 0 0,1 0 0,0 0 1,-1-1-1,1 1 0,0 0 0,-1 0 0,1 0 1,-1 0-1,1 0 0,0 1 0,-1-1 1,1 0-1,0 0 0,-1 0 0,1 0 0,-1 1 1,1-1-1,0 0 0,-1 1 0,1-1 1,-1 0-1,1 1 2,39 19-58,73 155-46,-100-163 137,2 0 1,0-1-1,0-1 0,1 0 1,0-1-1,0 0 0,1-2 1,0 0-1,1-1 1,0 0-1,0-2 0,0 0 1,0-1-1,0-1 0,1-1 1,14 0-34,14 4 128,-35-3-124,-1 0 0,0 0 1,-1 1-1,1 1 0,0 0 1,-1 0-1,0 1 0,0 0 1,5 4-5,-12-7-4,0 0 1,-1 0 0,1-1 0,-1 2 0,0-1 0,1 0-1,-1 0 1,0 1 0,0-1 0,0 1 0,-1 0-1,1 0 1,-1-1 0,1 1 0,-1 0 0,0 0 0,0 0-1,0 1 1,-1-1 0,1 0 0,-1 0 0,0 0 0,1 0-1,-1 1 1,-1-1 0,1 0 0,0 0 0,-1 0 0,0 0-1,0 1 1,0-1 0,0 0 0,0 0 0,0-1 0,-2 3 3,-9 13 3,-1-1 0,-1 0 1,0-1-1,-2 0 0,0-1 1,0-1-1,-1-1 1,-1 0-1,-5 2-3,0 1-1,-337 239 158,204-146-3361,100-71 675,26-18-1865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49.8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1 0 24575,'-17'66'0,"0"-3"0,3 0 0,-6 68 0,14-83-49,3-33-171,1 1 1,1-1 0,0 0 0,1 1-1,4 25 1,-1-29-6607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50.4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0'-8191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52.29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5 1 24575,'-1'1'0,"-1"-1"0,1 1 0,-1-1 0,1 1 0,0 0 0,-1-1 0,1 1 0,0 0 0,-1 0 0,1 0 0,0 0 0,0 0 0,0 0 0,0 1 0,0-1 0,0 0 0,0 0 0,1 1 0,-1-1 0,0 0 0,1 1 0,-2 2 0,-11 36 0,12-36 0,-4 14 0,3-14 0,1 0 0,0-1 0,-1 1 0,1 0 0,1 0 0,-1 1 0,0-1 0,1 0 0,0 0 0,0 0 0,0 0 0,1 0 0,-1 0 0,1 0 0,0 0 0,0 0 0,0 0 0,1 0 0,0 0 0,-1 0 0,1-1 0,3 5 0,0-1 0,0 0 0,0 0 0,1-1 0,0 0 0,1 0 0,-1 0 0,1-1 0,0 1 0,10 4 0,-15-9 0,0 0 0,0 0 0,0 0 0,0 0 0,1 0 0,-1-1 0,0 1 0,0-1 0,1 1 0,-1-1 0,0 0 0,0 0 0,1 0 0,-1 0 0,0-1 0,0 1 0,1 0 0,-1-1 0,0 0 0,0 1 0,0-1 0,0 0 0,0 0 0,0 0 0,0-1 0,0 1 0,0 0 0,0-1 0,0 1 0,-1-1 0,1 1 0,-1-1 0,1 0 0,-1 0 0,0 0 0,0 0 0,0 0 0,0 0 0,0 0 0,1-4 0,0 0 0,-1 1 0,0 0 0,0-1 0,0 1 0,-1 0 0,0-1 0,0 1 0,0-1 0,-1 1 0,1-1 0,-1 1 0,-1 0 0,1-1 0,-1 1 0,0 0 0,-3-6 0,1 2 0,-1 0 0,0 0 0,0 0 0,-1 0 0,0 1 0,0 0 0,-14-12 0,10 11-119,7 6 36,0 0 0,0 0 0,0 0-1,-1 1 1,1-1 0,-1 1 0,1 0 0,-1 0 0,0 0 0,0 1 0,0-1 0,0 1 0,0 0 0,-4-1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54.0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6'0'0,"1"1"0,0 0 0,0 0 0,-1 0 0,1 1 0,-1 0 0,1 1 0,-1-1 0,0 1 0,0 0 0,0 1 0,0 0 0,-1 0 0,1 0 0,-1 0 0,6 7 0,-11-11 0,1 1 0,-1 0 0,1 0 0,-1 0 0,1 0 0,-1 0 0,0-1 0,1 1 0,-1 0 0,0 0 0,0 0 0,0 0 0,0 0 0,0 0 0,0 0 0,0 0 0,0 0 0,0 0 0,0 0 0,0 0 0,-1 0 0,1 0 0,0 0 0,-1 0 0,1-1 0,-1 1 0,0 1 0,-22 22 0,21-23 0,0 0 0,1 0 0,-1 0 0,0 0 0,1 0 0,-1 0 0,1 1 0,0-1 0,-1 1 0,1-1 0,0 1 0,0-1 0,0 1 0,0 0 0,0 0 0,0 0 0,0-1 0,1 1 0,-1 0 0,1 0 0,-1 0 0,1 0 0,0 0 0,0 0 0,0 3 0,26 45 0,-21-44 0,-1 1 0,0 0 0,-1 0 0,0 0 0,0 0 0,3 9 0,-6-12 0,1 0 0,-1-1 0,0 1 0,0 0 0,0 0 0,-1 0 0,1-1 0,-1 1 0,0 0 0,0-1 0,0 1 0,-1 0 0,1-1 0,-1 0 0,0 1 0,-4 5 0,4-6-105,0 0 0,-1 0 0,1 0 0,-1-1 0,1 1 0,-1-1 0,0 0 0,0 0 0,0 0 0,0 0 0,0 0 0,-7 2 0,-2 0-6721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55.2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 0 24575,'0'3'0,"-3"22"0,0 10 0,0 1 0,1-3 0,0-3 0,1-4 0,1-5 0,0-3 0,0-5-8191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56.1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0'0,"4"0"0,6 0 0,5 0 0,1 0 0,1 0 0,1 0 0,-1 0 0,-2 0 0,-1 0 0,-4 0-8191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1:58.9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2'0'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00.17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21 1 24575,'0'5'0,"1"-1"0,0 1 0,0 0 0,1-1 0,-1 1 0,5 8 0,7 22 0,-12-19 0,-1 1 0,0-1 0,-1 0 0,-1 0 0,0 0 0,-1 0 0,-1 0 0,-7 20 0,-2-2 0,-1 1 0,-28 47 0,40-79 0,0 1 0,0 0 0,0-1 0,-1 0 0,1 1 0,-1-1 0,0 0 0,0 0 0,0 0 0,0-1 0,-1 1 0,1-1 0,-1 0 0,1 0 0,-1 0 0,0 0 0,0 0 0,-7 1 0,8-3 0,-1 0 0,1 0 0,-1 0 0,0-1 0,1 0 0,-1 1 0,1-1 0,0 0 0,-1 0 0,1-1 0,0 1 0,0-1 0,-1 0 0,1 0 0,0 0 0,1 0 0,-1 0 0,0-1 0,1 1 0,-1-1 0,1 1 0,-3-5 0,4 6-50,-1-1-1,1 1 1,0-1-1,-1 0 0,1 0 1,0 1-1,0-1 1,0 0-1,0 0 1,0 0-1,0 0 0,1 0 1,-1-1-1,1 1 1,0 0-1,-1 0 1,1 0-1,0 0 0,0-1 1,0 1-1,1 0 1,-1 0-1,0 0 1,1 0-1,-1 0 1,3-4-1,2-8-6775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02.11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6 0 24575,'-2'0'-390,"0"0"1,0 1-1,0-1 0,0 0 0,0 1 1,0 0-1,0-1 0,0 1 0,0 0 1,0 0-1,0 0 0,1 0 0,-1 0 1,-2 2-1,0 1 695,0 0 1,1 0-1,0 0 1,0 1-1,0-1 0,1 1 1,-1-1-1,1 1 1,-2 6-1,-11 51 4661,12-30-7140,0-5 2174,2-14 0,0-1 0,0 0 0,1 1 0,1-1 0,3 22 0,-3-32 0,-1 0 0,1 0 0,0 0 0,0 0 0,0 0 0,0 0 0,0-1 0,0 1 0,0 0 0,1 0 0,-1-1 0,0 1 0,1-1 0,0 0 0,-1 1 0,4 1 0,-3-2 0,1 0 0,0 0 0,-1-1 0,1 1 0,0-1 0,0 1 0,0-1 0,-1 0 0,1 0 0,0 0 0,0-1 0,0 1 0,-1 0 0,1-1 0,5-2 0,-3 1 0,0 0 0,-1-1 0,1 0 0,-1 0 0,1-1 0,-1 1 0,0-1 0,0 0 0,0 0 0,-1 0 0,1 0 0,-1-1 0,0 0 0,-1 1 0,1-1 0,-1 0 0,2-6 0,0 3 0,-1 0 0,0-1 0,0 0 0,-1 0 0,-1 0 0,1 0 0,-1 0 0,-1 0 0,0-15 0,-2 17-124,-1-1 0,1 1 0,-1 0 0,0 0 0,-1 0 0,0 0-1,0 0 1,-1 1 0,1 0 0,-12-11 0,0-1-6702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03.0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-9830,"1"0"11469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8:24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2 5042,'0'0'1366,"0"0"128,0 0-349,-22-5 3633,30-2 396,38 29-3305,-19-2-1576,-1 2-1,-1 2 0,-1 0 1,-1 1-1,15 23-292,74 74 416,20 20-189,-89-100-227,-154-59-918,6-16 844,82 11 469,23 21-283,0 1-16,0 0-22,5 20 12,68 63-84,-70-81 10,1 1 0,0-1-1,-1 0 1,1 0-1,0 0 1,1-1 0,-1 0-1,0 1 1,0-1-1,1-1 1,-1 1 0,0-1-1,1 1 1,-1-1-1,0 0 1,1-1 0,-1 1-1,0-1 1,1 0-1,-1 0 1,0 0 0,0-1-1,0 0 1,0 1-1,0-1 1,0-1 0,0 1-1,-1 0 1,1-1-1,-1 0 1,0 0 0,1 0-1,-1 0 1,-1 0-1,1-1 1,0 1 0,-1-1-1,0 0 1,0 0-1,0 0 1,0 0 0,-1 0-1,1 0 1,-1 0-1,0 0 1,0-1-1,-1 1 1,1 0 0,-1-2-12,23-48-3719,2 24-3437,-16 21 2688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05.7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8 398 24575,'24'-86'0,"27"-122"0,-51 205 0,1 1 0,-1 0 0,1-1 0,-1 1 0,0 0 0,0-1 0,0 1 0,0-1 0,-1 1 0,1 0 0,-1-1 0,1 1 0,-1 0 0,0-1 0,0 1 0,0 0 0,0 0 0,0 0 0,0 0 0,0 0 0,-1 0 0,1 0 0,-1 0 0,0 0 0,-2-1 0,-2-1 0,-1 1 0,1 0 0,-1 0 0,0 0 0,0 1 0,-13-3 0,9 3 0,-13-5-72,13 4-186,0 0-1,1 1 0,-1 0 1,-13 0-1,13 1-6567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07.8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6 1 24575,'-1'1'0,"1"1"0,-1 0 0,1-1 0,-1 1 0,1-1 0,-1 1 0,0-1 0,0 0 0,0 1 0,0-1 0,0 0 0,0 1 0,-2 0 0,-4 6 0,-31 44 0,16-23 0,1 0 0,-19 37 0,39-63 0,0-1 0,0 1 0,1 0 0,-1-1 0,1 1 0,0 0 0,0 0 0,0-1 0,0 1 0,1 0 0,-1 0 0,1-1 0,-1 1 0,1 0 0,0-1 0,0 1 0,0 0 0,0-1 0,1 0 0,-1 1 0,1-1 0,-1 0 0,1 0 0,0 1 0,4 2 0,5 6 0,1 1 0,0-2 0,15 10 0,-25-19 0,1 0 0,-1 0 0,1 0 0,-1 0 0,1 0 0,-1 0 0,1-1 0,0 1 0,-1-1 0,1 0 0,0 0 0,-1 0 0,1 0 0,0 0 0,-1 0 0,1-1 0,0 0 0,-1 1 0,1-1 0,-1 0 0,1 0 0,-1 0 0,1-1 0,-1 1 0,0 0 0,0-1 0,1 0 0,2-2 0,-4 3 0,1-1 0,-1 1 0,1-1 0,-1 1 0,0-1 0,0 1 0,1-1 0,-1 1 0,0-1 0,0 0 0,-1 0 0,1 0 0,0 1 0,0-1 0,-1 0 0,0 0 0,1 0 0,-1 0 0,0 0 0,0 0 0,0 0 0,0 0 0,0 0 0,0 0 0,-1 0 0,1 0 0,0 0 0,-1 0 0,0 0 0,1 0 0,-1 1 0,0-1 0,0 0 0,0 0 0,0 1 0,-1-1 0,1 1 0,-3-3 0,1 1-59,-1 0 0,0 1-1,0 0 1,0 0-1,0 0 1,0 0 0,0 1-1,0-1 1,0 1 0,-1 0-1,1 1 1,0-1 0,-1 1-1,1-1 1,0 1-1,-1 1 1,1-1 0,-1 1-1,1-1 1,0 1 0,-1 0-1,-3 2 1,-4 0-6767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16.123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130 24575,'0'1'0,"1"-1"0,0 1 0,0 0 0,0-1 0,0 1 0,-1 0 0,1 0 0,0 0 0,-1-1 0,1 1 0,-1 0 0,1 0 0,-1 0 0,1 0 0,-1 0 0,0 0 0,1 0 0,-1 0 0,0 0 0,0 0 0,0 0 0,0 0 0,0 0 0,0 2 0,2 35 0,-2-32 0,5 95 0,-1-37 0,-8 127 0,0-115 0,3 1 0,4 0 0,2-1 0,19 87 0,-15-101 0,-2-1 0,-2 85 0,-5-144 0,0 0 0,0 1 0,0-1 0,1 0 0,-1 0 0,1 1 0,0-1 0,-1 0 0,1 0 0,0 0 0,0 0 0,1 0 0,-1 0 0,0 0 0,1 0 0,-1 0 0,1-1 0,-1 1 0,1 0 0,0-1 0,0 1 0,0-1 0,0 0 0,0 0 0,0 0 0,0 0 0,4 2 0,6 0 0,0 1 0,0-2 0,1 0 0,14 1 0,-2 0 0,-8 0 0,416 51 0,-337-47 0,0-5 0,148-14 0,359-49 0,-402 52 0,-49 3 0,-71 5 0,158 18 0,-149-8 0,56 7 0,-59-5 0,0-4 0,101-3 0,-152-8 0,54-13 0,-56 9 0,57-5 0,-86 13 0,-1 0 0,0-1 0,1 1 0,-1-1 0,1 0 0,-1 0 0,0-1 0,0 1 0,0-1 0,0 0 0,0 0 0,0 0 0,0 0 0,-1-1 0,5-3 0,-5 2 0,0 0 0,0 0 0,0-1 0,-1 1 0,1-1 0,-1 1 0,0-1 0,-1 0 0,1 0 0,-1 0 0,0 0 0,1-8 0,1-16-550,-1-1 0,-2 1 0,0-1 0,-6-35 0,-29-118 322,-4-35 3206,32 158-2978,-3 1 0,-2 0 0,-29-83 0,37 130 0,2 6 0,0 0 0,0 1 0,0-1 0,-1 1 0,0-1 0,-5-7 0,6 11 0,-1-1 0,0 1 0,0 0 0,0 0 0,0 0 0,0 0 0,0 0 0,-1 1 0,1-1 0,-1 1 0,1 0 0,-1 0 0,-4 0 0,-375-64 0,25 5 0,-8-2 0,129 23 0,-310-11 0,450 47 0,-135 13 0,139 0 0,0 4 0,-146 43 0,186-41 0,-64 11 0,100-24 0,0-1 0,-1-1 0,1 0 0,0-1 0,-1-1 0,1-1 0,-33-8 0,-36-12-1365,72 20-5461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25.7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71'4'0,"95"16"0,-36-3 0,-98-12 0,0-2 0,0-1 0,0-2 0,0-1 0,0-2 0,-1-1 0,1-1 0,35-11 0,9-2-1365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26.86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6 0 24575,'-102'476'0,"86"-394"0,11-19-1365,3-55-5461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28.0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70'2'0,"36"1"0,3 0 0,-16-1 0,-20 0 0,-21-1 0,-22-1 0,-15 0-8191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29.87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70 24575,'3'4'0,"1"0"0,0-1 0,1 0 0,-1 0 0,1 0 0,-1 0 0,1-1 0,0 1 0,0-1 0,6 1 0,46 12 0,-56-15 0,0 0 0,0 1 0,0-1 0,0 0 0,0 0 0,0 0 0,0-1 0,0 1 0,1 0 0,-1 0 0,0 0 0,0-1 0,0 1 0,0-1 0,0 1 0,-1-1 0,1 1 0,0-1 0,2-1 0,-3 1 0,0 0 0,1 0 0,-1 0 0,0 0 0,0-1 0,0 1 0,0 0 0,0 0 0,0 0 0,0-1 0,0 1 0,0 0 0,-1 0 0,1 0 0,0 0 0,-1 0 0,1 0 0,-1-1 0,1 1 0,-1 0 0,0 0 0,1 0 0,-2-1 0,-17-27 0,12 20 0,1-1 0,0 0 0,0 0 0,-6-16 0,11 22 0,0 0 0,0 0 0,1 1 0,-1-1 0,1 0 0,0 0 0,0 0 0,0 0 0,0 0 0,1 0 0,-1 1 0,1-1 0,0 0 0,0 0 0,1 1 0,-1-1 0,4-6 0,-4 9 3,-1 0 0,1 0 0,0 0-1,0 0 1,-1 0 0,1 0 0,0 0 0,0 1-1,0-1 1,0 0 0,0 0 0,0 1-1,0-1 1,1 1 0,-1-1 0,0 1 0,0-1-1,0 1 1,1 0 0,-1-1 0,0 1 0,0 0-1,1 0 1,-1 0 0,0 0 0,0 0-1,1 0 1,-1 0 0,0 1 0,0-1 0,1 0-1,-1 1 1,0-1 0,0 1 0,0-1 0,0 1-1,0 0 1,0-1 0,0 1 0,0 0-1,0 0 1,2 1 0,2 2-189,-1 0 1,1 0-1,-1 1 0,0-1 1,0 1-1,0 0 1,5 9-1,-5-5-664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30.87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2 24575,'9'-2'0,"8"-1"0,32-2 0,14-3 0,4 1 0,-5 0 0,-9 3 0,-12 1 0,-9 2 0,-9 0 0,-8 1-8191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33.0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0'0,"1"3"0,3 0 0,51 6 0,18 3-8503,8-7 8503,-7-3 1719,-16-2-1719,-15-2 0,-12 1 0,-11-1 0,-8 1-1407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35.21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54'-9830,"0"25"3277,0 0 11616,2-7-5063,1-15 2817,0-14-2817,-1-13 1719,0-11-3126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8:2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4882,'11'-4'8435,"19"7"-7191,-26-2-398,429 63 3505,-371-52-3731,0-3 0,0-2 0,60-2-620,252 31 1491,-343-33-1461,-2-2 1,0 2-1,0 1 0,0 1 0,-1 2 0,0 1 0,9 4-30,-28-8-381,18 7 867,-10-7-5905,-20-7 545,-3-4 2737,3 2-254,-4-1-1139</inkml:trace>
  <inkml:trace contextRef="#ctx0" brushRef="#br0" timeOffset="564.11">1298 61 7347,'-18'1'11262,"21"-3"-11179,1 0 1,0 1 0,0-1 0,0 1 0,0 0 0,0 1 0,0-1 0,0 1 0,0-1-1,0 1 1,1 1 0,-1-1 0,0 0 0,0 1 0,0 0 0,0 0 0,0 0 0,0 1-84,110 97 779,-112-97-747,1 0 1,-1 1 0,0 0 0,0 0-1,-1 0 1,1-1 0,0 2-1,-1-1 1,0 0 0,0 0 0,0 0-1,0 1 1,0-1 0,0 0 0,-1 1-1,0-1 1,0 0 0,0 1 0,0-1-1,0 1 1,-1-1 0,1 0 0,-1 1-1,0-1 1,0 0 0,0 0-1,0 0 1,-1 0 0,1 0 0,-1 0-1,0 0 1,0 0 0,0 0-33,-86 85 1365,70-74-1295,-70 57-4165,85-63-3177,5-7 1373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36.1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37.2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52'0,"4"42"0,0 6 0,-1-12-8191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38.7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2'45'-9830,"1"21"3277,-2 0 11616,-2-9-5063,0-12 2817,-1-12-2817,1-11 312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0.4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3 493 24575,'8'0'-209,"-1"-1"0,1 0 0,0 0 0,-1 0 0,1-1 0,-1 0 0,0 0 0,0-1 0,12-6 0,-17 8 251,0 0-1,0-1 1,1 1-1,-1-1 1,0 1-1,0-1 1,-1 0 0,1 0-1,0 0 1,-1 0-1,1 0 1,-1 0-1,1 0 1,-1-1-1,0 1 1,0 0-1,0-1 1,-1 1 0,1-1-1,0 1 1,-1-1-1,0 1 1,1-1-1,-1 0 1,0 1-1,0-1 1,-1 1 0,1-1-1,0 1 1,-1-1-1,-1-4 1,-9-18 53,-1 1 1,-1-1-1,-1 2 0,-2 0 1,0 1-1,-31-33 1,3 2-4,28 34-92,12 15 0,1 1 0,0-1 0,-1 0 0,2 0 0,-1 0 0,0 0 0,-3-9 0,6 12 0,0 0 0,0-1 0,0 1 0,0-1 0,0 1 0,0-1 0,0 1 0,1 0 0,-1-1 0,1 1 0,-1-1 0,1 1 0,-1 0 0,1-1 0,0 1 0,-1 0 0,1 0 0,0 0 0,0 0 0,0-1 0,0 1 0,0 0 0,0 1 0,0-1 0,1 0 0,-1 0 0,0 0 0,0 1 0,1-1 0,2 0 0,13-9 0,1 2 0,0 0 0,28-7 0,-37 12 0,0 1 0,-1 0 0,1 0 0,0 1 0,0 0 0,0 1 0,0 0 0,0 1 0,0-1 0,12 4 0,-19-3 0,-1 0 0,1 0 0,-1 0 0,1 0 0,-1 0 0,1 0 0,-1 0 0,0 0 0,0 1 0,1-1 0,-1 1 0,0-1 0,0 1 0,0-1 0,-1 1 0,1 0 0,0-1 0,-1 1 0,1 0 0,-1 0 0,1-1 0,-1 1 0,0 0 0,0 0 0,0 0 0,0-1 0,0 1 0,0 0 0,0 0 0,0 0 0,-1-1 0,1 1 0,-2 3 0,-2 10 0,-1 1 0,-12 27 0,11-28 0,-39 96 0,-38 108 0,81-201-1365,4-12-5461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2.0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29 24575,'2'0'0,"10"-6"0,5-6 0,4-4 0,3-4 0,3-1 0,0-1 0,0-2 0,-2 1 0,0 0 0,-3 4 0,-5 3 0,-3 4 0,-4 2 0,-6 5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3.4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3'8'0,"0"1"0,0 0 0,20 19 0,19 15 0,-14-18-682,66 31-1,-93-51-6143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4.5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4 24575,'2'0'0,"4"0"0,8-2 0,6-1 0,0 0 0,0 1 0,-1 0 0,-3 1 0,0 1 0,-4 0-8191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6.7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6 14 24575,'0'-1'0,"0"0"0,0 1 0,1-1 0,-1 0 0,1 0 0,-1 1 0,0-1 0,1 1 0,-1-1 0,1 0 0,-1 1 0,1-1 0,0 1 0,-1-1 0,1 1 0,0-1 0,-1 1 0,1 0 0,0-1 0,-1 1 0,1 0 0,0-1 0,0 1 0,0 0 0,-1 0 0,1 0 0,0 0 0,0 0 0,-1 0 0,1 0 0,0 0 0,0 0 0,0 0 0,-1 0 0,1 1 0,0-1 0,0 0 0,31 9 0,-26-6 0,-1 0 0,0 1 0,0 0 0,0 0 0,-1 1 0,0-1 0,0 1 0,0 0 0,0 0 0,0 1 0,-1-1 0,0 1 0,0-1 0,-1 1 0,2 6 0,-1-1 0,0 0 0,0 0 0,-2 0 0,1 1 0,-2-1 0,1 1 0,-3 16 0,1-20 0,-1-1 0,0-1 0,-1 1 0,0 0 0,0-1 0,0 1 0,-1-1 0,0 0 0,0 0 0,0 0 0,-9 8 0,5-5 0,-1 0 0,0-1 0,-1 0 0,0 0 0,-21 11 0,29-18 0,0 0 0,0 0 0,0 0 0,0 0 0,0-1 0,0 1 0,-1-1 0,1 0 0,0 0 0,0 0 0,-1 0 0,1 0 0,0 0 0,0 0 0,-1-1 0,1 1 0,0-1 0,0 0 0,0 1 0,0-1 0,0 0 0,0 0 0,0-1 0,0 1 0,0 0 0,0-1 0,1 1 0,-1-1 0,1 1 0,-1-1 0,-1-2 0,2 2 0,0 1 0,0-1 0,0 1 0,0-1 0,1 1 0,-1-1 0,0 1 0,1-1 0,0 0 0,-1 1 0,1-1 0,0 0 0,0 1 0,0-1 0,0 0 0,0 1 0,0-1 0,0 0 0,1 1 0,-1-1 0,1 1 0,-1-1 0,1 0 0,-1 1 0,1-1 0,0 1 0,0-1 0,0 1 0,0 0 0,0-1 0,0 1 0,0 0 0,0 0 0,1 0 0,-1 0 0,0 0 0,1 0 0,-1 0 0,1 0 0,1-1 0,-1 2 0,1-1 0,-1 1 0,0-1 0,1 1 0,-1 0 0,1 0 0,-1 0 0,0 0 0,1 0 0,-1 0 0,1 1 0,-1-1 0,0 1 0,1 0 0,-1 0 0,0 0 0,0 0 0,0 0 0,0 0 0,0 0 0,3 2 0,50 40 0,-30-21 0,-9-11-455,1-1 0,25 13 0,-34-19-6371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8.6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3 1 24575,'-3'0'0,"0"0"0,0 0 0,1 1 0,-1-1 0,0 1 0,0 0 0,0 0 0,1 0 0,-1 0 0,1 0 0,-1 0 0,0 1 0,1-1 0,0 1 0,-1 0 0,1 0 0,0 0 0,-2 3 0,0 0 0,0 0 0,0 1 0,1-1 0,0 1 0,0 0 0,1 0 0,-4 12 0,2 0 0,0 1 0,2-1 0,0 1 0,1 36 0,2-49 0,0 0 0,0 0 0,0 0 0,1-1 0,0 1 0,0-1 0,1 1 0,-1-1 0,1 1 0,0-1 0,1 0 0,-1-1 0,1 1 0,0-1 0,7 7 0,-9-8 0,1-1 0,0 0 0,-1 0 0,1 0 0,0 0 0,0-1 0,0 1 0,0-1 0,1 1 0,-1-1 0,0 0 0,1 0 0,-1-1 0,0 1 0,1-1 0,-1 0 0,1 0 0,-1 0 0,1 0 0,-1 0 0,0-1 0,1 1 0,-1-1 0,0 0 0,1 0 0,-1 0 0,6-4 0,-7 4 0,-1 0 0,1-1 0,0 1 0,-1-1 0,1 1 0,-1-1 0,0 0 0,1 0 0,-1 1 0,0-1 0,0 0 0,0 0 0,0 0 0,0 0 0,-1 0 0,1-1 0,-1 1 0,1 0 0,-1 0 0,0 0 0,0 0 0,0-1 0,0 1 0,0 0 0,0 0 0,-1 0 0,1 0 0,-1-1 0,1 1 0,-1 0 0,0 0 0,0 0 0,0 0 0,0 0 0,-2-2 0,2 1 0,-1 1 0,1-1 0,-1 1 0,1 0 0,-1-1 0,0 1 0,0 0 0,0 0 0,0 0 0,0 0 0,-1 1 0,1-1 0,0 1 0,-1-1 0,1 1 0,-1 0 0,0 0 0,1 0 0,-1 0 0,0 0 0,0 1 0,0-1 0,1 1 0,-1 0 0,0 0 0,0 0 0,-4 0 0,1 2-151,0 0-1,1 1 0,-1 0 0,1-1 1,0 2-1,0-1 0,0 0 1,-5 6-1,1-1-6674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49.67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8:25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4 6275,'2'4'7903,"52"-2"-6306,154-59 433,446-96-381,-296 52-328,-38 38-908,-320 63-415,27-2-274,0-2 1,-1-2-1,1 0 0,-1-1 0,-1-2 1,2-1 275,-45-5-10248,9 12 7015</inkml:trace>
  <inkml:trace contextRef="#ctx0" brushRef="#br0" timeOffset="485.38">1716 9 6707,'0'0'2270,"0"0"-306,-7-7 236,5 5 1774,127 30-1950,-120-26-2008,0 1-1,-1 0 0,1 0 0,-1 0 0,0 1 0,0-1 0,0 1 1,0 0-1,-1 0 0,0 1 0,1-1 0,-2 1 0,1-1 1,0 1-1,-1 0 0,0 0 0,0 0 0,0 0 0,-1 0 0,0 1 1,0-1-1,0 0 0,-1 1 0,1-1 0,-1 0 0,-1 1 0,1-1 1,-1 5-16,-3-2 16,0 1 1,-1-1 0,0 1-1,0-1 1,-1-1 0,1 1-1,-2-1 1,1 0 0,-1 0 0,-5 3-17,9-7 3,-141 106-316,40-47-4201,67-40 841,6-5-2006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51.6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98 24575,'0'0'0,"12"1"0,0-1 0,0-1 0,0 0 0,0 0 0,22-7 0,-32 7 0,1 0 0,-1 0 0,1-1 0,-1 1 0,0 0 0,1-1 0,-1 0 0,0 0 0,0 1 0,0-1 0,0 0 0,-1-1 0,1 1 0,0 0 0,-1 0 0,0-1 0,1 1 0,-1-1 0,0 1 0,0-1 0,0 0 0,-1 1 0,1-1 0,-1 0 0,1 1 0,-1-1 0,0 0 0,0 0 0,0 1 0,-1-6 0,0 4 0,1-1 0,-1 1 0,0 0 0,0-1 0,-1 1 0,1 0 0,-1 0 0,0 0 0,0 0 0,0 0 0,-1 0 0,1 0 0,-1 1 0,0 0 0,0-1 0,0 1 0,0 0 0,-1 0 0,1 1 0,-1-1 0,0 1 0,0-1 0,-4-1 0,-36-29 0,41 30 0,1 0 0,0-1 0,0 0 0,0 1 0,0-1 0,1 0 0,-1 0 0,1 0 0,0 0 0,0 0 0,1-1 0,-1 1 0,1 0 0,0 0 0,0 0 0,0-1 0,1 1 0,0 0 0,-1 0 0,3-5 0,-2 5 0,0-1 0,0 0 0,0 1 0,1 0 0,0-1 0,0 1 0,0 0 0,0 0 0,1 0 0,-1 0 0,1 0 0,0 1 0,0-1 0,1 1 0,-1 0 0,1-1 0,5-2 0,10-1-170,1 0-1,0 2 0,0 0 1,0 1-1,0 2 0,0 0 1,32 1-1,-41 1-6655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53.4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 5 24575,'-3'2'0,"-1"0"0,1 0 0,0 1 0,0 0 0,0-1 0,0 1 0,0 0 0,1 0 0,0 1 0,-1-1 0,-2 7 0,1-4 0,2-4 0,1 0 0,0-1 0,0 1 0,0 0 0,0 0 0,0 1 0,0-1 0,0 0 0,0 0 0,1 0 0,-1 1 0,1-1 0,0 0 0,0 0 0,0 1 0,0-1 0,0 0 0,0 0 0,1 1 0,-1-1 0,1 0 0,-1 0 0,1 0 0,0 1 0,0-1 0,0 0 0,0 0 0,0 0 0,0 0 0,3 2 0,0 1 0,0-2 0,1 1 0,-1 0 0,1-1 0,-1 0 0,1 0 0,0 0 0,1-1 0,-1 0 0,0 0 0,10 3 0,-13-5 0,-1 1 0,0-1 0,1 1 0,-1-1 0,0 1 0,1-1 0,-1 0 0,0 0 0,1 0 0,-1 0 0,1 0 0,-1 0 0,0 0 0,1 0 0,-1-1 0,0 1 0,1 0 0,-1-1 0,0 1 0,1-1 0,-1 0 0,0 1 0,0-1 0,0 0 0,1 0 0,-1 1 0,0-1 0,0 0 0,0 0 0,0 0 0,-1-1 0,1 1 0,0 0 0,0 0 0,-1 0 0,1-1 0,-1 1 0,1 0 0,-1 0 0,1-1 0,-1 1 0,0-1 0,1-1 0,-1-2 0,0 0 0,0 1 0,0-1 0,-1 1 0,0-1 0,0 0 0,0 1 0,0 0 0,-1-1 0,1 1 0,-5-7 0,4 6-76,-1 0 1,1 1-1,-1-1 0,0 1 0,0 0 0,0 0 0,-1 0 0,1 0 1,-1 0-1,0 1 0,0 0 0,0 0 0,-1 0 0,1 0 1,-1 0-1,0 1 0,-8-3 0,2 4-675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2:59.905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91 95 24575,'-38'732'0,"16"-563"-1803,8-72-688,-2 123 1,16-216 2642,0 1 1,0-1-1,0 0 0,0 0 0,1 0 0,0 0 1,-1 0-1,2 0 0,-1 0 0,0 0 1,1 0-1,2 5 0,-2-7 64,1 0 0,-1 0 0,0 0 1,1 0-1,0-1 0,-1 1 0,1-1 0,0 1 0,0-1 0,-1 0 1,1 0-1,0 0 0,0-1 0,0 1 0,0-1 0,6 1 1,167 16-217,-56-7-861,373 26-2834,10-33 1748,-307-26 4567,-75 7 63,247-1-362,-181 13-2312,48-9-9,-57 1 0,309 20 0,314 86 0,-244-32 0,-135-18 0,-393-40 0,-1-1 0,1-2 0,0-1 0,53-6 0,-79 5 0,1 0 0,-1-1 0,1 1 0,-1-1 0,0 0 0,0 0 0,0-1 0,0 1 0,0 0 0,0-1 0,-1 0 0,1 0 0,-1 0 0,0 0 0,1 0 0,-1 0 0,2-6 0,28-68 0,-26 62 0,23-74 0,-3-2 0,18-122 0,24-170 0,-67 374 0,0 0 0,0-1 0,-1 1 0,-1-1 0,1 1 0,-1 0 0,-1-1 0,0 1 0,0 0 0,-1 0 0,0 0 0,-8-17 0,8 21 0,0-1 0,0 1 0,0 0 0,-1 0 0,0 0 0,0 1 0,0-1 0,-1 1 0,1 0 0,-1 0 0,0 1 0,0-1 0,-1 1 0,1 0 0,0 1 0,-1-1 0,0 1 0,0 0 0,0 0 0,-11-1 0,-296-14 0,128 10 0,-500-56 0,630 57 0,-155-8 0,-1080-105 0,1084 94 0,-197-13 0,247 34 0,-546-34 0,594 26 0,-408-66 0,491 73-118,-6-3-194,1 2 0,-1 1 1,-55-2-1,76 7-6514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30.7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30 24575,'5'0'0,"-1"1"0,1 1 0,-1-1 0,0 1 0,1 0 0,-1 0 0,0 0 0,0 0 0,5 4 0,23 11 0,-26-14 0,1-2 0,0 1 0,0-1 0,0 0 0,0 0 0,0-1 0,0 0 0,0 0 0,0 0 0,0-1 0,0 0 0,0-1 0,0 0 0,0 0 0,8-4 0,-12 5 0,0-1 0,0 0 0,0 0 0,0 0 0,0-1 0,-1 1 0,1-1 0,-1 1 0,0-1 0,0 0 0,0 0 0,0 0 0,0 0 0,0 0 0,-1 0 0,1-1 0,-1 1 0,0 0 0,0-1 0,-1 1 0,1-1 0,-1 1 0,1-1 0,-1 0 0,0 1 0,0-1 0,-1 1 0,1-1 0,-1 1 0,0-1 0,0 1 0,-1-4 0,-1-1 0,-1 0 0,0 1 0,0 0 0,0 0 0,-1 0 0,0 1 0,0-1 0,0 1 0,-1 0 0,0 1 0,-1-1 0,1 1 0,-1 0 0,0 1 0,-11-6 0,6 3 0,2 0 0,-1-1 0,1 0 0,-15-15 0,22 19 0,0 0 0,0 0 0,1 0 0,-1 0 0,1-1 0,0 1 0,0-1 0,0 1 0,1-1 0,0 0 0,0 0 0,0 0 0,0 1 0,1-1 0,-1 0 0,2-7 0,0-3 0,1 0 0,1 0 0,1 0 0,0 1 0,1-1 0,0 1 0,1 0 0,1 1 0,11-19 0,-15 27 0,0 1 0,1-1 0,-1 1 0,1 0 0,0 0 0,0 0 0,1 1 0,-1-1 0,1 1 0,0 0 0,0 0 0,7-3 0,-8 5 0,0 0 0,-1 1 0,1-1 0,0 1 0,0 0 0,0-1 0,0 2 0,0-1 0,0 0 0,0 1 0,0 0 0,0 0 0,0 0 0,-1 0 0,1 1 0,0-1 0,-1 1 0,1 0 0,4 4 0,-2-2-124,0 0 0,-1 0 0,1 0 0,-1 1 0,0 0 0,0 0-1,-1 1 1,0-1 0,0 1 0,5 10 0,-3-1-6702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31.7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 1 24575,'-5'0'0,"4"0"0,5 0 0,7 0 0,5 0 0,4 0 0,2 0 0,3 0 0,0 0 0,0 0 0,-4 0-8191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25:32.9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4'0'0,"1"4"0,4 1 0,5 0 0,4-1 0,2-1 0,3-1 0,1-1 0,1-1 0,0 0 0,-5 0-8191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3:58.81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3'0,"4"2"0,1 3 0,-1 5 0,0 2 0,-1 3 0,2 2 0,0 9 0,0 2 0,3 0 0,2-5 0,16-15 0,5-9 0,-1-4-8191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9:54:15.811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1170 24575,'16'-109'0,"5"1"0,5 1 0,59-159 0,-81 255 0,1-4 0,2 0 0,13-26 0,-18 37 0,1 1 0,0-1 0,0 0 0,0 1 0,0-1 0,1 1 0,-1 0 0,1 0 0,0 0 0,-1 1 0,1 0 0,1-1 0,7-2 0,52-24 0,-10 1 0,319-122 0,24-10 0,-349 133 0,-48 27 0,0 0 0,1 0 0,-1-1 0,1 1 0,-1 0 0,0-1 0,0 1 0,1 0 0,-1-1 0,0 1 0,0 0 0,1-1 0,-1 1 0,0-1 0,0 1 0,0 0 0,0-1 0,1 1 0,-1-1 0,0 1 0,0-1 0,0 1 0,0 0 0,0-1 0,0 1 0,0-1 0,0 1 0,-1-1 0,1 1 0,0-1 0,0 0 0,-1 0 0,-1 0 0,1 0 0,-1 0 0,1 0 0,0 0 0,-1 0 0,1 1 0,-1-1 0,0 0 0,1 1 0,-1-1 0,1 1 0,-4-1 0,-59-11 0,-1 2 0,-107-2 0,184 18 0,1 0 0,-1 0 0,-1 2 0,12 8 0,-7-6 0,-6-4 0,0 0 0,0-1 0,0-1 0,1 0 0,0 0 0,0-1 0,0 0 0,0-1 0,0 0 0,0-1 0,1 0 0,19-1 0,-29-1 0,0 1 0,0 0 0,0 0 0,0 0 0,-1 0 0,1 0 0,0 0 0,0 0 0,0 1 0,0-1 0,0 1 0,0 0 0,0-1 0,-1 1 0,1 0 0,0 0 0,-1 0 0,1 0 0,0 0 0,-1 0 0,0 1 0,1-1 0,-1 1 0,0-1 0,1 1 0,-1-1 0,0 1 0,1 2 0,-1 1 0,0-1 0,-1 0 0,0 0 0,0 0 0,0 1 0,0-1 0,-1 0 0,1 0 0,-1 0 0,0 0 0,-1 0 0,-2 7 0,-24 51 0,22-52 0,1 0 0,0 0 0,1 0 0,0 0 0,0 1 0,1 0 0,1 0 0,0 0 0,0 0 0,1 19 0,19-79 0,-8 2 22,33-89 1,-14 54-1433,-25 67-5416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18.90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7 965 24575,'45'21'0,"-19"-13"0,-1-1 0,1-2 0,44 4 0,-56-8 0,1-1 0,0 0 0,-1-1 0,1-1 0,0 0 0,-1-1 0,0-1 0,16-5 0,-25 6 0,0-1 0,0 1 0,0-1 0,0 0 0,-1 0 0,0 0 0,0-1 0,0 1 0,0-1 0,-1 0 0,1 0 0,-1-1 0,-1 1 0,1-1 0,1-5 0,-1 4 0,0 1 0,-1-1 0,0 1 0,0-1 0,-1 0 0,0 0 0,0 0 0,-1 0 0,0 0 0,0 0 0,0 0 0,-3-13 0,1 16 0,-1-1 0,1 1 0,-1 0 0,1-1 0,-1 1 0,-1 1 0,1-1 0,0 0 0,-1 1 0,-7-6 0,-49-30 0,30 21 0,-35-24 0,36 24 0,0-1 0,0-1 0,2-2 0,1 0 0,-41-46 0,60 61 0,1-1 0,0-1 0,1 1 0,0-1 0,0 0 0,1 0 0,0-1 0,0 1 0,1-1 0,0 0 0,1 0 0,0 0 0,1 0 0,0 0 0,0 0 0,1-1 0,1 1 0,3-20 0,5-11 0,26-68 0,-30 95 0,1 1 0,0 0 0,1 0 0,0 1 0,1-1 0,1 2 0,0-1 0,20-18 0,-26 27 0,1 1 0,0 0 0,0 0 0,0 0 0,0 1 0,0-1 0,0 1 0,1 0 0,-1 0 0,0 1 0,0-1 0,1 1 0,-1 0 0,1 0 0,-1 1 0,0-1 0,1 1 0,-1 0 0,0 0 0,0 0 0,7 3 0,9 4 0,0 1 0,36 22 0,-54-30 0,0 0-62,1 1 0,-1-1 0,0 1 0,1-1 0,-1 1 0,0 0 0,0 0 0,0 0 0,0 0 0,-1 0 0,1 0 0,-1 1-1,1-1 1,-1 0 0,0 1 0,0-1 0,0 1 0,0 0 0,0-1 0,0 1 0,0 4 0,-1 1-6764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58.90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4 124 24575,'-19'73'-2873,"-16"78"5746,42-195-2873,2 0 0,2 1 0,2 0 0,2 1 0,28-59 0,-42 99 0,0 1 0,0-1 0,-1 0 0,1 0 0,0 1 0,0-1 0,1 1 0,-1-1 0,0 1 0,0-1 0,1 1 0,-1 0 0,1 0 0,-1 0 0,1 0 0,0 0 0,-1 0 0,1 0 0,0 0 0,0 0 0,-1 1 0,1-1 0,0 1 0,0 0 0,0-1 0,0 1 0,0 0 0,0 0 0,0 0 0,-1 0 0,1 0 0,0 1 0,0-1 0,0 1 0,0-1 0,0 1 0,-1-1 0,1 1 0,0 0 0,-1 0 0,1 0 0,0 0 0,-1 0 0,1 1 0,-1-1 0,1 0 0,-1 1 0,0-1 0,0 0 0,0 1 0,0 0 0,0-1 0,0 1 0,0 0 0,0-1 0,0 1 0,-1 0 0,1 0 0,0 2 0,-1-1 0,1 0 0,-1 0 0,0-1 0,0 1 0,0 0 0,0 0 0,0 0 0,0 0 0,-1-1 0,0 1 0,1 0 0,-1-1 0,0 1 0,0 0 0,0-1 0,-1 1 0,1-1 0,-1 1 0,1-1 0,-1 0 0,0 0 0,0 0 0,0 0 0,0 0 0,0 0 0,0 0 0,-1-1 0,1 1 0,-3 1 0,-9 8 0,14-11 0,-1 1 0,1-1 0,-1 1 0,1-1 0,0 0 0,0 1 0,-1-1 0,1 1 0,0-1 0,0 1 0,-1-1 0,1 1 0,0-1 0,0 1 0,0-1 0,0 1 0,0-1 0,0 1 0,0-1 0,0 1 0,0-1 0,0 1 0,0-1 0,0 1 0,0-1 0,0 1 0,0-1 0,1 1 0,-1-1 0,0 1 0,0-1 0,1 1 0,-1-1 0,0 1 0,1 0 0,17 18 0,-2-3 0,-10-5 0,0 1 0,0-1 0,5 22 0,-9-29 0,-1-1 0,0 1 0,0 0 0,0 0 0,-1 0 0,1 0 0,-1 0 0,0 0 0,0 0 0,0 0 0,-1 0 0,0 0 0,1 0 0,-1-1 0,-1 1 0,-1 5 0,0-6 0,0-1 0,1 0 0,-1 1 0,0-1 0,0-1 0,0 1 0,-1 0 0,1-1 0,0 0 0,-1 1 0,1-1 0,-1-1 0,-6 2 0,-49 5 0,55-7-85,1 0 0,0 0-1,0 1 1,-1-2 0,1 1-1,0 0 1,0-1 0,0 0-1,-1 1 1,1-1 0,0 0-1,0-1 1,0 1 0,0-1-1,-4-2 1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8:22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88 6307,'0'0'1083,"0"0"-208,0 0-43,0 0-28,-3-4 1,-21-52 1367,24 55-2084,-1 0 0,1 0-1,0 0 1,0 0 0,0 0 0,0 0 0,0 0 0,0 0 0,0 0-1,1 0 1,-1 1 0,0-1 0,0 0 0,1 0 0,-1 0-1,0 0 1,1 0 0,-1 1 0,1-1 0,-1 0 0,1 0 0,0 1-1,-1-1 1,1 0 0,0 1 0,-1-1 0,1 0 0,0 1 0,0-1-1,0 1 1,-1 0 0,1-1 0,0 1 0,0 0 0,0-1-1,0 1 1,0 0 0,0 0 0,0 0 0,0 0 0,0 0 0,-1 0-1,1 0 1,0 0 0,0 0 0,0 0 0,0 0 0,0 1 0,0-1-1,0 0 1,0 1 0,0-1 0,-1 0 0,1 1 0,0-1-1,0 1 1,-1 0 0,1-1 0,0 1 0,-1-1 0,1 1 0,0 0-1,-1 0 1,1-1 0,-1 1 0,1 0 0,-1 0 0,1 0 0,-1 0-1,0 0-87,11 5 115,1 0-1,-1-1 0,1-1 1,0 0-1,0 0 1,0-1-1,0-1 0,0 0 1,1-1-1,-1 0 0,1-1 1,11-1-115,93 13 73,29 27 400,-110-37-516,-27-3-12,-1 1 1,1 0 0,0 0-1,-1 1 1,1 0 0,-1 1-1,1 0 1,-1 0 0,0 1-1,0 0 1,0 0 0,0 1-1,0 0 1,-1 0 0,1 1-1,-1 0 1,0 0 0,-1 1-1,1 0 55,4 6-2546,12-9-5801,-16-7 4812</inkml:trace>
  <inkml:trace contextRef="#ctx0" brushRef="#br0" timeOffset="533.21">629 70 4882,'-32'4'9383,"54"2"-4709,50 29-4217,-67-32-436,-1-1 1,1 1 0,-1 0-1,1 0 1,-1 1 0,0-1-1,0 1 1,0 0 0,-1 0-1,1 1 1,-1-1 0,0 1-1,0-1 1,-1 1 0,0 0-1,1 0 1,-1 0 0,-1 0-1,1 1 1,-1-1 0,0 0-1,0 1 1,-1-1 0,1 1-1,-1-1 1,-1 0 0,1 1-1,-1-1 1,1 1 0,-2-1 0,1 0-1,-1 0 1,1 1 0,-1-1-1,-1 0 1,1-1 0,-1 1-1,0 0 1,0-1 0,-3 5-22,-20 18 35,-15 16-2905,18-13-5004,18-21 2546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23.37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5 1 24575,'-6'0'0,"0"1"0,1 0 0,-1 0 0,1 0 0,-1 0 0,1 1 0,0 0 0,-10 5 0,13-6 0,-1 0 0,1 1 0,0-1 0,0 0 0,0 1 0,0 0 0,0-1 0,0 1 0,1 0 0,-1 0 0,0 0 0,1 0 0,-1 0 0,1 1 0,0-1 0,0 0 0,0 1 0,0-1 0,0 0 0,1 1 0,-1-1 0,0 4 0,1-5 0,0 0 0,0 0 0,0 0 0,0 0 0,0 0 0,0 0 0,1 0 0,-1 0 0,0 0 0,0 0 0,1 0 0,-1 0 0,1 0 0,-1 0 0,1 0 0,-1-1 0,1 1 0,-1 0 0,1 0 0,0-1 0,-1 1 0,1 0 0,0-1 0,0 1 0,0 0 0,-1-1 0,1 1 0,0-1 0,0 1 0,0-1 0,0 0 0,0 1 0,0-1 0,0 0 0,0 0 0,0 0 0,0 0 0,0 0 0,0 0 0,0 0 0,0 0 0,1 0 0,1-1 0,1 1 0,-1-1 0,0 1 0,0-1 0,0 0 0,1-1 0,-1 1 0,0 0 0,-1-1 0,1 0 0,4-2 0,10-15 0,-13 15 0,-1 0 0,1 0 0,0 0 0,0 1 0,0-1 0,9-4 0,-13 8 0,1 0 0,-1 0 0,0 0 0,1 0 0,-1 0 0,1 0 0,-1 0 0,0 0 0,1 1 0,-1-1 0,1 0 0,-1 0 0,0 0 0,1 1 0,-1-1 0,0 0 0,1 1 0,-1-1 0,0 0 0,1 1 0,-1-1 0,0 0 0,0 1 0,0-1 0,1 1 0,-1-1 0,0 0 0,0 1 0,0-1 0,0 1 0,0-1 0,0 0 0,0 1 0,1-1 0,-1 1 0,0-1 0,-1 1 0,1-1 0,0 1 0,0-1 0,0 0 0,0 1 0,0-1 0,0 1 0,0-1 0,-1 0 0,1 1 0,-1 0 0,-4 31 0,4-27 0,1 0-151,-1 0-1,1-1 0,1 1 0,-1 0 1,1 0-1,0-1 0,0 1 1,3 8-1,-1-3-6674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24.5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4 1 24575,'-4'7'0,"1"0"0,0 1 0,0-1 0,0 1 0,1 0 0,0 0 0,1 0 0,0 0 0,0 0 0,1 15 0,0-22 0,0 1 0,0 0 0,0 0 0,1 0 0,-1 0 0,1 0 0,-1-1 0,1 1 0,0 0 0,0 0 0,-1-1 0,1 1 0,1 0 0,-1-1 0,0 1 0,0-1 0,0 0 0,1 1 0,-1-1 0,1 0 0,-1 0 0,1 0 0,-1 0 0,1 0 0,0 0 0,-1 0 0,1-1 0,0 1 0,0 0 0,0-1 0,0 0 0,-1 1 0,1-1 0,0 0 0,0 0 0,0 0 0,0 0 0,0 0 0,0-1 0,0 1 0,-1 0 0,1-1 0,0 0 0,0 1 0,2-2 0,-1-5-1365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31.83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1 24575,'-4'41'0,"2"-28"0,0 0 0,2 0 0,-1 0 0,1 1 0,2 13 0,-1-25 0,-1 0 0,1 0 0,-1 0 0,1 0 0,-1 0 0,1 0 0,0 0 0,0 0 0,0 0 0,0 0 0,1 0 0,-1-1 0,0 1 0,1 0 0,-1-1 0,1 1 0,-1-1 0,1 0 0,0 1 0,0-1 0,0 0 0,-1 0 0,1 0 0,0 0 0,0-1 0,0 1 0,1 0 0,-1-1 0,0 0 0,0 1 0,0-1 0,0 0 0,0 0 0,0 0 0,1 0 0,2-1 0,-4 1-38,1 0 0,-1 0 0,0 0 1,1-1-1,-1 1 0,0 0 0,1-1 0,-1 1 0,0-1 0,1 1 0,-1-1 0,0 1 0,0-1 0,0 0 0,0 0 0,0 0 1,0 1-1,0-1 0,0 0 0,0 0 0,0 0 0,0-1 0,0 1 0,-1 0 0,1 0 0,0 0 0,-1-1 0,1 1 0,-1 0 1,0 0-1,1-1 0,-1 1 0,0 0 0,0-1 0,0-1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32.6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8 24575,'2'0'0,"0"1"0,1 1 0,2 0 0,1-1 0,2 0 0,-1-1 0,6-2 0,0-1 0,1-1 0,-2 1 0,-3 1-8191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34.5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 1 24575,'-2'16'-9297,"-3"5"7685,-4 26 9979,11-23-4449,6-13-5294,-6-11 1376,0 1 0,0 0 0,-1-1 0,1 0 0,0 1 0,0-1 0,0 0 0,0 0 0,0 0 0,0 0 0,0 0 0,0 0 0,-1-1 0,1 1 0,0-1 0,0 1 0,0-1 0,0 0 0,-1 0 0,1 0 0,0 1 0,-1-2 0,1 1 0,-1 0 0,1 0 0,-1 0 0,0-1 0,3-1 0,37-43 0,-39 45 0,-1-1 0,0 0 0,0 0 0,0 0 0,0 1 0,-1-1 0,1 0 0,0 0 0,-1 0 0,1 0 0,-1-3 0,2 22 0,-1-10-124,0-1 0,1 1 0,0-1 0,0 1 0,0-1 0,1 0-1,0 0 1,0 0 0,1 0 0,7 9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36.7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0 1 24575,'-3'0'0,"-1"0"0,0 0 0,0 0 0,1 0 0,-1 1 0,0 0 0,1 0 0,-1 0 0,1 0 0,-1 1 0,1-1 0,-1 1 0,1 0 0,0 0 0,-6 4 0,8-4 0,0-1 0,0 1 0,1-1 0,-1 1 0,0 0 0,1 0 0,-1-1 0,1 1 0,-1 0 0,1 0 0,0 0 0,-1-1 0,1 1 0,0 0 0,0 0 0,1 0 0,-1 0 0,0-1 0,1 1 0,-1 0 0,1 0 0,-1 0 0,1-1 0,0 1 0,0 0 0,0-1 0,0 1 0,0-1 0,0 1 0,0-1 0,0 0 0,1 1 0,2 1 0,-4-2 0,1 0 0,0 0 0,0 0 0,0 0 0,0 0 0,0 0 0,0 0 0,0 0 0,0 0 0,1-1 0,-1 1 0,0-1 0,0 1 0,1-1 0,-1 1 0,0-1 0,1 1 0,-1-1 0,0 0 0,1 0 0,-1 0 0,0 0 0,1 0 0,-1 0 0,0 0 0,1 0 0,-1-1 0,0 1 0,1 0 0,-1-1 0,0 1 0,1-1 0,-1 0 0,0 1 0,0-1 0,0 0 0,0 0 0,0 1 0,0-1 0,0 0 0,0 0 0,0 0 0,0 0 0,0-1 0,0 1 0,0-1 0,2-3 0,0 1 0,0-1 0,0 1 0,-1-1 0,1 0 0,-1 0 0,-1 0 0,1 0 0,-1-1 0,2-9 0,0 26-170,0-1-1,1 0 0,1 0 1,0-1-1,0 1 0,1-1 1,7 9-1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38.7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182'-1365,"0"-173"-5461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40.18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7 24575,'20'-1'0,"-1"-1"0,36-8 0,-35 5 0,0 2 0,33-3 0,-4 10-1365,-42-2-5461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41.4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35'2'-6391,"16"5"9550,3 0 2501,-18-5-8088,27-3 1063,-56 2-5461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49.5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9 711 24575,'4'0'0,"0"1"0,1 1 0,-1-1 0,0 1 0,0-1 0,0 1 0,6 4 0,14 6 0,-19-10 0,1 0 0,0 0 0,0-1 0,0 0 0,0 0 0,1 0 0,-1-1 0,0 0 0,0 0 0,0-1 0,0 1 0,0-1 0,10-3 0,-8 0 0,0 0 0,-1 0 0,0-1 0,1 0 0,-2 0 0,1 0 0,0-1 0,-1 0 0,5-7 0,-2 3 0,-1 1 0,0-1 0,0 0 0,-1-1 0,-1 1 0,0-2 0,0 1 0,-1 0 0,4-15 0,-8 21 0,0 0 0,0 0 0,-1 0 0,1 0 0,-1 0 0,0 0 0,0 0 0,-1 0 0,0 0 0,1 0 0,-2 1 0,1-1 0,-1 0 0,1 0 0,-1 1 0,0-1 0,-1 1 0,1 0 0,-1-1 0,0 1 0,0 1 0,0-1 0,-1 0 0,1 1 0,-8-6 0,-20-14 0,-64-35 0,71 46 0,0-2 0,2 0 0,-1-2 0,2 0 0,-35-35 0,42 36 0,5 6 0,0-1 0,1 0 0,0-1 0,-8-12 0,15 20 0,0 1 0,-1-1 0,1 1 0,0-1 0,0 0 0,1 1 0,-1-1 0,1 0 0,-1 0 0,1 1 0,0-1 0,0 0 0,0 0 0,0 1 0,0-1 0,1 0 0,0 0 0,-1 1 0,1-1 0,0 0 0,0 1 0,0-1 0,0 1 0,3-5 0,2 1 11,-1 0 0,1 0 0,0 0 0,0 1 0,0 0 0,1 0-1,0 1 1,0-1 0,0 2 0,14-7 0,-6 4-308,1 1 0,0 1 0,0 0 0,24-2 0,-6 4-6529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8:29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758 5394,'0'0'849,"0"0"-123,0 0-27,0 0-51,-1 5 8,0-2-383,1 1-1,-1-1 0,1 0 1,0 0-1,0 1 1,0-1-1,0 0 0,1 0 1,-1 1-1,1-1 1,0 0-1,0 0 1,0 0-1,0 0 0,0 0 1,1 0-1,0 0 1,1 3-273,15 29 4628,-1-45-4566,57-135 864,96-165-686,-64 71-523,-61 122 45,-60 140 676,14-20-418,0 0 0,0 0 1,0-1-1,-1 1 0,1 0 0,-1-1 1,1 1-1,-1-1 0,0 0 0,0 0 1,0 1-1,0-1 0,0 0 0,-1-1 1,1 1-1,-1 0 0,1-1 0,-1 1 1,0-1-1,1 0 0,-1 0 0,0 0 1,0 0-1,0-1 0,0 1-20,-10 4 30,-256 152 608,369-254-481,125-80-261,-224 178 122,0 0 0,1 0 1,-1-1-1,0 1 0,1 0 0,-1 0 0,0 0 0,0 0 0,0 0 1,0 1-1,0-1 0,0 0 0,0 0 0,-1 1 0,1-1 0,0 0 1,-1 1-1,1-1 0,-1 1 0,1-1 0,-1 1 0,0-1 0,0 1 0,1-1 1,-1 1-1,0-1 0,-1 1 0,1-1 0,0 1 0,0-1 0,0 1 1,-1-1-1,1 1 0,-1-1 0,1 1 0,-1-1 0,0 2-18,0 4 156,-4 166 34,34-134-2243,5-39-7097,-26-4 3038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52.15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5'1'-9830,"2"16"7837,-3 5-709,-5 0 2702,-4-3 3034,-6-6-3034,-1-3 2055,19 6-2055,3 14 2652,-8 5-2652,-7-2 6784,-7-7-6784,-2-7 0,-2-6 0,-2-5 0,-7-3 0,-1-2-8191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53.7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4 0 24575,'-2'0'-2,"0"1"0,1-1 0,-1 1 0,0-1 0,0 1 0,1 0 0,-1 0 0,1 0 0,-1-1 0,1 2 0,-1-1 0,1 0 0,0 0 0,-1 0 0,1 0 1,0 1-1,0-1 0,0 1 0,-2 2 0,-16 32 10,17-30-10,-4 6 6,-34 84 10,37-86-13,0 0 0,0 1 0,1-1 0,0 0 0,1 1 0,0-1 0,1 19 0,0-27-1,0 0 0,0-1 1,1 1-1,-1-1 0,1 1 0,-1-1 1,1 1-1,0-1 0,-1 1 0,1-1 1,0 0-1,0 1 0,0-1 0,0 0 1,0 0-1,0 0 0,1 0 0,-1 0 1,0 0-1,0 0 0,1 0 0,-1 0 1,1 0-1,-1-1 0,0 1 0,1-1 1,0 1-1,-1-1 0,1 1 0,-1-1 1,3 0-1,-1 0 0,-1 0 0,1 0 0,0 0 0,0 0 0,-1-1 0,1 1 0,0-1 0,-1 0 0,1 1 0,-1-1 0,1 0-1,-1-1 1,1 1 0,-1 0 0,0-1 0,1 1 0,2-4 0,1-3 12,1-1 0,-1 1 0,0-2 0,-1 1 0,0-1 0,-1 1 0,0-1 0,0 0 0,3-14 0,-3 7-260,-1 1 1,0-1-1,-2 1 1,0-1-1,-1-24 1,-4 13-6579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2:55.81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9 0 24575,'-4'7'0,"0"0"0,0 0 0,0 1 0,1-1 0,0 1 0,1 0 0,-1-1 0,2 1 0,-1 0 0,0 13 0,-3 9 0,-103 346 0,96-322-1365,11-39-5461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02.1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764 24575,'33'3'0,"14"0"0,-26-6 0,0-1 0,-1-1 0,1-1 0,-1 0 0,-1-1 0,1-2 0,-1 0 0,0-1 0,-1 0 0,-1-2 0,1 0 0,-2-1 0,0-1 0,0 0 0,25-31 0,-40 43 0,1 0 0,-1 1 0,0-1 0,0 0 0,1 0 0,-1 0 0,0 0 0,0 0 0,-1 0 0,1 0 0,0 0 0,-1-1 0,1 1 0,-1 0 0,0 0 0,0-1 0,0 1 0,0 0 0,0 0 0,0-1 0,-1 1 0,1 0 0,-1 0 0,1 0 0,-1 0 0,0-1 0,0 1 0,0 0 0,0 0 0,0 1 0,-2-4 0,-4-2 0,0 0 0,-1 0 0,0 1 0,0 0 0,-15-10 0,4 4 0,7 5 0,0 1 0,0 0 0,-1 1 0,0 0 0,-13-3 0,16 5 0,0 1 0,1-1 0,-1-1 0,1 0 0,0 0 0,0-1 0,0 0 0,1-1 0,0 0 0,-13-12 0,9 6 0,2-1 0,0 0 0,0-1 0,1 0 0,0 0 0,-7-21 0,13 29 0,1 1 0,0-1 0,0 0 0,1 0 0,0 0 0,0-1 0,0 1 0,1 0 0,-1 0 0,2 0 0,-1-1 0,1 1 0,0 0 0,0 0 0,0 0 0,1 0 0,0 0 0,0 0 0,7-10 0,40-53 0,-45 64 0,-1 1 0,1 0 0,0 0 0,1 0 0,-1 0 0,1 0 0,-1 1 0,1 0 0,0 0 0,1 1 0,-1-1 0,10-2 0,-10 4 0,1 1 0,-1 0 0,1 0 0,-1 1 0,1 0 0,-1 0 0,0 0 0,1 0 0,-1 1 0,0 0 0,0 0 0,0 1 0,0-1 0,-1 1 0,1 0 0,6 5 0,-3-1 0,1 0 0,-1 1 0,-1 0 0,1 1 0,-1 0 0,11 18 0,-7-1-1365,-10-20-5461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04.11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99 24575,'1'2'0,"0"1"0,0-1 0,-1 0 0,1 1 0,1-1 0,-1 0 0,0 0 0,0 0 0,1 0 0,0 0 0,-1 0 0,1 0 0,0 0 0,0-1 0,0 1 0,0-1 0,0 1 0,0-1 0,0 0 0,0 0 0,1 0 0,-1 0 0,0 0 0,5 0 0,-2 2 0,1-2 0,0 1 0,-1-1 0,1 0 0,0 0 0,0-1 0,-1 1 0,1-1 0,11-2 0,-17 2 0,1 0 0,0 0 0,-1 0 0,1 0 0,0 0 0,0 0 0,-1 0 0,1-1 0,0 1 0,-1 0 0,1-1 0,0 1 0,-1 0 0,1-1 0,0 1 0,-1-1 0,1 1 0,-1-1 0,1 1 0,-1-1 0,1 1 0,-1-1 0,1 1 0,-1-1 0,0 0 0,1 1 0,-1-1 0,0 0 0,0 1 0,1-1 0,-1 0 0,0 0 0,0 1 0,0-1 0,0 0 0,0 0 0,0 1 0,0-1 0,0 0 0,0 0 0,0 1 0,0-1 0,-1 0 0,1 1 0,0-1 0,0 0 0,-1 1 0,0-2 0,-27-32 0,16 21 0,6 5 0,0-1 0,1 0 0,0 0 0,1-1 0,0 1 0,0-1 0,-2-11 0,5 18 0,0 0 0,1 0 0,-1 0 0,1 0 0,0 0 0,0 0 0,0 0 0,0 0 0,0 0 0,1 0 0,-1 0 0,1 0 0,0 0 0,0 0 0,0 0 0,0 0 0,0 0 0,1 1 0,-1-1 0,1 1 0,0-1 0,0 1 0,0-1 0,0 1 0,0 0 0,1 0 0,3-3 0,-4 3 5,0 1 1,-1 0-1,1 0 0,0 0 0,0 0 0,0 0 1,0 0-1,0 1 0,0-1 0,0 1 1,0-1-1,0 1 0,0 0 0,0-1 0,0 1 1,0 0-1,0 0 0,0 1 0,0-1 0,0 0 1,0 1-1,3 0 0,-2 1-111,-1 0 0,1 0 0,-1 0 0,1 1 0,-1-1 0,0 1-1,0-1 1,0 1 0,0 0 0,0 0 0,-1 0 0,1 0 0,0 4 0,1 0-672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05.2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0 1 24575,'0'1'0,"-1"1"0,-1 2 0,-2 1 0,-5 7 0,-4 4 0,2 0 0,0-3 0,2-1 0,3-2 0,2-3-8191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07.69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0 11 24575,'-1'1'0,"0"-1"0,-1 1 0,1 0 0,0 0 0,1-1 0,-1 1 0,0 0 0,0 0 0,0 0 0,0 0 0,1 0 0,-1 0 0,0 0 0,1 0 0,-1 1 0,1-1 0,-1 0 0,1 0 0,0 0 0,-1 2 0,-7 28 0,8-30 0,-5 37 0,4-29 0,1 0 0,-1 0 0,-1 0 0,0 0 0,0 0 0,-1 0 0,0-1 0,-7 15 0,6-25 0,2-12 0,2-14 0,2 15 0,1 1 0,1 0 0,0 0 0,0 0 0,13-22 0,-15 30 0,1 0 0,-1 0 0,1 0 0,0 0 0,0 1 0,0-1 0,0 1 0,1 0 0,-1 0 0,1 0 0,0 1 0,0-1 0,0 1 0,0 0 0,0 0 0,1 0 0,-1 0 0,0 1 0,8-2 0,-10 3 0,0 0 0,1 1 0,-1-1 0,0 1 0,0-1 0,0 1 0,0 0 0,0-1 0,0 1 0,0 0 0,0 0 0,0 0 0,-1 1 0,1-1 0,0 0 0,-1 1 0,1-1 0,-1 1 0,1 0 0,-1-1 0,0 1 0,0 0 0,1 0 0,-1 0 0,-1 0 0,1 0 0,0 0 0,0 0 0,-1 0 0,1 0 0,-1 0 0,0 0 0,1 0 0,-1 1 0,0-1 0,0 0 0,-1 0 0,1 0 0,0 0 0,-1 0 0,1 1 0,-1-1 0,0 0 0,0 0 0,1 0 0,-1 0 0,-1-1 0,1 1 0,0 0 0,0 0 0,-3 2 0,0-1-76,0 0 1,0-1-1,0 1 0,0-1 0,-1 0 0,1 0 0,0 0 0,-1-1 1,0 1-1,1-1 0,-1 0 0,0-1 0,0 1 0,1-1 1,-1 0-1,0 0 0,-6-1 0,3 1-675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09.9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4 20 24575,'-3'5'0,"0"0"0,0-1 0,0 1 0,1 1 0,0-1 0,0 0 0,0 0 0,1 1 0,-1 6 0,1-7 0,1-1 0,1 0 0,-1 0 0,0 0 0,1 0 0,0 1 0,0-1 0,0 0 0,1 0 0,-1 0 0,1-1 0,0 1 0,0 0 0,0-1 0,5 6 0,-6-7 0,1 1 0,0-1 0,-1 0 0,1 0 0,0 0 0,0 0 0,1 0 0,-1 0 0,0 0 0,1-1 0,-1 1 0,1-1 0,-1 0 0,1 1 0,-1-1 0,1 0 0,0-1 0,0 1 0,0 0 0,-1-1 0,1 0 0,0 0 0,5 0 0,-3-2 0,1-1 0,-1 0 0,0 0 0,-1 0 0,1-1 0,0 1 0,-1-1 0,0 0 0,0 0 0,0-1 0,-1 1 0,1-1 0,-1 0 0,0 0 0,0 0 0,-1 0 0,1-1 0,-1 1 0,-1-1 0,1 1 0,-1-1 0,0 0 0,1-8 0,-5-40-1365,1 44-5461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10.9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8 24575,'0'1'0,"2"1"0,1-2 0,3 0 0,1-1 0,1 0 0,0 1 0,5-3 0,1 1 0,1 0 0,-1 0 0,13 4 0,1 1-8191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11.86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0'0,"1"0"0,3 0 0,1 0 0,1 0 0,0 0 0,2 0 0,-1 0 0,7 0 0,4 0 0,-2 0 0,-1 0 0,-3 0 0,-3 0-8191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3 3756 0 0,'-4'3'5948'0'0,"3"-3"-5287"0"0,0 1 0 0 0,1-1 0 0 0,-1 0 0 0 0,1 0 0 0 0,-1 0-1 0 0,0 0 1 0 0,1 0 0 0 0,-1 1 0 0 0,0-1 0 0 0,1 0 0 0 0,-1-1 0 0 0,0 1 0 0 0,1 0-1 0 0,-2 0 1 0 0,5-12 5447 0 0,1 3-7359 0 0,-3 3 1465 0 0,-5 14-1916 0 0,-13 31-876 0 0,13-11-2192 0 0,4-25 2531 0 0,0 0-464 0 0,1 10 38 0 0,2 7-3465 0 0,0-9 4381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8:20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9 72 3970,'0'0'1208,"-28"8"5700,28-8-6828,0 0 0,-1 0 0,1 0 0,0 0 0,-1 0 1,1 0-1,-1 0 0,1 0 0,0 0 0,-1 0 0,1 0 0,-1 0 1,1 0-1,0 1 0,-1-1 0,1 0 0,0 0 0,-1 0 1,1 1-1,0-1 0,-1 0 0,1 0 0,0 1 0,-1-1 1,1 0-1,0 1 0,0-1 0,-1 0 0,1 1 0,0-1 1,0 0-1,0 1 0,0-1 0,0 0 0,-1 1 0,1-1 1,0 1-1,0-1 0,0 0 0,0 1 0,0-1 0,0 1 0,0-1 1,0 0-1,0 1 0,0-1 0,1 1 0,-1-1 0,0 0 1,0 1-1,0-1 0,0 0 0,0 1 0,1-1 0,-1 0 1,0 1-1,0-1 0,1 0 0,-1 1 0,0-1 0,1 0 1,-1 0-1,0 1 0,1-1 0,-1 0 0,0 0 0,1 0-80,3 10-213,87 189 2630,-49-58-1980,-24-74-242,3-1-1,3 0 1,16 27-195,156 328 110,-78-179-27,-11-8 45,-17-4 66,-18-51-183,-72-179-13,-1 0 0,1 0 0,0-1 0,-1 1-1,1 0 1,0 0 0,-1 0 0,1 0 0,-1 0 0,1 0 0,0 0 0,-1 0-1,1 0 1,-1 0 0,1 0 0,-1 0 0,1 0 0,0 0 0,-1 0 0,1 0-1,-1 0 1,1 0 0,0 0 0,-1 1 0,1-1 0,0 0 0,-1 0 0,1 0-1,0 1 1,-1-1 0,1 0 0,0 0 0,-1 1 0,1-1 0,0 0 0,0 1-1,0-1 1,-1 0 0,1 1 0,0-1 0,0 1 0,0-1 0,0 0 0,-1 1 0,1-1-1,0 1 1,0-1 0,0 0 0,0 1 0,0-1 0,0 1 0,0-1 0,0 0-1,0 1 1,0-1 0,1 1 0,-1-1 0,0 0 0,0 1 0,0-1 0,0 1-1,1-1 1,-1 0 0,0 1 0,0-1 2,-30-16-38,-170-144 30,184 150 4,1 0 1,0-1-1,0 0 0,1-1 1,1-1-1,0 0 0,0-1 1,-7-11 3,130 173 117,49 30-98,-159-177-19,3 2 2,0 1 0,0-1 1,0 0-1,1 0 0,-1 0 1,1 0-1,-1 0 0,1-1 0,0 1 1,0-1-1,0 0 0,1-1 1,-1 1-1,0-1 0,3 1-2,20-47 739,50-71-1404,-45 83-2192,4 2-3401,-20 19 1114</inkml:trace>
  <inkml:trace contextRef="#ctx0" brushRef="#br0" timeOffset="14202.63">852 96 112,'-24'-14'1977,"-1"2"1,0 0-1,-1 2 0,0 1 1,0 1-1,-8-1-1977,-97-12 4949,121 21-4928,0 0 0,0 0 0,0 1 0,-1 1 0,1 0-1,1 0 1,-1 1 0,0 0 0,1 1 0,-1 0 0,1 0 0,0 1 0,0 0-1,1 1 1,0 0 0,0 0 0,0 1 0,-7 7-21,-112 149 120,95-109 27,2 0 0,2 3 0,3 0-1,3 1 1,2 1 0,2 1-1,4 1 1,1 1 0,4-1 0,2 2-1,2 51-146,4-1 404,4-1 0,5 0 0,17 77-404,-10-92 158,5-1 0,3-1 1,5-1-1,4-2 1,4-1-1,4-1 0,4-3 1,5 3-159,-33-63 4,0-1 1,2-1 0,1 0-1,1-1 1,1-2-1,0 0 1,2-1-1,1-1 1,1-1 0,0-1-1,1-1 1,1-2-1,0 0 1,1-2-1,1-1 1,0-2 0,1 0-1,-1-2 1,2-2-1,-1 0 1,4-2-5,1-1-7,1-3 1,0 0-1,-1-3 1,0 0-1,1-3 0,-2-1 1,1-1-1,-1-2 1,0-1-1,-1-2 0,0-1 1,-2-2-1,1-1 1,-2-1-1,0-2 0,-2-1 1,25-23 6,12-19 2,-4-2 0,-2-2 1,-3-4-1,-3-1 0,-4-3 0,-2-4-2,-27 31 20,-2-1-1,-1-1 1,-4-1-1,-1 0 1,-3-1-1,-1 0 1,-4 0 0,-1-1-1,-3 1 1,-2-1-1,-2-2-19,2-21 52,-3 6-41,-4 0 0,-3 1 0,-3 0 0,-3 1 0,-8-16-11,12 39 6,9 28-9,-4-27-20,-2-1 0,-2 2 0,-1 0 0,-3 1 0,-2 0 0,-1 2 0,-2 0 0,-2 1-1,-1 2 1,-2 0 0,-2 2 0,-28-28 23,31 47-30,0 0 1,-1 2-1,0 1 0,-1 1 0,0 2 0,-1 0 0,0 2 1,-1 2-1,1 0 0,-1 2 0,-17 0 30,-2 1-444,0 1 1,0 3-1,-1 3 0,2 1 1,-20 6 443,-136 31-4549,142-28 2139,37-9 51,7-3-1205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13.0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3'4'0,"0"1"0,-1 0 0,0 0 0,0 0 0,0 0 0,-1 0 0,0 0 0,0 0 0,1 10 0,0 1 0,7 28 0,-2 0 0,-2 0 0,-1 0 0,-3 0 0,-2 1 0,-1-1 0,-3 0 0,-10 46 0,9-53-1365,6-23-5461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14.8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1 1 24575,'-56'131'0,"38"-93"0,1 0 0,-17 58 0,30-79 0,1-9 0,1 0 0,0 1 0,0-1 0,1 1 0,0 16 0,1-23 0,0 1 0,1-1 0,0 1 0,-1-1 0,1 0 0,0 1 0,0-1 0,0 0 0,0 0 0,0 0 0,1 1 0,-1-1 0,1-1 0,-1 1 0,1 0 0,0 0 0,0-1 0,0 1 0,0 0 0,0-1 0,0 0 0,0 0 0,0 0 0,0 0 0,3 1 0,8 3 0,0 0 0,1-1 0,-1-1 0,1-1 0,-1 0 0,1 0 0,0-1 0,0-1 0,-1 0 0,1-1 0,0-1 0,0 0 0,-1-1 0,1 0 0,14-6 0,-25 7 0,-1 0 0,1 0 0,-1 0 0,0 0 0,0 0 0,0 0 0,0-1 0,0 1 0,-1-1 0,1 1 0,-1-1 0,1 0 0,-1 1 0,0-1 0,1-4 0,12-52 0,-10 37 0,-1 9 0,-1-1 0,0 0 0,-1 0 0,-1 1 0,0-1 0,-3-23 0,1 29 0,1 0 0,-1 0 0,0 0 0,-1 0 0,0 0 0,0 0 0,-1 1 0,0 0 0,0-1 0,0 2 0,-1-1 0,-8-8 0,5 8 18,-1 0 0,0 0 1,-1 1-1,-15-7 0,-9-6-1474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16.8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 26 24575,'-6'95'0,"3"-69"0,1 0 0,1 0 0,1 1 0,6 37 0,-5-59 0,0-1 0,0 1 0,0 0 0,0-1 0,1 1 0,0-1 0,0 0 0,0 0 0,0 1 0,1-1 0,-1-1 0,1 1 0,0 0 0,0-1 0,1 1 0,4 3 0,-4-5 0,1 0 0,-1 0 0,1 0 0,-1-1 0,1 0 0,0 0 0,-1 0 0,1 0 0,0-1 0,0 1 0,0-1 0,-1-1 0,1 1 0,0-1 0,8-1 0,-4 0 0,0 1 0,0-2 0,0 1 0,0-1 0,0 0 0,9-6 0,-14 6 0,0 1 0,0-2 0,0 1 0,-1 0 0,1-1 0,-1 0 0,0 1 0,0-1 0,0 0 0,-1-1 0,1 1 0,3-9 0,-2 3 0,-1 0 0,0 0 0,0 0 0,-1 0 0,0 0 0,0 0 0,-1 0 0,-1-1 0,0 1 0,0-1 0,-1 1 0,0 0 0,-5-19 0,3 22 0,1-1 0,-1 1 0,-1 0 0,1 0 0,-1 0 0,-1 0 0,1 1 0,-1-1 0,0 1 0,0 0 0,-1 1 0,0 0 0,0-1 0,0 2 0,-1-1 0,1 1 0,-1 0 0,-13-5 0,13 5 20,0 2 0,0-1 0,-1 1 0,1 0 0,-11-2 0,16 4-79,0 0-1,0 0 1,0 0-1,0 1 1,0-1 0,0 0-1,-1 1 1,1-1-1,0 1 1,0 0 0,0-1-1,1 1 1,-1 0-1,0 0 1,0 0 0,0 1-1,1-1 1,-1 0-1,1 1 1,-1-1 0,1 1-1,-1-1 1,1 1-1,-1 1 1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19.5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95 24575,'1'-5'0,"-1"1"0,0-1 0,1 1 0,0 0 0,0-1 0,0 1 0,4-8 0,3-11 0,7-35 0,58-179 0,-73 236 0,0 0 0,1 0 0,-1 0 0,0 0 0,1 1 0,-1-1 0,0 0 0,1 0 0,-1 0 0,1 0 0,-1 1 0,1-1 0,0 0 0,-1 0 0,1 1 0,0-1 0,-1 1 0,1-1 0,0 0 0,0 1 0,0-1 0,-1 1 0,2-1 0,-1 2 0,0-1 0,-1 1 0,1-1 0,0 0 0,-1 1 0,1 0 0,-1-1 0,1 1 0,0-1 0,-1 1 0,1 0 0,-1-1 0,0 1 0,1 0 0,-1 0 0,1-1 0,-1 1 0,0 0 0,0 0 0,1 1 0,11 60 0,-10-51 0,3 23 0,-2-10 0,1 1 0,1-2 0,1 1 0,1-1 0,18 42 0,-25-65 0,0-1 0,0 1 0,0-1 0,1 0 0,-1 1 0,0-1 0,0 1 0,0-1 0,0 1 0,1-1 0,-1 1 0,0-1 0,0 1 0,1-1 0,-1 1 0,0-1 0,1 1 0,-1 0 0,1-1 0,-1 1 0,0-1 0,1 1 0,-1 0 0,1-1 0,-1 1 0,1 0 0,-1 0 0,1-1 0,-1 1 0,1 0 0,0 0 0,-1 0 0,1 0 0,-1 0 0,1 0 0,-1 0 0,1 0 0,-1 0 0,1 0 0,0 0 0,-1 0 0,1 0 0,-1 0 0,1 0 0,-1 1 0,1-1 0,-1 0 0,1 0 0,-1 1 0,1-1 0,-1 0 0,1 1 0,-1-1 0,1 1 0,-1-1 0,0 0 0,1 1 0,-1-1 0,0 1 0,1-1 0,-1 1 0,0-1 0,0 1 0,1-1 0,-1 1 0,0-1 0,0 1 0,0-1 0,0 2 0,13-55 0,-12 46 0,10-68 0,-6 38 0,1 0 0,19-66 0,-17 95 0,-2 18 0,2 30 0,-7-33 0,79 309-1365,-70-284-5461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21.00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6 24575,'2'18'0,"0"1"0,2 0 0,0 0 0,14 34 0,-6-17 0,-8-18 0,2 1 0,0-1 0,2-1 0,0 1 0,0-1 0,2 0 0,21 29 0,-30-46 0,-1 0 0,1 1 0,-1-1 0,1 1 0,-1-1 0,1 0 0,-1 0 0,1 1 0,0-1 0,-1 0 0,1 0 0,0 0 0,-1 1 0,1-1 0,-1 0 0,1 0 0,0 0 0,-1 0 0,1 0 0,0 0 0,-1-1 0,1 1 0,0 0 0,-1 0 0,1 0 0,-1-1 0,1 1 0,0 0 0,-1-1 0,1 1 0,-1 0 0,1-1 0,-1 1 0,1-1 0,-1 1 0,1 0 0,-1-1 0,0 1 0,1-1 0,-1 0 0,0 1 0,1-1 0,-1 1 0,0-1 0,1 0 0,-1 1 0,0-1 0,0 1 0,0-1 0,0 0 0,0 1 0,0-2 0,13-45 0,-11 37 0,4-14 0,52-227 0,-57 248-119,-1 1 45,1 1 1,-1 0 0,0 0-1,1 0 1,-1-1 0,0 1 0,0 0-1,0 0 1,0-1 0,0 1 0,0 0-1,-1 0 1,1 0 0,0-1 0,-1 1-1,0-2 1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22.80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28 24575,'6'-7'0,"12"-43"0,20-101 0,-27 94 0,35-98 0,-46 155 0,0 0 0,0 0 0,0-1 0,0 1 0,0 0 0,0 0 0,0-1 0,0 1 0,0 0 0,0 0 0,0-1 0,0 1 0,0 0 0,0 0 0,1-1 0,-1 1 0,0 0 0,0 0 0,0-1 0,0 1 0,0 0 0,0 0 0,1 0 0,-1-1 0,0 1 0,0 0 0,0 0 0,1 0 0,-1 0 0,0 0 0,0-1 0,0 1 0,1 0 0,-1 0 0,0 0 0,0 0 0,1 0 0,-1 0 0,0 0 0,0 0 0,1 0 0,-1 0 0,0 0 0,0 0 0,1 0 0,-1 0 0,0 0 0,0 0 0,1 0 0,4 18 0,-1 52 0,-2-35 0,9 173 0,-10-150 0,7 1-1365,-7-52-5461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23.99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3"0"0,1 0 0,2 0 0,1 0 0,1 0 0,0 0 0,0 0 0,0 0 0,0 0 0,2 1 0,-2 1-8191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25.53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5 1 24575,'-1'0'0,"0"1"0,-1 0 0,1-1 0,0 1 0,0 0 0,0 0 0,0 0 0,0 0 0,0 0 0,0 0 0,0 0 0,0 0 0,0 0 0,1 0 0,-1 0 0,0 1 0,0 1 0,-14 30 0,12-25 0,-15 34 0,1 0 0,3 1 0,1 1 0,2 0 0,-4 47 0,15-79 0,0 0 0,1-1 0,0 1 0,1-1 0,1 1 0,6 18 0,3 17 0,-2-6 0,2-2 0,28 65 0,-27-79-1365,-8-19-5461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0.7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27 1 24575,'-2'31'0,"-7"46"0,-2 3 0,6 146-1365,5-218-5461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1.2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9:17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8 1178 3682,'-5'-7'8361,"11"-24"-6646,9 7-1268,0 1 0,1 1 0,2 0 0,0 1 0,1 1 0,19-15-447,-35 32 34,12-13 57,0 1-1,2 1 1,-1 0-1,2 1 0,0 1 1,0 1-1,1 0 1,1 1-1,-1 2 1,21-7-91,-28 14 130,0 0 1,0 1-1,1 0 0,-1 1 1,0 1-1,0 0 1,0 0-1,0 1 1,0 1-1,-1 0 1,1 0-1,0 2-130,69 18 155,-51-17-318,11 2 237,-14-7-6582,-24-3 2130,-1-2-2770</inkml:trace>
  <inkml:trace contextRef="#ctx0" brushRef="#br0" timeOffset="3848.99">9 316 3265,'0'0'2981,"0"0"-1087,0 0-590,-9 1 6623,15 165-6601,-5-132-1806,1 0 1,3-1 0,0 1 0,2-1 0,3 5 479,-9-37-192,-1 0 1,1 1-1,-1-1 1,1 0-1,0 0 1,-1 0-1,1 1 1,0-1-1,0 0 1,0 0-1,0 0 1,0 0-1,0 0 1,0 0-1,0-1 1,0 1-1,0 0 0,0-1 1,1 1-1,-1 0 1,0-1-1,1 1 1,-1-1-1,0 0 1,1 0-1,-1 1 1,0-1-1,1 0 1,-1 0-1,0 0 1,1 0-1,-1 0 1,1-1-1,-1 1 1,0 0-1,1-1 1,-1 1-1,0-1 1,0 1-1,1-1 1,-1 1-1,0-1 1,0 0-1,0 0 1,0 0-1,0 0 1,0 1-1,0-1 0,0-1 1,0 1-1,0 0 1,0 0-1,-1 0 1,1 0-1,0 0 1,-1-1 191,12-9-3799</inkml:trace>
  <inkml:trace contextRef="#ctx0" brushRef="#br0" timeOffset="4299.8">331 431 5314,'0'0'1663,"0"0"71,-3-9-171,3 8-1573,-36-79 4271,35 78-4143,0 0 1,0 0-1,0 0 1,0 0-1,-1 0 0,1 1 1,-1-1-1,1 0 1,-1 1-1,1-1 1,-1 1-1,0-1 1,0 1-1,0 0 0,0 0 1,0 0-1,0 0 1,0 0-1,0 0 1,0 1-1,-1-1 1,1 1-1,0-1 0,0 1 1,-1 0-1,1 0 1,0 0-1,0 0 1,-1 0-1,1 0 1,0 1-1,0-1 1,-1 1-1,1 0 0,0 0 1,0-1-1,0 1 1,0 1-1,0-1 1,0 0-1,0 0 1,1 1-119,-7 7 2,0 0 0,1 1 0,0 0 0,1 1 0,0-1 1,1 1-1,0 0 0,1 0 0,0 1 0,1 0 0,0-1 1,1 1-1,0 0 0,1 0 0,0 0 0,1 10-2,0-19-14,-2 6-20,1 0 0,0 0 0,1 0-1,-1 0 1,2-1 0,0 1 0,0 0 0,0 0 0,1 0-1,0-1 1,1 1 0,0-1 0,0 0 0,1 0 0,0 0 0,0 0-1,6 7 35,-4-12-27,0 0 1,0 0-1,1-1 0,-1 0 0,1 0 0,0-1 0,-1 0 0,1 0 0,0 0 0,-1-1 1,1 0-1,0 0 0,0-1 0,0 1 0,-1-2 0,1 1 0,-1-1 0,1 0 0,-1 0 0,1-1 1,-1 1-1,0-2 0,0 1 0,-1-1 0,4-2 27,-1 2-92,1-1 0,-1 0 0,0-1 0,-1 0 0,1 0 0,-1 0 0,-1-1 0,1-1 0,-1 1 0,0-1 1,-1 0-1,1 0 0,-2 0 0,1-1 0,-1 0 0,-1 1 0,1-2 0,-1 1 0,-1 0 0,0-1 0,0 1 0,-1-1 0,0 1 0,-1-1 0,0 0 0,0 1 0,-1-1 0,-1 1 0,1-1 0,-2 0 92,0 4-676,0 0-1,1 0 1,0 0-1,0-1 1,0 1-1,1-1 1,-1 1-1,2-1 1,-1 0-1,1 1 1,0-1-1,0 0 1,1 0-1,0-4 677,4-4-2820</inkml:trace>
  <inkml:trace contextRef="#ctx0" brushRef="#br0" timeOffset="4721.2">588 353 4498,'0'0'1900,"0"0"-150,0 0-320,3 0 5906,-38 20-3916,10 46-3600,21-54 371,-15 141-308,19-151 109,0 0 0,1 0 0,-1 0 0,0 0 0,1 0 0,-1 0 0,1 0 0,0 0 0,-1 0 0,1 0 0,0 0 0,0 0 0,0-1 0,1 1 0,-1 0 0,0-1 0,1 1 0,-1-1 0,1 1 0,-1-1 0,1 0 0,0 1 0,-1-1 0,1 0 0,0 0 0,0 0 0,0-1 0,0 1 0,0 0 0,0-1 0,0 1 0,0-1 0,0 0 0,0 1 0,0-1 0,0 0 0,2 0 8,76-19-584,-77 18 570,1-1 1,-1 0 0,0 0 0,0 0 0,0 0 0,-1-1 0,1 1-1,0-1 1,-1 1 0,0-1 0,0 0 0,0 0 0,0 0 0,0 0-1,0-1 1,-1 1 0,1 0 0,-1-1 0,0 1 0,0-1 0,-1 0-1,1 1 1,-1-1 0,1 1 0,-1-1 0,0 0 0,-1-2 13,-12-124-6792,5 71 415,6 40 2778</inkml:trace>
  <inkml:trace contextRef="#ctx0" brushRef="#br0" timeOffset="5061.19">812 253 7187,'0'0'2714,"0"0"-794,0 0-658,-1-4-157,1 3-1009,1-1 0,-1 0 0,0 0 0,-1 0 0,1 0 0,0 0-1,0 0 1,-1 0 0,1 1 0,-1-1 0,0 0 0,0 0 0,1 1 0,-1-1 0,0 0 0,0 1 0,0-1 0,-1 1 0,1-1 0,0 1 0,-1 0 0,1-1 0,-1 1 0,1 0 0,-1 0-1,1 0 1,-1 0 0,0 0 0,0 0 0,1 1 0,-1-1 0,0 1 0,0-1 0,0 1 0,0 0 0,1-1 0,-1 1 0,0 0 0,0 0 0,0 0 0,0 1 0,0-1 0,0 0 0,0 1 0,1-1-1,-1 1 1,0 0 0,0-1 0,1 1 0,-1 0 0,0 0 0,1 0 0,-1 0 0,1 1 0,-1-1 0,1 0-96,-12 21 12,2 1 0,0 0 0,2 0 0,0 1 0,2 0 0,0 1 0,2 0 0,0 3-12,3-16-5,-5 57-697,22-29-2814,21-32-3525,-25-8 2570</inkml:trace>
  <inkml:trace contextRef="#ctx0" brushRef="#br0" timeOffset="5651.23">967 425 272,'0'0'1838,"0"0"-197,0 0-320,0 0-289,0 0-157,-1-4-53,0 4-716,1-1 0,0 0-1,0 0 1,-1 1 0,1-1 0,-1 0 0,1 0 0,0 1-1,-1-1 1,1 0 0,-1 1 0,0-1 0,1 1-1,-1-1 1,0 1 0,1-1 0,-1 1 0,0-1 0,1 1-1,-1-1 1,0 1 0,0 0 0,1 0 0,-1-1 0,0 1-1,0 0 1,0 0 0,0 0 0,1 0 0,-1 0 0,0 0-1,0 0 1,0 0 0,0 0 0,1 0 0,-1 1-1,0-1 1,0 0 0,0 0 0,1 1 0,-1-1 0,0 1-1,1-1 1,-1 0 0,0 1 0,1-1 0,-1 1 0,0 0-1,1-1 1,-1 1 0,1 0 0,-1-1 0,1 1 0,-1 0-1,1-1 1,0 1 0,-1 1-106,-9 8 337,0 2 1,0 0-1,1 0 0,1 0 0,0 1 1,0 0-1,1 1 0,1 0 0,1 0 1,0 0-1,1 1 0,-2 10-337,5 70 1107,1-93-1106,0 0-1,0 0 0,1-1 0,-1 1 1,0 0-1,1-1 0,-1 1 1,1 0-1,0-1 0,-1 1 0,1-1 1,0 1-1,0-1 0,0 0 0,0 1 1,0-1-1,1 0 0,-1 0 1,0 1-1,0-1 0,1 0 0,-1 0 1,1-1-1,-1 1 0,1 0 0,-1 0 1,1-1-1,0 1 0,-1-1 1,1 1-1,0-1 0,-1 0 0,1 0 1,0 1-1,-1-1 0,1 0 0,0-1 1,0 1-1,0 0 0,65-23-77,-56 13 50,-9 10 21,0-1 0,-1 0-1,1 0 1,0 0 0,0 0 0,0 0 0,-1 0 0,1 0 0,0 0 0,-1-1 0,1 1-1,-1-1 1,0 1 0,1-1 0,-1 0 0,0 1 0,0-1 0,0 0 0,0 0 0,0 0-1,-1 0 1,1 1 0,-1-1 0,1 0 0,-1 0 0,1 0 0,-1-1 0,0 1 0,0 0 0,0 0-1,0 0 1,-1 0 0,1 0 0,0 0 0,-1 0 0,1 0 0,-1 0 0,0 0 0,0 1-1,0-1 1,0 0 0,0 0 0,0 1 0,0-1 0,-1 0 0,1 1 0,0-1 0,-1 1 6,-22-20-566,22 18 390,-1 0 1,0 0-1,0 0 0,0 1 1,-1-1-1,1 1 0,-1 0 1,1 0-1,-1 0 0,0 0 1,0 1-1,0-1 0,1 1 1,-1 0-1,-1 0 0,1 0 1,0 1-1,0 0 0,-1-1 176,-5 10-7499,10-6 2574</inkml:trace>
  <inkml:trace contextRef="#ctx0" brushRef="#br0" timeOffset="6055.63">702 821 6051,'0'0'1542,"-4"5"-54,-48 51 4710,55-76-4989,25-53-331,3 2 1,3 1 0,5-1-879,53-112-14,14-74-3400,-69 145-2683,-30 88 2453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5.0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3 1 24575,'-1'3'0,"0"1"0,0-1 0,-1 1 0,1-1 0,-1 1 0,0-1 0,0 1 0,-3 3 0,-3 6 0,1 2 0,-1 0 0,2 1 0,0 0 0,1 0 0,1 1 0,0-1 0,1 1 0,1 0 0,0 0 0,2-1 0,0 1 0,3 23 0,-3-38 0,1 1 0,0 0 0,0-1 0,0 1 0,0-1 0,0 1 0,0-1 0,1 0 0,-1 1 0,1-1 0,0 0 0,-1 0 0,1 0 0,0 0 0,0 0 0,1-1 0,-1 1 0,0-1 0,0 1 0,1-1 0,-1 0 0,1 0 0,-1 0 0,1 0 0,0 0 0,-1-1 0,1 1 0,0-1 0,-1 1 0,1-1 0,0 0 0,-1 0 0,1-1 0,0 1 0,4-1 0,-1 0 0,-1 0 0,1 0 0,-1-1 0,1 0 0,-1 0 0,0 0 0,0-1 0,1 1 0,-2-1 0,1 0 0,0-1 0,-1 1 0,1-1 0,-1 0 0,0 0 0,4-6 0,-3 2 0,-1 0 0,0 0 0,-1 0 0,0 0 0,-1 0 0,1-1 0,-1 1 0,-1-1 0,0 0 0,0 1 0,-1-1 0,0 0 0,0 1 0,-1-1 0,0 0 0,-1 1 0,1-1 0,-2 1 0,1-1 0,-1 1 0,-1 0 0,1 0 0,-2 0 0,1 1 0,-1-1 0,0 1 0,0 0 0,-1 1 0,1-1 0,-2 1 0,-9-8 0,6 5-1365,1 1-5461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7.0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2'1'0,"0"1"0,-1 0 0,1 1 0,22 9 0,4 0 0,-31-11 0,0 1 0,0 0 0,0 1 0,0 0 0,0 0 0,7 4 0,-14-6 0,1-1 0,0 1 0,0 0 0,-1-1 0,1 1 0,-1-1 0,1 1 0,0 0 0,-1 0 0,1-1 0,-1 1 0,0 0 0,1 0 0,-1 0 0,0-1 0,1 1 0,-1 0 0,0 0 0,0 0 0,0 0 0,0 0 0,0 1 0,0 0 0,-1 0 0,1 0 0,-1-1 0,0 1 0,0 0 0,0-1 0,0 1 0,0-1 0,-1 1 0,1-1 0,0 1 0,-1-1 0,1 0 0,0 0 0,-3 2 0,-17 11 0,15-12 0,1 1 0,1-1 0,-1 1 0,0 1 0,1-1 0,-1 1 0,1-1 0,0 1 0,0 1 0,1-1 0,-1 0 0,-4 9 0,47 26 0,-35-31 0,0 0 0,-1 0 0,0 0 0,-1 0 0,0 1 0,0-1 0,-1 0 0,0 1 0,0 15 0,-1-21 0,-1 0 0,1 0 0,-1 0 0,1 0 0,-1 0 0,0 0 0,0-1 0,-1 1 0,1 0 0,0-1 0,-1 1 0,0 0 0,1-1 0,-1 0 0,0 1 0,0-1 0,0 0 0,-1 0 0,1 0 0,0-1 0,-1 1 0,1 0 0,-1-1 0,0 0 0,0 1 0,1-1 0,-1 0 0,0-1 0,0 1 0,0 0 0,0-1 0,-3 1 0,-3-1-1365,1-1-5461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8.25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4'77'31,"-2"-52"-380,0 0 0,-2 0 0,-3 27 0,1-38-6477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9.22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0,"1"0"0,2 0 0,4 0 0,2 0 0,2 0 0,1 0 0,0 1 0,3 1 0,1 0 0,-2-1 0,-2 2 0,-1 0 0,-2-1 0,-1 0 0,-3-1-8191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39.96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-8191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41.4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3 0 24575,'1'62'-388,"-4"126"-3350,0-157 3073,0 0 1,-2-1 0,-17 57-1,22-86 697,0 0 0,0 0 1,0 0-1,0 0 0,0-1 0,-1 1 0,1 0 0,0 0 0,-1 0 0,1 0 1,0-1-1,-1 1 0,1 0 0,-1 0 0,1-1 0,-1 1 0,1 0 0,-1-1 1,0 1-1,1-1 0,-1 1 0,0-1 0,0 1 0,1-1 0,-1 1 0,0-1 1,0 0-1,0 1 0,1-1 0,-1 0 0,0 0 0,-1 1 0,0-2 114,1 0 0,0 0 0,-1 0-1,1 0 1,0 0 0,0-1-1,0 1 1,0 0 0,0 0 0,0-1-1,0 1 1,0-1 0,1 1 0,-1-1-1,0-2 1,-2-1 163,1 0-1,0-1 0,1 1 1,-1-1-1,1 0 0,0 0 1,1 1-1,-1-1 1,1 0-1,1-8 0,8-4-1673,-5 10-5461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44.3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1 45 24575,'-1'11'0,"-1"-1"0,0 1 0,0-1 0,-1 1 0,-8 17 0,-3 9 0,10-24 0,1-1 0,0 0 0,1 1 0,0-1 0,1 1 0,1 17 0,1-24 0,0 0 0,0 0 0,1 0 0,0 0 0,0-1 0,0 1 0,1-1 0,-1 1 0,1-1 0,1 0 0,-1 0 0,1 0 0,0-1 0,0 1 0,7 5 0,-9-9 0,0 0 0,0-1 0,-1 1 0,1 0 0,0-1 0,0 1 0,0-1 0,0 0 0,0 0 0,0 0 0,0 0 0,0 0 0,0 0 0,0 0 0,0-1 0,0 1 0,3-2 0,39-11 0,-34 9 0,1 1 0,62-25 0,-67 26 0,-1-1 0,0 1 0,0-1 0,0-1 0,-1 1 0,1-1 0,-1 0 0,1 0 0,-1 0 0,7-9 0,-10 10 0,0-1 0,0 1 0,-1 0 0,1 0 0,0 0 0,-1-1 0,0 1 0,0 0 0,0-1 0,0 1 0,0 0 0,-1 0 0,1-1 0,-1 1 0,-1-3 0,-20-56 0,14 42 0,3 10 14,1 0-1,-1 1 0,-1 0 0,0-1 1,0 2-1,-1-1 0,0 1 1,-13-12-1,16 16-84,0 0 1,0 1-1,0 0 0,0 0 0,0 0 1,-1 1-1,1-1 0,-1 1 1,0 0-1,1 1 0,-1-1 0,0 1 1,0 0-1,0 0 0,0 0 1,0 1-1,0-1 0,-1 1 0,1 1 1,-6 0-1,4 1-6755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45.6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0'0'-8191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47.1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8 359 24575,'2'-1'0,"0"1"0,-1-1 0,1 1 0,-1-1 0,1 0 0,0 0 0,-1 0 0,1 1 0,-1-1 0,1-1 0,-1 1 0,0 0 0,0 0 0,1 0 0,-1-1 0,0 1 0,0-1 0,0 1 0,0-1 0,0 1 0,-1-1 0,1 1 0,0-1 0,-1 0 0,1 1 0,-1-1 0,1-2 0,9-57 0,-8 48 0,14-74 0,4-28 0,-19 113 0,-1 1 0,0-1 0,0 1 0,0-1 0,1 1 0,-1-1 0,-1 1 0,1-1 0,0 0 0,0 1 0,-1-1 0,1 1 0,0-1 0,-1 1 0,0-1 0,1 1 0,-1 0 0,0-1 0,0 1 0,1 0 0,-1 0 0,0-1 0,-1 1 0,1 0 0,0 0 0,0 0 0,0 0 0,-1 0 0,1 0 0,0 1 0,-1-1 0,1 0 0,-2 0 0,-4 0 0,1 0 0,-1 1 0,1-1 0,-1 1 0,0 1 0,-10 1 0,-11 0 0,-21-1-1365,38-1-5461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48.36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42'2'-165,"0"2"-1,63 16 1,-77-14-704,-19-5-5957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9:18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29 7171,'0'0'1484,"0"0"-313,-1 2-211,1 1-789,0 0 0,0-1 0,1 1-1,-1-1 1,0 1 0,1 0-1,-1-1 1,1 1 0,0-1 0,0 0-1,0 1 1,0-1 0,0 0 0,1 1-1,-1-1 1,1 0 0,0 0 0,-1 0-1,1 0 1,0-1 0,0 1 0,0 0-1,0-1 1,0 1 0,0-1 0,1 0-1,-1 0 1,0 0 0,1 0 0,-1 0-1,3 0-170,5 2 21,1-1-1,-1-1 1,1 0-1,0-1 1,-1 1-1,1-2 1,0 0-1,-1 0 1,1-1-1,-1 0 1,0-1-1,0 0 1,1-1-1,-2 0 1,1 0-1,0-1 1,-1 0-1,0-1 1,0 0-1,-1 0 1,0-1-1,0 0 1,0-1-1,-1 0 1,0 0-1,-1 0 0,0-1 1,2-3-21,-1-4-116,-1 1 0,-1-1 0,-1 0 0,0 0 0,-1 0 0,-1-1 1,0 1-1,-1-1 0,-1 1 0,-1-1 0,0-2 116,1-10-494,1 10 302,-1 0 0,-1 0 0,0 1 0,-1-1 0,-1 0 0,-1 1 0,-1-1-1,0 1 1,-1 0 0,-1 1 0,-1 0 0,-1-1 192,8 15-1,-1 2 1,1-1-1,-1 0 1,0 0-1,0 0 0,0 1 1,0-1-1,0 1 0,0-1 1,0 1-1,0 0 0,0 0 1,-1 0-1,1 0 0,0 0 1,-1 1-1,1-1 0,-1 1 1,1 0-1,-1-1 1,1 1-1,-1 0 0,1 0 1,0 1-1,-1-1 0,1 0 1,-1 1-1,1-1 0,-1 1 1,1 0-1,0 0 0,0 0 1,-1 0-1,1 0 1,0 1-1,0-1 0,-1 1 1,-72 62 462,63-51-252,0 0 1,1 1 0,1 0 0,0 1-1,1 0 1,1 1 0,0-1 0,-2 10-211,23-29 32,1-16 154,-1 0 1,-1-1-1,-1 0 1,0-1-1,-2 0 0,0-1 1,-2 0-1,0 0 1,-1-4-187,7-98 1470,-11 123-1480,-1 0 0,1-1 0,0 1 0,0 0 0,0 0 0,0 0 0,1 0-1,-1 1 1,0-1 0,1 1 0,-1-1 0,1 1 0,0 0 0,-1 0 0,1 0 0,0 0 0,0 0 0,0 1 0,-1 0 0,1-1 0,0 1 0,0 0 0,0 0 10,5-1-204,160-23-8152,-138 21 5011</inkml:trace>
  <inkml:trace contextRef="#ctx0" brushRef="#br0" timeOffset="511.14">660 14 7668,'0'0'1880,"-2"4"5460,-2 9-6593,-22 27-659,2 1 1,2 1-1,2 1 0,2 0 1,2 2-1,1 0 1,0 13-89,12-50 9,0-1 1,1 1 0,0 0 0,0 0-1,1 0 1,0 0 0,0 1 0,1-1-1,0 0 1,0 0 0,1 0 0,0 1-1,0-1 1,1 0 0,0-1 0,1 1-1,0 0 1,0 0 0,0-1 0,1 0-1,0 0 1,1 0 0,0 0 0,0-1-1,0 1 1,5 3-10,-3-5 10,1 0-1,0-1 1,0 1-1,0-1 1,1-1 0,-1 0-1,1 0 1,0-1-1,-1 0 1,1 0 0,1-1-1,-1 0 1,0 0-1,0-1 1,0-1-1,0 0 1,0 0 0,0 0-1,0-1 1,0-1-1,0 1 1,1-2-10,-5-1 21,-1 0 0,0 0-1,0 0 1,0-1 0,-1 1 0,0-1 0,0 0 0,-1 0-1,1 0 1,-1 0 0,0 0 0,-1-1 0,0 1-1,0 0 1,0-1 0,-1 1 0,1-1 0,-2 1 0,1-1-1,-1 1 1,-1-6-21,2-7 3,-36-257-2361,35 271 1937,0 1-3026,7 25-1772,-2-9 1236</inkml:trace>
  <inkml:trace contextRef="#ctx0" brushRef="#br0" timeOffset="948.81">954 115 7299,'0'0'2521,"0"0"-810,0 0-511,0 0-215,0-8-198,3-37 360,-3 44-1106,-1 1 1,1 0-1,-1-1 1,1 1-1,-1-1 1,1 1 0,-1 0-1,0 0 1,1-1-1,-1 1 1,0 0-1,1 0 1,-1 0-1,0 0 1,1 0-1,-1 0 1,0 0-1,1 0 1,-1 0-1,0 0 1,1 0-1,-1 0 1,0 0-1,1 0 1,-1 1 0,0-1-1,1 0 1,-1 1-1,0-1 1,1 0-1,-1 1 1,1-1-1,-1 0 1,1 1-1,-1-1 1,1 1-1,-1-1 1,1 1-1,0 0 1,-1-1-1,1 1 1,0-1-1,-1 1 1,1 0 0,0-1-1,-1 2-41,-5 6-8,0 1 0,0 1 0,1-1-1,0 1 1,0 0 0,1 0 0,1 0 0,-1 1 0,2-1-1,0 1 1,0 0 0,1 0 0,0-1 0,0 1-1,2 0 1,-1 3 8,1-11 14,0 0 0,0-1 0,1 1 0,-1-1 0,0 0 0,1 1 0,-1-1 0,1 0 0,0 0 0,0 0 0,0 0 0,0 0 0,0 0 0,0-1-1,0 1 1,1-1 0,-1 0 0,1 1 0,-1-1 0,1 0 0,-1 0 0,1-1 0,-1 1 0,1 0 0,0-1 0,0 0 0,-1 1 0,1-1 0,0 0 0,0-1 0,-1 1-1,1 0 1,0-1 0,-1 1 0,1-1 0,0 0 0,-1 0 0,1 0 0,-1 0 0,0-1 0,1 1 0,-1 0 0,0-1 0,0 0 0,1 0 0,-1 1 0,-1-1 0,1 0 0,0-1-1,0 1 1,-1 0 0,1 0 0,0-3-14,31-66-930,-21 37-2209,4 3-3429,-9 20 1438</inkml:trace>
  <inkml:trace contextRef="#ctx0" brushRef="#br0" timeOffset="1275.31">1239 104 6579,'0'0'3255,"0"0"-1051,0 0-1161,0 0-208,-4 5 4521,-16 20-5294,-52 79-20,4 3-1,-4 19-41,60-109-130,2 2-1,0-1 1,1 1 0,1 1 0,1 0-1,0 0 1,2 0 0,0 1 0,2 0-1,0 0 1,0 12 130,3-31-199,1 0-1,-1-1 1,1 1-1,-1-1 1,1 1 0,0-1-1,0 1 1,-1-1-1,1 1 1,0-1-1,0 1 1,0-1-1,1 0 1,-1 0 0,0 0-1,0 1 1,1-1-1,-1 0 1,1-1-1,-1 1 1,1 0-1,-1 0 1,1-1 0,-1 1-1,1-1 1,0 1-1,-1-1 1,1 1-1,0-1 1,-1 0 0,1 0-1,0 0 1,-1 0-1,1 0 1,0-1-1,-1 1 1,2 0 199,15 0-3930</inkml:trace>
  <inkml:trace contextRef="#ctx0" brushRef="#br0" timeOffset="1707.89">1216 708 9012,'0'0'2417,"0"0"-435,0 0-621,0 0-486,0 0-283,-29 9 1436,22-5-2000,0 1-1,1 1 1,-1 0-1,2-1 1,-1 2-1,0-1 1,1 1-1,0 0 1,1 0-1,0 0 1,0 0-1,0 1 1,1 0-1,0 0 1,1 0 0,-1 0-1,2 0 1,-1 0-1,1 1 1,0-1-1,1 0 1,0 1-1,0-1 1,1 0-1,0 1-27,-1-6-2,1 0 0,-1-1 0,1 1 0,0-1 0,-1 1-1,1 0 1,0-1 0,1 0 0,-1 1 0,0-1 0,1 0-1,-1 1 1,1-1 0,0 0 0,0 0 0,0 0 0,0-1 0,0 1-1,0 0 1,0-1 0,0 1 0,1-1 0,-1 0 0,1 0-1,-1 0 1,1 0 0,-1 0 0,1 0 0,-1-1 0,1 1 0,0-1-1,-1 0 1,1 0 0,0 0 0,1 0 2,3 0 6,0 0 0,0 0-1,0-1 1,0 0 0,0 0 0,-1-1 0,1 0-1,0 0 1,-1 0 0,1-1 0,-1 0 0,0-1-1,4-1-5,-5 1 1,1-1 0,-1 1 0,0-1-1,0 0 1,-1 0 0,0 0-1,0-1 1,0 1 0,0-1 0,-1 0-1,0 0 1,0 0 0,0-1-1,-1 1 1,0-1 0,-1 1 0,1-1-1,-1 0 1,0 0 0,-1 1-1,0-1 1,0 0 0,0 0 0,-1 0-1,0 1 1,-1-6-1,0 10-62,1 0 1,-1 0-1,1 0 0,-1 0 1,1 0-1,-1 1 0,0-1 1,0 1-1,0-1 1,0 1-1,0 0 0,0-1 1,0 1-1,-1 0 0,1 1 1,0-1-1,-1 0 0,1 1 1,0-1-1,-1 1 0,1 0 1,-1 0-1,0 0 62,-39 0-4099,35 0 2845,-11 2-2737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50.3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1 0 24575,'-23'27'0,"2"1"0,1 1 0,1 0 0,1 1 0,-19 46 0,35-72 0,0 0 0,1-1 0,-1 1 0,1 0 0,0 0 0,0 0 0,0 0 0,1 0 0,-1 0 0,1 1 0,0-1 0,0 0 0,0 0 0,1 0 0,0 0 0,-1 0 0,1 0 0,3 7 0,-1-6 0,0 0 0,0-1 0,0 0 0,0 0 0,1 0 0,0 0 0,0 0 0,0-1 0,0 1 0,0-1 0,1 0 0,0-1 0,-1 1 0,7 2 0,-9-4 0,0-1 0,-1 1 0,1 0 0,-1 0 0,1-1 0,0 1 0,0-1 0,-1 0 0,1 1 0,0-1 0,0 0 0,0 0 0,0 0 0,-1 0 0,1 0 0,0-1 0,0 1 0,-1 0 0,1-1 0,0 1 0,0-1 0,-1 0 0,1 0 0,-1 0 0,1 0 0,2-1 0,-2-1 0,1-1 0,0 1 0,-1-1 0,0 0 0,1 1 0,-1-1 0,-1 0 0,1 0 0,-1-1 0,2-5 0,-2 8 6,0-1 0,-1 0 0,1 1 0,-1-1 0,0 0 0,0 1 0,0-1 0,0 0 0,0 1 0,0-1 0,-1 0 0,1 1 0,-1-1 0,0 0 0,0 1 0,0-1 0,0 1 0,0-1 0,-2-2 0,1 3-57,1 1 0,0 0-1,-1 0 1,1-1 0,-1 1 0,0 0 0,1 0-1,-1 1 1,0-1 0,1 0 0,-1 0 0,0 1-1,0-1 1,0 1 0,0 0 0,1 0-1,-1-1 1,0 1 0,0 0 0,0 0 0,0 1-1,0-1 1,0 0 0,1 1 0,-1-1 0,0 1-1,0-1 1,-1 2 0,-13 4-6775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3:52.5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2 1 24575,'1'4'-572,"0"0"0,0 1 0,0-1 0,1 0 0,-1 0-1,1 0 1,0 0 0,5 7 0,2 7-2719,6 20 3296,-1 1 1,13 67-1,-23-83 391,-1 0 0,0 0 0,-2 1-1,-1-1 1,-1 1 0,-4 26 0,4-43 433,-1-1 0,0 1 0,-1-1 0,1 1-1,-1-1 1,-6 10 0,-6 5-1095,-30 33 0,16-21 649,-12 15-1748,34-40-5461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02.3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1 858 24575,'0'1'0,"0"1"0,0-1 0,1 1 0,-1-1 0,0 1 0,1-1 0,-1 1 0,1-1 0,0 0 0,-1 1 0,1-1 0,0 0 0,0 1 0,-1-1 0,1 0 0,0 0 0,1 0 0,-1 0 0,0 0 0,2 2 0,1-1 0,0 1 0,1-1 0,-1 0 0,1-1 0,-1 1 0,9 1 0,7 1 0,0-2 0,27 1 0,-40-3 0,19 0 0,0 0 0,0-2 0,1-1 0,-2-1 0,34-10 0,-47 11 0,-1-1 0,1-1 0,-1 0 0,0 0 0,0-1 0,0 0 0,-1-1 0,0 0 0,0-1 0,-1 0 0,0 0 0,0-1 0,10-14 0,-18 21-53,0-1-1,0 1 0,-1 0 1,1 0-1,-1-1 1,1 1-1,-1 0 0,0 0 1,0-1-1,0 1 1,0 0-1,0-1 1,0 1-1,-1 0 0,1-1 1,-1 1-1,0 0 1,1 0-1,-1 0 0,-2-3 1,-25-45-3761,24 44 3100,-8-13 486,-1 1 0,-1 1 0,0 0 0,-1 1-1,-1 1 1,0 0 0,-30-19 0,34 26 461,-1 0 0,-1 1 0,1 1 0,-29-9 0,29 12 669,1 0 0,-1 1 0,0 0-1,0 1 1,0 1 0,-16 1 0,13 0-902,-1 1 0,1-2 0,0-1 0,0 0 0,-29-5 0,40 4 0,0 1 0,1-1 0,-1 0 0,0 0 0,1 0 0,0 0 0,0-1 0,0 0 0,0 0 0,0 0 0,0 0 0,1 0 0,-1-1 0,1 0 0,0 0 0,0 0 0,0 0 0,1 0 0,0 0 0,0-1 0,0 1 0,0-1 0,-2-9 0,4 14 0,-10-35 0,2-1 0,2-1 0,-2-42 0,7 68 0,2-1 0,-1 0 0,2 0 0,0 0 0,0 0 0,5-13 0,-5 19 0,0 0 0,1 0 0,0 1 0,0-1 0,0 1 0,1 0 0,0-1 0,0 2 0,0-1 0,0 0 0,1 1 0,9-7 0,-8 8 0,1-1 0,0 1 0,-1 1 0,1-1 0,0 1 0,1 0 0,-1 1 0,0-1 0,0 2 0,1-1 0,-1 1 0,0 0 0,1 0 0,-1 1 0,0 0 0,1 0 0,-1 1 0,0 0 0,10 4 0,-3 0 0,1 0 0,-1 1 0,0 0 0,-1 1 0,1 1 0,-2 0 0,1 1 0,12 12 0,-4 6-1365,-15-19-5461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04.3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29 1 24575,'-8'0'0,"1"1"0,0 0 0,-1 0 0,1 1 0,0 0 0,0 0 0,0 1 0,0 0 0,-9 5 0,13-6 0,0 0 0,0 0 0,-1 0 0,1 0 0,1 0 0,-1 1 0,0-1 0,0 1 0,1 0 0,0 0 0,-1 0 0,1 0 0,0 1 0,1-1 0,-1 0 0,0 1 0,1-1 0,0 1 0,-2 7 0,4-10 0,0 1 0,-1 0 0,1-1 0,0 1 0,0-1 0,0 1 0,0-1 0,0 1 0,0-1 0,0 0 0,0 1 0,1-1 0,-1 0 0,0 0 0,1 0 0,-1 0 0,1 0 0,0 0 0,-1 0 0,1-1 0,-1 1 0,1-1 0,0 1 0,0-1 0,-1 1 0,1-1 0,2 0 0,52 8 0,-53-8 0,0-1 0,0 1 0,0-1 0,0 0 0,1 1 0,-1-1 0,-1-1 0,1 1 0,0 0 0,0-1 0,0 1 0,-1-1 0,1 0 0,-1 0 0,1 0 0,-1 0 0,0 0 0,0-1 0,0 1 0,0-1 0,2-3 0,16-16 0,-20 30 0,1-1 0,1 1 0,-1-1 0,5 14 0,10 13-1365,-13-27-5461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07.9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5 1 24575,'-3'0'0,"-1"0"0,1 0 0,-1 0 0,1 0 0,-1 1 0,1-1 0,-1 1 0,1 0 0,0 0 0,-1 0 0,1 1 0,0-1 0,0 1 0,0 0 0,0 0 0,0 0 0,0 0 0,1 0 0,-1 0 0,1 1 0,-1 0 0,1-1 0,0 1 0,0 0 0,0 0 0,-3 6 0,5-6 0,-1 1 0,0-1 0,1 1 0,0-1 0,0 1 0,0-1 0,0 1 0,0-1 0,1 1 0,-1-1 0,1 1 0,0-1 0,0 0 0,0 1 0,1-1 0,-1 0 0,1 0 0,0 0 0,0 0 0,0 0 0,0 0 0,0 0 0,1-1 0,-1 1 0,1-1 0,4 3 0,-5-3-59,1 0 0,-1-1-1,1 1 1,-1-1-1,1 1 1,0-1 0,0 0-1,-1 0 1,1 0 0,0 0-1,0-1 1,0 1 0,0-1-1,0 0 1,0 0-1,0 0 1,0 0 0,0-1-1,0 1 1,0-1 0,0 1-1,3-2 1,4-2-6767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0.7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0 1 24575,'-8'53'0,"3"-16"0,-1 0 0,-13 38 0,19-74 3,-1 0-1,1 0 1,0 0 0,0-1-1,0 1 1,0 0-1,0 0 1,0 0 0,0 0-1,0 0 1,0 0-1,0-1 1,0 1 0,0 0-1,1 0 1,-1 0 0,0 0-1,1-1 1,-1 1-1,0 0 1,1 0 0,-1-1-1,1 1 1,0 0-1,-1-1 1,1 1 0,-1 0-1,1-1 1,0 1-1,0-1 1,-1 1 0,1-1-1,0 1 1,0-1-1,-1 0 1,1 1 0,0-1-1,0 0 1,0 0-1,0 0 1,0 1 0,0-1-1,-1 0 1,1 0-1,1 0 1,1 0-109,0 0 0,-1 0 0,1 0 0,0 0 0,0 0 0,-1-1-1,1 1 1,0-1 0,-1 0 0,1 1 0,-1-1 0,1-1 0,4-1 0,-1-3-672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1.3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7 24575,'5'0'-9830,"2"0"3277,2 0 11616,1-2-5063,1 0 2817,-1 1-2817,-1-1 1719,1 1-1719,1 0 6784,0 1-6784,-1 0 0,1-2 0,-1 0 0,-1 0 0,-1 1-8191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2.99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'19'0,"1"-1"0,8 28 0,-10-44 0,1 1 0,-1-1 0,1 0 0,0 0 0,0 1 0,0-1 0,0 0 0,0 0 0,0 0 0,0 0 0,1 0 0,-1 0 0,1-1 0,3 4 0,-4-4 0,0-1 0,0 0 0,0 1 0,0-1 0,0 1 0,0-1 0,0 0 0,0 0 0,0 0 0,0 0 0,0 0 0,0 0 0,1 0 0,-1 0 0,0 0 0,0 0 0,0 0 0,0-1 0,0 1 0,0 0 0,0-1 0,2 0 0,0-2 0,1 1 0,-1-1 0,0 0 0,0 0 0,0 0 0,0-1 0,0 1 0,-1-1 0,1 1 0,-1-1 0,0 0 0,0 0 0,-1 0 0,2-5 0,1-7 0,2-2 0,-6 18 0,1 0 0,-1 0 0,1 1 0,0-1 0,-1 0 0,1 0 0,-1 1 0,1-1 0,-1 0 0,0 0 0,1 1 0,-1-1 0,1 1 0,-1-1 0,1 0 0,-1 1 0,0-1 0,1 1 0,-1-1 0,0 1 0,0-1 0,1 1 0,-1-1 0,0 1 0,0-1 0,0 1 0,0 0 0,0-1 0,1 1 0,-1-1 0,0 1 0,0-1 0,-1 2 0,29 72-1365,-25-66-5461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5.0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2 1 24575,'-5'1'0,"-1"0"0,0 1 0,1-1 0,-1 1 0,1 1 0,0-1 0,-1 1 0,1 0 0,0 0 0,1 0 0,-1 1 0,-5 4 0,9-7 0,-1 1 0,0 0 0,1-1 0,-1 1 0,1 0 0,0 0 0,0 0 0,-1 0 0,1 0 0,0 0 0,1 0 0,-1 0 0,0 1 0,0 2 0,1-3 0,0-1 0,0 1 0,0-1 0,1 1 0,-1-1 0,1 0 0,-1 1 0,1-1 0,-1 0 0,1 1 0,0-1 0,-1 0 0,1 0 0,0 1 0,0-1 0,0 0 0,0 0 0,0 0 0,0 0 0,1 0 0,-1 0 0,0-1 0,0 1 0,1 0 0,1 0 0,-2 0 0,1 0 0,-1 1 0,1-1 0,0-1 0,-1 1 0,1 0 0,0 0 0,0 0 0,0-1 0,-1 1 0,1-1 0,0 0 0,0 0 0,0 1 0,0-1 0,0 0 0,0 0 0,0-1 0,0 1 0,-1 0 0,1-1 0,0 1 0,0-1 0,0 1 0,0-1 0,-1 0 0,1 0 0,0 0 0,-1 0 0,1 0 0,-1 0 0,3-3 0,0-2 0,0 0 0,-1 0 0,0-1 0,0 1 0,0-1 0,-1 0 0,2-10 0,-4 16-4,0 0 1,1 0-1,-1 0 0,0 0 0,0 0 1,1 0-1,-1 0 0,0 0 0,1 0 0,-1 0 1,1 0-1,-1 0 0,1 1 0,0-1 0,-1 0 1,1 0-1,0 0 0,-1 1 0,1-1 0,0 1 1,0-1-1,0 0 0,0 1 0,1-1 1,-1 1 12,0 0 1,0 0 0,0 1 0,0-1 0,0 0 0,0 1 0,0-1 0,0 1 0,0-1 0,0 1 0,0-1 0,0 1 0,0 0-1,0-1 1,0 1 0,-1 0 0,1 0 0,1 1 0,31 51-844,-30-46 209,3 4-6201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6.5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4'74'19,"-2"-49"-365,-1-1 0,-1 1 0,-3 29 0,1-43-648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19:40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0 2 8436,'0'0'1091,"-10"-1"563,-150 5 3410,109 3-4774,1 3 0,0 2 1,0 2-1,2 3 0,0 1 1,1 3-1,1 1 0,1 3 0,1 2 1,1 1-1,2 2 0,0 2 1,3 2-1,1 1 0,1 2 1,0 4-291,0 9 166,1 2 1,3 1 0,3 1 0,1 2-1,3 1 1,3 1 0,2 0 0,3 2-1,2 0 1,-5 54-167,16-91 2,1 0 1,2 0-1,0 0 1,1 0-1,1 0 1,1 0-1,1 0 1,1 0-1,1-1 1,1 1-1,2-1 1,0-1-1,0 1 1,2-2-1,1 1 1,9 13-3,16 4-63,2-1 0,1-1 0,2-3-1,1-1 1,1-2 0,2-2 0,1-2 0,1-2 0,6 0 63,15 13 7,1-3 1,2-4-1,1-3 0,1-2 1,1-4-1,1-4 1,1-2-1,0-4 0,28-1-7,33-13-65,-1-5-1,0-7 0,-1-5 0,-1-6 0,-1-6 1,105-42 65,-196 64-23,-1-3 0,0-1 1,-1-2-1,0-2 0,-2-2 1,0-1-1,-1-2 0,-1-1 1,-2-2-1,0-1 0,-2-2 0,-1-1 1,-1-2-1,-2-1 0,-1-1 1,2-8 22,-13 14 51,-2 0 0,-2-2 0,0 1-1,-2-1 1,-1-1 0,-2 0 0,0 0 0,-3-1 0,0 0 0,-2 1 0,-2-1 0,-2-28-51,-1 42 39,-1 0 0,-1 0 0,0 1 0,-1 0 0,-1 0-1,0 0 1,-2 1 0,0 0 0,0 1 0,-1 0 0,-1 0 0,-1 1 0,0 1 0,-1 0 0,-1 0-39,-30-27 22,-2 3 0,-2 2 1,-50-28-23,5 13-454,-2 4 1,-2 4 0,-2 5 0,-1 3 0,-2 6-1,0 4 1,-2 4 0,-27 2 453,-2-7-7413,129 24 6844,-25-5-4436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7.7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5 24575,'2'-2'0,"1"0"0,5-1 0,5-1 0,4 1 0,3 0 0,8-2 0,5-1 0,-1 0 0,-6 0 0,-4 0 0,-6 3 0,-3 0 0,-3 1 0,-1 2 0,-1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19.0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8 24575,'56'-6'-2282,"28"-17"4157,-56 14-1672,45-7 1,-60 12-1569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28.8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1 24575,'-4'8'0,"1"0"0,0 1 0,1-1 0,0 1 0,0 0 0,1-1 0,0 1 0,1 0 0,0 10 0,0-16 0,11 217-11,-4-133-1343,-7-81-5472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0.97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9 1 24575,'-2'0'-259,"1"0"-1,-1 0 1,1 0-1,-1 0 1,1 1 0,-1-1-1,1 1 1,-1-1-1,1 1 1,-1 0-1,1 0 1,0 0-1,-1-1 1,-1 3-1,-16 22 1057,-3 37 3395,16-43-5289,2-5 1097,0 0 0,1 1 0,0-1 0,1 1 0,1-1 0,1 1 0,1 22 0,0-30 0,-1 0 0,1 0 0,1 0 0,0 1 0,0-1 0,0 0 0,0-1 0,1 1 0,1 0 0,-1-1 0,1 0 0,0 0 0,0 0 0,1 0 0,0-1 0,9 10 0,-10-13 0,-1-1 0,0 1 0,0-1 0,1 0 0,-1 0 0,1 0 0,-1 0 0,1 0 0,-1-1 0,1 0 0,-1 1 0,1-1 0,-1-1 0,1 1 0,0 0 0,-1-1 0,1 0 0,-1 0 0,0 0 0,1 0 0,-1 0 0,0-1 0,1 0 0,-1 1 0,0-1 0,4-4 0,1 1 0,-1-1 0,1 0 0,-1 0 0,0 0 0,-1-1 0,1 0 0,-1-1 0,9-14 0,-12 15 0,0 1 0,0-1 0,0 0 0,-1 0 0,0 0 0,-1 0 0,1 0 0,-1 0 0,-1 0 0,1 0 0,-1-1 0,-1 1 0,1 0 0,-1 0 0,0 0 0,-1-1 0,0 1 0,-3-8 0,0 3 0,-1 1 0,-1 0 0,1 0 0,-2 0 0,1 1 0,-2 0 0,1 1 0,-1-1 0,-15-10 0,1 2-1365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2.87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3 24575,'27'0'0,"-17"-2"0,0 2 0,0-1 0,0 2 0,0-1 0,0 1 0,0 1 0,-1-1 0,1 2 0,0-1 0,-1 2 0,13 5 0,-20-8 0,0 1 0,0 0 0,-1 0 0,1-1 0,-1 1 0,1 0 0,-1 0 0,0 0 0,0 0 0,0 1 0,0-1 0,0 0 0,0 0 0,-1 1 0,1-1 0,-1 0 0,0 1 0,1-1 0,-1 1 0,0-1 0,0 0 0,-1 1 0,1-1 0,0 0 0,-1 1 0,1-1 0,-1 0 0,0 1 0,0-1 0,0 0 0,0 0 0,0 0 0,-1 0 0,-2 3 0,-2 6 0,-2 0 0,0 0 0,0-1 0,-17 16 0,12-15 0,11-10 0,1 0 0,-1 0 0,1 0 0,-1 1 0,1-1 0,0 0 0,0 0 0,0 1 0,0-1 0,0 1 0,0-1 0,0 1 0,-1 2 0,3-3 0,0 0 0,0 0 0,0 0 0,1 0 0,-1 0 0,0 0 0,1 0 0,-1-1 0,1 1 0,-1 0 0,1-1 0,-1 0 0,1 1 0,-1-1 0,1 0 0,-1 0 0,1 1 0,-1-1 0,3-1 0,2 2 0,0 0 0,1 0 0,-1 0 0,0 1 0,-1 0 0,1 0 0,0 1 0,-1-1 0,1 1 0,-1 0 0,0 1 0,0-1 0,0 1 0,8 8 0,-10-8 0,-1 0 0,1 0 0,-1 0 0,0 0 0,0 1 0,-1-1 0,1 1 0,-1-1 0,0 1 0,0-1 0,-1 1 0,1-1 0,-1 1 0,0 0 0,0-1 0,-1 1 0,1 0 0,-1-1 0,-3 10 0,4-12 0,-19 52 0,19-52 0,-1 0 0,1-1 0,-1 1 0,0-1 0,0 0 0,0 1 0,0-1 0,0 0 0,0 1 0,0-1 0,0 0 0,0 0 0,0 0 0,-1 0 0,1 0 0,-1 0 0,1-1 0,0 1 0,-1 0 0,1-1 0,-1 1 0,0-1 0,1 1 0,-1-1 0,1 0 0,-1 1 0,0-1 0,1 0 0,-1 0 0,-1-1 0,-12-3-1365,1-1-5461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3.8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 1 24575,'0'1'0,"0"3"0,0 7 0,0 6 0,0 39 0,0 13 0,-1-6 0,-1-14-8191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4.7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8 24575,'8'-5'0,"0"1"0,-1 0 0,1 1 0,0 0 0,1 0 0,-1 1 0,1 0 0,10-2 0,-6 2 0,109-21-1365,-113 21-5461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5.4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 24575,'2'-2'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7.4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61 1 24575,'9'69'0,"-18"44"0,0 52 0,8-154 0,-1 0 0,0-1 0,-1 1 0,0 0 0,-1-1 0,-9 20 0,13-30 0,-1 2 0,0-1 0,-1 1 0,1-1 0,-1 1 0,0-1 0,1 0 0,-1 0 0,0 0 0,0 0 0,1 0 0,-1 0 0,0 0 0,0-1 0,0 1 0,0-1 0,0 1 0,0-1 0,0 0 0,-1 0 0,1 0 0,0 0 0,0 0 0,0 0 0,0-1 0,0 1 0,0-1 0,0 1 0,-2-2 0,-2 1 0,0 0 0,1-1 0,-1 0 0,1 0 0,-1-1 0,1 1 0,0-1 0,0 0 0,-5-4 0,9 6-65,0 0 0,1 1 0,-1-1 0,0 0 0,1 0 0,-1 0 0,0 0 0,1 0 0,0 0 0,-1 0 0,1 0 0,-1 0 0,1 0 0,0 0 0,0 0 0,-1 0 0,1 0 0,0-1 0,0 1 0,1-1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39.7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06 459 24575,'1'0'0,"0"0"0,-1-1 0,1 1 0,0 0 0,0-1 0,0 1 0,0-1 0,-1 1 0,1-1 0,0 1 0,0-1 0,-1 1 0,1-1 0,0 0 0,-1 0 0,1 1 0,-1-1 0,1 0 0,-1 0 0,1 1 0,-1-1 0,0 0 0,1 0 0,-1 0 0,0 0 0,0 0 0,1-1 0,5-38 0,-2 16 0,56-196 0,-24 97 0,-36 122 0,0 0 0,0 0 0,0 0 0,0 0 0,0 0 0,0 0 0,0 0 0,0 0 0,-1 0 0,1 0 0,0 0 0,-1 0 0,1 0 0,0 0 0,-1 0 0,1 1 0,-1-1 0,0 0 0,1 0 0,-1 0 0,0 1 0,1-1 0,-1 0 0,0 1 0,0-1 0,1 1 0,-1-1 0,0 1 0,0-1 0,0 1 0,0-1 0,0 1 0,0 0 0,0 0 0,0-1 0,0 1 0,0 0 0,0 0 0,0 0 0,0 0 0,0 0 0,-1 1 0,-59 0 0,42 0 0,-95-9-1365,107 8-5461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1:09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919 6003,'0'0'408,"-9"-4"-48,-142-40 4642,152 44-4966,-1-1-1,1 1 0,0 0 0,-1-1 1,1 1-1,-1 0 0,1-1 1,-1 1-1,1-1 0,-1 1 0,0-1 1,1 1-1,-1-1 0,0 0 0,1 1 1,-1-1-1,0 1 0,0-1 1,1 0-1,-1 1 0,0-1 0,0 0 1,0 1-1,0-1 0,0 0 0,0 1 1,0-1-1,0 1 0,0-1 1,0 0-1,0 1 0,0-1 0,-1 0 1,1 1-1,0-1 0,0 0 0,-1 1 1,1-1-1,0 1 0,-1-1 1,1 1-1,-1-1 0,1 1 0,-1-1 1,1 1-1,-1-1 0,1 1 0,-1 0 1,1-1-1,-1 1 0,1 0 1,-1-1-1,0 1 0,1 0 0,-1 0 1,1 0-1,-1-1 0,0 1 0,1 0 1,-1 0-1,0 0 0,1 0 0,-1 0 1,0 0-1,1 0 0,-1 1 1,0-1-1,0 0-35,396-229 240,-291 158-282,-32 19 30,3 3 0,1 3-1,2 3 1,77-28 12,12 20 72,2 7 0,1 7 0,3 8 0,0 8 0,1 7 0,14 7-72,-63-1 57,0 5-1,0 6 1,0 5-1,-1 6 1,0 5-1,101 30-56,391 182 127,-453-166-59,-143-58-73,-13-5 13,1 1-1,0-1 1,-1 1 0,0 1 0,0-1 0,0 1-1,0 0 1,0 1 0,-1 0 0,0 0 0,0 0-1,0 1 1,-1-1 0,1 3-8,16 4-1626,-20-12 1046,-7-12-6909,-2 4 1905</inkml:trace>
  <inkml:trace contextRef="#ctx0" brushRef="#br0" timeOffset="450.42">3988 10 7668,'0'0'496,"-5"-2"-176,3 1-260,-1 0 1,1 0 0,-1 0-1,1 0 1,-1 0-1,1 1 1,-1-1 0,0 1-1,1 0 1,-1-1-1,0 1 1,0 1 0,1-1-1,-1 0 1,0 1-1,1-1 1,-1 1 0,1 0-1,-1 0 1,1 0-1,-1 0 1,1 0 0,-1 0-1,1 1 1,0-1-1,0 1 1,0 0 0,-2 1-61,2-2 57,0 1 1,1-1 0,-1 1 0,0 0-1,1 0 1,-1 0 0,1 0-1,0 0 1,0 0 0,-1 0 0,1 0-1,1 0 1,-1 0 0,0 1 0,0-1-1,1 0 1,-1 0 0,1 1-1,0-1 1,0 1 0,0-1 0,0 0-1,0 1 1,0-1 0,1 0-1,-1 1 1,1-1 0,0 0 0,0 0-1,-1 1 1,1-1 0,1 0 0,0 2-58,10 12 718,1-1 0,1 0 1,1-1-1,0 0 1,0-1-1,1-1 0,16 9-717,193 96 795,-136-75-1015,-3 4 0,-2 4-1,6 9 220,-18 13-1549,-70-70 1503,-1 1 0,1 0 0,-1 0 1,0 0-1,0 0 0,0 1 0,0-1 0,0 0 0,-1 0 0,1 1 1,-1-1-1,0 0 0,0 0 0,0 1 0,0-1 0,-1 0 1,0 1-1,1-1 0,-1 0 0,0 0 0,0 0 0,-1 0 1,1 0-1,-1 0 0,1 0 0,-1 0 0,0-1 0,0 1 1,-1 1 45,-86 56 109,-421 158 449,316-127-639,-68 31-3555,143-73-2375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42.12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4 0 24575,'-4'2'0,"0"0"0,0 0 0,0 0 0,0 1 0,0 0 0,1-1 0,-1 1 0,1 1 0,-5 4 0,-2 1 0,-6 4 0,6-6 0,0 0 0,0 1 0,1 0 0,0 0 0,0 1 0,1 1 0,0-1 0,1 1 0,0 1 0,0-1 0,1 1 0,-9 23 0,12-25 0,1 0 0,0 0 0,1 1 0,0-1 0,0 0 0,1 1 0,2 17 0,-2-25 0,1 1 0,-1 0 0,1 0 0,0 0 0,0-1 0,0 1 0,0 0 0,1-1 0,-1 1 0,1-1 0,0 1 0,-1-1 0,1 0 0,0 0 0,0 0 0,1 0 0,-1 0 0,0 0 0,1-1 0,-1 1 0,1-1 0,-1 1 0,1-1 0,0 0 0,-1 0 0,1 0 0,0-1 0,0 1 0,5 0 0,-1 0 0,1-1 0,-1 1 0,1-1 0,-1-1 0,1 1 0,0-1 0,13-4 0,-20 5 0,1-1 0,-1 1 0,0-1 0,0 1 0,1-1 0,-1 0 0,0 0 0,0 1 0,0-1 0,0 0 0,0 0 0,0 0 0,0 0 0,0 0 0,0 0 0,-1 0 0,1-1 0,0 1 0,-1 0 0,1-2 0,0 1 0,-1 0 0,0 0 0,0 0 0,0 0 0,-1 0 0,1 0 0,0 0 0,-1 0 0,1 0 0,-1 0 0,0 0 0,0 0 0,0 1 0,0-1 0,0 0 0,0 0 0,-3-2 0,2-1-44,-1 1 0,0 0 0,0 0 0,0 0 0,-1 0 0,1 0 0,-1 1 0,0-1 0,0 1 0,0 0 0,-1 0 0,1 1 0,-1-1 0,1 1 0,-1 0 0,0 1 0,0-1 0,0 1-1,0 0 1,0 0 0,0 0 0,0 0 0,0 1 0,0 0 0,0 0 0,0 1 0,-1-1 0,1 1 0,0 0 0,-5 2 0,4-1-6782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45.34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47 24575,'6'-14'0,"32"-173"0,-17 73 0,37-117 0,-55 232 0,0 10 0,4 28 0,-3-16 0,8 25 0,3-1 0,1 0 0,44 85 0,-60-132-1,0 0-1,0 1 1,0-1 0,0 0-1,0 0 1,0 0-1,0 1 1,0-1 0,0 0-1,1 0 1,-1 1-1,0-1 1,0 0 0,0 0-1,0 0 1,0 0-1,1 1 1,-1-1-1,0 0 1,0 0 0,0 0-1,1 0 1,-1 0-1,0 0 1,0 1 0,0-1-1,1 0 1,-1 0-1,0 0 1,0 0 0,1 0-1,-1 0 1,0 0-1,0 0 1,0 0-1,1 0 1,-1 0 0,0 0-1,0 0 1,1 0-1,-1 0 1,0 0 0,0 0-1,1-1 1,-1 1-1,0 0 1,0 0 0,0 0-1,1 0 1,-1 0-1,0 0 1,0-1 0,0 1-1,0 0 1,1 0-1,9-21 133,7-44-522,-13 48-400,8-33-983,-5 19 804,1 1 0,2-1 0,17-38 0,-27 69 994,0 0 1,0 0-1,0-1 0,0 1 0,0 0 0,1 0 0,-1-1 0,0 1 1,0 0-1,0 0 0,0 0 0,1-1 0,-1 1 0,0 0 1,0 0-1,1 0 0,-1 0 0,0 0 0,0-1 0,0 1 0,1 0 1,-1 0-1,0 0 0,1 0 0,-1 0 0,0 0 0,0 0 1,1 0-1,-1 0 0,0 0 0,0 0 0,1 0 0,-1 0 0,0 0 1,1 0-1,-1 0 0,0 0 0,0 0 0,1 0 0,-1 1 1,0-1-1,0 0 0,0 0 0,1 0 0,-1 0 0,0 1 0,0-1 1,1 0-1,-1 0 0,0 0 0,0 1 0,0-1 0,0 0 1,0 0-1,1 0 0,-1 1 0,0-1 0,0 0 0,0 1 0,0-1 1,0 0-1,0 0 0,0 1 0,0-1 0,0 0 0,0 0 1,0 1-1,0-1 0,0 1 0,8 25 3327,-7-22-2739,128 383-148,-110-356-1163,-12-21-6127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47.3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58 24575,'3'5'0,"0"-1"0,0 1 0,-1-1 0,1 1 0,-1 0 0,0 0 0,1 9 0,9 17 0,120 219 0,-132-249 8,0 0-1,1-1 0,-1 1 1,0 0-1,1 0 1,-1-1-1,1 1 0,-1 0 1,1 0-1,-1-1 1,1 1-1,0 0 0,-1-1 1,1 1-1,0-1 1,-1 1-1,1-1 0,0 1 1,0-1-1,-1 0 1,1 1-1,0-1 0,0 0 1,0 1-1,0-1 1,0 0-1,1 0 0,-1-1-25,0 1-1,0-1 0,0 0 1,0 1-1,0-1 0,0 0 0,0 0 1,0 0-1,0 0 0,0 0 0,0 0 1,-1 0-1,1 0 0,-1-1 1,1 1-1,0-2 0,20-70-3186,-16 54 868,21-72 295,-6 26 5889,16-97 1,-34 97-5213,-2 57-5461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52.2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45 24575,'1'0'0,"0"-1"0,0 0 0,0 1 0,0-1 0,0 0 0,-1 0 0,1 1 0,0-1 0,0 0 0,-1 0 0,1 0 0,0 0 0,-1 0 0,1 0 0,-1 0 0,1 0 0,-1 0 0,0 0 0,0 0 0,1-2 0,8-31 0,-7 25 0,13-33 0,28-60 0,-26 67 0,-2 0 0,18-62 0,-23 42 0,-8 39 0,0 1 0,2 0 0,-1-1 0,2 2 0,10-25 0,5 97 0,51 264 0,-57-268 0,41 129 0,-53-175-1365,0-1-5461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4:53.7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8'0'-9830,"3"0"8803,20 4-2317,8 3 3344,-2 1 3033,-5-1-3033,-9-1 2028,-6-1-2028,-4-1 2356,-4-2-2356,-1-1 6784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52.77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2 290 24575,'64'12'0,"-61"-12"0,0 0 0,1 1 0,-1-2 0,0 1 0,0 0 0,0-1 0,0 0 0,0 1 0,1-1 0,-1 0 0,0-1 0,-1 1 0,1 0 0,0-1 0,0 0 0,-1 1 0,1-1 0,2-3 0,-4 3 0,0 0 0,0 0 0,0 0 0,0 0 0,0 0 0,-1 0 0,1 0 0,-1 0 0,0 0 0,1-1 0,-1 1 0,0 0 0,0 0 0,-1 0 0,1-1 0,0 1 0,-1 0 0,1 0 0,-1 0 0,0 0 0,1 0 0,-1 0 0,0 0 0,0 0 0,-3-3 0,0-2 0,0 0 0,-1 0 0,1 1 0,-1 0 0,-12-11 0,-2 3 0,0 1 0,-27-14 0,-19-13 0,64 39 0,0 1 0,0-1 0,0 0 0,0 1 0,0-1 0,1 0 0,-1 0 0,0 1 0,1-1 0,-1 0 0,0 0 0,1 0 0,-1 0 0,1 0 0,0 0 0,-1 0 0,1 0 0,0 0 0,-1 0 0,1 0 0,0 0 0,0 0 0,0 0 0,0-1 0,0 1 0,0 0 0,0 0 0,1 0 0,-1-1 0,1-1 0,0 1 0,1-1 0,-1 1 0,1 0 0,-1-1 0,1 1 0,0 0 0,0 0 0,0 0 0,0 0 0,4-3 0,-3 3 0,1-1 0,-1 1 0,0 0 0,1 0 0,0 0 0,-1 0 0,1 1 0,0 0 0,0-1 0,0 1 0,0 1 0,0-1 0,0 1 0,0-1 0,0 1 0,0 0 0,0 1 0,7 0 0,-7 1-136,1 1-1,-1 0 1,0-1-1,1 2 1,-1-1-1,-1 0 1,1 1-1,0 0 0,3 4 1,0 2-669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54.5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3 24575,'1'9'0,"1"0"0,0-1 0,1 1 0,5 13 0,-3-10 0,-5-12 0,0 0 0,0 0 0,0 0 0,0 0 0,0 1 0,1-1 0,-1 0 0,0 0 0,0 0 0,0 0 0,0 0 0,0 0 0,0 0 0,0 0 0,1 0 0,-1 0 0,0 1 0,0-1 0,0 0 0,0 0 0,0 0 0,0 0 0,1 0 0,-1 0 0,0 0 0,0 0 0,0 0 0,0 0 0,0 0 0,1 0 0,-1 0 0,0 0 0,0 0 0,0 0 0,0 0 0,0-1 0,1 1 0,-1 0 0,0 0 0,0 0 0,0 0 0,0 0 0,0 0 0,0 0 0,0 0 0,1 0 0,-1-1 0,0 1 0,0 0 0,0 0 0,0 0 0,0 0 0,0 0 0,0 0 0,0-1 0,0 1 0,0 0 0,0 0 0,0 0 0,0 0 0,0 0 0,0 0 0,0-1 0,0 1 0,0 0 0,9-19 0,4-20 0,-12 35-38,1 1 0,-1-1 0,1 1 1,-1 0-1,1-1 0,0 1 0,0 0 0,0 0 0,1 0 0,-1 1 0,1-1 0,0 1 0,-1-1 0,1 1 0,0 0 0,0 0 1,1 0-1,-1 0 0,0 1 0,1-1 0,-1 1 0,1 0 0,-1 0 0,1 0 0,-1 0 0,1 1 0,0-1 0,-1 1 0,1 0 1,0 0-1,-1 1 0,1-1 0,0 1 0,-1 0 0,7 2 0,1 0-6788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56.72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9 1 24575,'-4'0'0,"0"1"0,0 0 0,0-1 0,1 2 0,-1-1 0,0 0 0,1 1 0,-1-1 0,1 1 0,-1 0 0,1 0 0,0 1 0,0-1 0,0 1 0,0-1 0,0 1 0,1 0 0,-1 0 0,1 0 0,0 1 0,0-1 0,0 0 0,0 1 0,0-1 0,-1 6 0,1-4 0,0-1 0,1 1 0,0 0 0,-1-1 0,2 1 0,-1 0 0,0 0 0,1 0 0,0 0 0,0 0 0,1-1 0,-1 1 0,1 0 0,0 0 0,0 0 0,1-1 0,-1 1 0,1-1 0,0 1 0,3 4 0,-4-8 5,0 1-1,1-1 1,-1 0-1,0 0 1,1 0-1,-1 0 1,1 0-1,-1 0 0,1-1 1,-1 1-1,1 0 1,-1-1-1,1 1 1,0-1-1,-1 1 1,1-1-1,0 0 1,0 0-1,-1 0 1,3 0-1,35-6-847,-33 4 227,14-3-621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47.86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5 278 24575,'26'16'-5214,"-22"-14"5490,1-1 1,-1 0 0,0 0-1,0 0 1,0 0 0,1-1-1,-1 0 1,0 0-1,7 0 1,-10 0-84,1-1-1,0 1 1,-1 0 0,1-1-1,0 1 1,-1-1-1,1 1 1,-1-1 0,1 0-1,-1 1 1,0-1 0,1 0-1,-1 0 1,0 0 0,1 0-1,-1-1 1,0 1-1,0 0 1,0 0 0,0-1-1,0 1 1,1-3 0,-1 2-325,-1 0-1,1 0 1,-1 0 0,0 0 0,0 0 0,0 0 0,0 0-1,0-1 1,0 1 0,0 0 0,-1 0 0,1 0 0,-1 0-1,-1-2 1,-4-9 132,-1 0 0,-1 0 0,0 1 0,0 1 0,-1-1 0,-1 1 0,0 1 0,-1 0 0,1 0 0,-19-11 0,17 11 0,6 3 0,0 1 0,0-2 0,1 1 0,0-1 0,0 0 0,1 0 0,0 0 0,0-1 0,-3-9 0,8 17 0,0 0 0,-1 0 0,1 0 0,0 1 0,-1-1 0,1 0 0,0 0 0,0 1 0,0-1 0,0 0 0,0 1 0,0-1 0,0 1 0,0-1 0,0 1 0,0 0 0,0-1 0,0 1 0,0 0 0,0 0 0,0 0 0,0 0 0,0 0 0,0 0 0,0 0 0,0 0 0,0 0 0,2 1 0,36 0 0,-35 0-85,-1-1 0,1 1-1,0 0 1,0-1 0,0 2-1,-1-1 1,1 0 0,-1 1-1,1 0 1,-1-1 0,1 1-1,-1 1 1,0-1 0,0 0-1,5 6 1,-4-2-6741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49.1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 21 24575,'-1'34'0,"0"-22"0,1 0 0,0 0 0,0 1 0,4 17 0,-4-30 0,0 0 0,0 1 0,0-1 0,0 0 0,0 0 0,0 0 0,0 0 0,0 0 0,0 1 0,0-1 0,0 0 0,0 0 0,0 0 0,0 0 0,0 1 0,0-1 0,0 0 0,0 0 0,0 0 0,0 0 0,0 1 0,0-1 0,0 0 0,0 0 0,0 0 0,1 0 0,-1 0 0,0 0 0,0 1 0,0-1 0,0 0 0,0 0 0,0 0 0,1 0 0,-1 0 0,0 0 0,0 0 0,0 0 0,0 0 0,1 0 0,-1 0 0,0 0 0,0 0 0,0 0 0,0 0 0,0 0 0,1 0 0,-1 0 0,0 0 0,0 0 0,0 0 0,0 0 0,1 0 0,-1 0 0,0 0 0,0 0 0,0 0 0,7-12 0,1-17 0,-6 17 0,-1 4 0,0 1 0,0 0 0,1 0 0,0 0 0,0 0 0,1 0 0,4-7 0,-6 12 0,1 0 0,-1 1 0,1-1 0,0 0 0,-1 1 0,1 0 0,0-1 0,0 1 0,0 0 0,0 0 0,0 0 0,0 0 0,0 0 0,0 1 0,1-1 0,-1 1 0,0-1 0,0 1 0,1 0 0,-1 0 0,0 0 0,1 0 0,-1 0 0,0 1 0,0-1 0,0 1 0,3 0 0,6 1-1365,-2 1-5461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2:38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7 108 7876,'0'0'568,"0"0"384,-7-2-74,1 0-775,1 0 0,-1-1 0,0 0 0,1 0 1,-1 0-1,1-1 0,0 1 0,0-1 0,1-1 0,-1 1 0,1-1 0,0 1 0,0-1 1,0 0-1,1-1 0,0 1 0,-1-2-103,3 5 93,1 0 0,-1 1 0,1-1 0,-1 0-1,0 1 1,0-1 0,0 0 0,0 1 0,0-1 0,0 1 0,0 0 0,0-1 0,-1 1 0,1 0 0,-1 0 0,1 0 0,-1 0 0,1 0 0,-1 0-1,1 0 1,-1 0 0,0 1 0,1-1 0,-1 0 0,0 1 0,0 0 0,0-1 0,1 1 0,-1 0 0,0 0 0,0 0 0,0 0 0,0 0 0,1 1-1,-1-1 1,0 0 0,0 1 0,1 0 0,-1-1 0,0 1 0,1 0 0,-1 0-93,-20 8 234,1 1 0,0 0 0,0 2 0,2 0-1,-1 2 1,-11 11-234,25-18 88,0 0 0,1 1 0,0 0-1,0 0 1,1 1 0,0-1 0,1 1 0,0 0-1,0 0 1,1 0 0,0 0 0,1 0-1,-1 0 1,2 0 0,-1 1 0,2-1 0,-1 2-88,-3 35 343,-31 191 110,-10-2 1,-17 22-454,44-166 34,4 0 1,4 1-1,3 0 0,5 0 1,9 64-35,-3 56 289,-10-9-156,0-79-94,6 0 0,11 65-39,-7-146 3,37 332 216,-15 36-219,-15 165 189,24-344-157,-13-58-24,-6 96 211,-25-149 373,11-115-513,1 0 1,0-1-1,1 1 0,-1-1 0,1 0 1,0 0-1,0-1 0,0 1 1,1-1-1,0 0 0,0-1 0,0 1 1,0-1-1,1 0-79,180 42 1160,-79-34-1109,-106-11-68,-1 1-1,0-1 1,0 1 0,0 0-1,0-1 1,0 1 0,0 0-1,0 0 1,0 0 0,0 0-1,0 0 1,0 0 0,-1 0-1,1 0 1,0 0-1,-1 0 1,1 0 0,-1 1-1,1-1 1,-1 0 0,1 0-1,-1 1 1,0-1 0,0 0-1,0 0 1,1 1 0,-1-1-1,-1 0 1,1 1 0,0-1-1,0 0 18,2 17-5622,4-13-2603,-5-5 2105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6:08.84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5 7 24575,'-3'-1'0,"-1"0"0,1-1 0,0 2 0,-1-1 0,1 0 0,-1 1 0,1-1 0,-1 1 0,0 0 0,1 0 0,-1 1 0,1-1 0,-1 1 0,1-1 0,-1 1 0,1 0 0,0 1 0,-1-1 0,1 0 0,0 1 0,0 0 0,0 0 0,0 0 0,0 0 0,0 0 0,1 1 0,-1-1 0,1 1 0,-1-1 0,1 1 0,0 0 0,0 0 0,0 0 0,1 0 0,-1 1 0,1-1 0,0 0 0,0 1 0,0-1 0,0 0 0,0 1 0,1-1 0,-1 1 0,1 0 0,0-1 0,0 1 0,1-1 0,0 5 0,1-2 9,0 0 1,1 0-1,0-1 0,0 1 0,0 0 1,1-1-1,0 0 0,0 0 0,0 0 0,1 0 1,0-1-1,6 5 0,-8-6-87,1 0 0,-1 0 0,1-1-1,0 1 1,-1-1 0,1 0 0,0 0 0,1 0 0,-1-1-1,0 1 1,0-1 0,1 0 0,-1 0 0,0-1 0,1 1-1,-1-1 1,1 0 0,7-1 0,-1-3-6748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04.9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6 24575,'651'-27'0,"-626"23"-96,-16 3-86,0-1 1,0 1 0,1 1 0,-1 0-1,0 0 1,19 3 0,-20-1-6645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06.4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41 1 24575,'-3'56'0,"-2"-1"0,-19 83 0,-4 26 0,21-117 271,-14 48 1,6-33-1334,3 1-4072,-7 56 3769,13-94 192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07.7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13'1'0,"-1"1"0,0 1 0,0-1 0,15 7 0,16 3 0,12 1 0,-27-5 0,0-2 0,46 4 0,183-11-1365,-223 0-5461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09.49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3 1 24575,'-13'6'-8725,"-3"0"4431,-14 6 4063,26-11 1097,0 1 0,0-1-1,1 1 1,-1 0 0,0 1-1,1-1 1,-1 1 0,1-1-1,0 1 1,0 0 0,0 0-1,0 1 1,-4 5 0,7-8-838,0 0-1,-1 0 1,1 0 0,0 0 0,0 0 0,0 1 0,0-1 0,0 0 0,0 0 0,0 0 0,0 0 0,0 0 0,1 0 0,-1 1 0,0-1 0,1 0 0,-1 0 0,1 0 0,-1 0 0,1 0 0,-1 0-1,1 0 1,0 0 0,-1-1 0,1 1 0,0 0 0,0 0 0,0 0 0,0-1 0,-1 1 0,1-1 0,0 1 0,0 0 0,0-1 0,1 0 0,-1 1 0,0-1 0,0 0 0,0 1 0,0-1 0,0 0-1,0 0 1,2 0 0,1 1-36,0 0 0,0-1 0,0 1-1,0-1 1,0 0 0,-1 0 0,1 0-1,0 0 1,0-1 0,0 0 0,7-2-1,-9 1 9,1-1 0,0 1 0,-1-1 0,1 0 0,-1 0 0,0 0 0,0 0 0,3-5 0,1-2 0,-3 12 0,8 40-1365,-6-26-5461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15.74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6 0 24575,'-5'0'0,"1"0"0,-1 1 0,0-1 0,0 1 0,1 0 0,-1 0 0,1 0 0,-1 1 0,1 0 0,-1-1 0,1 2 0,0-1 0,0 0 0,-7 6 0,10-7 0,0 1 0,0-1 0,0 0 0,0 0 0,0 1 0,0-1 0,0 0 0,1 1 0,-1-1 0,1 1 0,-1-1 0,1 1 0,-1-1 0,1 1 0,0-1 0,0 1 0,0 0 0,0 1 0,0 0 0,1 0 0,0 0 0,-1 0 0,1-1 0,0 1 0,1-1 0,-1 1 0,0-1 0,1 1 0,0-1 0,-1 0 0,1 1 0,4 2 0,-3-1 15,1 0 0,-1-1 0,1 1 0,1-1 0,-1 0 0,0 0 0,10 4 0,-12-6-86,0-1 1,0 1-1,1-1 0,-1 1 0,0-1 1,0 0-1,1 0 0,-1 0 1,0 0-1,0 0 0,1-1 0,-1 1 1,0-1-1,0 1 0,0-1 1,1 0-1,-1 0 0,0 0 0,0 0 1,2-2-1,6-4-6755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16.65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1 24575,'-18'151'0,"18"-145"15,1 0 0,0 0 0,0 0 0,0 0 0,1 0 0,0 0 0,4 7 0,-6-12-42,0 0-1,1 0 0,-1 0 1,0 0-1,1 0 1,-1 0-1,1 0 1,0-1-1,-1 1 1,1 0-1,0 0 1,-1-1-1,1 1 1,0 0-1,0-1 1,0 1-1,-1-1 1,1 1-1,0-1 1,0 1-1,0-1 1,0 0-1,0 1 1,0-1-1,0 0 1,0 0-1,0 0 1,0 0-1,0 0 1,0 0-1,0 0 1,0 0-1,0 0 1,0 0-1,0-1 1,0 1-1,0 0 1,0-1-1,0 1 1,-1 0-1,1-1 1,0 1-1,0-1 1,0 0-1,0 1 1,-1-1-1,1 0 1,0 1-1,-1-1 1,1 0-1,0 0 1,-1 1-1,1-3 1,7-6-6799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17.3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3'2'-9830,"2"0"3277,3 0 8155,0-1-1602,1 0 3030,0 0-3030,1-1 2074,-1 1-2074,0-1 5351,0 0-5351,0-1 4326,0 1-4326,0 0 0,0 0 0,0 0 0,-2-1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18.9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 1 24575,'-1'21'-4171,"0"-17"4391,0-1-1,1 0 1,-1 1-1,1-1 1,0 0-1,0 1 1,0-1-1,1 0 1,-1 1-1,1-1 1,0 0 0,0 0-1,0 1 1,0-1-1,0 0 1,1 0-1,-1 0 1,4 4-1,-4-7-219,0 0 0,0 1 0,0-1 0,1 0 0,-1 1 0,0-1 0,0 0 0,1 0 0,-1 0 0,0 0 0,0 0 0,0-1 0,1 1 0,-1 0 0,0 0 0,0-1 0,0 1 0,1-1 0,-1 1 0,0-1 0,0 1 0,0-1 0,0 0 0,0 0 0,0 1 0,0-1 0,-1 0 0,1 0 0,0 0 0,0 0 0,-1 0 0,1 0 0,0-1 0,28-36 0,-15 21 0,-7 16 0,-5 30 0,0 4 0,1-13-1365,-2-10-5461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0.6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8 0 24575,'-5'1'0,"1"1"0,-1-1 0,1 1 0,0-1 0,0 2 0,0-1 0,0 0 0,0 1 0,0-1 0,0 1 0,1 0 0,0 0 0,-1 1 0,1-1 0,-3 6 0,5-8 0,1 1 0,0-1 0,-1 0 0,1 0 0,0 1 0,0-1 0,0 0 0,0 0 0,0 1 0,0-1 0,0 0 0,1 0 0,-1 1 0,0-1 0,1 0 0,-1 0 0,1 0 0,-1 0 0,1 1 0,0-1 0,-1 0 0,1 0 0,0 0 0,0 0 0,0 0 0,0-1 0,0 1 0,0 0 0,0 0 0,0-1 0,0 1 0,0 0 0,0-1 0,0 1 0,0-1 0,1 1 0,-1-1 0,2 1 0,-1-1 0,1-1 0,-1 1 0,0 0 0,0-1 0,0 1 0,0-1 0,1 0 0,-1 1 0,0-1 0,0 0 0,0-1 0,0 1 0,-1 0 0,1 0 0,0-1 0,0 1 0,-1-1 0,1 1 0,-1-1 0,1 0 0,1-3 0,6-11 0,6-6 0,-9 25 0,-2 17 0,9 19 87,-4-19-1539,-7-14-5374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6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 8884,'-9'12'9262,"0"29"-9198,5-20 380,-31 82-942,12-40-6714,19-51 3631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1.9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1 24575,'-1'0'0,"0"1"0,0 0 0,0 0 0,0-1 0,0 1 0,0 0 0,1 0 0,-1 0 0,0 0 0,0 0 0,1 0 0,-1 0 0,1 0 0,-1 0 0,1 0 0,-1 0 0,1 0 0,0 0 0,-1 1 0,1-1 0,0 0 0,0 0 0,0 2 0,-4 30 0,9 16 16,-3-43-122,-1 0 0,0 0-1,0 0 1,0 0 0,-1 0 0,0 0-1,0 0 1,-1 0 0,0 0 0,0 0-1,0 0 1,-3 8 0,0-8-672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3.08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0,"3"0"0,3 0 0,5 0 0,3 0 0,4 0 0,3 0 0,1 0 0,1 0 0,-3 0 0,-1 0 0,-1 0 0,-2 0 0,-3 0 0,-3 0-8191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4.1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2 24575,'93'-6'32,"-66"3"-381,0 1-1,0 2 1,43 3 0,-58 0-6477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5.4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70 24575,'76'-11'-11676,"0"2"8999,-8 2 5257,90-19 9193,-146 23-11870,-7 3-61,0-1-1,0 0 1,0 0-1,0-1 1,-1 0-1,1 0 1,5-3-1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6.52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8 1 24575,'-1'0'0,"0"0"0,-1 0 0,1 0 0,0 1 0,0-1 0,0 0 0,0 1 0,0-1 0,0 1 0,0 0 0,0-1 0,1 1 0,-1 0 0,0-1 0,0 1 0,0 0 0,1 0 0,-1 0 0,0 0 0,1 0 0,-1-1 0,1 1 0,-1 0 0,1 0 0,-1 1 0,1 0 0,-9 41 0,-4 138 0,-12 113 0,25-293-69,0-1 39,0 1 1,0-1-1,0 1 1,0-1-1,0 0 1,0 1-1,0-1 1,0 1 0,0-1-1,0 1 1,0-1-1,0 0 1,0 1-1,0-1 1,0 1-1,-1-1 1,1 0 0,0 1-1,0-1 1,0 0-1,-1 1 1,1-1-1,0 0 1,-1 1-1,1-1 1,0 0 0,-1 1-1,1-1 1,0 0-1,-1 0 1,1 0-1,0 1 1,-1-1-1,1 0 1,-1 0 0,1 0-1,0 0 1,-1 0-1,1 0 1,-1 0-1,1 0 1,-1 0-1,0 0 1,-7-2-6797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7.28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4'2'0,"1"0"0,-1 0 0,0 0 0,1 0 0,0 0 0,-1-1 0,1 0 0,0 0 0,0 0 0,5-1 0,7 3 0,3 1 0,53 12 0,2-3 0,114 5 0,-171-19-1365,-2-1-5461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29.2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32 25 24575,'-1'10'0,"0"1"0,-1 0 0,0 0 0,-1-1 0,-4 11 0,4-11 0,-1 0 0,2 0 0,0 0 0,0 0 0,0 15 0,2-27 0,-1-17 0,2 0 0,0 0 0,5-21 0,-6 36 0,0 1 0,1 0 0,-1-1 0,1 1 0,0 0 0,0-1 0,1 1 0,-1 0 0,1 0 0,-1 0 0,1 0 0,0 0 0,0 0 0,0 1 0,0-1 0,1 1 0,-1-1 0,1 1 0,0 0 0,-1 0 0,1 0 0,0 0 0,0 0 0,0 1 0,0 0 0,7-3 0,-9 4 0,0 0 0,0-1 0,-1 1 0,1 0 0,0 0 0,0-1 0,0 1 0,0 0 0,0 0 0,-1 0 0,1 0 0,0 0 0,0 1 0,0-1 0,0 0 0,0 0 0,-1 0 0,1 1 0,0-1 0,0 0 0,0 1 0,-1-1 0,1 1 0,0-1 0,-1 1 0,1-1 0,0 1 0,-1 0 0,1-1 0,-1 1 0,1 0 0,-1-1 0,1 1 0,-1 0 0,1 0 0,-1-1 0,0 1 0,1 0 0,-1 0 0,0 0 0,0-1 0,0 1 0,0 0 0,1 0 0,-1 0 0,0 0 0,0 0 0,-1-1 0,1 1 0,0 0 0,0 0 0,0 0 0,-1 0 0,1 0 0,-1 3 0,-1 0 0,1 0 0,-1 0 0,0-1 0,0 1 0,0 0 0,-1-1 0,1 0 0,-6 6 0,8-8 0,-1-1 0,1 1 0,0-1 0,0 1 0,0-1 0,0 1 0,0-1 0,-1 1 0,1-1 0,0 1 0,0-1 0,0 1 0,0-1 0,0 1 0,0-1 0,1 1 0,-1-1 0,0 1 0,0-1 0,0 1 0,0-1 0,1 1 0,-1-1 0,0 1 0,0-1 0,1 1 0,-1-1 0,0 1 0,1-1 0,-1 0 0,1 1 0,0-1 0,19 22 0,-1-2 0,-19-19-2,1 0-1,-1 0 0,0-1 1,1 1-1,-1 0 0,0 0 0,0-1 1,0 1-1,0 0 0,0 0 1,0 0-1,0-1 0,0 1 1,0 0-1,0 0 0,0 0 1,0-1-1,0 1 0,-1 0 1,1 0-1,0 0 0,-1-1 1,1 1-1,0 0 0,-1-1 1,1 1-1,-1 0 0,1-1 0,-2 2 1,-27 17 202,25-17-306,0-1 0,0 1 0,0-1 0,0 0 0,0 0 0,0 0-1,-1 0 1,1-1 0,0 0 0,0 0 0,0 0 0,-1 0 0,-7-2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0.5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0'0,"9"0"0,7 0 0,6 0 0,41 5 0,18 2 0,-4 1 0,-14-2 0,-16-1 0,-16-2 0,-11-1 0,-10-1-8191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1.7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7 1 24575,'-11'6'-7698,"0"8"5835,-4 21 7322,11-25-2487,0 2-2796,0 1 1,0-1 0,1 1-1,1 0 1,0 0 0,-1 21 0,8 80-378,-2-67 295,1 12-94,-1-27 0,-1 0 0,-5 63 0,3-93-72,0-1 1,-1 0-1,1 1 0,0-1 0,0 0 0,-1 1 0,1-1 0,0 0 1,-1 0-1,0 1 0,1-1 0,-1 0 0,0 0 0,1 0 0,-1 0 1,0 0-1,0 0 0,-1 1 0,-5 0-6754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2.5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7 24575,'1'0'0,"4"0"0,4 0 0,4 0 0,5 0 0,5 0 0,7-2 0,4 0 0,0 0 0,-2-1 0,5-2 0,-1 1 0,-6 0 0,-10 1 0,-7 2-8191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7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0 6851,'0'0'1681,"0"0"-107,0 0-243,-12 22 5208,14 171-3839,-30-30-4389,49-151-7205,-11-12 3267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3.99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35 24575,'1'2'0,"0"-1"0,0 1 0,0-1 0,0 1 0,0-1 0,0 1 0,1-1 0,-1 0 0,0 0 0,1 1 0,-1-1 0,1 0 0,0-1 0,-1 1 0,1 0 0,2 1 0,29 10 0,-32-12 0,0 1 0,0-1 0,0 0 0,0 0 0,0 0 0,0 0 0,0 0 0,0 0 0,0 0 0,0 0 0,0-1 0,0 1 0,0 0 0,0 0 0,0-1 0,0 1 0,0-1 0,-1 1 0,1-1 0,0 1 0,0-1 0,0 1 0,-1-1 0,1 0 0,0 1 0,0-1 0,-1 0 0,1 0 0,-1 0 0,1 0 0,-1 1 0,1-1 0,-1 0 0,0 0 0,1 0 0,-1 0 0,0 0 0,0 0 0,1 0 0,-1 0 0,0 0 0,0 0 0,0 0 0,0 0 0,0 0 0,-1 0 0,1 0 0,-1-2 0,-1-8 0,-1 0 0,0 1 0,-10-21 0,2 0 0,10 30-20,1-1-1,-1 1 0,1-1 1,0 1-1,0 0 0,0-1 0,0 1 1,0-1-1,0 1 0,0-1 1,0 1-1,0-1 0,1 1 1,-1 0-1,1-1 0,-1 1 1,1-1-1,-1 1 0,1 0 1,0 0-1,0-1 0,0 1 0,0 0 1,0 0-1,0 0 0,0 0 1,0 0-1,0 0 0,0 0 1,0 0-1,0 1 0,1-1 1,-1 0-1,0 1 0,1-1 1,-1 1-1,1-1 0,-1 1 0,0 0 1,1 0-1,-1-1 0,1 1 1,-1 0-1,1 0 0,-1 0 1,1 1-1,-1-1 0,0 0 1,1 0-1,-1 1 0,1-1 1,-1 1-1,0-1 0,1 1 0,-1 0 1,0 0-1,0-1 0,1 1 1,-1 0-1,0 0 0,0 0 1,0 0-1,0 0 0,0 0 1,1 3-1,4 4-6805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4.8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0 1 24575,'-3'4'-9830,"-4"5"3277,-1 3 11616,0 0-5063,1-1 2817,0-1-2817,0-2 1719,1 0-1719,0-1 6784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6.59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0"0"0,-1 1 0,1-1 0,0 1 0,0-1 0,0 1 0,0-1 0,-1 1 0,1 0 0,0 0 0,-1-1 0,1 1 0,0 0 0,-1 0 0,1 0 0,-1-1 0,1 1 0,-1 0 0,0 0 0,1 0 0,-1 0 0,0 0 0,1 0 0,-1 0 0,0 0 0,0 0 0,0 2 0,3 31 0,-3-31 0,3 120 0,-22-201 0,18 72 0,1-1 0,0 1 0,0 0 0,1-1 0,0 1 0,0 0 0,0 0 0,1 0 0,0 0 0,0 0 0,3-6 0,-4 10 0,0 1 0,0-1 0,0 0 0,0 1 0,1-1 0,-1 1 0,0-1 0,1 1 0,-1 0 0,1-1 0,-1 1 0,1 0 0,-1 0 0,1 0 0,0 0 0,0 1 0,-1-1 0,1 0 0,0 1 0,0-1 0,0 1 0,0-1 0,0 1 0,0 0 0,0 0 0,0 0 0,0 0 0,0 0 0,0 1 0,-1-1 0,1 1 0,0-1 0,0 1 0,0-1 0,0 1 0,-1 0 0,1 0 0,0 0 0,2 2 0,-2-2 0,0 0 0,-1 0 0,1 0 0,-1-1 0,1 1 0,-1 1 0,1-1 0,-1 0 0,0 0 0,0 0 0,1 1 0,-1-1 0,0 1 0,0-1 0,0 1 0,-1-1 0,1 1 0,0 0 0,0-1 0,-1 1 0,1 0 0,-1-1 0,0 1 0,1 0 0,-1 0 0,0-1 0,0 1 0,0 0 0,0 0 0,-1 0 0,1-1 0,0 1 0,-1 0 0,1-1 0,-1 1 0,0 0 0,1-1 0,-1 1 0,0 0 0,0-1 0,0 1 0,0-1 0,0 0 0,0 1 0,-1-1 0,1 0 0,0 0 0,-1 0 0,1 0 0,-1 0 0,1 0 0,-1 0 0,1 0 0,-1 0 0,0-1 0,1 1 0,-1-1 0,0 1 0,0-1 0,1 0 0,-4 0 0,-40 8-1365,37-7-5461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38.7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 1 24575,'-8'31'0,"6"-29"0,1 1 0,0-1 0,0 1 0,0-1 0,0 1 0,1 0 0,-1-1 0,1 1 0,0 0 0,0 0 0,-1-1 0,2 1 0,-1 0 0,0-1 0,1 5 0,1-2 0,0 0 0,0 0 0,0 1 0,0-2 0,1 1 0,0 0 0,7 8 0,-10-12 0,1 0 0,0 0 0,0 0 0,0 0 0,0 0 0,0-1 0,0 1 0,0 0 0,0-1 0,1 1 0,-1 0 0,0-1 0,0 0 0,0 1 0,1-1 0,-1 0 0,0 1 0,1-1 0,-1 0 0,0 0 0,0 0 0,1 0 0,-1 0 0,0 0 0,1-1 0,-1 1 0,0 0 0,0-1 0,1 1 0,-1-1 0,0 1 0,0-1 0,0 1 0,0-1 0,0 0 0,0 0 0,2-1 0,1-1-65,1-1 0,-1 0 0,0 0 0,-1 0 0,1 0 0,-1-1 0,0 1 0,0-1 0,0 0 0,0 0 0,-1 0 0,0 0 0,0-1 0,-1 1 0,1 0 0,-1-1 0,0 1 0,0-1 0,-1 0 0,0-9 0,-1 7-6761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41.31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09 24575,'4'0'0,"2"0"0,0 1 0,-1-1 0,1 0 0,0-1 0,0 1 0,-1-1 0,1 0 0,0-1 0,-1 1 0,1-1 0,-1 0 0,0 0 0,1-1 0,7-5 0,-13 8 0,1-1 0,-1 1 0,0-1 0,1 1 0,-1-1 0,0 0 0,0 1 0,1-1 0,-1 1 0,0-1 0,0 1 0,0-1 0,0 0 0,0 1 0,0-1 0,0 0 0,0 1 0,0-1 0,0 1 0,0-1 0,0 0 0,0 1 0,-1-1 0,1 1 0,0-1 0,0 0 0,-1 1 0,1-1 0,0 1 0,-1-1 0,1 1 0,0-1 0,-1 1 0,1-1 0,-1 1 0,1 0 0,-1-1 0,1 1 0,-1 0 0,1-1 0,-2 1 0,-30-20 0,15 11 0,14 7 0,0-1 0,0 1 0,1-1 0,-1 0 0,1 1 0,-1-1 0,1 0 0,0 0 0,0-1 0,0 1 0,1 0 0,-1-1 0,1 1 0,0-1 0,0 1 0,0-1 0,0 0 0,1 1 0,-1-1 0,1 0 0,0 1 0,0-1 0,0 0 0,2-5 0,-1 6 0,0 0 0,1 1 0,-1-1 0,1 0 0,0 0 0,-1 1 0,1-1 0,1 1 0,-1 0 0,0-1 0,0 1 0,1 0 0,-1 0 0,1 0 0,0 1 0,0-1 0,0 1 0,-1 0 0,1-1 0,0 1 0,1 0 0,-1 1 0,0-1 0,0 0 0,0 1 0,0 0 0,0 0 0,5 0 0,-6 0-62,0 0 0,0 0 0,-1 0 0,1 1 0,0-1 0,0 1 0,-1-1 0,1 1 0,0-1 0,-1 1 0,1 0 0,0 0-1,-1-1 1,1 1 0,-1 1 0,0-1 0,1 0 0,-1 0 0,0 0 0,0 1 0,2 1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42.55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 24575,'2'2'0,"0"1"0,0 0 0,0-1 0,-1 1 0,1 0 0,-1 0 0,0 0 0,0 0 0,0 0 0,0 0 0,0 6 0,0-4 0,18 61 0,-20-70 0,0 1 0,0-1 0,1 1 0,-1-1 0,1 1 0,0-1 0,0 1 0,0-1 0,1 1 0,-1-1 0,1 1 0,0-1 0,0 1 0,0 0 0,0-1 0,0 1 0,1 0 0,-1 0 0,1 0 0,0 0 0,0 0 0,0 0 0,1 1 0,-1-1 0,1 1 0,-1-1 0,1 1 0,0 0 0,0 0 0,4-2 0,-3 1-76,0 1 1,0 0-1,0 0 0,1 0 0,-1 0 0,1 1 0,-1 0 0,1-1 1,0 2-1,-1-1 0,1 1 0,0-1 0,0 1 0,-1 1 1,1-1-1,0 1 0,8 2 0,-7 0-675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5:44.1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0 1 24575,'-3'0'0,"1"1"0,-1 0 0,0-1 0,1 1 0,-1 0 0,1 0 0,-1 1 0,1-1 0,-1 0 0,1 1 0,0 0 0,0-1 0,0 1 0,0 0 0,0 0 0,0 0 0,0 0 0,1 1 0,-1-1 0,1 0 0,0 1 0,-1-1 0,0 4 0,1-4 0,0 1 0,-1 0 0,1-1 0,0 1 0,1 0 0,-1 0 0,0 0 0,1 0 0,0 0 0,-1 0 0,1 0 0,1 0 0,-1 0 0,0 0 0,1 0 0,-1 0 0,1 0 0,0-1 0,0 1 0,0 0 0,1 2 0,1 0 0,0-1 0,0-1 0,0 1 0,0 0 0,0-1 0,1 0 0,-1 1 0,1-1 0,0-1 0,5 4 0,-6-6 0,-1 1 0,0-1 0,0 0 0,1 0 0,-1 0 0,0 0 0,1 0 0,-1-1 0,0 1 0,1-1 0,-1 1 0,0-1 0,0 0 0,0 0 0,0 0 0,1 0 0,-2 0 0,1-1 0,0 1 0,0-1 0,0 1 0,2-4 0,12-11-1365,-12 8-5461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6:10.9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0,"1"0"0,4 0 0,2 0 0,1 1 0,2 1 0,0 0 0,0-1 0,5 3 0,3 1 0,-2 1 0,-3-1 0,-4-1-8191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6:12.25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53'17'0,"-29"-14"-455,1 1 0,31 9 0,-50-11-6371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7:55.00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6 0 24575,'-2'1'0,"0"0"0,1-1 0,-1 1 0,1 0 0,0 0 0,-1 0 0,1 0 0,0 0 0,-1 1 0,1-1 0,0 0 0,0 1 0,0-1 0,0 0 0,0 1 0,-1 2 0,-14 27 0,16-29 0,-6 14 0,1 0 0,0 1 0,1 0 0,2-1 0,-1 1 0,2 0 0,0 1 0,1-1 0,1 0 0,0 0 0,8 31 0,-8-43 0,1-1 0,0 1 0,0 0 0,1-1 0,-1 1 0,1-1 0,0 0 0,0 0 0,0 0 0,1 0 0,0-1 0,-1 1 0,1-1 0,0 0 0,1 0 0,-1 0 0,0-1 0,1 1 0,0-1 0,-1 0 0,1-1 0,0 1 0,0-1 0,0 0 0,0 0 0,8 0 0,-11-1 0,1-1 0,-1 0 0,1 0 0,-1 0 0,1 0 0,-1 0 0,0 0 0,0 0 0,1-1 0,-1 0 0,0 1 0,0-1 0,0 0 0,-1 0 0,1 0 0,0 0 0,-1 0 0,3-4 0,25-48 0,-25 47 0,1-2 0,-1-1 0,0 0 0,0 0 0,-1-1 0,0 1 0,-1 0 0,0-1 0,-1 0 0,0 1 0,-1-1 0,0-11 0,-1 15 0,0 1 0,-1 0 0,0 0 0,0 0 0,0 0 0,-1 0 0,0 0 0,0 0 0,0 1 0,-1-1 0,1 1 0,-1 0 0,-1 0 0,1 1 0,-1-1 0,0 1 0,0 0 0,0 0 0,-10-5 0,-7-3-1365,13 7-5461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7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9861,'0'0'2497,"0"0"-1217,0 0-239,0 0-129,0 0-47,0 0-145,0 0-320,0 0-336,0-1-32,4-2-48,-1-2 16,2 0-608,1-1-801,1-2-672,-1 2-384,-2-1-1569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7:56.2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7:59.9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 0 24575,'-1'21'-7715,"-3"-1"4409,3-14 3829,0 1 1,0-1 0,1 0-1,-1 0 1,1 0 0,1 8 0,0-11-224,0-1 1,-1 0 0,1 1 0,0-1 0,0 0 0,1 0 0,-1 0-1,0 1 1,1-1 0,-1-1 0,1 1 0,0 0 0,-1 0 0,1-1 0,0 1-1,0-1 1,0 1 0,0-1 0,1 0 0,1 1 0,3 2-199,1-2 1,-1 1 0,0-1-1,1 0 1,0-1-1,-1 0 1,1 0-1,0-1 1,-1 1 0,15-3-1,-17 2-107,0-1 1,0 0-1,0 0 0,0 0 0,0-1 1,0 1-1,-1-1 0,1 0 0,-1-1 0,1 1 1,-1-1-1,0 0 0,0 0 0,0 0 0,0 0 1,-1-1-1,1 0 0,3-4 0,-8 8 5,1 0 0,0 1 0,0-1 0,0 0 0,0 0 0,0 0 0,0 1 0,0-1 0,0 0 0,0 0 0,0 0 0,0 1 0,0-1 0,0 0 0,0 0 0,1 0 0,-1 0 0,0 1 0,0-1 0,0 0 0,0 0 0,0 0 0,0 0 0,0 1 0,0-1 0,1 0 0,-1 0 0,0 0 0,0 0 0,0 0 0,0 1 0,1-1 0,-1 0 0,0 0 0,0 0 0,0 0 0,0 0 0,1 0 0,-1 0 0,0 0 0,0 0 0,0 0 0,1 0 0,-1 0 0,0 0 0,0 0 0,0 0 0,1 0 0,-1 0 0,0 0 0,0 0 0,0 0 0,1 0 0,-1 0 0,0 0 0,0 0 0,0-1 0,0 1 0,1 0 0,-1 0 0,0 0 0,0 0 0,0 0 0,0 0 0,0-1 0,1 1 0,3 33 0,-4 42 0,-5-25 0,3-36 0,0 1 0,1-1 0,1 1 0,2 28 0,3-31-1365,0-7-5461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1.47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2'18'0,"1"8"0,2 9 0,0 0 0,0-3 0,-2-7-8191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2.5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4'47'-9830,"2"23"3277,0 1 11616,-2-9-5063,0-15 3129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4.5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1 342 24575,'2'1'0,"1"-1"0,-1 0 0,1 0 0,0 0 0,-1 0 0,1-1 0,-1 1 0,1-1 0,-1 1 0,1-1 0,-1 0 0,1 0 0,-1 0 0,0 0 0,0 0 0,1-1 0,-1 1 0,0-1 0,0 1 0,0-1 0,0 0 0,-1 0 0,1 0 0,0 0 0,-1 0 0,1 0 0,-1 0 0,0-1 0,0 1 0,0 0 0,0-1 0,0 1 0,0-1 0,-1 1 0,1-1 0,-1 1 0,0-1 0,0 1 0,0-1 0,0-3 0,-1-2 0,0 1 0,0-1 0,-1 1 0,0 0 0,0-1 0,-1 1 0,0 0 0,0 1 0,-1-1 0,1 0 0,-1 1 0,-10-12 0,11 16 0,-7-9 0,1 0 0,0 0 0,-14-22 0,22 30 0,-1 0 0,1 0 0,-1 0 0,1 0 0,0 0 0,0 0 0,0 0 0,1 0 0,-1-1 0,1 1 0,-1 0 0,1 0 0,0-1 0,1 1 0,-1 0 0,0 0 0,1 0 0,0-1 0,0 1 0,0 0 0,0 0 0,0 0 0,2-3 0,0 3 0,0 0 0,0 1 0,0 0 0,1-1 0,-1 1 0,1 0 0,-1 1 0,1-1 0,-1 1 0,1-1 0,0 1 0,0 0 0,0 0 0,0 1 0,0-1 0,0 1 0,7 0 0,-7 0 0,0 0 0,0 0 0,0 0 0,0 0 0,0 1 0,0-1 0,0 1 0,0 0 0,0 0 0,0 1 0,0-1 0,0 1 0,-1 0 0,1 0 0,-1 0 0,1 0 0,3 4 0,-5-3 0,-1-1 0,0 0 0,-1 1 0,1-1 0,0 1 0,-1-1 0,1 1 0,-1-1 0,0 1 0,0-1 0,0 1 0,0-1 0,0 1 0,0-1 0,-1 1 0,1-1 0,-1 1 0,0-1 0,0 0 0,-2 5 0,-29 54 0,17-36 0,-4 6-33,15-26-78,1 0 0,-1 0 0,1 0 0,0 0 0,1 1 0,0-1 0,-1 1 0,2-1 0,-1 1 0,1 0 0,-2 8 0,4 6-6715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5.53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4'0,"2"4"0,1 6 0,0 1 0,-1 4 0,-1 1 0,0 0 0,0 1 0,-1-3 0,0 4 0,0 0 0,0-2 0,0-4-8191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6.54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0'0,"1"2"0,2 1 0,1 3 0,0-1 0,3 2 0,1-1 0,0 1 0,-1 0 0,2 0 0,-3 2 0,1-1 0,1 0 0,-1-1-8191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7.3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35 24575,'2'0'0,"1"-2"0,4-10 0,4-5 0,-1-2 0,1 2 0,-2 2 0,-2 2 0,-1 2 0,0 1 0,-2 0 0,-2 2-8191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9.0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324 24575,'1'-1'0,"0"1"0,1-1 0,-1 1 0,0-1 0,0 1 0,0-1 0,0 0 0,0 0 0,0 1 0,0-1 0,0 0 0,-1 0 0,1 0 0,0 0 0,0 0 0,-1 0 0,1 0 0,-1-1 0,1 1 0,-1 0 0,1 0 0,-1-2 0,11-33 0,-9 29 0,10-37 0,-3 0 0,6-56 0,0 52 0,-7 28 0,-8 20 0,0 0 0,0 0 0,0 0 0,0-1 0,0 1 0,0 0 0,0 0 0,0 0 0,1 0 0,-1 0 0,0 0 0,0 0 0,0-1 0,0 1 0,0 0 0,0 0 0,0 0 0,1 0 0,-1 0 0,0 0 0,0 0 0,0 0 0,0 0 0,0 0 0,1 0 0,-1 0 0,0 0 0,0 0 0,0 0 0,0 0 0,1 0 0,-1 0 0,0 0 0,0 0 0,0 0 0,0 0 0,0 0 0,1 0 0,-1 0 0,0 0 0,0 0 0,0 0 0,0 0 0,0 0 0,0 1 0,1-1 0,-1 0 0,0 0 0,0 0 0,0 0 0,0 0 0,0 0 0,0 1 0,0-1 0,0 0 0,0 0 0,0 0 0,0 0 0,1 0 0,-1 1 0,10 16 0,6 22 0,69 183 0,-79-186-1365,-6-27-5461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09.93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52 24575,'0'-2'0,"14"-5"0,6-2 0,2 1 0,0-1 0,-2 2 0,-2 2 0,-4 1-8191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8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 5827,'0'0'2313,"0"0"-278,0 0-535,0 0-222,0 0 32,0 0 170,-1-2-98,-3 24 3339,2 59-4434,-8 156-2558,10-235 2163,-1 50-3245,10-20-4391,-6-25 1568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11.78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1 1 24575,'-14'23'0,"1"0"0,1 1 0,2 0 0,0 1 0,-7 27 0,14-41-50,0 0-1,0 0 1,1 1-1,0-1 0,1 0 1,0 1-1,1-1 1,0 1-1,1-1 1,1 1-1,-1-1 0,2 0 1,-1 0-1,2 0 1,-1 0-1,2 0 1,-1-1-1,2 0 0,-1 0 1,1 0-1,1 0 1,-1-1-1,2 0 1,-1-1-1,1 1 1,16 11-1,-18-15-6775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15.3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27'0,"0"16"0,0 2 0,0-3 0,0-8 0,2-8 0,1-8 0,0-4 0,2-2 0,-1-1 0,0 0 0,-1 1 0,1 0 0,0-2-8191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16.1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0'-8191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17.0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1'13'0,"1"-1"0,1 1 0,0 0 0,7 20 0,2 6 0,-4-8-455,2-1 0,24 54 0,-30-75-6371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17.83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23'0,"1"0"0,1-1 0,0 1 0,2-1 0,1 0 0,15 34 0,-17-47-1365,0-3-5461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19.5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60 292 24575,'49'11'0,"-43"-9"0,-1 0 0,1 0 0,0-1 0,-1 0 0,1 0 0,0 0 0,11-1 0,-16 0 0,0 0 0,0 0 0,0-1 0,-1 1 0,1 0 0,0-1 0,0 1 0,0-1 0,0 1 0,-1-1 0,1 0 0,0 1 0,0-1 0,-1 0 0,1 1 0,0-1 0,-1 0 0,1 0 0,-1 1 0,1-1 0,-1 0 0,1 0 0,-1 0 0,0 0 0,1 0 0,-1 0 0,0 0 0,0 0 0,0 0 0,0 0 0,0 0 0,0 0 0,0 1 0,0-1 0,0 0 0,0 0 0,0 0 0,-1 0 0,1 0 0,0 0 0,-1 0 0,1 0 0,-1 0 0,1 0 0,-1 1 0,0-2 0,-26-46 0,24 44 0,-19-27 0,-48-50 0,31 38 0,38 41 0,-1 0 0,0 0 0,0 0 0,1-1 0,-1 1 0,1 0 0,0-1 0,0 1 0,0-1 0,0 0 0,0 1 0,0-5 0,1 6 0,0 0 0,0 0 0,0 0 0,0 0 0,0-1 0,0 1 0,0 0 0,1 0 0,-1 0 0,1 0 0,-1 0 0,0 0 0,1 0 0,0 0 0,-1 0 0,1 0 0,0 0 0,-1 0 0,1 0 0,2-1 0,0 0 0,0 1 0,0-1 0,0 1 0,0 0 0,0 0 0,0 0 0,0 0 0,1 0 0,-1 1 0,0 0 0,1-1 0,-1 1 0,0 0 0,1 1 0,-1-1 0,0 1 0,1-1 0,3 2 0,-4-1 0,-1 0 0,1-1 0,0 1 0,-1 0 0,0 0 0,1 0 0,-1 1 0,0-1 0,1 0 0,-1 1 0,0 0 0,0-1 0,0 1 0,2 3 0,-3-4 0,-1 0 0,1 0 0,-1 0 0,1 1 0,-1-1 0,1 0 0,-1 0 0,0 1 0,0-1 0,0 0 0,0 0 0,0 1 0,0-1 0,0 0 0,0 1 0,0-1 0,-1 0 0,1 0 0,0 1 0,-1-1 0,0 1 0,-3 5 0,0-1 0,0 1 0,-1-1 0,0 0 0,0 0 0,-1-1 0,-11 10 0,15-14 0,0 1 0,1 0 0,-1 0 0,1-1 0,-1 1 0,1 0 0,0 0 0,0 0 0,0 1 0,0-1 0,0 0 0,0 0 0,0 1 0,1-1 0,-1 0 0,1 1 0,0-1 0,0 0 0,0 1 0,0-1-1,0 1 1,0-1 0,1 0 0,0 5 0,3 5 11,0 1 0,1-1-1,11 20 1,7 22-1418,-21-41-5419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20.3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04 24575,'6'-7'0,"8"-6"0,0-4 0,1 1 0,-2 2 0,-2 2 0,-2 2 0,0 1 0,-3 4-8191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21.39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0'0,"1"2"0,3 1 0,1 0 0,0 2 0,2-1 0,-2 2 0,1 0 0,-1 1 0,1-1 0,0 2 0,2-2 0,-1 1 0,7 6 0,3 1 0,-1-2-8191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23.59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2'0'0,"14"0"0,7 0 0,0 0-8191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25.02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 30 24575,'3'-3'0,"1"-1"0,-1 1 0,1 0 0,0 0 0,1 0 0,-1 0 0,0 1 0,6-2 0,-9 3 0,-1 1 0,1 0 0,-1 0 0,1 0 0,0 0 0,-1-1 0,1 1 0,0 0 0,-1 0 0,1 0 0,0 1 0,-1-1 0,1 0 0,0 0 0,-1 0 0,1 0 0,-1 1 0,1-1 0,0 0 0,-1 0 0,1 1 0,-1-1 0,1 0 0,-1 1 0,1 0 0,0 0 0,0 1 0,0-1 0,-1 1 0,1-1 0,0 1 0,-1 0 0,0-1 0,1 1 0,-1-1 0,0 1 0,0 0 0,0 0 0,0-1 0,0 4 0,-2 8 0,0 0 0,-1 0 0,-1 0 0,0 0 0,0 0 0,-1-1 0,-1 0 0,0 0 0,-1 0 0,0-1 0,-16 20 0,22-30 0,1-1 0,0 1 0,0-1 0,-1 0 0,1 1 0,0-1 0,0 1 0,0-1 0,0 1 0,-1-1 0,1 1 0,0-1 0,0 0 0,0 1 0,0-1 0,0 1 0,0-1 0,0 1 0,0-1 0,0 1 0,1-1 0,-1 1 0,0-1 0,0 1 0,0-1 0,0 1 0,1-1 0,-1 0 0,0 1 0,1-1 0,-1 1 0,0-1 0,0 0 0,1 1 0,-1-1 0,1 0 0,-1 0 0,0 1 0,1-1 0,0 0 0,29 13 0,36-2 0,-42-17-1365,-15 1-5461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 4340 0 0,'0'0'3709'0'0,"-3"10"5228"0"0,14 4-18479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8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9092,'0'0'2545,"0"0"-736,0 0-125,0 0-241,-6 3 2444,140 21-2204,-52 3-106,-59-1-1289,-17-3-196,0-1 0,-2 1 0,-1 1 0,-1-1 0,-1 0 0,-1 0 0,-2 18-92,1 12 15,0 366-76,1-417 93,0 0-1,0 0 1,-1 0 0,1 0 0,-1 0 0,1 0-1,-1 0 1,0 0 0,1-1 0,-1 1-1,0 0 1,0 0 0,-1-1 0,1 1 0,0-1-1,0 1 1,-1-1 0,1 1 0,-1-1-1,1 0 1,-1 0 0,0 0 0,1 0-1,-1 0 1,0 0 0,0 0 0,1 0 0,-1-1-1,0 1 1,0-1 0,0 1 0,0-1-1,0 0 1,0 0 0,0 0 0,0 0 0,0 0-1,0 0 1,0-1 0,0 1 0,0 0-1,-1-1-31,-19 2-168,-11 1 254,-38 6-2203,1 13-3776,45-9 619,2 0-2066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27.22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1 1 24575,'-5'1'0,"1"0"0,0 0 0,0 0 0,0 0 0,0 1 0,0 0 0,0 0 0,0 0 0,0 1 0,1-1 0,-1 1 0,1 0 0,0 0 0,0 0 0,0 0 0,0 0 0,-3 5 0,0 0 0,0 1 0,0-1 0,1 1 0,0 1 0,1-1 0,-4 11 0,7-17 0,1 1 0,-1-1 0,1 1 0,0-1 0,0 0 0,1 1 0,-1-1 0,1 1 0,-1-1 0,1 0 0,0 1 0,0-1 0,1 0 0,-1 0 0,1 0 0,-1 0 0,1 0 0,0 0 0,0 0 0,0-1 0,0 1 0,1-1 0,-1 1 0,1-1 0,0 0 0,3 2 0,-3-2 0,-1 0 0,1 0 0,0 0 0,-1-1 0,1 0 0,0 1 0,0-1 0,0 0 0,0 0 0,0-1 0,0 1 0,0-1 0,0 1 0,1-1 0,-1 0 0,0 0 0,0 0 0,0-1 0,0 1 0,0-1 0,0 0 0,0 1 0,0-1 0,0-1 0,0 1 0,0 0 0,0-1 0,3-2 0,-5 3-2,0 1-1,-1 0 0,1-1 1,0 1-1,-1-1 0,1 1 0,-1-1 1,1 0-1,-1 1 0,1-1 1,-1 0-1,1 1 0,-1-1 1,0 0-1,1 1 0,-1-1 1,0 0-1,0 0 0,1 1 1,-1-1-1,0 0 0,0 0 1,0 0-1,0 1 0,0-1 1,0 0-1,0 0 0,0 1 0,-1-2 1,0 0 15,0 1 1,0 0-1,0 0 0,0-1 1,0 1-1,0 0 0,0 0 1,-1 0-1,1 1 0,0-1 1,-1 0-1,1 0 0,0 1 1,-2-1-1,-3-1-199,1 0 1,0 0-1,-1 1 0,1 0 1,-1 0-1,0 1 1,-10 0-1,4 3-664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28.36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56 1 24575,'-2'2'0,"-10"10"0,-3 7 0,1 3 0,6-2 0,3-3 0,6-4 0,4-4 0,4-4 0,5-7 0,2-12 0,-4-8 0,-6-8 0,-6 2 0,-4 6-8191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8:30.31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15'34'-9830,"6"18"3277,2 13 11616,-6-4-5063,-6-10 2817,-4-12-2817,-4-10 1719,-5-10-1719,-1-6 6784,-1-3-6784,-2-1 0,-2 5 0,1 0-8191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0.55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4'1'0,"0"2"0,0 0 0,0 0 0,25 10 0,-14-4 0,28 8 0,1-3 0,1-2 0,0-2 0,0-3 0,1-2 0,0-2 0,-1-4 0,68-7 0,-114 6 0,-1 1 0,1-2 0,-1 1 0,0-1 0,1 0 0,-2-1 0,14-8 0,5-1 0,-17 9-1365,0 1-5461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1.8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3 0 24575,'1'1'0,"-1"-1"0,1 0 0,0 1 0,-1-1 0,1 0 0,0 1 0,-1-1 0,1 1 0,-1-1 0,1 1 0,-1 0 0,1-1 0,-1 1 0,1-1 0,-1 1 0,0 0 0,1-1 0,-1 1 0,0 0 0,0 0 0,1-1 0,-1 1 0,0 0 0,0 0 0,0-1 0,0 1 0,0 0 0,0 0 0,0-1 0,0 1 0,-1 1 0,-1 29 0,2-30 0,-58 296 0,-12 102 0,59-296-1365,10-86-5461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2.91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2'0'0,"3"0"0,19 6 0,14 3 0,10 2 0,53 1 0,11-1 0,-11-3 0,-20-2 0,-22-3 0,-19-1 0,-13-2 0,-10 0 0,-5 0 0,-3-1 0,-2 1-8191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4.52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71 24575,'4'2'0,"54"23"0,-56-24 0,0-1 0,-1 1 0,1 0 0,0-1 0,-1 1 0,1-1 0,0 1 0,0-1 0,0 0 0,-1 0 0,1 0 0,0 0 0,0 0 0,-1 0 0,1-1 0,0 1 0,0-1 0,-1 1 0,1-1 0,0 1 0,-1-1 0,1 0 0,0 0 0,-1 0 0,1 0 0,-1 0 0,0 0 0,1 0 0,1-3 0,-2 2 0,-1 0 0,0 1 0,1-1 0,-1 0 0,0 0 0,0 0 0,0 0 0,0 0 0,-1 0 0,1 1 0,0-1 0,-1 0 0,1 0 0,-1 0 0,0 1 0,0-1 0,1 0 0,-1 1 0,0-1 0,0 1 0,-1-1 0,1 1 0,0-1 0,-3-1 0,-42-39 0,31 30 0,12 10 0,0-1 0,1 1 0,-1-1 0,0 0 0,1 0 0,0 0 0,0 0 0,0 0 0,0 0 0,-2-6 0,4 8 0,0 0 0,0-1 0,0 1 0,0 0 0,0 0 0,0 0 0,1-1 0,-1 1 0,0 0 0,1 0 0,-1 0 0,1 0 0,-1 0 0,1-1 0,0 1 0,-1 0 0,1 0 0,0 1 0,0-1 0,0 0 0,0 0 0,-1 0 0,1 0 0,0 1 0,1-1 0,-1 1 0,0-1 0,0 0 0,0 1 0,0 0 0,0-1 0,1 1 0,1-1 0,9-3-136,0 0-1,0 1 1,0 0-1,1 0 1,-1 2-1,1-1 1,0 2-1,-1 0 0,26 2 1,-18 4-669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5.80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 32 24575,'1'1'0,"0"0"0,0-1 0,0 1 0,-1 0 0,1 0 0,0 0 0,0 0 0,0 0 0,-1 0 0,1 0 0,-1 0 0,1 0 0,0 0 0,-1 0 0,0 0 0,1 1 0,-1-1 0,0 0 0,0 0 0,1 0 0,-1 1 0,0-1 0,0 0 0,0 0 0,-1 2 0,2 33 0,-4-17 0,-1-1 0,-1 1 0,-11 28 0,23-82 0,-4 9 0,2 0 0,1 0 0,14-39 0,-20 64 4,1-1-1,-1 1 1,1 0-1,0 0 0,0-1 1,0 1-1,0 0 1,-1 0-1,1 0 0,1 0 1,-1 0-1,0 0 1,0 0-1,0 0 1,0 1-1,1-1 0,-1 0 1,0 1-1,1-1 1,-1 1-1,1-1 1,-1 1-1,0 0 0,1-1 1,-1 1-1,1 0 1,-1 0-1,1 0 0,-1 0 1,1 0-1,-1 1 1,1-1-1,-1 0 1,2 1-1,3 1-189,-1 1 1,-1-1-1,1 1 0,0-1 1,0 1-1,-1 1 1,7 5-1,-3-2-664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6.88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6 1 24575,'-7'2'0,"1"0"0,0 1 0,0 0 0,1 0 0,-1 0 0,1 1 0,-1 0 0,1 0 0,0 0 0,1 0 0,-1 1 0,-4 6 0,5-7 0,1-1 0,0 0 0,-1 1 0,1-1 0,1 1 0,-1 0 0,0 0 0,1 0 0,0 0 0,0 0 0,0 0 0,1 1 0,-1-1 0,1 0 0,0 1 0,0 0 0,0-1 0,1 9 0,1-9 0,-1 0 0,2-1 0,-1 1 0,0 0 0,1-1 0,0 1 0,0-1 0,0 0 0,0 0 0,0 0 0,1 0 0,-1 0 0,1 0 0,0 0 0,0-1 0,0 1 0,0-1 0,0 0 0,0 0 0,1 0 0,6 2 0,-7-3-80,-1 0 0,1-1-1,0 1 1,0-1 0,0 1 0,0-1-1,0 0 1,-1 0 0,1 0 0,0-1-1,0 1 1,5-2 0,-6 2-242,9-3-6504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08.97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75 1 24575,'-4'0'0,"0"0"0,1 1 0,-1 0 0,0-1 0,1 1 0,-1 1 0,0-1 0,1 0 0,-1 1 0,1 0 0,0 0 0,0 0 0,-1 0 0,1 0 0,0 1 0,-5 5 0,7-7 0,0 0 0,0 1 0,0-1 0,0 1 0,0-1 0,1 1 0,-1-1 0,0 1 0,1-1 0,-1 1 0,1 0 0,-1-1 0,1 1 0,0 0 0,0-1 0,0 1 0,0 0 0,0-1 0,0 1 0,0 0 0,0-1 0,1 1 0,-1 0 0,1-1 0,-1 1 0,1 0 0,0-1 0,-1 1 0,1-1 0,0 1 0,0-1 0,0 0 0,0 1 0,1-1 0,-1 0 0,0 0 0,0 0 0,2 2 0,-1-2 0,0 1 0,0 0 0,0 0 0,0-1 0,1 1 0,-1-1 0,0 0 0,1 0 0,-1 1 0,0-2 0,1 1 0,-1 0 0,1 0 0,0-1 0,-1 1 0,1-1 0,0 0 0,-1 0 0,6-1 0,-5 0 0,-1 0 0,0 0 0,0 0 0,1-1 0,-1 1 0,0-1 0,0 0 0,0 1 0,0-1 0,-1 0 0,1 0 0,0 0 0,-1 0 0,1-1 0,-1 1 0,0 0 0,0-1 0,0 1 0,1-5 0,-2 6 0,2-3 0,0-1 0,0 0 0,0 0 0,0 1 0,1-1 0,4-5 0,-7 10 0,1 0 0,-1-1 0,0 1 0,1 0 0,-1-1 0,0 1 0,1 0 0,-1 0 0,1-1 0,-1 1 0,0 0 0,1 0 0,-1 0 0,1 0 0,-1 0 0,1 0 0,-1-1 0,1 1 0,-1 0 0,1 0 0,-1 0 0,1 1 0,-1-1 0,0 0 0,1 0 0,-1 0 0,1 0 0,0 0 0,14 20 0,3 21-1365,-14-28-5461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5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537 7700,'-9'4'11738,"21"-28"-13423,9 4-6826,-17 18 6363,1-3-3553</inkml:trace>
  <inkml:trace contextRef="#ctx0" brushRef="#br0" timeOffset="559.4">249 471 7796,'0'0'1488,"0"0"-207,0 0-403,0 0-326,0 0-197,0 0 61,0 0 40,12 3 299,-5-15-591,0 1 0,-1-1 0,-1 0 0,0-1 0,0 1 1,-2-1-1,1 0 0,-2 0 0,0 0 0,0-1 0,-1 1 0,-1 0 0,0-1-164,1 5 105,1-12-33,-2-1 0,1 1 1,-2-1-1,-1 1 0,-1-1 0,-1 1 0,0 0 0,-2 0 0,0 1 0,-9-18-72,15 36 3,-1 0 0,0 0 0,0 0 1,0 0-1,0 0 0,0 0 0,0 0 0,0 1 1,-1-1-1,1 0 0,-1 1 0,1-1 0,-1 1 1,1 0-1,-1-1 0,0 1 0,0 0 0,0 0 1,0 0-1,0 0 0,0 0 0,0 1 0,0-1 1,0 1-1,0-1 0,0 1 0,0 0 0,0 0 1,-1 0-1,1 0 0,0 0 0,0 0 0,0 0 1,0 1-1,-1-1-3,-5 3 185,0 0 1,-1 0 0,1 1-1,0 0 1,1 0 0,-1 1-1,1 0 1,0 0-1,0 1 1,0 0 0,1 0-1,0 1 1,0-1 0,1 1-1,0 1 1,0-1-1,0 1 1,1-1 0,0 3-186,1-8 13,1 1 1,0-1-1,1 1 1,-1 0-1,0 0 1,1 0-1,0 0 1,0 0-1,0 0 1,0 0-1,0 0 0,0 0 1,1 1-1,-1-1 1,1 0-1,0 0 1,0 1-1,0-1 1,1 0-1,-1 0 1,1 0-1,0 1 1,0-1-1,0 0 1,0 0-1,0 0 1,1 0-1,-1 0 1,1-1-1,0 1 1,0 0-1,0-1 0,0 1 1,0-1-1,1 0 1,-1 0-1,1 1 1,-1-2-1,1 1-13,107 10-1718,-38-23-4100,-48 5 1154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17.37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4 1 24575,'-16'-1'-99,"-30"4"308,44-3-257,1 1 1,-1 0-1,1-1 0,-1 1 1,1 0-1,-1-1 0,1 1 0,0 0 1,-1 0-1,1 0 0,0 0 1,-1 1-1,1-1 0,0 0 0,0 0 1,0 1-1,0-1 0,1 1 1,-1-1-1,0 1 0,0-1 0,1 1 1,-1-1-1,1 1 0,-1 1 1,0 3-453,0 0 0,1 0 1,0 0-1,0 0 0,0-1 1,0 1-1,1 0 1,0 0-1,2 6 0,-1-6 320,0-1-1,0 1 0,1 0 0,0-1 0,0 1 0,0-1 1,1 0-1,5 7 0,-6-9 417,0 0 1,1 0 0,-1 0-1,0 0 1,1 0 0,0-1-1,0 0 1,0 1 0,0-1-1,0-1 1,0 1-1,1-1 1,-1 1 0,0-1-1,1 0 1,-1-1 0,1 1-1,-1-1 1,1 0 0,-1 0-1,1-1 1,-1 1-1,1-1 1,-1 0 0,0 0-1,9-3 1,-4 0-7063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18.49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9 1 24575,'-10'46'-10670,"3"8"10654,6-45 1084,1 0 1,0-1 0,0 1-1,1 0 1,0-1 0,0 1-1,1-1 1,0 0 0,5 14-1,-5-21-1068,-1 0 0,1 0 0,-1 0 0,1 0 0,0 0 0,-1 0 0,1-1 0,0 1 0,0 0 0,0-1 0,-1 0 0,1 1 0,0-1 0,0 0 0,0 0 0,0 0 0,0 0 0,0 0 0,-1-1 0,1 1 0,0 0 0,0-1 0,0 1 0,-1-1 0,1 0 0,0 0 0,-1 0 0,4-2 0,-4 3 0,0 0 0,0-1 0,0 1 0,0-1 0,0 1 0,0-1 0,0 0 0,0 1 0,0-1 0,0 0 0,0 0 0,0 0 0,-1 0 0,1 0 0,0 1 0,-1-1 0,1 0 0,0-1 0,-1 1 0,1 0 0,-1 0 0,0 0 0,1 0 0,-1 0 0,0 0 0,0 0 0,0-1 0,0 1 0,0 0 0,0 0 0,0 0 0,0-1 0,0 1 0,0 0 0,-1 0 0,1 0 0,0 0 0,-1 0 0,1 0 0,-1 0 0,1 0 0,-1 0 0,0 0 0,1 0 0,-1 0 0,0 0 0,0 0 0,0 0 0,0 1 0,0-1 0,0 0 0,0 1 0,-1-2 0,-23-11-1365,13 9-5461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19.2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5'3'-9830,"3"0"3277,3 0 11616,1-1-5063,4 0 2817,8-1-2817,2-3 1719,-1-1-1719,-3 0 6784,-2 1-6784,-5 0-8191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20.65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'0'0,"1"1"0,-1-1 0,1 1 0,-1-1 0,1 1 0,-1 0 0,1 0 0,-1 0 0,0 0 0,1 0 0,-1 0 0,0 0 0,0 0 0,0 1 0,0-1 0,0 0 0,0 1 0,0-1 0,0 0 0,1 3 0,17 39 0,-13-26 0,-3-13 0,21 36 0,-23-39 0,0 0 0,-1-1 0,1 1 0,0-1 0,-1 1 0,1-1 0,0 1 0,0-1 0,0 0 0,-1 1 0,1-1 0,0 0 0,0 0 0,0 0 0,0 1 0,0-1 0,0 0 0,-1 0 0,1 0 0,0 0 0,0-1 0,0 1 0,0 0 0,0 0 0,0 0 0,-1-1 0,1 1 0,0 0 0,0-1 0,0 1 0,-1-1 0,1 1 0,0-1 0,0 1 0,-1-1 0,1 0 0,-1 1 0,1-1 0,0 0 0,-1 1 0,1-1 0,-1 0 0,0 0 0,1-1 0,8-11 0,-1 0 0,13-28 0,-4 6 0,-17 35 0,0-1 0,0 1 0,0 0 0,0 0 0,0 0 0,0 0 0,1 0 0,-1 0 0,0-1 0,0 1 0,0 0 0,0 0 0,0 0 0,0 0 0,1 0 0,-1 0 0,0 0 0,0 0 0,0 0 0,0 0 0,1 0 0,-1 0 0,0 0 0,0 0 0,0 0 0,0 0 0,1 0 0,-1 0 0,0 0 0,0 0 0,0 0 0,0 0 0,0 0 0,1 0 0,-1 0 0,0 0 0,0 0 0,0 0 0,0 0 0,0 0 0,1 1 0,-1-1 0,0 0 0,0 0 0,0 0 0,0 0 0,0 0 0,0 0 0,0 1 0,1-1 0,-1 0 0,0 0 0,0 0 0,9 16 0,7 23 0,-15-35 0,8 21-1365,-2-5-5461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22.24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7 1 24575,'-4'0'0,"-1"1"0,0 0 0,1 0 0,0 0 0,-1 0 0,1 1 0,0-1 0,-1 1 0,1 0 0,0 1 0,1-1 0,-1 1 0,0 0 0,1 0 0,-1 0 0,1 0 0,0 0 0,0 1 0,-5 7 0,8-10 0,-1 0 0,1 0 0,-1 0 0,1 1 0,0-1 0,-1 0 0,1 0 0,0 0 0,0 0 0,0 1 0,0-1 0,0 0 0,0 0 0,0 0 0,0 1 0,1-1 0,-1 0 0,0 0 0,1 0 0,-1 0 0,1 0 0,-1 1 0,1-1 0,-1 0 0,1 0 0,0 0 0,0-1 0,0 1 0,-1 0 0,1 0 0,0 0 0,0 0 0,0-1 0,0 1 0,0-1 0,0 1 0,0 0 0,0-1 0,1 0 0,-1 1 0,0-1 0,2 1 0,1 0 0,1 1 0,-1 0 0,0-1 0,1 0 0,-1 0 0,1 0 0,-1-1 0,1 1 0,-1-1 0,8-1 0,-9 0 0,-1 0 0,1-1 0,0 1 0,0-1 0,-1 0 0,1 0 0,-1 0 0,1 0 0,-1 0 0,0 0 0,0-1 0,0 1 0,0-1 0,0 1 0,-1-1 0,1 0 0,-1 0 0,2-4 0,9-14 0,1 65 0,0-3-1365,-7-26-5461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23.31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2'0,"0"4"0,0 2 0,0 2 0,0 2 0,0 1 0,0 1 0,0 6 0,0 3 0,0-1 0,0-3-8191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24.5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15'0'0,"9"0"0,1 0 0,-1 0 0,-2 0 0,-5 2 0,-3 1 0,-2 0 0,-1-1 0,1 0 0,-3-1-8191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25.86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2'0'0,"3"0"0,3 0 0,3 0 0,1 0 0,1 0 0,0 0 0,1 0 0,0 0 0,-1 0 0,3 0 0,1 0 0,-1 0 0,0 0 0,-2 0 0,-2 0-8191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48.2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19 0 24575,'-6'2'0,"0"0"0,0 0 0,1 1 0,-1-1 0,0 1 0,1 1 0,0-1 0,0 1 0,0 0 0,0 0 0,1 0 0,-1 0 0,-5 9 0,4-4 0,1 1 0,0 0 0,0 0 0,1 0 0,1 0 0,0 1 0,0-1 0,1 1 0,-1 15 0,3-24 0,0 1 0,0-1 0,1 1 0,-1-1 0,1 0 0,0 1 0,0-1 0,0 0 0,0 0 0,0 0 0,0 1 0,0-1 0,1 0 0,-1-1 0,3 3 0,29 28 0,-24-23 0,3 2 0,0-1 0,1 0 0,0-1 0,0 0 0,24 11 0,-32-18 0,-1 0 0,1 0 0,0 0 0,0-1 0,0 0 0,0 0 0,0 0 0,0-1 0,0 0 0,0 0 0,0 0 0,0 0 0,0-1 0,0 0 0,0 0 0,0 0 0,0-1 0,0 0 0,0 0 0,-1 0 0,8-5 0,2-2 0,-1-2 0,0 1 0,0-2 0,-1 0 0,-1 0 0,13-19 0,-22 28 0,-1 0 0,-1 0 0,1 0 0,0 0 0,-1 0 0,0 0 0,1 0 0,-1 0 0,0 0 0,-1 0 0,1 0 0,0 0 0,-1 0 0,0 0 0,0 0 0,0 0 0,0 0 0,0 1 0,0-1 0,-1 0 0,-1-2 0,-4-8 0,-1 1 0,0 0 0,-10-11 0,12 16-76,0 1 1,0-1-1,-1 2 0,1-1 0,-1 1 0,-1 0 0,1 0 0,-1 1 1,0 0-1,0 0 0,0 1 0,-1 0 0,1 0 0,-1 1 1,1 0-1,-1 1 0,-17-1 0,14 2-675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49.03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0'-8191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6:34.0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96 4130,'0'0'3055,"0"0"-1369,0 0-659,-4-1-224,-1-1-2466,-19 2 13368,19 8-11188,-60 146-55,28 34-443,31 63 138,5-234-108,0-16-37,1 1 1,-1-1 0,1 1-1,0 0 1,0-1 0,-1 1-1,1-1 1,0 1 0,0 0-1,0-1 1,1 1-1,-1-1 1,0 1 0,1-1-1,-1 1 1,1 0 0,-1-1-1,1 1 1,0-1 0,0 0-1,-1 1 1,1-1-1,0 0 1,0 1 0,0-1-1,1 0 1,-1 0 0,0 0-1,0 0 1,1 0 0,-1 0-1,0 0 1,1-1-1,-1 1 1,1 0 0,-1-1-1,1 1 1,-1-1 0,1 1-13,226 16 133,-217-15-563,24 2-2037,-18-8-7847,-15 1 4666</inkml:trace>
  <inkml:trace contextRef="#ctx0" brushRef="#br0" timeOffset="544.4">109 76 5330,'-5'3'12241,"1"-4"-9433,14-8-3205,45-9-3,2 2 0,0 2 0,43-4 400,-42 16-7347,-45 4 3275</inkml:trace>
  <inkml:trace contextRef="#ctx0" brushRef="#br0" timeOffset="1418.53">565 352 6067,'0'0'1464,"0"0"-455,-1-2 5,0 0-653,0 0-1,0 0 1,-1 1 0,1-1 0,-1 1 0,1-1-1,-1 1 1,0-1 0,1 1 0,-1 0 0,0 0-1,0 0 1,0 0 0,0 0 0,0 0 0,0 0 0,0 1-1,0-1 1,0 1 0,0 0 0,-1-1 0,1 1-1,0 0 1,0 0 0,0 0 0,-1 1-361,-22 11 733,14 0-682,0 1 0,1 0 1,0 0-1,0 1 0,2 0 1,0 1-1,0 0 1,2 0-1,0 1 0,0 0 1,2 0-1,0 0 0,1 0 1,0 1-1,1-1 0,1 1 1,1 0-1,0-1 0,1 1 1,2 1-52,-1-11-24,1 0-1,0-1 1,0 1 0,1-1 0,0 0-1,0 0 1,0 0 0,1-1 0,0 1-1,0-1 1,0 0 0,1-1 0,-1 1-1,1-1 1,1 0 0,-1-1 0,0 1-1,1-1 1,-1-1 0,1 1-1,0-1 1,0 0 0,0-1 0,0 1-1,0-1 1,1-1 0,-1 1 0,0-1-1,0-1 1,0 1 0,1-1 0,-1-1-1,0 1 25,-2-1-13,0 0 0,-1 0 0,1 0 0,0 0 0,-1-1 0,0 0 0,0 0 0,0 0 0,0 0 0,0-1 0,0 1 0,-1-1 0,0 0-1,0 0 1,0-1 0,0 1 0,0 0 0,-1-1 0,0 0 0,0 1 0,0-1 0,-1 0 0,0 0 0,0 0 0,0 0 0,0 0 0,-1 0-1,0-1 14,9-24-506,1 0-57,-2 0 1,-1-1-1,-1 0 1,-2 0-1,0 0 0,-3 0 1,-1-1-1,-1 1 0,-1-4 563,2 32 4,-1 0-1,1 0 0,-1 1 0,1-1 1,-1 0-1,0 0 0,0 0 0,0 1 1,0-1-1,-1 1 0,1-1 0,-1 1 1,1-1-1,-1 1 0,0 0 0,0 0 1,0 0-1,0 0 0,0 0 0,-1 0 1,1 0-1,0 1 0,-1-1 0,0 1 1,1 0-1,-1 0 0,0 0 0,1 0 1,-1 0-1,0 0 0,0 1 0,-2-1-3,-5 10-6234,9-4 2472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52.193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8'7'-6877,"-4"9"5915,-2 21 5011,-2-27-4228,0-6 490,1 1-1,0-1 1,0 1 0,0-1-1,0 1 1,0-1 0,1 0-1,0 0 1,0 0-1,0 0 1,1 0 0,3 5-1,-4-7-312,1 1 1,0-1-1,-1 0 0,1 1 0,0-1 0,0-1 0,0 1 0,1 0 0,-1-1 1,0 1-1,1-1 0,-1 0 0,0 0 0,1-1 0,-1 1 0,1-1 1,0 1-1,-1-1 0,1 0 0,-1-1 0,1 1 0,-1-1 0,1 1 1,-1-1-1,1 0 0,-1 0 0,1 0 0,-1-1 0,0 1 0,0-1 0,0 0 1,0 0-1,0 0 0,0 0 0,0-1 0,4-4 0,-5 4 2,0 1 0,0-1 0,0 1 0,0-1 0,0 0 0,-1 0 0,1 1 0,-1-1 0,0-1 0,0 1 0,0 0 0,0 0 0,0 0 0,-1 0 0,1-4 0,-4-48 0,6 80 0,1 30 0,17 78 0,-2-33-1365,-15-83-5461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54.53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74 0 24575,'-5'2'0,"1"0"0,0-1 0,0 2 0,0-1 0,0 0 0,1 1 0,-1 0 0,-5 5 0,-2 1 0,-2 1 0,1 0 0,0 1 0,1 0 0,0 1 0,1 0 0,-12 18 0,18-24 0,0 0 0,1 0 0,0 0 0,0 0 0,0 1 0,1-1 0,0 1 0,0-1 0,0 1 0,1 0 0,0 0 0,1-1 0,-1 1 0,1 0 0,0 0 0,1 0 0,2 10 0,0-10 0,2 0 0,-1 0 0,1-1 0,0 1 0,0-1 0,0 0 0,1 0 0,0-1 0,0 1 0,1-1 0,-1-1 0,1 1 0,0-1 0,1 0 0,-1-1 0,0 0 0,1 0 0,13 3 0,-18-6 0,-1 0 0,1 0 0,-1 0 0,0 0 0,1-1 0,-1 1 0,1-1 0,-1 0 0,0 1 0,1-1 0,-1 0 0,0 0 0,0 0 0,1-1 0,-1 1 0,0-1 0,0 1 0,-1-1 0,1 1 0,0-1 0,0 0 0,-1 0 0,1 0 0,-1 0 0,0 0 0,0 0 0,1 0 0,-1-1 0,-1 1 0,1 0 0,0-1 0,0 1 0,-1 0 0,1-5 0,-1 4 0,1 1 0,-1-1 0,0 1 0,0 0 0,0-1 0,0 1 0,0-1 0,0 1 0,-1-1 0,1 1 0,-1 0 0,1-1 0,-1 1 0,0 0 0,0 0 0,0 0 0,-1-1 0,1 1 0,0 0 0,-1 0 0,1 1 0,-1-1 0,0 0 0,1 0 0,-1 1 0,0-1 0,0 1 0,0 0 0,0 0 0,0-1 0,-1 1 0,1 0 0,0 1 0,-1-1 0,1 0 0,-3 0 0,-1 1-72,0 0 1,1 1-1,-1 0 0,1 0 0,-1 0 0,0 1 0,1-1 0,0 1 1,-1 0-1,1 1 0,0 0 0,0-1 0,0 2 0,1-1 0,-1 0 1,1 1-1,0 0 0,-8 8 0,4-4-6754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56.4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31 385 24575,'2'-3'0,"0"0"0,0 0 0,0 0 0,-1 0 0,1-1 0,-1 1 0,0-1 0,0 1 0,0-1 0,0 1 0,-1-1 0,1-4 0,0 2 0,17-63 0,36-87 0,-35 103 0,-18 51 0,0 0 0,0 0 0,0 0 0,0 0 0,-1 0 0,1 0 0,-1-1 0,1 1 0,-1 0 0,0 0 0,0-1 0,0 1 0,0 0 0,0 0 0,-1-3 0,-1 3 0,1 1 0,-1 0 0,1-1 0,-1 1 0,1 0 0,-1 0 0,0 0 0,1 0 0,-1 1 0,0-1 0,0 0 0,0 1 0,0-1 0,0 1 0,0 0 0,0-1 0,1 1 0,-5 1 0,-11-2 0,0 1 0,-1 0 0,-32 7 0,-32 1 0,69-8-1365,2-1-5461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58.41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234 24575,'2'-2'-9830,"6"-8"3277,21-27 6553,8-6 0,-2 1 2908,-5 7-2908,-7 9 2155,-6 7-2155,-5 6 4536,-10 7-4536,-9 9 6784,-4 3-14975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09:59.41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,'0'2'0,"0"0"0,0 0 0,1-1 0,-1 1 0,1 0 0,0-1 0,-1 1 0,1 0 0,0-1 0,0 1 0,0-1 0,0 1 0,0-1 0,0 0 0,0 1 0,1-1 0,-1 0 0,0 0 0,1 0 0,-1 0 0,1 0 0,-1 0 0,4 1 0,47 17 0,-19-8 0,-16-3-119,-3-2-130,0 1 0,-1 0 0,0 1-1,15 12 1,-14-8-6577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00.90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1 24575,'2'0'0,"3"2"0,4 1 0,1 0 0,2-1 0,1 0 0,0-1 0,1 1 0,0 2 0,4-1 0,0-1-8191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02.724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85 12 24575,'1'-1'0,"0"0"0,0 0 0,0 0 0,0 0 0,0 0 0,0 0 0,1 1 0,-1-1 0,0 0 0,0 1 0,1-1 0,-1 1 0,1-1 0,-1 1 0,0 0 0,1 0 0,-1 0 0,1-1 0,-1 1 0,1 1 0,-1-1 0,1 0 0,1 1 0,1 0 0,-1 0 0,1 1 0,-1-1 0,1 1 0,-1 0 0,0 0 0,0 1 0,6 4 0,2 4 0,-1 1 0,0 0 0,12 19 0,-20-26 0,0 0 0,0 0 0,0 0 0,-1 0 0,0 0 0,0 1 0,0-1 0,-1 0 0,1 1 0,-1-1 0,0 1 0,-1-1 0,0 0 0,1 1 0,-2-1 0,1 0 0,-1 0 0,1 1 0,-1-1 0,-4 7 0,-8 14 0,0 0 0,-26 36 0,28-45 0,3-4 0,-33 46 0,39-56 0,1 0 0,0 0 0,-1-1 0,0 1 0,0-1 0,0 0 0,0 1 0,0-1 0,0-1 0,-1 1 0,1 0 0,-1-1 0,1 1 0,-8 0 0,10-2 0,1 0 0,-1 0 0,0 0 0,0 0 0,1 0 0,-1 0 0,0 0 0,1-1 0,-1 1 0,0 0 0,1 0 0,-1-1 0,0 1 0,1-1 0,-1 1 0,1 0 0,-1-1 0,0 1 0,1-1 0,-1 0 0,1 1 0,0-1 0,-1 1 0,1-1 0,-1 0 0,1 1 0,0-1 0,-1-1 0,-2-27 0,3 27 0,0 0 0,0 0 0,1 0 0,-1 0 0,0 0 0,1-1 0,-1 1 0,1 1 0,0-1 0,0 0 0,-1 0 0,1 0 0,1 0 0,-1 0 0,0 1 0,0-1 0,1 1 0,-1-1 0,1 1 0,-1-1 0,1 1 0,-1 0 0,1 0 0,0-1 0,2 0 0,3 2 3,0 0 0,0 1 1,0-1-1,0 1 0,0 1 0,0-1 0,-1 1 0,1 0 0,9 5 0,65 36-136,-35-17-1130,-32-19-5563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05.037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91 0 24575,'-2'1'0,"1"-1"0,-1 1 0,0 0 0,1-1 0,-1 1 0,0 0 0,1 0 0,-1 0 0,1 0 0,-1 0 0,1 1 0,0-1 0,0 0 0,-1 1 0,1-1 0,0 0 0,0 1 0,0 0 0,0-1 0,0 3 0,-20 41 0,17-33 0,3-9 0,-7 14 0,1 0 0,1 0 0,-7 34 0,13-46 0,-1 0 0,0 1 0,1-1 0,0 0 0,1 0 0,-1 0 0,1 0 0,0 0 0,0 0 0,0 0 0,1 0 0,0 0 0,0 0 0,0 0 0,0-1 0,1 1 0,0-1 0,5 8 0,0-4 0,1 1 0,0-2 0,0 1 0,0-1 0,1 0 0,0-1 0,13 7 0,-21-12 0,1 0 0,-1 0 0,0 0 0,1 0 0,-1 0 0,0 0 0,1-1 0,-1 1 0,1-1 0,-1 0 0,1 1 0,-1-1 0,1 0 0,-1-1 0,1 1 0,-1 0 0,1-1 0,-1 1 0,1-1 0,-1 0 0,0 0 0,1 0 0,-1 0 0,0 0 0,0-1 0,0 1 0,0 0 0,0-1 0,0 0 0,0 1 0,0-1 0,-1 0 0,1 0 0,-1 0 0,1 0 0,-1 0 0,0-1 0,0 1 0,0 0 0,0 0 0,1-3 0,-1 1 0,0 1 0,-1 0 0,1 0 0,-1 0 0,1-1 0,-1 1 0,0 0 0,0 0 0,-1-1 0,1 1 0,-1 0 0,1 0 0,-1-1 0,0 1 0,0 0 0,0 0 0,-1 0 0,1 0 0,-1 1 0,0-1 0,1 0 0,-1 0 0,-1 1 0,1 0 0,0-1 0,0 1 0,-1 0 0,1 0 0,-1 0 0,0 0 0,0 1 0,0-1 0,0 1 0,0-1 0,0 1 0,0 0 0,0 0 0,0 1 0,0-1 0,-1 1 0,1-1 0,0 1 0,0 0 0,-1 0 0,1 1 0,0-1 0,0 0 0,0 1 0,-1 0 0,1 0 0,0 0 0,0 0 0,0 1 0,0-1 0,0 1 0,-2 2 0,-16 15-1365,15-14-5461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06.600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0'0'-8191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08.588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59 452 24575,'3'0'0,"0"0"0,0 0 0,0 0 0,-1-1 0,1 1 0,0-1 0,0 1 0,0-1 0,-1 0 0,1 0 0,0 0 0,-1-1 0,1 1 0,-1 0 0,1-1 0,-1 0 0,0 0 0,0 1 0,0-1 0,0-1 0,0 1 0,0 0 0,0 0 0,-1-1 0,1 1 0,-1-1 0,1 1 0,-1-1 0,0 0 0,0 1 0,-1-1 0,1 0 0,0 0 0,-1 0 0,0 1 0,1-1 0,-1 0 0,0 0 0,-1 0 0,1 0 0,0 0 0,-1 1 0,0-1 0,1 0 0,-1 0 0,0 1 0,-1-1 0,1 0 0,0 1 0,-1-1 0,-2-3 0,-2-1 0,-1 0 0,0 0 0,0 0 0,0 1 0,-1 0 0,0 1 0,0 0 0,-1 0 0,1 0 0,-1 1 0,-10-3 0,-32-17 0,47 21 0,1 0 0,-1 0 0,1-1 0,0 1 0,0 0 0,0-1 0,0 0 0,0 0 0,1 0 0,0 0 0,0 0 0,0 0 0,0-1 0,1 1 0,-2-8 0,-11-78 0,11 67 0,2 21 0,1-1 0,0 1 0,-1-1 0,1 1 0,0-1 0,0 1 0,0-1 0,1 1 0,-1-1 0,1 1 0,-1-1 0,1 1 0,0 0 0,0-1 0,0 1 0,0 0 0,0 0 0,0 0 0,1 0 0,1-3 0,0 3 0,0 1 0,0-1 0,0 0 0,0 1 0,0-1 0,0 1 0,1 0 0,-1 0 0,1 0 0,-1 1 0,0-1 0,1 1 0,-1 0 0,6 0 0,59 7 72,-57-4-277,0-1-1,0-1 1,0 0 0,0-1 0,0 1-1,16-4 1,-13 0-6621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8:09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1 164 12214,'0'0'717,"-8"-8"-522,6 6-194,-8-9 19,0 1 1,-1 0 0,0 1 0,0 0 0,-1 1-1,0 0 1,0 1 0,-1 0 0,0 1 0,0 1-1,-4-1-20,-13 3 6,-2 3-1,1 0 0,0 2 0,1 1 1,-1 2-1,0 1 0,1 1 0,0 2 1,1 1-1,0 1 0,-14 8-5,40-18 1,-130 60 574,2 6 0,4 5 0,3 6 0,4 5 0,3 5 0,-49 51-575,87-72 94,2 3 1,3 4-1,4 3 1,-39 55-95,78-89 4,2 1 1,2 1-1,2 1 1,2 1 0,2 1-1,3 1 1,1 1 0,3 1-1,1 0 1,2 9-5,3-18-9,3 1 1,1-1-1,2 1 1,2 0 0,1 0-1,3-1 1,2 1-1,1-1 1,2 0-1,2-1 1,2 0-1,1-1 1,2 0-1,2-1 1,2-1-1,1-1 1,4 2 8,4-3-52,2-1 1,1-1-1,1-2 1,2-1-1,1-2 1,1-1-1,2-2 0,0-2 1,37 16 51,30 10-85,3-6 1,2-4-1,37 5 85,60 8 452,1-9 0,3-10-1,162 4-451,-192-25 115,1-9-1,-1-8 1,1-7-1,-2-9 1,0-7-1,-2-9 0,-2-7 1,-1-7-1,133-61-114,-243 86 6,-1-3 0,-1-3-1,-2-3 1,-1-2 0,-2-3 0,-2-3-1,-2-2 1,-1-2 0,-3-3-1,-2-2 1,-2-2 0,-3-1 0,-1-3-1,16-34-5,-29 30 59,-2-1 0,-4-1-1,-2-1 1,-3-1 0,-3-1-1,-3 0 1,-3-1 0,-3 0 0,-2-1-1,-4 1 1,-2-1 0,-7-27-59,1 44-57,-4 0 0,-1 0 0,-2 2 0,-3 0 0,-2 0 0,-2 2 0,-2 0 0,-2 2 0,-1 1 0,-3 0 1,-2 3-1,-1 0 0,-3 2 0,0 2 0,-3 1 0,-1 2 0,-1 1 0,-38-22 57,-13 0 70,-3 3-1,-2 5 0,-1 4 1,-3 4-1,-1 4 0,-1 5 1,-2 4-1,-1 5 0,-1 5 1,0 4-1,0 5 1,-41 4-70,17 6-274,0 5 1,0 6-1,1 6 1,1 5-1,2 6 1,-56 24 273,-72 31-7662,161-55-1142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09.755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44 1 24575,'-2'1'0,"-1"-1"0,1 1 0,-1 1 0,1-1 0,0 0 0,0 0 0,-1 1 0,1 0 0,0-1 0,0 1 0,1 0 0,-1 0 0,0 0 0,0 0 0,1 0 0,0 0 0,-1 0 0,1 1 0,0-1 0,0 1 0,0-1 0,0 1 0,0-1 0,1 1 0,-1-1 0,1 1 0,0-1 0,0 1 0,0 3 0,1-3 0,0-1 0,1 1 0,-1 0 0,1 0 0,0-1 0,-1 1 0,1-1 0,0 1 0,1-1 0,-1 0 0,0 0 0,1 0 0,-1 0 0,1 0 0,-1-1 0,1 1 0,0-1 0,4 2 0,-6-3 0,0 1 0,0-1 0,1 0 0,-1 0 0,1 0 0,-1 0 0,0 0 0,1 0 0,-1 0 0,0-1 0,1 1 0,-1 0 0,0-1 0,0 1 0,1-1 0,-1 1 0,0-1 0,0 0 0,0 0 0,0 1 0,0-1 0,0 0 0,0 0 0,0 0 0,0 0 0,0 0 0,0 0 0,0 0 0,-1-1 0,1 1 0,-1 0 0,1 0 0,0 0 0,-1-1 0,0 1 0,1 0 0,-1-1 0,0 1 0,0 0 0,0-1 0,0 1 0,0 0 0,0-3 0,0 1-76,0 1 1,0-1-1,0 1 0,0-1 0,0 0 0,-1 1 0,1-1 0,-1 1 1,0-1-1,0 1 0,0 0 0,0-1 0,0 1 0,0 0 1,-1-1-1,1 1 0,-3-2 0,-7-6-675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10.94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2'0,"4"23"0,2 10 0,2 4 0,0-4 0,-2-4 0,-2-6 0,-1-5 0,-1-3 0,-2-2 0,0-2 0,0-1 0,0 0 0,1 7 0,2 2 0,0-2-8191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11.93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0 24575,'2'2'0,"4"1"0,-1 3 0,3-1 0,1 2 0,2-1 0,1 1 0,0 0 0,2 0 0,-1-1 0,1 2 0,-1-2 0,-1 1 0,-2 1 0,0 0 0,-1 1 0,0-2 0,-2-2-8191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13.212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266 24575,'27'-53'0,"-17"25"0,1 1 0,1 0 0,30-48 0,-16 28-1365,-23 38-5461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14.806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0 496 24575,'1'0'0,"0"-1"0,0 1 0,0-1 0,0 0 0,-1 0 0,1 1 0,0-1 0,-1 0 0,1 0 0,0 0 0,-1 0 0,1 0 0,-1 0 0,1 0 0,-1 0 0,1 0 0,-1 0 0,0 0 0,0 0 0,1 0 0,-1 0 0,0 0 0,0 0 0,0 0 0,0 0 0,0-1 0,1-37 0,-1 34 0,-2-104 0,3-85 0,0 193 0,0-17 0,0-1 0,2 1 0,1 0 0,6-20 0,-10 37 0,0 0 0,1 1 0,-1-1 0,0 0 0,1 1 0,-1-1 0,1 0 0,-1 1 0,1-1 0,0 1 0,-1-1 0,1 1 0,-1-1 0,1 1 0,0-1 0,-1 1 0,1 0 0,0-1 0,0 1 0,-1 0 0,1 0 0,0-1 0,0 1 0,0 0 0,-1 0 0,1 0 0,0 0 0,0 0 0,-1 0 0,1 0 0,0 0 0,0 1 0,0-1 0,-1 0 0,1 0 0,0 1 0,0-1 0,-1 0 0,1 1 0,0-1 0,-1 0 0,1 1 0,-1-1 0,1 1 0,0 0 0,-1-1 0,1 1 0,0 0 0,32 34 0,-29-29 0,16 20 0,-2 1 0,-1 1 0,-2 1 0,-1 0 0,-1 1 0,10 33 0,38 81 0,-25-91-1365,-30-45-5461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16.071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1 24575,'0'1'0,"1"0"0,-1 0 0,1 1 0,0-1 0,0 0 0,0 0 0,-1 0 0,1 0 0,0 0 0,0 0 0,0 0 0,1 0 0,-1-1 0,0 1 0,0 0 0,0-1 0,1 1 0,-1-1 0,0 1 0,3 0 0,33 10 0,-32-9 0,4 0-124,-1 0 0,1-1 0,0 0 0,0 0 0,0 0 0,0-1-1,-1-1 1,1 0 0,0 0 0,15-4 0,-15 2-6702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20.130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0 908 24575,'1'6'0,"0"0"0,0 0 0,1 0 0,-1-1 0,2 1 0,-1-1 0,0 1 0,1-1 0,0 0 0,4 6 0,2 4 0,7 15 0,29 49 0,-42-74 0,0-1 0,1 1 0,0-1 0,-1 0 0,2 0 0,-1 0 0,0-1 0,1 1 0,-1-1 0,1 0 0,0 0 0,10 4 0,-13-7 0,-1 1 0,1-1 0,-1 1 0,1-1 0,-1 1 0,1-1 0,-1 0 0,1 0 0,-1 0 0,1 0 0,-1 0 0,1 0 0,-1 0 0,1 0 0,-1-1 0,1 1 0,-1-1 0,1 1 0,-1-1 0,1 1 0,-1-1 0,0 0 0,1 0 0,-1 1 0,0-1 0,0 0 0,1 0 0,-1-1 0,0 1 0,0 0 0,0 0 0,0 0 0,-1-1 0,1 1 0,0 0 0,0-1 0,-1 1 0,1-1 0,-1 1 0,1-1 0,-1 1 0,0-1 0,0 1 0,1-3 0,73-307 0,-11 41 0,-47 208-119,21-74-504,55-136 0,-62 204-6203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0:10:23.349"/>
    </inkml:context>
    <inkml:brush xml:id="br0">
      <inkml:brushProperty name="width" value="0.035" units="cm"/>
      <inkml:brushProperty name="height" value="0.035" units="cm"/>
      <inkml:brushProperty name="color" value="#008C3A"/>
    </inkml:brush>
  </inkml:definitions>
  <inkml:trace contextRef="#ctx0" brushRef="#br0">1 722 24575,'38'59'0,"74"102"0,-111-159 0,1 0 0,-1 0 0,1 0 0,0 0 0,0-1 0,0 1 0,0-1 0,0 1 0,0-1 0,0 0 0,0 1 0,0-1 0,1-1 0,-1 1 0,0 0 0,1 0 0,-1-1 0,1 1 0,-1-1 0,0 0 0,1 0 0,4 0 0,-2-1 0,0 0 0,0-1 0,0 0 0,-1 1 0,1-2 0,0 1 0,-1 0 0,1-1 0,-1 0 0,6-5 0,9-10 0,-1 0 0,-1-1 0,23-32 0,-38 48 0,28-42 0,-3-1 0,-1-2 0,-3-1 0,30-89 0,-25 63 0,38-74 0,-43 112 0,2 2 0,1 0 0,2 1 0,35-33 0,-45 47 0,18-19-1365,-27 27-5461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3:07:32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9 239 13366,'-156'9'2535,"-76"1"-4326,47 12 193,153-13 2003,0 1-1,1 1 1,0 2-1,1 1 0,0 1 1,1 1-1,-9 9-404,-25 24 215,3 2 1,2 3-1,3 3 0,1 2 1,4 2-1,2 2 0,-8 21-215,23-39-86,-102 134 109,9 6-1,7 6 1,9 5-1,8 4 1,-14 61-23,74-144 223,5 1 1,6 1-1,5 2 0,5 1 1,5 1-1,6 0 0,6 106-223,8-183 2,2 0-1,2-1 0,2 0 0,2 0 0,2-1 0,1-1 0,3 0 0,1-2 0,3 0 0,1-1 0,2-1 1,1-1-1,2-2 0,11 10-1,15 13-4,3-2 0,3-2-1,2-3 1,2-3 0,2-3 0,2-3 0,57 26 4,60 13 3,2-8-1,4-8 1,3-9 0,2-8-1,75 3-2,-77-13-11,2-8 0,1-9 0,1-9 0,0-8 0,0-9 0,0-9 0,45-15 11,10-19 226,-2-12 0,-3-11 0,108-51-226,-280 94-5,-1-3 0,-2-4 1,-1-2-1,-2-4 0,-2-3 1,-1-3-1,-3-3 0,-2-2 1,-2-3-1,-3-3 0,-2-2 1,-1-4 4,-25 16-1,-1-2 1,-3-1 0,-2-2-1,-2 0 1,-2-1-1,-3 0 1,-2-2 0,-3 0-1,-2 0 1,-2-1 0,-3 0-1,-2 0 1,-3 0-1,-4-20 1,-3-27 33,-5 1-1,-5 1 1,-3 0-1,-6 1 0,-3 2 1,-5 1-1,-5-1-32,-45-76 105,-8 3 0,-8 4 0,-6 5 0,-93-103-105,116 151 47,-27-32-56,-6 5-1,-6 5 1,-44-30 9,88 95 166,-3 3-1,-2 3 1,-4 5 0,-1 3-1,-4 5 1,-39-15-166,77 44-69,-1 1-1,-1 4 1,-1 1 0,0 4 0,-1 1 0,-1 4 0,0 2-1,0 2 1,0 4 0,0 1 0,1 4 0,-1 2 0,1 3-1,-16 6 70,-113 42-1515,2 8 0,4 8-1,3 9 1,3 6 0,-40 36 1515,52-31-2687,24-9-1101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29:09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0 4544 5811,'-9'1'3082,"7"-2"625,9-3-3622,-1-1 0,1 1 0,0 1-1,1-1 1,-1 1 0,1 1 0,-1-1-1,1 1 1,0 0 0,0 1 0,0 0-1,0 0 1,0 1 0,3 0-85,1-1 62,117-7-2738,-130 9 2526,1-1 1,0 0-1,-1 0 0,1 0 1,0 0-1,-1 0 0,1 0 1,0 0-1,-1 1 0,1-1 1,0 0-1,0 0 0,-1 0 1,1 1-1,0-1 0,0 0 1,-1 0-1,1 1 0,0-1 1,0 0-1,0 1 0,0-1 1,-1 0-1,1 1 0,0-1 1,0 0-1,0 1 0,0-1 1,0 0-1,0 1 0,0-1 1,0 0-1,0 1 0,0-1 1,0 0-1,0 1 0,0-1 1,0 0-1,0 1 0,0-1 1,0 0-1,0 1 0,1-1 1,-1 0-1,0 0 0,0 1 1,0-1-1,1 0 0,-1 1 1,0-1-1,0 0 0,1 0 1,-1 1-1,0-1 0,0 0 1,1 0-1,-1 0 0,0 0 1,1 1-1,-1-1 0,0 0 0,1 0 1,-1 0-1,0 0 150,-26 15-639,-18-5 6903,44-10-5527,-4 56 8230,-11 28-7124,-1 11-2137,9 6 40,6-58-7634,1-39 2296</inkml:trace>
  <inkml:trace contextRef="#ctx0" brushRef="#br0" timeOffset="-1906.79">3586 3893 4274,'0'0'1465,"0"0"-689,0 0-216,-1 14 7260,0-11-3536,-65 63-4209,59-59-78,0-1 0,1 2 0,0-1 0,0 0 0,1 1 0,0 0 1,0 0-1,1 1 0,0-1 0,1 1 0,0 0 0,0 0 0,0 0 0,2 0 0,-1 1 0,1-1 0,0 0 0,1 1 0,0 5 3,2-9-27,1-1 0,-1 0 1,1 1-1,0-1 0,0 0 0,0 0 0,1-1 1,0 1-1,0-1 0,0 0 0,1 0 0,-1 0 0,1 0 1,0-1-1,0 0 0,0 0 0,0 0 0,1-1 0,3 2 27,40 0-4439,-26-22-1708,-16 11 3183</inkml:trace>
  <inkml:trace contextRef="#ctx0" brushRef="#br0" timeOffset="-1303.18">3476 4162 6531,'0'0'1457,"0"0"-382,0 0-155,-2-3-303,1 2-577,1 0 1,-1 0-1,0 0 1,1 0-1,-1 0 1,1-1-1,-1 1 1,1 0-1,0 0 1,0 0-1,-1 0 1,1 0 0,0-1-1,0 1 1,0 0-1,0 0 1,0 0-1,0-1 1,1 1-1,-1 0 1,0 0-1,0 0 1,1 0-1,-1-1 1,1 1 0,-1 0-1,1 0 1,0 0-1,-1 0 1,1 0-1,0 0 1,0 1-1,0-1 1,-1 0-1,1 0 1,0 0 0,0 1-1,0-1 1,0 0-1,0 1 1,1-1-1,-1 1 1,0 0-1,0-1 1,0 1-1,1-1-40,23-10 369,1 1-1,0 1 0,1 1 1,-1 2-1,1 0 0,1 2 1,-1 1-1,1 1 0,8 1-368,27-4-17,351-5 703,52-36-4296,-370 41 3988,-56 5 3537,-40 0-3152,0 0-297,0 0-268,25 8-614,-15-8-91,5 1 266,-11 8-2853,-8-7-908,1 0 731</inkml:trace>
  <inkml:trace contextRef="#ctx0" brushRef="#br0" timeOffset="-776.12">4828 3949 6019,'0'0'1963,"-3"-1"68,-14-6 2241,30 2 620,-5 4-4864,-1 1 0,0 0 0,0 0 0,0 1 1,0 0-1,0 0 0,0 1 0,0-1 0,-1 2 1,1-1-1,0 1 0,-1 0 0,0 0 0,1 1 0,-2 0 1,1 0-1,0 0 0,-1 1 0,0 0 0,0 0 0,0 0 1,0 0-1,-1 1 0,0 0 0,2 3-28,-7-4 27,1 0 0,-1 0 0,0-1 0,0 1 1,-1 0-1,1-1 0,-1 1 0,0-1 0,0 1 0,-1-1 0,1 0 0,-1 0 0,0 0 0,0 0 0,-1-1 0,1 1 0,0-1 1,-1 0-1,0 0 0,0 0 0,0 0 0,0-1 0,-1 0 0,1 0 0,0 0 0,-5 1-27,-12 11 64,-21 13-48,-46 40-2827,79-53-868,6-4-2164,2-6-2489</inkml:trace>
  <inkml:trace contextRef="#ctx0" brushRef="#br0" timeOffset="-38291.2">572 2247 800,'-39'-30'9021,"37"28"-8812,1-1-1,-1 1 1,0 0-1,0 0 1,1 0-1,-2 0 0,1 0 1,0 1-1,0-1 1,-1 1-1,1-1 1,0 1-1,-1 0 0,1 0 1,-1 0-1,0 0 1,1 0-1,-1 1 1,0-1-1,0 1 0,0 0-208,-7 2 103,1 0-1,0 0 1,-1 1-1,1 1 0,0 0 1,1 0-1,-1 1 1,1 0-1,0 0 0,0 1 1,0 0-1,-4 5-102,-14 8 431,17-14-288,-1 1 0,1 1 0,0-1 1,0 2-1,0-1 0,1 1 0,0 0 0,1 1 1,0 0-1,0 0 0,1 0 0,0 1 0,1 0 0,0 0 1,1 1-1,0-1 0,0 1 0,1 0 0,0 0 0,1 0 1,1 0-1,0 1 0,0-1 0,1 0 0,0 1 1,1-1-1,1 4-143,10 29 105,-5-9-27,3 0 0,1-1 1,1 0-1,2-1 1,1 0-1,2-1 0,11 15-78,-14-29 0</inkml:trace>
  <inkml:trace contextRef="#ctx0" brushRef="#br0" timeOffset="-36524.21">371 2793 3314,'-9'21'7824,"0"3"-1562,9-17-6197,0 0-1,1-1 1,0 1 0,0 0-1,1-1 1,0 1 0,0-1-1,0 0 1,1 1 0,0-1-1,0 0 1,1 0 0,0-1-1,0 1 1,0-1 0,0 0-1,1 0 1,0 0 0,0-1-1,0 0 1,1 0 0,-1 0-1,1 0 1,0-1 0,0 0-1,0 0 1,1-1 0,-1 0 0,7 2-66,-3-3-5,0 1 0,0-2 0,0 0-1,0 0 1,1 0 0,-1-2 0,0 1-1,0-1 1,-1-1 0,1 1 0,0-2-1,-1 1 1,0-1 0,1-1-1,-2 0 1,1 0 0,0-1 0,-1 0-1,0 0 1,3-4 6,7-7 59,-1 0 0,0-1 0,-2-1 0,0-1 0,-1 0 1,0-1-1,-2 0 0,-1-1 0,-1-1 0,0 1 0,-2-2 0,0 1 0,-2-1 0,-1 0 0,-1 0 0,-1-1 0,-1 1 0,-1-1 1,-1 0-1,-1 1 0,-4-21-59,4 38-1,-1 1 1,0-1-1,-1 0 1,1 1 0,-1 0-1,-1 0 1,1 0-1,-1 0 1,0 0 0,0 1-1,-1 0 1,1 0-1,-1 0 1,0 0-1,-1 1 1,1 0 0,-1 0-1,0 0 1,0 1-1,0 0 1,0 0 0,0 0-1,-1 1 1,0 0-1,1 0 1,-1 1-1,0-1 1,0 2 0,0-1-1,1 1 1,-1 0-1,-5 1 1,-231 32-2660,228-27-714,16 3-2856,3-6 3736</inkml:trace>
  <inkml:trace contextRef="#ctx0" brushRef="#br0" timeOffset="-35887.09">569 2508 1697,'-21'-9'8851,"-13"1"-2519,29 7-6302,-1 1 1,1-1-1,0 2 1,-1-1 0,1 0-1,0 1 1,-1 0-1,1 0 1,0 1-1,0-1 1,0 1 0,0 0-1,0 1 1,0-1-1,0 1 1,1 0-1,0 0 1,-1 0 0,1 1-1,0 0 1,0-1-1,1 1 1,-1 1-1,-1 2-30,3-3 3,-1 1 0,1 0-1,0-1 1,1 1 0,-1 0-1,1 0 1,0 0 0,0 0-1,0 0 1,1 0 0,0 1-1,0-1 1,0 0 0,0 0-1,1 0 1,0 0 0,0 0-1,1 0 1,-1 0 0,1 0-1,0-1 1,0 1 0,1 0-1,-1-1 1,1 0 0,0 1-1,0-1 1,1 0 0,-1-1-1,1 1 1,0-1 0,0 1-1,0-1 1,2 1-3,62 23-329,-37-26-3304,-24-14-4272,-7 10 4933</inkml:trace>
  <inkml:trace contextRef="#ctx0" brushRef="#br0" timeOffset="-35514.66">474 2666 2897,'0'0'1620,"0"0"-550,0 0-315,-7-21 5621,64 8-4735,23 9-1337,-79 5-297,0 1 1,1-1-1,-1 1 1,0 0-1,0 0 1,0-1-1,0 1 1,0 0-1,-1 0 1,1 0-1,0 0 1,-1 0-1,1 0 0,-1 0 1,0 0-1,0 0 1,0 0-1,0 0 1,0 0-1,0 0 1,-1 0-1,1 0 1,0 0-1,-1 0 1,0 0-1,1 0 1,-1 0-1,0-1 1,0 1-1,0 0 1,0 0-1,-1 0-7,-3 12 36,3-6-154,-9 44 125,8-17-3696,3-29 555</inkml:trace>
  <inkml:trace contextRef="#ctx0" brushRef="#br0" timeOffset="-33993.2">900 2664 2305,'-7'1'35,"-3"-2"5514,10 0 743,9 1-4935,212-13 2794,-30 12-3519,290-4-445,-204-13-112,-60 17 133,51 63 726,-107-46-435,-74-14-483,-76 4-1368,3 0-6527,-13-6 3306</inkml:trace>
  <inkml:trace contextRef="#ctx0" brushRef="#br0" timeOffset="-32456.12">2817 2304 4626,'-5'-12'3940,"8"-14"-2176,-3 22-1700,1 0 1,1 1-1,-1-1 0,0 1 0,1-1 0,0 1 1,0 0-1,0 0 0,0 0 0,0 0 1,1 0-1,-1 0 0,1 0 0,0 1 0,0 0 1,0-1-1,0 1 0,0 0 0,0 0 1,1 1-1,-1-1 0,1 1 0,-1-1 0,1 1 1,-1 0-1,1 1 0,0-1 0,0 0 1,-1 1-1,1 0 0,0 0 0,0 0 0,-1 1 1,1-1-1,0 1 0,-1 0 0,1 0 1,0 0-1,-1 0 0,1 1 0,-1-1 0,0 1 1,1 0-1,-1 0 0,0 0 0,0 1 1,0-1-1,-1 1 0,1-1 0,0 1 0,-1 0 1,0 0-1,0 0 0,0 0 0,1 2-64,-3 2 73,0 1-1,0 0 1,-1-1-1,0 1 1,-1 0-1,1-1 1,-1 0-1,-1 1 1,0-1-1,0 0 1,0 0-1,0 0 1,-1-1-1,-1 1 1,1-1-1,-1 0 0,0 0 1,0 0-1,-4 2-72,-4 8 478,-97 100 2304,160-115-3158,-46-2 380,-2 0 0,1 0 1,-1 0-1,1 0 1,-1 0-1,1 0 1,0 1-1,-1-1 1,1 1-1,0 0 1,0-1-1,-1 1 1,1 1-1,0-1 1,0 0-1,-1 1 1,1-1-1,0 1 1,0 0-1,-1 0 1,1 0-1,-1 0 1,1 0-1,-1 0 1,0 1-1,1-1 0,-1 1 1,0 0-1,0 0 1,0 0-1,0 0 1,0 0-1,-1 0 1,1 0-1,-1 1 1,1-1-1,-1 0 1,0 1-1,0 0 1,0-1-5,4 14 78,-2 0 0,0 0 0,0 0 0,-2 0 0,0 0 0,-1 0 0,0 0 0,-1 1 0,-1-1 0,-1 0 0,0 0 0,-1-1 0,-1 1 0,-1-1 0,0 0 0,0 0 0,-7 10-78,-21 38 106,36-65-116,0 1 0,0-1-1,0 1 1,0-1 0,0 1 0,0 0-1,0 0 1,0 0 0,0 0-1,1 1 1,-1-1 0,0 0 0,1 1-1,-1 0 1,0-1 0,1 1-1,-1 0 1,1 0 0,-1 1 0,0-1-1,1 0 1,-1 1 0,0-1-1,1 1 1,-1 0 0,0 0 0,0 0-1,0 0 1,1 0 0,-1 0-1,0 1 1,-1-1 0,1 1-1,0-1 1,1 2 10,2 11 41,1 1 0,-2-1 0,0 1 1,-1 0-1,-1 0 0,0 0 0,-1 0 0,0 0 0,-1 1 0,-1-1 0,0 0 0,-2 0 0,1 0 0,-2 0 0,0-1 1,0 1-1,-2-1 0,0 0 0,0 0 0,-2-1 0,1 1 0,-2-2 0,1 1 0,-2-1 0,-8 9-41,13-16-33,1-1 0,-1 1 0,0-1-1,0 0 1,-1 0 0,1 0 0,-1 0-1,0-1 1,0 0 0,0-1-1,0 1 1,0-1 0,-1 0 0,1-1-1,-1 1 1,1-1 0,-1-1 0,0 1-1,1-1 1,-7-1 33,-28-16-2857,11-25-3284,23 21 2830,-1 2-1203</inkml:trace>
  <inkml:trace contextRef="#ctx0" brushRef="#br0" timeOffset="-31352.19">3245 2335 4370,'2'-16'7784,"18"4"-5502,-13 9-2128,0 2 1,0-1-1,0 1 0,0 0 0,1 0 1,-1 1-1,0 0 0,0 0 1,1 1-1,-1 0 0,0 0 0,1 1-154,-7 0 26,1 0-1,-1 0 0,0 1 1,0-1-1,-1 0 1,1 0-1,0 1 0,-1-1 1,0 1-1,1-1 0,-1 1 1,0-1-1,0 1 0,0-1 1,-1 0-1,1 1 0,0-1 1,-1 1-1,0-1 0,1 0 1,-1 1-1,0-1 0,0 0 1,-1 0-1,1 0 0,0 0 1,-1 0-1,1 0 0,-1 0 1,0 0-1,1-1 0,-1 1 1,0 0-1,0-1 1,0 0-1,0 1-25,-129 167 1643,130-169-1645,1 0-1,0 0 1,-1 1 0,1-1-1,-1 0 1,1 0-1,0 0 1,0 1-1,-1-1 1,1 0 0,0 1-1,-1-1 1,1 0-1,0 1 1,0-1-1,-1 0 1,1 1 0,0-1-1,0 0 1,0 1-1,0-1 1,0 1-1,0-1 1,-1 0 0,1 1-1,0-1 1,0 1-1,0-1 1,0 0-1,0 1 1,0-1 0,1 1-1,-1-1 1,0 0-1,0 1 1,0-1-1,0 1 1,0-1 0,1 0-1,-1 1 1,0-1-1,0 0 1,0 1-1,1-1 1,-1 0 0,0 1-1,1-1 1,-1 0-1,0 0 1,1 1-1,-1-1 1,0 0 0,1 0-1,-1 0 1,0 0-1,1 1 1,-1-1-1,1 0 1,-1 0 0,0 0-1,1 0 1,-1 0-1,1 0 1,-1 0-1,1 0 3,35-6-93,-17 2 91,-16 4 8,1 1 0,0-1 0,-1 1-1,1 0 1,-1 0 0,1 0 0,-1 1 0,0-1 0,0 1 0,1 0 0,-1 0 0,0 0 0,0 0 0,-1 0 0,1 1-1,0 0 1,-1-1 0,0 1 0,1 0 0,-1 0 0,0 0 0,0 0 0,-1 0 0,1 1 0,-1-1 0,0 0-1,1 3-5,18 99 206,-19-85-131,0 0 0,-2 1-1,0-1 1,-1 0 0,-1 0 0,-1 0-1,-1 0 1,-3 6-75,-4 20 40,38-49-152,-22 3 116,-1-1-1,0 1 1,1 0 0,-1 0-1,0 0 1,0 1 0,1-1-1,-1 1 1,0 0 0,0 0-1,0 0 1,0 0 0,0 1-1,0-1 1,0 1 0,0 0-1,-1 0 1,1 0 0,0 0-1,-1 0 1,0 0 0,1 1-1,-1-1 1,0 1 0,0-1-1,-1 1 1,1 0 0,0 0-1,-1 0 1,0 0 0,0 0-1,0 0 1,0 0 0,0 1-1,-1-1 1,1 0 0,-1 0-1,0 1 1,0-1 0,0 1-4,1 3 5,-1-1 1,0 1 0,0-1 0,0 1-1,-1-1 1,0 0 0,0 1 0,-1-1-1,0 0 1,0 0 0,0 0 0,-1 0-1,1 0 1,-2 0 0,1-1 0,0 0-1,-1 1 1,0-1 0,-1 0 0,1-1-1,-1 1 1,0-1 0,0 0 0,0 0-1,0-1 1,-3 2-6,-15 9 27,0-2 1,0 0-1,-1-1 0,0-2 0,-25 7-27,-43 3-731,84-43-5805,10 12 2070</inkml:trace>
  <inkml:trace contextRef="#ctx0" brushRef="#br0" timeOffset="-30484.06">3456 2757 3217,'-31'-2'6392,"45"0"-1285,491-27-1468,16 0-3343,-414 27-260,156 10 470,-65 5 573,-117-32-8404,-72 15 3510,-1-1-2132</inkml:trace>
  <inkml:trace contextRef="#ctx0" brushRef="#br0" timeOffset="-29192.97">5080 2411 5651,'20'-27'5046,"39"8"-3994,-54 18-646,-3 0-354,5-1 165,1-1-1,0 2 1,0-1-1,0 1 0,0 0 1,0 1-1,0 0 1,0 0-1,0 1 1,0 0-1,2 1-216,-9-2 37,0 1-1,0-1 1,0 1-1,0 0 1,0 0-1,-1-1 1,1 1-1,0 0 1,0 0-1,-1 0 1,1 0 0,0 0-1,-1 0 1,1 0-1,-1 0 1,0 0-1,1 0 1,-1 0-1,0 0 1,0 0-1,1 1 1,-1-1-1,0 0 1,0 0 0,0 0-1,0 0 1,0 0-1,-1 0 1,1 1-1,0-1 1,0 0-1,-1 0 1,1 0-1,-1 0 1,1 0 0,-1 0-1,1 0 1,-1 0-1,0 0 1,0 0-1,1-1 1,-1 1-1,0 0 1,-1 0-37,-35 39 940,-60 67 156,171-76-1208,-71-26 115,0-1 0,0 1 0,0-1 0,0 1 0,-1 0 1,0 0-1,0 0 0,0 0 0,0 1 0,-1-1 0,0 0 0,0 1 0,-1-1 0,1 0 0,-1 1 0,0-1 0,-1 1 0,1-1 0,-1 1 0,0-1 0,-1 0 0,1 1 0,-1-1 0,0 0 0,0 0 0,-1 0 0,1-1 0,-1 1 0,0 0 0,0-1 1,-1 0-1,1 0 0,-1 0 0,0 0 0,0 0 0,-2 0-3,-64 55 66,109-63-1181,-30 1 1027,-7 2 73,0-1 0,0 1 0,1 0 0,-1-1-1,0 1 1,0 0 0,1 1 0,-1-1 0,1 0 0,-1 1 0,1-1 0,-1 1 0,1 0 0,-1 0 0,1 0-1,-1 0 1,1 0 0,-1 0 0,1 1 0,-1-1 0,1 1 0,-1 0 0,1 0 0,-1 0 0,0 0 0,0 0-1,1 0 1,-1 1 0,0-1 0,0 1 0,0-1 0,0 1 0,-1 0 0,1 0 0,0 0 0,-1 0 0,1 0-1,-1 0 1,0 0 0,0 1 0,1 1 15,0 35 196,-2 0 0,-1 0 0,-3 0 0,-1 0 0,-3 6-196,8-41-1,-4 16 140,-1-1 0,-1 0 0,-1-1-1,0 1 1,-1-1 0,-1 0-1,-5 6-138,7-16 13,0 0 0,0 0-1,0 0 1,-1-1 0,0 0-1,-1-1 1,1 0-1,-1 0 1,0-1 0,-1 0-1,1-1 1,-1 0-1,0 0 1,0-1 0,-2 0-13,-28 13-70,34-13-49,-10 1-2089,12-14-3687,4 0 279</inkml:trace>
  <inkml:trace contextRef="#ctx0" brushRef="#br0" timeOffset="-28722.31">5147 2790 6115,'0'-2'240,"0"0"0,1-1-1,0 1 1,-1 0 0,1 0 0,0 0 0,0-1 0,0 1 0,0 0-1,0 0 1,1 0 0,-1 1 0,1-1 0,-1 0 0,1 0 0,-1 1-1,1-1 1,0 1 0,0 0 0,0-1 0,0 1 0,0 0 0,0 0-1,0 0 1,1 0 0,-1 1 0,0-1 0,0 0 0,1 1-240,71-13 2811,-69 13-2835,291-2 525,-225 6-2030,-26 3-3766,-36-5 2099</inkml:trace>
  <inkml:trace contextRef="#ctx0" brushRef="#br0" timeOffset="-27677.9">5554 2469 4834,'0'0'1422,"-7"1"-208,-6-1-727,6 2-108,0-2 0,0 1 0,0-1 0,0 0 0,0-1 0,0 1 0,0-1 0,0-1 0,0 1-1,0-1 1,0 0 0,-5-4-379,11 6 39,0-1 0,1 0-1,-1 1 1,0-1 0,1 0-1,-1 0 1,1 0-1,-1 1 1,1-1 0,0 0-1,-1 0 1,1 0-1,0 0 1,0 0 0,0 0-1,-1 0 1,1 0 0,0 0-1,0 0 1,0 1-1,0-1 1,1 0 0,-1 0-1,0 0 1,0 0 0,1 0-1,-1 0 1,0 0-1,1 0 1,-1 1 0,1-1-1,-1 0 1,1 0 0,-1 0-1,1 1 1,0-1-1,-1 0 1,1 1 0,0-1-1,-1 0 1,1 1 0,0-1-1,0 1 1,0 0-1,0-1 1,-1 1 0,1 0-1,0-1 1,1 1-39,44-22 1093,21 12-118,-65 10-941,0 0 0,-1 0 1,1 1-1,0-1 1,-1 1-1,1 0 1,0-1-1,-1 1 0,1 0 1,-1 0-1,1 0 1,-1 0-1,0 0 1,1 0-1,-1 0 0,0 1 1,0-1-1,0 0 1,0 1-1,0-1 1,0 1-1,0-1 1,0 1-1,0-1 0,-1 1 1,1 0-1,-1-1 1,1 1-1,-1 0 1,0-1-1,0 1 0,1 0 1,-1 0-1,0-1 1,-1 1-1,1 1-34,-1 5 40,-1 0 0,0 0 0,0 0 0,-1-1 1,0 1-1,-1-1 0,1 0 0,-1 0 0,-1 0 0,1 0 0,-1-1 0,0 1 0,-1-1 0,1-1 0,-1 1 1,0-1-1,-7 4-40,-25 30 134,76-9-294,-34-18 166,-1 1-1,-1 0 0,0 0 0,0 0 1,-1 0-1,-1 1 0,0-1 1,-2 8-6,1 14 8,2-30-7,-1 0 0,1 0 0,-1 0 0,0 0-1,-1 1 1,1-1 0,-1 0 0,0 0 0,-1 0 0,1 0-1,-1 0 1,0 0 0,0-1 0,0 1 0,-1 0 0,0-1 0,0 0-1,0 0 1,0 0 0,0 0 0,-1 0 0,0 0 0,0-1 0,0 0-1,-3 2 0,16-23-901,-8 18 896,0-1 0,-1 0 0,1 1 0,0-1 0,0 1 0,0-1 0,0 1 0,0-1 0,0 1 0,0 0 0,0-1 0,0 1 1,0 0-1,0 0 0,0 0 0,0 0 0,0 0 0,0 0 0,0 0 0,0 0 0,0 0 0,0 0 0,0 1 0,0-1 0,0 0 0,0 1 0,0-1 1,0 1-1,0-1 0,0 1 0,-1-1 0,1 1 0,0 0 0,0-1 0,0 1 0,-1 0 0,1 0 0,0-1 0,-1 1 0,1 0 0,-1 0 0,1 0 0,-1 0 1,1 0-1,-1 0 0,0 0 0,1 0 0,-1 0 0,0 0 0,0 0 0,0 0 0,0 0 0,0 0 0,0 0 0,0 0 0,0 0 0,0 0 0,0 0 1,-1 0-1,1 0 5,-12 113 821,24 16-455,-13-123-360,1 0 0,-1 0 0,0 0 0,-1 0 0,1-1 0,-1 1 0,-1 0 0,1-1 1,-1 1-1,0-1 0,-1 0 0,1 0 0,-1-1 0,0 1 0,-1-1 0,1 1 0,-1-1 0,0-1 0,-1 1 0,1-1 1,-1 0-1,1 0 0,-1 0 0,-1-1 0,1 0 0,0 0 0,-1-1 0,1 0 0,-1 0 0,0 0 0,0-1 1,-3 0-7,9-1-173,-1-1 0,1 0 0,0 1 0,-1-1 0,1 0 0,0 0 0,0 0 0,0 0 0,0 0 0,0 0 1,0-1-1,0 1 0,0 0 0,0 0 0,1-1 0,-1 1 0,0 0 0,1-1 0,-1 1 0,1-1 1,0 1-1,-1-1 0,1 1 0,0-1 0,0 1 0,0-1 0,0 1 0,0-1 0,0 1 0,0-1 0,1 1 1,-1-1-1,1 1 0,-1-1 0,1 1 0,-1 0 0,1-1 0,0 1 0,-1 0 0,1 0 0,0-1 1,0 1-1,0 0 0,0 0 0,0 0 173,0 0-127,6-16-4691</inkml:trace>
  <inkml:trace contextRef="#ctx0" brushRef="#br0" timeOffset="-27118.21">5683 2750 6995,'7'-1'7684,"21"-2"-3940,58-6-3326,87-3 508,107-24-926,107-9-14,-245 46 603,-99 0-2574,1 0-3700,-43-5 627,-2 1 1542</inkml:trace>
  <inkml:trace contextRef="#ctx0" brushRef="#br0" timeOffset="-26109.59">6873 2620 2385,'0'0'1529,"0"0"-195,-6 0-120,-32-1 1293,37-1-2205,0 1 0,0-1-1,0 0 1,1 0-1,-1 0 1,1 0 0,-1 0-1,1 0 1,-1 1-1,1-1 1,0 0-1,0 0 1,0 0 0,0 0-1,0 0 1,1 0-1,-1 0 1,1 0 0,-1 0-1,1 0 1,0 0-1,-1 0 1,1 0-1,1 0-301,1-2 177,0 1-1,0 0 0,0 0 1,0 0-1,1 1 0,-1-1 1,1 1-1,0 0 0,0 0 1,0 0-1,0 0 0,0 1 1,0-1-1,0 1 0,0 0 1,1 0-1,-1 1 0,0-1 1,1 1-1,-1 0 0,0 0 1,1 1-1,-1-1 0,0 1 1,1 0-1,-1 0 0,3 1-176,3 1-1,1 1-1,-1 0 0,0 0 0,0 1 1,-1 0-1,1 1 0,-1 0 0,-1 0 1,1 1-1,4 5 2,-6-1 12,-1 0 1,0 0-1,-1 1 1,0 0-1,-1 0 1,0 0-1,-1 0 1,0 0-1,-1 1 0,0-1 1,-1 1-1,-1-1 1,0 1-1,-1 0 1,0-1-1,-1 1 1,0-1-1,-4 12-12,-8 44 39,-3-1 0,-3-1 0,-24 53-39,35-98 45,2 0 0,0 0 0,1 0 0,1 1 1,2 0-1,0 0 0,1 1 0,1 20-45,4-22-750,-1-30-2187,-2 5 2589,-1 0 1,1 0 0,-1 0 0,0 0 0,0 0 0,0 0 0,-1 1-1,1-1 1,-1 0 0,0 1 0,0-1 0,0 1 0,0 0 0,-1-1 0,1 1-1,-1 0 1,0 1 0,0-1 0,0 0 0,0 1 0,-1 0 0,1-1-1,-1 1 1,1 1 0,-1-1 0,0 0 0,1 1 0,-1 0 0,-3-1 347,-56-7-1938,2 11 4530,64-12 4999,32-11-4788,14 72-892,-24-9-1458,47 48 46,-70-89-484,0 1-1,1-1 1,-1-1 0,0 1 0,1 0-1,-1-1 1,0 1 0,1-1 0,-1 1-1,1-1 1,-1 0 0,1 0 0,-1 0-1,0-1 1,1 1 0,-1 0 0,1-1-1,-1 0 1,0 0 0,1 1 0,-1-1-1,0-1 1,0 1 0,0 0 0,0 0-1,0-1 1,0 1 0,0-1 0,0 0-1,0 0-14,56-62 181,-49 52-238,143-199-2857,-59 65-5783,-63 98-819</inkml:trace>
  <inkml:trace contextRef="#ctx0" brushRef="#br0" timeOffset="-20073.17">71 1798 6051,'0'0'1790,"0"0"-131,-19-17 4571,14-2-3974,6 28-1249,-28 151-355,9-83-1870,16-47-1942,8-14-5950,-4-15 6122</inkml:trace>
  <inkml:trace contextRef="#ctx0" brushRef="#br0" timeOffset="-19389.76">124 2039 6115,'0'0'1854,"0"0"-557,0 0-318,0 0-251,8 17 942,-3-16-1637,1 0-1,-1 0 0,1-1 1,-1 0-1,1 0 1,-1-1-1,1 1 1,-1-1-1,1 0 1,-1-1-1,0 1 1,1-1-1,-1 0 1,0 0-1,0-1 0,-1 1 1,1-1-1,0 0 1,-1-1-1,0 1 1,1-1-1,-1 0 1,-1 0-1,3-3-32,-6 5 40,-1 0 0,1 0 0,-1 0 0,0 0 0,0 0 0,0 0 0,0 1 0,0-1-1,0 0 1,0 0 0,-1 1 0,1-1 0,-1 1 0,1-1 0,-1 1 0,1 0 0,-1-1 0,0 1 0,0 0 0,0 0 0,1 0 0,-1 0-1,0 1 1,0-1 0,0 1 0,0-1 0,-1 1 0,1-1 0,-1 1-40,-1-2 78,0 0 0,0-1 0,0 0-1,1 0 1,-1 0 0,1 0 0,-1 0 0,1-1 0,0 1 0,0-1-1,1 0 1,-1 0 0,1 0 0,0 0 0,0 0 0,0-1 0,0 1-1,1-1 1,0 1 0,0-1 0,0 0 0,0 1 0,1-1 0,0 0-1,0 1 1,0-1 0,1 0 0,-1 1 0,1-1 0,0 0-1,0 1 1,1-1 0,1-3-78,43-65 126,-23 90 279,38-15-4925,-31-6-1802,-20 4 2894</inkml:trace>
  <inkml:trace contextRef="#ctx0" brushRef="#br0" timeOffset="-18766.21">425 1792 8500,'0'0'2388,"-10"34"3470,2 131-5289,-2-126-497,10-38-67,17-10 0,-10 3 36,-5 4-5,-1 1-1,1-1 1,0 0 0,-1 1 0,1-1-1,0 1 1,0 0 0,0-1-1,0 1 1,0 0 0,0 0 0,0 0-1,0 0 1,1 1 0,-1-1 0,0 1-1,0-1 1,1 1 0,-1 0 0,0 0-1,1 0 1,-1 0 0,0 0-1,1 0 1,-1 1 0,0-1 0,0 1-1,1 0 1,-1-1 0,0 2-36,5 2 68,-4-2-64,0-1 0,0 1 0,-1-1 0,1 1 0,0 0 0,-1 0 0,0 0 1,1 0-1,-1 1 0,0-1 0,0 1 0,0-1 0,-1 1 0,1 0 0,0 0 0,-1-1 1,0 1-1,0 0 0,0 0 0,0 0 0,0 1 0,-1-1 0,1 0 0,-1 0 1,0 1-5,0-4-153,1 1 1,-1 0-1,0-1 1,0 1-1,0 0 0,0-1 1,0 1-1,0 0 1,0-1-1,0 1 1,-1 0-1,1-1 1,0 1-1,0-1 1,0 1-1,-1 0 1,1-1-1,0 1 1,-1-1-1,1 1 1,0-1-1,-1 1 1,1-1-1,-1 1 1,1-1-1,-1 1 1,1-1-1,-1 1 1,1-1-1,-1 0 1,1 1-1,-1-1 1,0 0-1,1 0 1,-1 1-1,0-1 1,1 0-1,-1 0 1,1 0-1,-1 0 1,0 0-1,1 0 0,-1 0 1,0 0-1,1 0 1,-1 0-1,0 0 1,1 0-1,-1-1 1,0 1-1,1 0 1,-1-1 152,-3 1-529,-19-1-5290,16 0 2586</inkml:trace>
  <inkml:trace contextRef="#ctx0" brushRef="#br0" timeOffset="-18483.89">390 2012 4786,'0'0'1756,"0"0"-246,-2 0 34,1 0-1428,-12 1 2336,7 6 3077,29-14-3728,-7-6-1686,-1 0 0,0-2 1,-1 0-1,-1-1 0,0 0 0,-1-1 0,4-8-115,37-74-2031,-45 53-7893,-8 44 2924</inkml:trace>
  <inkml:trace contextRef="#ctx0" brushRef="#br0" timeOffset="-17785.74">633 1981 3890,'0'0'1179,"0"0"-587,0 0-373,1-5-166,12-31-143,5-10 1927,-10 16 3953,-2 13-2108,0 22-2039,3 32-1250,-7-26-196,23 150 950,-25-161-1136,0 1-1,0-1 1,-1 1 0,1-1 0,0 1-1,0-1 1,0 1 0,0-1-1,0 1 1,0-1 0,0 1-1,0-1 1,0 1 0,1-1 0,-1 1-1,0-1 1,0 1 0,0-1-1,1 1 1,-1-1 0,0 1-1,0-1 1,1 1 0,-1-1 0,0 0-1,1 1 1,-1-1 0,1 0-1,-1 1 1,0-1 0,1 0-1,-1 1 1,1-1 0,-1 0 0,1 0-1,-1 1 1,1-1 0,-1 0-1,1 0 1,-1 0 0,1 0-1,-1 0 1,1 0 0,-1 0 0,1 0-1,-1 0 1,1 0 0,-1 0-1,1 0 1,0 0 0,-1 0-1,1 0 1,-1-1 0,1 1 0,-1 0-1,0 0 1,1-1 0,-1 1-1,1 0 1,-1-1 0,1 1-1,-1 0 1,0-1 0,1 1-1,-1-1-9,23-33 148,-19 27-124,98-160-412,-28 62-6744,-54 79 1875</inkml:trace>
  <inkml:trace contextRef="#ctx0" brushRef="#br0" timeOffset="-12659.11">2451 1865 2577,'-17'3'6750,"20"0"-1121,3 29-3132,-23 119-1803,16-127-2262,15-16-5954,-9-13 4580</inkml:trace>
  <inkml:trace contextRef="#ctx0" brushRef="#br0" timeOffset="-11995.16">2537 1884 4626,'0'0'1724,"0"0"-447,0 0-41,-2 5 4046,10-8-5148,1 0 0,0 0 0,-1-1-1,0 0 1,0-1 0,0 0 0,0 0 0,-1 0-1,1-1 1,3-5-134,-9 9 31,-4 31 67,-71 70-244,74-98 146,0 0 0,0 1 1,0-1-1,0 0 0,1 0 0,-1 0 1,0 0-1,0 0 0,1-1 0,-1 1 1,0 0-1,1 0 0,-1-1 1,1 1-1,-1-1 0,1 1 0,-1-1 1,1 0-1,-1 0 0,1 0 0,-1 1 1,1-1-1,-1-1 0,1 1 1,0 0-1,-1 0 0,1-1 0,-1 1 1,1 0-1,-1-1 0,0 0 0,1 1 1,0-1-1,11 0 52,-11 4-37,1 0 0,-1 0 0,1-1-1,-1 1 1,0 1 0,0-1 0,-1 0 0,1 0 0,-1 1-1,1-1 1,-1 1 0,0-1 0,0 1 0,-1 0-1,1-1 1,-1 1 0,0 0 0,1-1 0,-2 1 0,1 0-1,0-1 1,-1 1 0,0 0 0,0-1 0,0 1-1,0-1 1,-1 3-15,-2-1-32,0 0 1,0 1-1,0-1 0,0 0 0,-1-1 0,0 1 1,0-1-1,0 0 0,-1 0 0,1-1 0,-1 0 0,0 0 1,0 0-1,-5 1 32,-19 4-3650,30-9 1228,0 0-857</inkml:trace>
  <inkml:trace contextRef="#ctx0" brushRef="#br0" timeOffset="-11729.71">2679 2144 5795,'0'0'1680,"0"0"-143,-11 16-432,8-9-177,-2-3-48,2 0-47,2-2-97,1 1-160,0-2-287,0-1-225,2 0-64,5 0 0,-4-1-176,2-3-369,2-2-495,2-4-1073,0 3-849,-1 0-2432</inkml:trace>
  <inkml:trace contextRef="#ctx0" brushRef="#br0" timeOffset="-11106.78">2812 2149 6019,'0'0'1646,"0"0"-672,0 0-249,0 0-36,0 0-57,0 0-8,-1 3-114,1-2-492,0 0 1,0 0-1,0 0 0,0 0 1,0 1-1,1-1 0,-1 0 1,0 0-1,1 0 1,-1 0-1,0 0 0,1 0 1,-1 0-1,1 0 1,0 0-1,-1 0 0,1 0 1,0 0-1,-1 0 0,1 0 1,0-1-1,0 1 1,0 0-1,0-1 0,0 1 1,0 0-1,0-1 1,0 1-1,0-1 0,0 0 1,0 1-1,0-1 0,0 0 1,1 0-1,-1 1 1,0-1-1,0 0 0,0 0 1,0 0-1,0 0 1,1-1-1,-1 1 0,0 0 1,0 0-1,0-1 0,0 1-18,1 0 7,-1 1-1,0-1 0,0 0 1,0 1-1,0-1 0,0 0 1,0 0-1,0 0 0,0 1 1,0-1-1,0-1 0,1 1 0,-1 0 1,0 0-1,0 0 0,0 0 1,0-1-1,0 1 0,0-1 1,0 1-1,0 0 0,0-1 1,0 0-1,0 1 0,0-1 1,0 0-1,0 1 0,-1-1 0,1 0 1,0 0-1,0 0 0,-1 0 1,1 0-1,-1 1 0,1-1 1,-1 0-1,1-1 0,-1 1 1,1 0-1,-1 0 0,0 0 0,0 0 1,1 0-1,-1 0 0,0 0 1,0 0-1,0 0 0,0-1 1,0 1-1,-1 0 0,1 0 1,0 0-1,0 0 0,-1 0 0,1 0 1,-1 0-1,1 0 0,-1 0 1,1 0-1,-1 0 0,0 0 1,1 0-1,-1 0-6,-117-66 56,116 66-57,0 1 1,0-1-1,0 1 1,0-1-1,1 0 1,-1 0-1,0 0 1,0 0-1,0 0 1,1-1-1,-1 1 1,1 0-1,-1-1 1,1 1-1,-1-1 0,1 1 1,0-1-1,0 0 1,-1 0-1,1 1 1,1-1-1,-1 0 1,0 0-1,0 0 1,1 0-1,-1 0 1,1 0-1,0 0 1,-1 0-1,1-1 0,0 1 1,0 0-1,0 0 1,1 0-1,-1 0 1,0 0-1,1 0 1,0 0-1,-1 0 1,1 0-1,0 0 1,0 0-1,0 1 1,0-1-1,1-2 1,127-103-29,-136 140 1010,-56 116-927,45-72-762,17-42-6879,1-29 2470</inkml:trace>
  <inkml:trace contextRef="#ctx0" brushRef="#br0" timeOffset="-10486.18">3068 1946 5827,'-1'-9'6530,"-10"4"-2789,11 5-4053,4 3-5234,7 5 2168,-6-5 790</inkml:trace>
  <inkml:trace contextRef="#ctx0" brushRef="#br0" timeOffset="-10228.09">3050 2116 6995,'0'0'2065,"0"0"-640,0 0-97,0 0-143,0 0-257,0 0-191,0 0-433,0 0-304,-8 7 0,11-7-480,2 0-593,5 0-1072,-4-3-1232,1 3-3090</inkml:trace>
  <inkml:trace contextRef="#ctx0" brushRef="#br0" timeOffset="-8399.92">3259 1796 368,'1'-4'2789,"0"0"-3964,-1 2 3495,-2 1 9473,2 1-11577,-8 33 654,-14 135-339,21-96-5365,2-72-2223,1 0 3381</inkml:trace>
  <inkml:trace contextRef="#ctx0" brushRef="#br0" timeOffset="-7684.25">3391 1834 4610,'0'0'1796,"-6"-2"4601,10-1-6341,1 1-1,1 0 0,-1 0 0,0 0 1,0 0-1,1 1 0,-1 0 1,1 0-1,-1 1 0,1-1 1,0 1-1,-1 0 0,1 1 1,-1-1-1,1 1 0,-1 0 1,1 1-1,-1-1 0,5 3-55,-9-3 2,0-1 0,0 1 1,0 0-1,0-1 0,0 1 0,0 0 0,-1 0 0,1 0 0,0 0 0,-1 0 0,1 0 0,0 0 0,-1 0 0,0 0 0,1 0 0,-1 0 0,1 0 1,-1 1-1,0-1 0,0 0 0,0 0 0,0 0 0,0 0 0,0 1 0,0-1 0,0 0 0,0 0 0,-1 0 0,1 0 0,0 0 0,-1 0 0,1 1 1,-1-1-1,1 0 0,-1 0 0,1 0 0,-1 0 0,0 0 0,1-1 0,-1 1 0,0 0 0,0 0 0,0 0 0,0-1 0,0 1-2,-41 34 187,-52 21 2116,93-56-2290,51-21-992,-49 20 970,-1 0-1,1 1 1,0-1 0,0 0 0,0 0-1,0 0 1,1 1 0,-1-1-1,0 1 1,0-1 0,0 1-1,0-1 1,1 1 0,-1-1-1,0 1 1,1 0 0,-1 0-1,0 0 1,0 0 0,1 0-1,-1 0 1,0 0 0,1 0-1,-1 0 1,0 1 0,0-1 0,1 1-1,-1-1 1,0 1 0,0-1-1,0 1 1,0-1 0,0 1-1,0 0 1,0 0 0,0 0-1,0-1 1,0 1 0,0 0-1,0 0 1,0 0 0,-1 1-1,1-1 1,0 0 0,-1 0 0,1 0-1,-1 0 1,1 1 0,-1-1-1,0 0 1,0 0 0,1 1-1,-1-1 1,0 0 0,0 0-1,0 1 1,0-1 0,0 0-1,-1 1 1,1-1 0,0 1 9,0 10 47,0 0 0,0 1 0,-2-1 0,1 0 0,-1 0 1,-1 0-1,0 0 0,-1 0 0,0-1 0,-1 0 0,0 0 0,-4 5-47,4-7-199,-21 26 685,-1-25-3430,20-18-3163,4 3 2668</inkml:trace>
  <inkml:trace contextRef="#ctx0" brushRef="#br0" timeOffset="-7015.11">3529 2247 6163,'0'0'2214,"6"7"2487,148-38-4029,-153 30-656,1-1 0,-1 0 0,0 0 0,1 0 0,-1-1-1,0 1 1,0 0 0,0 0 0,0-1 0,-1 1 0,1 0-1,-1-1 1,1 1 0,-1-1 0,0 1 0,0 0 0,0-1 0,0 1-1,0-1 1,-1 1 0,1-1 0,-1 1 0,0 0 0,1-1-1,-1 1 1,0 0 0,0 0 0,-1 0 0,1 0 0,0 0-1,-1 0 1,1 0 0,-1 0 0,1 0 0,-1 0 0,0 1 0,0-1-1,0 1-15,-7-14 55,5 9-19,0-1 1,0 0-1,1 0 1,0 0 0,0 0-1,1 0 1,0-1 0,0 1-1,0-1 1,1 0 0,0 1-1,1-1 1,0 0-1,0 0 1,0 0 0,1 1-1,0-1 1,1 0 0,0 1-1,0-1 1,1 1 0,-1 0-1,2 0 1,-1 0-1,1 0 1,3-4-37,-3 6 10,0 0 0,0 0 0,0 1-1,0 0 1,1 0 0,0 0 0,-1 1 0,1-1-1,1 1 1,-1 0 0,0 1 0,1-1 0,0 1 0,-1 0-1,1 1 1,0-1 0,0 1 0,0 0 0,1 1-10,-5 2 41,-1 0-1,0 0 1,0 1 0,1-1-1,-2 1 1,1-1 0,0 1 0,0-1-1,-1 1 1,1-1 0,-1 1-1,0 0 1,0-1 0,0 1 0,0-1-1,0 1 1,-1 0 0,1-1-1,-1 1 1,0-1 0,0 1 0,0-1-1,0 2-40,-12 22 52,-2-1 1,0-1-1,-2 0 0,0-1 0,-2 0 0,0-2 0,-1 0 1,-2-2-1,-6 5-52,-26 14-1876,56-43-2734,2-2 915</inkml:trace>
  <inkml:trace contextRef="#ctx0" brushRef="#br0" timeOffset="2610.85">5000 1791 1665,'-47'-23'5858,"44"13"1900,1 22-5855,1 21-1924,-11 177-281,9-189-2153,-1-16-5369,3-4 5132</inkml:trace>
  <inkml:trace contextRef="#ctx0" brushRef="#br0" timeOffset="3280.9">4995 1905 2193,'0'0'763,"0"0"318,0 0-105,1-4-136,2-11 176,1-9 4198,-1 22-5126,-1-1 0,1 0-1,0 1 1,0 0 0,0 0 0,1 0 0,-1 0-1,0 0 1,1 1 0,-1-1 0,1 1 0,0 0 0,-1 0-1,1 0 1,0 1 0,3-1-88,5-2 113,25-1-69,-37 4-41,1 1-1,0-1 1,-1 0 0,1 0-1,-1 0 1,1 0-1,-1 1 1,1-1 0,-1 0-1,1 1 1,-1-1-1,1 0 1,-1 1 0,1-1-1,-1 1 1,1-1-1,-1 0 1,0 1 0,1-1-1,-1 1 1,0-1-1,1 1 1,-1 0 0,0-1-1,0 1 1,0-1-1,1 1 1,-1-1-1,0 1 1,0 0 0,0-1-1,0 1 1,0-1-1,0 1 1,0 0 0,0-1-1,0 1 1,0-1-1,-1 1 1,1-1 0,0 1-1,0 0 1,0-1-1,-1 1 1,1-1 0,0 1-1,-1-1 1,1 1-1,0-1 1,-1 1 0,1-1-1,-1 0 1,1 1-1,-1-1 1,1 0-1,-1 1 1,1-1 0,-1 0-3,-56 81 106,56-81-107,1 0-1,0 1 0,0-1 0,-1 1 0,1-1 1,0 1-1,0-1 0,0 1 0,0-1 1,0 1-1,0-1 0,0 1 0,0-1 0,0 1 1,0-1-1,0 1 0,0-1 0,0 1 1,0-1-1,0 1 0,0-1 0,0 1 0,1-1 1,-1 1-1,0-1 0,0 1 0,1-1 0,-1 0 1,0 1-1,1-1 0,-1 1 0,0-1 1,1 0-1,-1 1 0,1-1 0,-1 0 0,0 0 1,1 1-1,-1-1 0,1 0 0,-1 0 1,1 0-1,-1 1 0,1-1 0,-1 0 0,1 0 1,-1 0-1,1 0 0,-1 0 0,1 0 0,-1 0 1,1 0-1,-1 0 0,1 0 0,-1 0 1,1-1-1,-1 1 0,1 0 0,-1 0 0,1 0 2,21 8 457,-9 9 470,-12-16-914,1-1 0,-1 1 0,-1 0 0,1 0 0,0 0 0,0 0 0,0 0 0,0 0 0,-1 0 0,1 1 0,0-1 0,-1 0 0,1 0 0,-1 0 0,0 1 0,1-1 1,-1 0-1,0 1 0,0-1 0,0 0 0,0 1 0,0-1 0,0 0 0,0 1 0,0-1 0,0 0 0,-1 0 0,1 1 0,0-1 0,-1 0 0,1 0 0,-1 1 0,0-1 0,1 0 0,-1 0 0,0 0 0,0 0 0,1 0 0,-2 0-13,-46 61-203,40-54 483,19-9-10863,-4-3 7675</inkml:trace>
  <inkml:trace contextRef="#ctx0" brushRef="#br0" timeOffset="3905.04">5167 2120 1681,'0'0'597,"23"3"2282,11-22 1280,-34 19-3614,6 1 2200,19-2-2452,21-34-173,-84 16-61,36 18-59,-2 2 1,0-2 1,0 1-1,0 0 1,0-1-1,0 0 1,0 0-1,0 0 1,0 0-1,0-1 1,0 0-1,0 0 0,1 0 1,-1 0-1,1 0 1,0-1-1,-1 1 1,1-1-1,0 0 1,1 0-1,-1 0 1,0 0-1,1-1 0,0 1 1,-1-1-1,2 1 1,-1-1-1,0 0 1,1 0-1,-1 1 1,1-1-1,0 0 1,1 0-1,-1-3-1,1 1 28,1 0-1,0 1 1,1-1 0,-1 0-1,1 0 1,1 1 0,-1-1-1,1 1 1,0 0 0,0-1-1,0 1 1,1 1 0,-1-1-1,1 0 1,0 1 0,1 0-1,-1 0 1,1 0 0,0 1-1,0-1 1,0 1-1,0 0 1,0 1 0,1-1-1,0 1 1,-1 0 0,1 0-1,0 1 1,0 0 0,6-1-28,-11 4 25,0-1 0,0 1 0,0 0 0,0-1 0,0 1 0,0 0 0,-1 0 0,1-1 0,0 1 0,-1 0 0,1 0 0,-1 0 0,0 0 0,0 0 0,0 0 0,0 0 0,0 0 0,0 0 0,0-1 0,-1 1 1,1 0-1,-1 0 0,1 0 0,-1 0 0,0 0 0,0 1-25,-124 164-523,123-150-1244,9-12-3059,-3-5 1337</inkml:trace>
  <inkml:trace contextRef="#ctx0" brushRef="#br0" timeOffset="4273.84">5464 1947 6019,'-4'2'1697,"1"-1"415,-1 1-335,-2-2-288,0 1-352,-1 0-145,2 0-464,2 1-304,1 0-128,0-2-96,2 0-128,0 0-432,5 0-160,-1 0-305,3 0-447,0 0-593,-2 0-593,-1 0-975</inkml:trace>
  <inkml:trace contextRef="#ctx0" brushRef="#br0" timeOffset="4443.97">5389 2121 5811,'0'0'1792,"0"0"-415,0 0 64,0 0-257,0 0-303,0 0-417,0 0-400,0 0-64,-2 13-592,14-19-1073,-1 2-1168,-1-2-3202</inkml:trace>
  <inkml:trace contextRef="#ctx0" brushRef="#br0" timeOffset="6870.35">5650 1885 2321,'0'-1'7115,"-2"2"-3604,-7 16-3103,-1 65 3287,-22 102-3679,29-176-514,-4 2-5572,2-3-373,3-5 3460</inkml:trace>
  <inkml:trace contextRef="#ctx0" brushRef="#br0" timeOffset="7973.61">5727 2197 784,'0'0'873,"0"0"-169,0 0-77,0 0-27,0 0-7,0 0-44,0 0 6,0 0-59,0 0-82,0 0-57,0 0 81,0 0 85,0 0 112,0 0 90,0 0 28,0 0-65,0 0-122,0 0-65,0 0-79,19 19 1683,-12-19-2040,0 0-1,-1 0 1,1 0 0,-1-1 0,1 0 0,-1 0 0,1-1 0,-1 0 0,0 0 0,0 0 0,0-1-1,0 0 1,0 0 0,0 0 0,-1-1 0,0 0 0,0 0 0,1-1-65,-5 4 0,1 0 9,1 0 0,-1 0 1,0 0-1,0-1 0,0 1 0,0-1 0,0 1 0,0-1 0,0 0 0,-1 1 0,1-1 0,-1 0 1,1 0-1,-1 0 0,0-1 0,1 1 0,-1 0 0,0 0 0,-1-1 0,1 1 0,0 0 0,-1-1 0,1 1 1,-1-1-1,0 1 0,1-1 0,-1 1 0,-1-1 0,1 1 0,0-1 0,-1 1 0,1 0 0,-1-1 1,1 1-1,-1-1 0,0 1 0,0 0 0,0 0 0,-2-2-9,-2-7-1,4 9 1,1 1-1,-1-1 1,1 0 0,-1 0-1,0 1 1,0-1 0,0 1-1,0-1 1,0 1 0,0-1-1,0 1 1,0-1 0,-1 1-1,1 0 1,0 0-1,-1 0 1,1 0 0,-1 0-1,1 0 1,-1 0 0,0 0-1,1 0 1,-1 1 0,0-1-1,0 1 1,1 0 0,-1-1-1,0 1 1,0 0 0,0 0-1,0 0 1,1 0-1,-1 0 1,0 0 0,-1 1 0,-89 33 1870,91-58-1521,44-106 257,-35 95-441,-8 34-149,45 23 323,98-39-701,-85-2-7114,-51 15 3002</inkml:trace>
  <inkml:trace contextRef="#ctx0" brushRef="#br0" timeOffset="122378.26">365 286 848,'-9'24'3850,"63"-14"3578,-52-7-7275,0 0 1,0-1 0,-1 1 0,1 0-1,-1 0 1,1 0 0,-1 0 0,0 0-1,0 0 1,0 0 0,0 0 0,-1 1 0,1-1-1,-1 0 1,0 0 0,0 1 0,0-1-1,0 0 1,-1 0 0,1 1 0,-1 1-154,0 9 404,-11 286 2275,24 461-2031,20-213-281,-7-215 53,1-49 1029,15 14-1449,-10-75 259,-8 207-175,-21-305-86,35 555-40,-37-679-90,0 1 1,0-1 0,0 1 0,0-1 0,0 0 0,0 1 0,0-1 0,0 1 0,0-1 0,-1 0 0,1 1 0,0-1 0,-1 0-1,1 1 1,-1-1 0,0 0 0,1 0 0,-1 1 0,0-1 0,0 0 0,0 0 0,0 0 0,0 0 0,0 0 0,0 0-1,0 0 1,0 0 0,0-1 0,-1 1 0,1 0 131,-10-38-10784,9 16 3880</inkml:trace>
  <inkml:trace contextRef="#ctx0" brushRef="#br0" timeOffset="123467.36">2938 1 8388,'-11'17'7684,"16"38"-8049,-3-39 1231,-3 303 2327,-22 122-2864,40 109-175,10 133 705,16-166-531,86 795 593,-121-1153-902,5 94 34,-12 102-53,-35 18-1094,32-359 360,2 33-1092,14-26-5656,-7-20 2320</inkml:trace>
  <inkml:trace contextRef="#ctx0" brushRef="#br0" timeOffset="124571.02">5229 46 2161,'-24'15'4191,"22"-15"-3920,0 1 0,0-1 0,1 1 0,-1 0 0,0 0 1,0 0-1,1 0 0,-1 0 0,0 1 0,1-1 0,-1 0 1,1 1-1,0-1 0,-1 1 0,1 0 0,0-1 0,0 1 0,0 0 1,0 0-1,0-1 0,1 1 0,-1 0 0,0 0 0,1 0 1,-1 0-1,1 0 0,0 1-271,9 215 3818,1-148-3472,-2 0 0,-4 0 1,-3 1-1,-2-1 0,-6 13-346,-20 390 1315,7-179-717,9-179-354,5 0-1,4 0 1,7 16-244,66 315 747,-27-82-377,-32-223-337,36 507 146,35-111 1080,-41-214-1158,-28-200-92,-4 0 0,-7 1 0,-7 55-9,3-128-11,-2 15-400,-2-24-3236,6-39-2638,-1-6 461</inkml:trace>
  <inkml:trace contextRef="#ctx0" brushRef="#br0" timeOffset="125571.26">1050 355 7059,'-1'0'244,"-1"0"-1,1 0 1,0-1-1,-1 1 1,1-1 0,0 1-1,0-1 1,0 1-1,0-1 1,-1 0-1,1 0 1,0 0 0,0 1-1,0-1 1,0 0-1,1 0 1,-1 0-1,0 0 1,0-1-1,1 1 1,-1 0 0,0 0-1,1 0 1,-1-1-1,1 1 1,-1 0-1,1 0 1,0-1 0,0 1-1,0 0 1,0-1-1,-1 1 1,2 0-1,-1-1-243,24-13 40,2 0 0,-1 1 0,2 2 0,0 0 0,0 2 0,1 1 0,1 2 1,-1 0-1,1 2 0,12 0-40,42 6 324,-81 0-305,0-1 1,0 1-1,-1-1 1,1 1-1,0 0 1,0 0 0,-1 0-1,1 0 1,-1 0-1,1 1 1,-1-1-1,1 0 1,-1 1 0,1-1-1,-1 1 1,0-1-1,0 1 1,0-1 0,0 1-1,0 0 1,0 0-1,-1 0 1,1-1-1,-1 1 1,1 0 0,-1 0-1,1 0 1,-1 0-1,0 0 1,0 0 0,0 0-1,0 0 1,-1 0-1,1 0 1,0 0-1,-1-1 1,1 1 0,-1 0-1,0 0 1,0 0-20,-6 16 93,-1-2 0,0 1 0,-2-1 0,0 0 0,-1-1 0,0 0 0,-1-1 0,-10 9-93,13-13 40,-72 78 318,42-49-102,2 2 0,2 2 0,1 1 0,-4 12-256,35-52 6,0-1 0,1 0 1,-1 0-1,1 1 0,0-1 0,0 1 1,0 0-1,1 0 0,-1-1 0,1 1 1,0 0-1,0 0 0,0 0 0,0 0 0,1 1 1,0-1-1,0 0 0,0 0 0,0 0 1,1 0-1,-1 0 0,1 0 0,0 0 0,1 0 1,-1 0-1,0 0 0,1 0 0,0 0 1,0-1-1,0 1 0,1-1 0,-1 0 0,1 1 1,0-1-1,-1 0 0,1-1 0,1 1 1,-1 0-1,2 0-6,118 37-2726,-80-34-856,-1-4-3532,-42-2 2063</inkml:trace>
  <inkml:trace contextRef="#ctx0" brushRef="#br0" timeOffset="125879.57">1001 562 6547,'0'0'1273,"0"0"63,0 0-202,29-10 1214,219 3 1883,-205 3-4442,104-5 184,-54 23-6458,-79-9 2598</inkml:trace>
  <inkml:trace contextRef="#ctx0" brushRef="#br0" timeOffset="126144.32">1761 259 11861,'0'0'2007,"0"0"-873,0 0-473,0 0-175,0 9-126,12 165 304,16-48-1312,16 123-6257,-43-204 3544</inkml:trace>
  <inkml:trace contextRef="#ctx0" brushRef="#br0" timeOffset="127112.54">3583 377 2225,'0'0'1526,"-3"-2"-128,-8-2-929,9 4-208,0 0 0,0-1-1,1 1 1,-1-1 0,0 1-1,0-1 1,0 0 0,1 0-1,-1 0 1,0 0 0,1 0-1,-1 0 1,1 0 0,-1-1-1,1 1 1,-1-1 0,1 1-1,0-1 1,0 1 0,0-1-1,0 0 1,0 1 0,0-1-1,0 0 1,1 0 0,-1 0-1,1 0 1,-1 0-1,1 0 1,-1-1-261,52-16 1532,208-13 1744,-167 22-3186,-91 11-91,0-1-1,0 0 1,-1 0-1,1 0 1,0 0-1,0 1 1,0-1-1,0 0 1,0 1-1,-1-1 0,1 1 1,0-1-1,0 1 1,-1-1-1,1 1 1,0 0-1,-1-1 1,1 1-1,0 0 1,-1 0-1,1-1 1,-1 1-1,1 0 0,-1 0 1,0 0-1,1-1 1,-1 1-1,0 0 1,1 0-1,-1 0 1,0 0-1,0 0 1,0 0-1,0 0 1,0 0-1,0 0 0,0 0 1,0-1-1,0 1 1,-1 0-1,1 0 1,0 0-1,-1 0 1,1 0-1,0 0 1,-1-1-1,0 2 2,-17 42 8,-278 396-1163,264-359 1173,32-79-17,-1 1 0,1-1 0,0 1 0,-1-1-1,1 1 1,0-1 0,1 1 0,-1-1 0,0 1 0,1-1 0,-1 0-1,1 1 1,0-1 0,0 1 0,0-1 0,0 0 0,0 0 0,0 0-1,1 0 1,-1 1 0,1-2 0,-1 1 0,1 0 0,0 0 0,0 0-1,0-1 1,0 1 0,0-1 0,0 0 0,0 0 0,1 1 0,0-1-1,16 5-66,0-1 1,0 0 0,1-2 0,-1 0-1,1-1 1,0-1 0,0-1 0,0-1 0,7-2 65,-17 2-1005,0 0 0,0-1 0,0-1 0,0 0 0,-1 0 0,1-1 0,-1 0 0,0 0 0,0-1 0,7-5 1005,-2-2-4461</inkml:trace>
  <inkml:trace contextRef="#ctx0" brushRef="#br0" timeOffset="127375.55">3438 598 9973,'0'0'832,"0"0"-480,4 1-248,211-19-794,-148 8 313,154-12-486,-96 12-2743,-93 6 378</inkml:trace>
  <inkml:trace contextRef="#ctx0" brushRef="#br0" timeOffset="127826.34">4211 383 848,'0'0'8271,"0"0"-4944,0 0-1959,0 0-373,0 0-296,0 0-168,0 0-170,-3-6-145,-4-19-91,44 2 277,-33 22-364,21-6 121,-1 1 0,1 1 0,0 1 0,0 1 0,0 1 0,1 1 0,15 2-159,-38-1 6,-1 0 0,1 1 1,-1-1-1,1 1 0,-1-1 0,1 1 1,-1 0-1,0-1 0,1 1 0,-1 1 1,0-1-1,0 0 0,1 0 0,-1 1 1,0-1-1,-1 1 0,1 0 0,0 0 1,0 0-1,-1-1 0,1 2 1,-1-1-1,1 0 0,-1 0 0,0 0 1,0 0-1,0 1 0,0-1 0,-1 1 1,1-1-1,0 1 0,-1-1 0,0 1 1,0-1-1,1 1 0,-1-1 0,-1 1 1,1-1-1,0 1 0,-1-1 1,1 1-1,-1-1 0,0 0 0,0 1 1,0-1-1,0 2-6,-13 23-57,-1 0-1,-1-1 1,-1-1 0,-1 0-1,-1-1 1,-1-1 0,-1-1 0,-4 1 57,4-1 26,-26 27-33,21-25 39,0 2 0,2 1-1,2 1 1,0 1 0,-16 30-32,36-57 1,1-1 1,0 1 0,-1 0-1,1 0 1,0 0-1,0 0 1,0 0 0,0 0-1,0 0 1,0 0 0,1 0-1,-1 0 1,1 0-1,-1 0 1,1 0 0,0 1-1,0-1 1,0 0 0,0 0-1,0 0 1,1 1-1,-1-1 1,1 0 0,-1 0-1,1 0 1,0 0-1,0 0 1,0 0 0,0 0-1,0 0 1,0 0 0,0 0-1,1-1 1,-1 1-1,1 0 1,-1-1 0,1 1-1,0-1 1,-1 0 0,1 1-1,0-1 1,0 0-1,0 0 1,0 0 0,0-1-1,0 1 1,0 0 0,0-1-1,0 1 1,1-1-1,-1 0-1,26 4-755,0-2 0,0-1-1,-1-1 1,1-2-1,23-3 756,39-3-3602,-20 7-256,-39 0 1145</inkml:trace>
  <inkml:trace contextRef="#ctx0" brushRef="#br0" timeOffset="128683.5">5587 382 8052,'-1'1'131,"-1"0"-1,0 0 1,1-1 0,-1 1 0,0 0 0,1-1-1,-1 1 1,0-1 0,0 0 0,1 0 0,-1 1 0,0-1-1,0 0 1,0-1 0,1 1 0,-1 0 0,0 0 0,0-1-1,0 1 1,1-1 0,-1 0 0,0 1 0,1-1-1,-1 0 1,1 0 0,-1 0 0,1 0 0,-1 0 0,1 0-1,0 0 1,-1-1 0,1 1 0,0-1 0,0 1-1,0 0 1,0-1 0,0 0 0,0 1 0,1-1 0,-1 0-1,0 1 1,1-1 0,-1 0 0,1 0 0,0 1 0,0-1-1,-1 0 1,1 0 0,0 0 0,1 1 0,-1-1-1,0 0 1,0 0 0,1 1 0,0-2-131,9-10 267,0 0 0,1 1 1,1 1-1,0 0 0,1 1 0,0 0 0,0 0 1,1 2-1,0 0 0,1 0 0,-1 2 0,2-1 1,12-2-268,-12 3 167,0 2 0,1-1 1,-1 2-1,1 0 0,0 1 1,0 1-1,0 1 0,5 0-167,-18 0 14,0 0 1,0 1-1,0-1 0,1 1 0,-1 0 0,0 0 0,0 0 0,-1 1 0,1-1 0,0 1 0,0 0 0,-1 0 0,1 0 0,-1 1 0,1-1 0,-1 1 0,0 0 0,0 0 0,0 0 0,-1 0 0,1 0 0,-1 0 0,1 1 0,-1 0 0,0-1 0,-1 1 0,1 0 0,-1 0 0,1 0 0,-1 0 0,0 0 0,-1 0 0,1 0 0,-1 0 0,1 0 0,-1 1-14,-4 13 3,0 0 0,-1-1 0,0 1 0,-2-1 0,0 0 0,0-1 0,-2 0 0,0 0 0,-1-1 0,-1 0 0,0-1 0,-1 0 0,0 0 0,-4 1-3,12-10-2,-326 313 186,327-315-174,2-2-6,-1-1-1,1 1 0,-1 0 0,1 0 1,-1 0-1,1 0 0,-1 0 0,1 1 1,0-1-1,0 0 0,0 1 0,-1-1 1,1 1-1,1-1 0,-1 1 1,0-1-1,0 1 0,0 0 0,1-1 1,-1 1-1,1 0 0,0-1 0,-1 1 1,1 0-1,0 0 0,0 0 0,0-1 1,0 1-1,0 0 0,1 0 0,-1-1 1,0 1-1,1 0 0,-1 0 0,1-1 1,0 1-1,0 0-3,10 2 0,0-1-1,0 0 1,0-1-1,0 0 1,0-1 0,1 0-1,-1-1 1,0 0-1,9-2 1,31 2-12,-1 5-124,25 1-819,-28-9-3351,-19-21-5451,-25 16 4712</inkml:trace>
  <inkml:trace contextRef="#ctx0" brushRef="#br0" timeOffset="128994.45">5399 639 5426,'0'0'1679,"0"0"-345,15-11 1747,108-1 1273,9-13-3824,81-15-1945,-70 22-4543,-109 14 3813,-5 1-547</inkml:trace>
  <inkml:trace contextRef="#ctx0" brushRef="#br0" timeOffset="129616.86">6161 310 6787,'0'0'1377,"0"0"-262,0 0 80,0 0-290,0 0-303,0 0-153,-3 3 794,79 1 1355,-41-6-1870,-28 0-583,1 1-1,-1 0 1,0 0-1,1 0 1,-1 1 0,0 1-1,1-1 1,-1 1-1,1 0 1,-1 1-1,0 0 1,0 0-1,0 0 1,0 1-1,0 0 1,-1 0-1,1 1 1,-1 0-145,-4-2 4,0 0 1,-1 1-1,1-1 1,-1 0-1,1 1 0,-1-1 1,0 1-1,0-1 0,0 1 1,0-1-1,-1 1 1,1 0-1,-1 0 0,1-1 1,-1 1-1,0 0 1,0 0-1,0-1 0,-1 1 1,1 0-1,-1-1 1,1 1-1,-1 0 0,0-1 1,0 1-1,0-1 0,0 1 1,-1-1-1,1 1 1,-1-1-1,1 0 0,-1 0-4,-63 64-79,35-44 10,-1-2 0,-1-1-1,0-1 1,-2-2 0,0-2-1,-25 7 70,55-19 19,36-19 7,-23 14 3,0 0 0,1 0 0,-1 0 0,1 1 0,0 1 0,0 0 0,-1 0 0,1 1 0,0 0 0,0 1 0,0 0 0,-1 0 0,1 1 0,0 1 0,-1-1 0,0 2 0,1-1 0,-1 1 0,-1 0 0,1 1 0,0 0 0,-1 1 0,0 0 0,-1 0 0,1 0 0,-1 1 0,0 0 0,-1 0 0,0 1 0,4 5-29,-5-5 69,-1 0 0,1 0-1,-1 1 1,0 0 0,-1-1 0,0 1-1,-1 1 1,0-1 0,0 0-1,-1 0 1,0 1 0,0-1 0,-1 1-1,-1-1 1,1 0 0,-1 1-1,-1-1 1,0 0 0,0 0 0,-1 0-1,0 0 1,-1 0 0,0 0-1,0-1 1,-1 0 0,0 0 0,0 0-1,-1-1 1,0 1 0,0-1-1,-1-1 1,0 1 0,0-1 0,0 0-1,-1-1 1,0 0 0,-2 1-69,-7 1-316,0-2 1,0 0 0,0 0-1,-1-2 1,1 0 0,-1-1-1,0-1 1,0-1 0,-10-1 315,-98-10-10667,97 8 5054</inkml:trace>
  <inkml:trace contextRef="#ctx0" brushRef="#br0" timeOffset="136488.38">982 3567 2881,'0'0'713,"0"0"258,0 0-94,0 0-250,-6 0-181,6 0-443,-35-2 1162,6-4 4259,20 10-1431,-19 19-4061,-54 100 117,74-107-50,-4 47 105,61-33 149,-31-22-392,51 17-673,-22-25-6307,-38-2 4299</inkml:trace>
  <inkml:trace contextRef="#ctx0" brushRef="#br0" timeOffset="137063.74">896 3718 5186,'0'0'1390,"0"0"48,-4-1-5,-15-7 72,12-2 2851,59 9-1899,133 6-1134,-130-6-1284,0 2 0,1 3 0,-1 3-1,40 9-38,-43-4 0,-1-3-1,1-2 0,1-2 1,44-2 0,221-2 176,-184 35-1481,-100-28-1424,1-3-5629,-27-4 4310</inkml:trace>
  <inkml:trace contextRef="#ctx0" brushRef="#br0" timeOffset="137561.38">2230 3684 4930,'0'0'998,"-14"-3"4439,15 2-5206,0-1 0,1 1 0,-1-1 0,0 1 0,1 0 0,-1 0 0,1-1 0,0 1 0,-1 0 0,1 0-1,0 1 1,-1-1 0,1 0 0,0 1 0,0-1 0,0 1 0,0-1 0,0 1 0,0 0 0,-1 0 0,1 0 0,0 0 0,0 0 0,0 0 0,1 0-231,1 0 43,0 1 1,1-1-1,-1 1 1,0-1-1,0 1 1,0 0-1,1 1 1,-1-1-1,0 1 1,-1 0 0,1 0-1,0 0 1,0 0-1,-1 1 1,0-1-1,1 1 1,-1 0-1,0 0 1,0 0-1,0 0 1,-1 1 0,1-1-1,-1 1 1,0 0-1,0 0 1,0-1-1,-1 1 1,1 1-1,-1-1 1,0 0-1,1 3-43,-5 4 14,-1 1-1,0-1 0,-1 0 0,0-1 0,0 1 1,-1-1-1,-1 0 0,0-1 0,0 1 0,-1-1 1,0 0-1,0-1 0,-1 0 0,0-1 0,0 0 1,-1 0-1,0 0 0,0-2 0,-4 2-13,11-4 0,-118 65-2618,83-48-649,15-9-1455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2:02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23 3217,'0'0'3031,"0"0"-1126,0 0-510,0 0-127,-3-9-185,-13-74 2764,17 82-3811,-1 0 1,1 0-1,-1 0 1,1 0-1,0 1 0,-1-1 1,1 0-1,0 0 1,0 0-1,0 1 0,0-1 1,-1 0-1,1 1 1,0-1-1,0 1 1,0-1-1,0 1 0,0-1 1,0 1-1,1 0 1,-1 0-1,0-1 1,0 1-1,0 0 0,0 0 1,0 0-1,0 0 1,0 0-1,1 0 0,-1 1 1,0-1-1,0 0 1,0 0-1,0 1 1,0-1-1,0 1 0,0-1 1,0 1-1,0-1 1,0 1-1,0 0 1,-1-1-1,2 2-36,6 17 146,0 0 0,-1 0 0,-2 1 0,0 0 0,-1 0 0,-1 0 0,0 1 0,-2-1 0,0 1 0,-2-1 0,0 1-146,3 54 5,0-35-130,-2-15 71,1-1 0,1 1-1,2-1 1,0 0 0,2 0-1,3 10 55,0-62 30,56-210-2012,-59 213 1539,1 1 0,2-1 1,0 2-1,1-1 0,1 1 1,1 1-1,1 0 1,1 1-1,1 0 0,1 1 1,6-4 442,1 8-2230,-5 14-1989,-12 4 506</inkml:trace>
  <inkml:trace contextRef="#ctx0" brushRef="#br0" timeOffset="825.12">344 371 1521,'0'0'3025,"0"0"-1085,0 0-502,2-4-104,17-44 4271,-21 78-3281,-52 305-620,99-571-2173,-42 223 469,0 0 0,0 0 0,2 1 0,-1 0 0,2-1 0,-1 2 0,2-1 0,-1 1 0,6-6 0,-11 16 6,0 0 1,1 1-1,-1-1 1,0 0-1,1 1 1,-1-1-1,1 1 1,-1-1-1,1 1 1,-1 0-1,1 0 1,-1 0-1,1 0 1,-1 0 0,1 0-1,-1 0 1,1 0-1,-1 0 1,1 1-1,-1-1 1,1 1-1,-1-1 1,0 1-1,1-1 1,-1 1-1,0 0 1,1 0-1,-1 0 1,0-1-1,0 1 1,0 0-1,0 1 1,0-1-1,0 0 1,0 0-1,0 0 1,0 1-1,0-1 1,-1 0-1,1 1 1,0-1-1,-1 1 1,1-1-1,-1 0 1,0 1-1,0-1 1,1 1 0,-1-1-1,0 1 1,0-1-1,0 1 1,-1 1-7,3-1 0,-1 0 1,0 0 0,1 1 0,-1-1 0,1 0 0,0 0 0,0 0 0,-1 0 0,1-1-1,1 1 1,-1 0 0,0-1 0,0 1 0,0-1 0,1 0 0,-1 0 0,1 0-1,-1 0 1,1 0 0,-1-1 0,1 1 0,0-1 0,-1 0 0,1 1 0,0-1-1,30 10-4,-29-6 22,0 0 0,-1 0 0,0 1 0,0-1 0,0 0 0,-1 1 0,0 0 0,1 0 0,-2 0 0,1 0 0,0 0 0,-1 0 0,0 0 0,0 0 0,-1 1 0,1-1 0,-1 0 0,-1 0 0,1 1 0,0-1 0,-1 0 0,0 0 0,-1 1 0,1-1 0,-1 0 0,0 0 0,0-1 0,0 1 0,-1 0 0,0-1 0,0 1 1,-2 2-19,2-2-38,0-1 1,-1 1-1,1-1 1,-1 0-1,0 0 1,0 0-1,0-1 1,-1 1-1,1-1 1,-1 0-1,1 0 1,-1-1-1,0 1 1,0-1-1,-1 0 1,1 0-1,0-1 1,-1 0-1,1 0 1,-1 0 0,-4 0 36,0-13-2488,4 3-6891,5 9 4762</inkml:trace>
  <inkml:trace contextRef="#ctx0" brushRef="#br0" timeOffset="1212.39">722 406 6419,'-3'-1'7940,"30"-14"-7041,72 4-1548,-85 15-1128,-7 2-3059,-7-1 874</inkml:trace>
  <inkml:trace contextRef="#ctx0" brushRef="#br0" timeOffset="1458.99">724 513 8020,'0'0'2038,"0"0"-1088,0 0-545,0 0 115,0 0 81,0 0-38,4 1-222,58 3-525,5-18-4596,-46 9 2090,-8 3-309</inkml:trace>
  <inkml:trace contextRef="#ctx0" brushRef="#br0" timeOffset="1723.19">1022 357 9989,'0'0'3260,"0"0"-1086,0 0-976,0 0-515,0 0-291,0 0-154,7 11 212,-5 5-362,-1 2 0,-1-1 0,0 0 0,-1 0 0,-1 0 0,-1 0 0,0-1 0,-3 8-88,-10 89-3489,23-94-3263,-2-17 3091</inkml:trace>
  <inkml:trace contextRef="#ctx0" brushRef="#br0" timeOffset="2327.2">1138 664 6835,'0'0'2361,"0"0"-888,0 0-577,0 0-197,0 0-72,0 0-8,1 5-99,0-3-501,-1 0 0,1 1 0,0-1 0,0 0 0,0 0 0,0 0 0,0 0 0,0 0 0,1 0 0,-1 0 0,0 0 0,1-1 0,0 1 0,-1 0 0,1-1 0,0 1 0,0-1 0,0 0 0,0 0 0,0 0 0,0 0 0,0 0 0,0 0 0,0 0 0,2 0-19,77 25 2233,-71-68-2086,-10 36-149,1-5-48,0 0 0,-1-1-1,0 1 1,-1-1 0,0 1-1,-1-1 1,-1 1-1,1 0 1,-2 0 0,0 0-1,0 0 1,-1 1-1,0 0 1,-3-4 50,-9-3 133,71-59 3709,-1 69-10627,-10 7 1287,-37-2 3223,-1 1-631</inkml:trace>
  <inkml:trace contextRef="#ctx0" brushRef="#br0" timeOffset="2931.71">1443 365 4882,'0'0'1790,"0"0"-602,1-2-204,0 2-796,-1 0-1,0 1 1,1-1 0,-1 0-1,1 0 1,-1 1 0,0-1 0,1 0-1,-1 0 1,1 0 0,-1 1-1,1-1 1,-1 0 0,1 0-1,-1 0 1,1 0 0,-1 0-1,0 0 1,1 0 0,-1 0-1,1 0 1,-1 0 0,1 0-1,-1-1 1,1 1 0,-1 0-1,1 0 1,-1 0 0,0-1 0,1 1-1,-1 0 1,1 0 0,-1-1-1,0 1 1,1 0 0,-1-1-1,0 1 1,1 0 0,-1-1-1,0 1 1,0-1 0,1 1-1,-1-1-187,-5 173 2962,-2-42-3069,44-196 88,-36 63 30,0 0-1,0 0 0,1 1 1,0-1-1,-1 0 0,1 1 1,0 0-1,0-1 0,0 1 1,1 0-1,-1 0 0,0 0 1,1 0-1,0 0 0,-1 1 1,1-1-1,0 1 0,0-1 1,0 1-1,-1 0 0,1 0 1,1 1-1,-1-1 0,1 0-10,26 50 1649,-19 36-3399,-15-96-5199,-14-17 316,10 21 4016</inkml:trace>
  <inkml:trace contextRef="#ctx0" brushRef="#br0" timeOffset="3195.77">1511 529 7027,'0'0'2836,"0"0"-704,-2 26 3775,6-28-5914,1-1 0,-1 0 0,1 0 0,-1-1 1,0 1-1,-1-1 0,1 0 0,-1 0 1,1 0-1,-1 0 0,0 0 0,0-1 0,-1 1 1,0-1-1,0 0 0,0 0 0,0 0 1,-1 0-1,1 0 0,-1 0 0,-1 0 1,1-1-1,-1-2 7,2 2-13,-2-2-532,2-7-1548,4 10-6073,-4 5 3446</inkml:trace>
  <inkml:trace contextRef="#ctx0" brushRef="#br0" timeOffset="3728.54">1630 508 5074,'0'0'1438,"0"0"-720,0 0-459,0 0-147,0 0-27,2-9 38,22-118 4023,-24 127-3989,0 0 1,0 1-1,1-1 1,-1 0-1,1 0 1,-1 0-1,0 0 0,1 0 1,-1 0-1,0 0 1,1 0-1,-1 0 1,0 0-1,1 0 1,-1 0-1,0 0 1,1 0-1,-1 0 0,0 0 1,1 0-1,-1-1 1,0 1-1,1 0 1,-1 0-1,0 0 1,1 0-1,-1-1 1,0 1-1,1 0 0,-1 0 1,0-1-1,0 1 1,0 0-1,1-1 1,-1 1-1,0 0 1,0-1-1,0 1 1,0 0-1,1-1 0,-1 1 1,0 0-1,0-1 1,0 1-1,0 0 1,0-1-1,0 1-157,14 32 1350,31 127 814,-46-157-2112,1 0 1,-1 0-1,1 0 0,0 0 1,-1 0-1,1 0 0,0 0 1,0 0-1,0 0 0,1-1 1,-1 1-1,0 0 0,1 0 0,0 0 1,-1 0-1,1 0 0,0 0 1,0-1-1,0 1 0,0 0 1,0-1-1,0 1 0,0 0 1,1-1-1,-1 0 0,1 1 1,-1-1-1,1 0 0,-1 0 0,1 0 1,0 0-1,-1 0 0,1 0 1,0 0-1,0 0 0,0-1 1,0 1-1,0-1 0,-1 1 1,1-1-1,0 0 0,0 0 1,0 0-1,0 0 0,0 0 0,0 0 1,0-1-1,0 1 0,0-1 1,0 1-1,0-1-52,71-84 1162,-45 44-1163,118-204-3526,-60 109-4883,-61 97 2917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2:00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06 1857,'0'0'240,"0"0"-80,0 0-32,0 0-112,0 0-16,-16 15-80,15-14-80,-2 1-528</inkml:trace>
  <inkml:trace contextRef="#ctx0" brushRef="#br0" timeOffset="586.89">67 106 5346,'-42'37'1401,"34"-29"-142,8-8-13,-4-7 4009,-4-7-3821,10 8-1335,-1-1 1,1 1-1,0-1 1,1 1-1,-1 0 1,1 0 0,1 0-1,-1 0 1,1 1-1,0-1 1,0 1-1,0 0 1,1 0 0,0 1-1,0-1 1,0 1-1,0 0 1,1 0-1,0 1 1,-1 0 0,1 0-1,1 0 1,-1 1-1,0-1 1,1 1-1,-1 1 1,1 0 0,4-1-100,-5 1 5,-1 0 1,0 0-1,0 0 1,1 1-1,-1 0 1,0 0 0,0 1-1,1-1 1,-1 1-1,0 0 1,0 1-1,0-1 1,0 1 0,0 0-1,0 0 1,0 0-1,0 1 1,-1 0-1,0 0 1,1 0 0,-1 0-1,0 1 1,0 0-1,-1-1 1,1 1-1,-1 1 1,0-1 0,0 0-1,0 1 1,-1 0-1,0-1 1,1 1-1,-2 0 1,1 0 0,-1 0-1,1 0 1,-1 1-1,-1-1 1,1 0-1,-1 1 1,0-1 0,0 0-1,0 0 1,-1 1-1,0 0-5,-8 18 3,-1 0 1,-1 0-1,-1-1 0,-1-1 0,-1 0 0,-1-1 0,-1 0 0,0-1 1,-2-1-1,-8 7-3,-55 68 6,79-92-6,-2 1 4,0 0-1,0 1 1,1-1 0,0 1 0,-1-1-1,1 1 1,0 0 0,1 0 0,-1 1-1,1-1 1,0 1 0,0-1 0,0 1-1,0-1 1,1 1 0,0 0 0,0 0 0,0 0-1,1 0 1,0 0 0,0 0 0,0 0-1,0-1 1,1 1 0,0 0 0,0 0-1,0 0 1,0 0 0,1-1 0,0 1-1,0-1 1,0 1 0,0-1 0,2 2-4,10 7-216,1-1 0,1 0-1,0 0 1,0-2 0,1 0 0,1-1 0,0-1 0,0-1 0,12 4 216,-26-10-554,0 0 0,0 0 0,0 0 0,0 0 0,0-1 0,0 1 0,0-1 1,0 0-1,0 0 0,0-1 0,0 1 0,0-1 0,0 0 0,0 0 0,0 0 0,2-2 554,0-3-2846</inkml:trace>
  <inkml:trace contextRef="#ctx0" brushRef="#br0" timeOffset="867.26">47 345 9780,'0'0'1009,"0"5"3706,3 2-3990,15 1-695,0-1 0,0 0-1,1-2 1,0 0 0,0-1 0,0 0 0,16-1-30,-24-1 2,186 22-7579,-184-22 2540</inkml:trace>
  <inkml:trace contextRef="#ctx0" brushRef="#br0" timeOffset="1395.88">536 528 5827,'0'0'2049,"0"0"-390,0 0-173,-7 9 4108,4 0-5121,-22 178 586,-4-65-3228,-1-9-5627,24-93 456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0:12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74 1157 7988,'0'0'1865,"0"0"-179,0 0-595,0 0-139,0 0 11,0 0-88,0 2-61,-3 173 1301,-1 3-3406,4-174 993,4 27-2645,9-17-2206,-7-12 2292</inkml:trace>
  <inkml:trace contextRef="#ctx0" brushRef="#br0" timeOffset="669.87">1716 1605 6883,'0'0'1774,"0"0"-410,0 0-449,0 0-267,0 0-77,0 0-40,0 6 16,1 18-64,38-6 30,-36-18-495,5 1-14,0-1 1,0 0 0,0 0 0,0-1-1,0 0 1,-1 0 0,1-1 0,0 0 0,0 0-1,-1-1 1,1 0 0,-1 0 0,0-1-1,0 0 1,0 0 0,-1-1 0,1 0 0,-1 0-1,0 0 1,0-1 0,-1 0 0,0 0-1,0 0 1,4-7-5,-8 10-22,0 1 0,0-1 0,0 1 0,0-1 0,0 0 0,0 1 0,-1-1 0,0 0 0,1 1 1,-1-1-1,0 0 0,0 0 0,0 1 0,-1-1 0,1 0 0,-1 0 0,1 1 0,-1-1 0,0 0 0,0 1 0,0-1 0,0 1 0,-1-1 0,1 1 0,-1 0 0,1 0 0,-1-1 0,0 1 0,0 0 0,0 0 0,0 1 0,-1-2 22,-78-44 866,78 47-808,1 0-5,-1-1 1,0 1-1,0 0 1,0-1-1,0 1 1,1-1-1,-1 0 1,0 0-1,0 0 1,1 0-1,-1 0 1,1-1-1,-1 1 1,1-1-1,0 1 1,-1-1 0,1 0-1,0 0 1,0 0-1,0-1 1,1 1-1,-1 0 1,0-1-1,1 1 1,-1-1-1,1 1 1,0-1-1,0 1 1,0-1-1,0 0 1,1 0-1,-1 0 1,1 1-1,0-1 1,-1 0-1,1 0 1,0 0-1,1 0 1,-1 0-54,52-107 2094,-48 103-2045,-3 3-60,0 1 1,0 0-1,1 0 0,-1 0 0,1 0 1,0 0-1,0 0 0,0 0 1,0 1-1,0-1 0,1 1 1,-1 0-1,1-1 0,-1 1 0,1 0 1,0 0-1,0 1 0,0-1 1,0 1-1,0-1 0,0 1 1,1 0-1,-1 0 0,0 0 0,1 1 11,61 10-10791,-56-7 7568</inkml:trace>
  <inkml:trace contextRef="#ctx0" brushRef="#br0" timeOffset="1180.01">2059 1176 3794,'0'0'1483,"23"16"7716,-21 17-8840,-2 0 0,-1 1-1,-1-1 1,-2 0 0,-1 0 0,-9 30-359,2 42 8,25-117-165,74-124 439,-86 136-241,0 0 1,0 1-1,0-1 0,0 1 0,0-1 0,0 1 0,0-1 0,0 1 1,0 0-1,0 0 0,0-1 0,-1 1 0,1 0 0,0 0 0,0 0 0,-1 0 1,1 0-1,-1 0 0,1 0 0,-1 0 0,1 0 0,-1 0 0,0 0 1,1 0-1,-1 0 0,0 1 0,0-1 0,0 0 0,0 0 0,0 0 0,0 0 1,0 0-1,0 1 0,0-1 0,0 0 0,-1 0 0,1 1-41,0 2 71,25 147-484,-19-159-7012,-6-2 4095</inkml:trace>
  <inkml:trace contextRef="#ctx0" brushRef="#br0" timeOffset="1507.97">2043 1494 7123,'0'0'1705,"0"0"-566,0 0-434,8-16 3107,30-22-1359,-32 33-2417,1-1 1,-1 1-1,0-1 0,-1-1 1,1 1-1,-1-1 0,-1 0 0,1 0 1,-1 0-1,0 0 0,-1-1 1,0 0-1,0 1 0,-1-2-36,8-32-1535,-2 13-3578,-8 28-258,0 2 3034</inkml:trace>
  <inkml:trace contextRef="#ctx0" brushRef="#br0" timeOffset="1957.66">2263 1323 4386,'0'0'1451,"0"0"-271,0 0-271,0 0 46,0 0 153,2-5 44,20-49 3746,-22 54-4652,3 18 733,29 130 213,-6-55-509,-25-93-634,0 1-1,1-1 1,-1 0-1,0 0 1,1 0-1,-1-1 1,1 1-1,-1 0 0,0 0 1,1-1-1,-1 1 1,0-1-1,0 1 1,1-1-1,-1 0 1,0 1-1,0-1 1,0 0-1,0 0 0,1 0 1,-1 0-1,-1 0 1,1 0-1,0 0 1,0 0-1,0 0 1,0 0-1,-1-1 0,1 1 1,-1 0-1,1 0 1,-1-1-1,1 1 1,-1 0-1,0-1 1,0 1-1,1 0 1,-1-1-1,0 0-48,0 0 53,14-26-14,1 1 0,0 1 0,2 0 0,1 1 0,10-9-39,28-31-2574,-51 60 2218,15-20-2592,-7 8-2089,-3 3-5325</inkml:trace>
  <inkml:trace contextRef="#ctx0" brushRef="#br0" timeOffset="-538.44">1164 1416 7668,'23'-1'6952,"51"-13"-8179,15-21-6881,-81 30 4936</inkml:trace>
  <inkml:trace contextRef="#ctx0" brushRef="#br0" timeOffset="-292.41">1183 1546 7908,'0'0'1950,"0"0"-344,0 0-408,0 0-182,0 0 22,0 0-206,12-9 33,53-6-2023,21-9-7670,-71 17 6579</inkml:trace>
  <inkml:trace contextRef="#ctx0" brushRef="#br0" timeOffset="-1844.96">389 882 4914,'0'0'3693,"0"0"-2343,-4 1-622,3-1-668,-1 0 1,1 0 0,0 0-1,-1 0 1,1 0-1,-1 1 1,1-1 0,0 0-1,-1 1 1,1-1-1,0 1 1,0 0-1,-1-1 1,1 1 0,0 0-1,0-1 1,0 1-1,0 0 1,0 0-1,0 0 1,0 0 0,0 0-1,0 0 1,0 1-1,1-1 1,-1 0-1,0 0 1,1 0 0,-1 1-1,1-1 1,0 0-1,-1 1 1,1-1-1,0 0 1,0 1 0,-1-1-1,1 1 1,0-1-1,1 0 1,-1 1 0,0-1-1,0 0 1,0 1-1,1-1 1,-1 0-1,1 1 1,-1-1 0,1 0-1,0 0 1,-1 1-1,1-1-60,9 17 472,-1 1-1,-1 0 1,0 0-1,-2 1 1,0 0-1,-1 0 0,-1 0 1,-1 1-1,0 3-471,0-5 53,11 98 968,26 113-362,-39-225-658,-1 0 0,2 0 0,-1 0-1,0-1 1,1 1 0,0 0 0,0 0-1,0-1 1,1 1 0,-1-1 0,1 0-1,0 0 1,0 0 0,1 0 0,-1 0-1,1-1 1,0 0 0,0 1 0,0-1-1,0-1 1,1 1 0,-1-1 0,1 1-1,-1-1 1,6 1-1,-8-4 8,0 0 0,0 0 0,0-1 0,0 1 0,0 0 0,-1-1 0,1 0 0,0 1 0,-1-1 0,1 0 0,-1 0 0,1 0 0,-1 0 0,0 0 0,0 0 0,0 0 0,0 0 0,-1 0 0,1 0 0,0-1 0,-1 1 0,1 0 0,-1-1-8,4-8 35,58-251 165,-53 227-327,34-83-2718,-42 118 2659,-1-1 0,1 1 0,-1 0 0,1-1 0,-1 1 1,1 0-1,-1 0 0,1 0 0,-1-1 0,1 1 0,0 0 0,-1 0 0,1 0 1,-1 0-1,1 0 0,0 0 0,-1 0 0,1 0 0,-1 0 0,1 0 0,0 1 1,-1-1-1,1 0 0,-1 0 0,1 0 0,-1 1 0,1-1 0,-1 0 0,1 1 1,-1-1-1,1 0 0,-1 1 0,1-1 0,-1 1 0,0-1 0,1 1 0,-1-1 0,0 1 1,1-1-1,-1 1 0,0-1 0,1 1 0,-1-1 0,0 1 0,0-1 0,0 1 1,0 0-1,0-1 0,0 1 0,0-1 0,0 1 0,0 0 0,0-1 0,0 1 1,0 0 185,3 9-4144</inkml:trace>
  <inkml:trace contextRef="#ctx0" brushRef="#br0" timeOffset="-929.06">767 1452 4738,'0'0'1526,"0"0"-42,-7 22 3091,-8 62 279,8 112-4080,7-188-653,0-8-86,-5-28-126,3 19 67,1-1-1,0 1 1,1-1-1,0 1 1,0-1-1,1 1 1,0-1-1,1 1 1,0-1-1,0 1 1,1 0-1,0 0 1,1 0-1,0 0 1,0 1-1,1-1 1,0 1-1,1 0 1,-1 1-1,2-1 1,-1 1-1,1 0 1,0 1-1,0 0 1,1 0-1,0 0 1,6-3 24,45-16-67,-58 25 64,-23 27 54,-22 37 354,44-64-421,39-26 88,-38 25-58,1 0 0,-1 0-1,1 0 1,-1 0-1,1 1 1,0-1 0,-1 0-1,1 1 1,0-1-1,-1 1 1,1 0 0,0-1-1,0 1 1,-1 0-1,1 0 1,0 0 0,0 0-1,-1 0 1,1 1-1,0-1 1,0 0-1,-1 1 1,1 0 0,0-1-1,-1 1 1,1 0-1,-1 0 1,1-1 0,-1 1-1,1 1 1,-1-1-1,0 0 1,1 0 0,-1 0-1,0 1 1,0-1-1,0 0 1,0 1 0,0-1-1,0 1 1,0 0-1,-1-1 1,1 1 0,0 0-1,-1-1 1,1 1-1,-1 0 1,0-1-1,0 1 1,0 0 0,0 0-1,0 0 1,0 0-14,1 8-1,-1 0 0,-1 0 1,1-1-1,-1 1 0,-1 0 0,0-1 1,0 1-1,-1-1 0,-1 0 1,1 0-1,-1 0 0,-1 0 0,1-1 1,-1 0-1,-1 0 0,0 0 0,0 0 1,-1-1-1,1 0 0,-1 0 1,-1-1-1,-2 1 1,-12 3-1400,-4-32-8752,20 13 4899</inkml:trace>
  <inkml:trace contextRef="#ctx0" brushRef="#br0" timeOffset="140681.34">696 49 8260,'-13'2'312,"-103"17"1158,92-16-1241,0 2 0,0 1 0,1 0 0,0 2 0,0 1 0,1 0 0,0 2 0,0 1 0,1 0 0,1 2 0,0 0 0,-4 5-229,-2 6 143,2 1 0,0 0 0,2 2 0,1 1 0,1 0 0,2 2 0,1 0-1,1 1 1,2 0 0,1 1 0,1 1 0,-4 26-143,5-5-1,2 1 0,3 0 0,2 0 0,2 0 0,3 0 0,3 1 0,2-1 0,5 19 1,13 40 22,5-2 1,5 0-1,26 53-22,-40-111 0,3-1 0,1-1 0,3-1 0,3-2 0,1-1 0,3-1 0,1-1 0,3-3 0,1-1 0,3-1 0,1-3 0,30 20 0,19 4 9,3-3-1,2-6 1,3-3 0,101 35-9,-153-67 58,0-2 1,2-3-1,-1-1 1,2-3-1,-1-2 1,1-2-1,0-2 0,1-3 1,-1-2-1,0-2 1,0-2-1,1-3-58,3-3 9,-1-3-1,0-2 0,-1-3 0,0-2 1,-2-2-1,-1-2 0,-1-2 0,-1-3 1,-1-2-1,-2-1 0,-2-3 1,-1-1-1,-1-3 0,-3 0 0,-1-3 1,-2-1-1,-2-2 0,-2-1 0,-3-1 1,8-20-9,-18 31 63,-2 0 0,-2-2 1,-2 1-1,-1-2 1,-2 0-1,-1 0 0,-3 0 1,-1-1-1,-2 0 0,-1 1 1,-3-1-1,-1 0 0,-2 1 1,-2-1-1,-1 1 1,-10-25-64,-7 5 117,-3 1 0,-2 2 0,-3 1 0,-2 1 1,-3 2-1,-2 2 0,-2 1 0,-2 3 1,-2 1-1,-2 2 0,-2 3 0,-2 2 0,-1 2 1,-2 2-1,-2 3 0,-54-23-117,-106-42-1152,-4 10-1,-3 9 0,-122-21 1153,65 37-2774,91 40-2058,122 18 358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2:4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07 6243,'-41'-7'7227,"71"-9"-7181,-7 3 72,0 1-1,0 1 1,1 1 0,0 2 0,1 0 0,0 1 0,0 2 0,0 0 0,11 1-118,-35 5 1,0 0 0,0 0 0,1 0 0,-1 0 0,0 0 0,-1 0 0,1 0 0,0 0-1,0 1 1,0-1 0,-1 0 0,1 1 0,-1-1 0,1 0 0,-1 1 0,1-1 0,-1 1-1,0-1 1,0 1 0,0-1 0,0 1 0,0-1 0,0 0 0,0 1 0,0-1 0,0 1 0,-1-1-1,1 1 1,-1-1 0,1 0 0,-1 1 0,1-1 0,-1 0 0,0 1 0,0-1 0,0 0-1,0 0 1,0 0 0,0 0 0,0 0 0,0 0 0,0 0 0,0 0 0,0 0 0,-1 0 0,1-1-1,0 3 4,-55 83 305,-7 10 1233,3 4 0,-32 78-1542,87-169 27,0 1-1,1-1 1,1 1-1,0 0 1,0 0-1,1 0 1,0 0-1,0 0 1,1 1-1,1-1 0,0 1 1,0-1-1,1 2-26,3-8-186,1-1-1,-1 1 1,1 0-1,0-1 1,0 0-1,0 0 1,0-1-1,1 1 1,-1-1-1,1 0 1,-1-1-1,1 1 1,0-1-1,-1 0 0,1-1 1,0 1-1,0-1 1,0 0-1,0 0 1,0-1-1,-1 0 1,1 0-1,0-1 1,5-1 186,42-6-2963,-18 2-1763,-24 5 1108</inkml:trace>
  <inkml:trace contextRef="#ctx0" brushRef="#br0" timeOffset="295.36">1 401 5891,'0'0'1616,"0"0"-927,0 0-161,3 0 112,1-1 321,3 1-177,4-2-176,1-1-143,4-1-161,3 0-96,2-2-96,2-2-112,0 2 0,0-2-192,1 0-465,13-3-863,-11 2-801,-1 2-561</inkml:trace>
  <inkml:trace contextRef="#ctx0" brushRef="#br0" timeOffset="776.51">349 551 7764,'0'0'1696,"0"0"193,0 0-555,0 0-675,0 0-347,0 0-50,0 0 12,4-2-39,37-14 75,-30 11-459,1 0-1,0 0 1,-1 1-1,2 1 1,-1 0 0,0 1-1,0 0 1,1 0-1,-1 2 1,4-1 149,-15 1-3,1 1 0,-1-1 0,0 0 1,0 1-1,1-1 0,-1 0 1,0 1-1,0-1 0,0 1 0,0 0 1,1-1-1,-1 1 0,0 0 0,0 0 1,0 0-1,-1 0 0,1 0 0,0 0 1,0 0-1,0 0 0,-1 0 0,1 0 1,-1 0-1,1 0 0,0 1 0,-1-1 1,0 0-1,1 0 0,-1 1 0,0-1 1,0 0-1,0 0 0,0 1 0,0-1 1,0 0-1,0 1 0,0-1 0,0 0 1,-1 0-1,1 1 0,0-1 1,-1 0-1,1 0 0,-1 0 0,0 1 3,-28 56 238,-96 121 3367,124-178-3595,0 0 1,0 0-1,0 0 0,1 1 1,-1-1-1,0 0 1,1 1-1,-1-1 1,1 0-1,-1 1 1,1-1-1,0 1 0,-1-1 1,1 1-1,0-1 1,0 0-1,0 1 1,0-1-1,1 1 0,-1-1 1,0 1-1,0-1 1,1 1-1,-1-1 1,1 0-1,-1 1 0,1-1 1,0 0-1,0 1 1,-1-1-1,1 0 1,0 0-1,0 0 0,0 0 1,0 0-1,0 0 1,1 0-1,-1 0 1,0 0-1,0 0 1,1-1-1,-1 1 0,0 0 1,1-1-1,-1 1 1,0-1-1,1 0 1,-1 1-1,1-1 0,-1 0 1,1 0-1,-1 0 1,1 0-1,-1 0 1,1 0-1,-1-1-10,73 4-1982,19 1-5728,-77-2 4692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2:5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0 5539,'0'0'2347,"-9"-7"1642,7 6 1272,25 107-2972,19 108-2153,14 36-107,-42-260 90,1-25-11,78-341-159,-83 319-275,3-11-1317,2 29-2364,-9 33-800,-2 5 1411</inkml:trace>
  <inkml:trace contextRef="#ctx0" brushRef="#br0" timeOffset="902.45">441 403 5715,'0'0'1502,"0"0"165,-2 1-48,-8 25 4678,12-9-6762,-46 186 2904,28-154-1887,18-87-643,5 12 94,1 0 0,1 1-1,1 0 1,1 0 0,2 1-1,0 0 1,16-20-3,-27 42-10,-1 0-1,1 1 0,-1-1 1,1 0-1,-1 0 1,1 1-1,0-1 1,0 1-1,0-1 1,0 1-1,0 0 0,0 0 1,0 0-1,0 0 1,0 0-1,1 0 1,-1 1-1,0-1 1,1 1-1,-1-1 0,0 1 1,1 0-1,-1 0 1,2 0 10,-3 2 1,0 0 0,1 0 0,-1 0 0,-1 0 0,1 1 0,0-1 1,0 0-1,-1 0 0,1 0 0,-1 1 0,0-1 0,0 0 0,0 0 1,0 1-1,0-1 0,0 0 0,-1 1 0,1-1 0,-1 0 0,1 0 0,-1 0 1,0 0-1,0 1 0,0-1 0,0 0 0,-1 1-1,-41 24 331,49-48-481,-3 18 162,0 1-1,0-1 0,0 1 0,0 0 0,0 1 0,1-1 0,-1 0 0,1 1 0,-1 0 0,1 0 0,-1 0 0,1 0 0,0 0 0,-1 1 0,1 0 0,0 0 0,0 0 0,-1 0 0,1 0 1,0 1-1,-1 0 0,1-1 0,0 1 0,-1 1 0,1-1 0,-1 0 0,1 1 0,-1 0 0,0 0 0,0 0 0,0 0 0,0 0 0,0 1 0,0-1 0,-1 1 0,1 0 0,-1 0 0,0 0 1,0 0-1,0 0 0,0 0 0,1 3-11,0-2 73,0 1 1,-1-1-1,1 1 1,-1 0-1,0-1 1,-1 1-1,1 0 1,-1 0-1,0 0 1,0 0-1,0 0 1,-1 1-1,0-1 1,0 0-1,0 0 1,-1 0-1,1 0 1,-1 0-1,0 0 1,-1 0-1,1 0 1,-1 0-1,0 0 1,0 0-1,-1-1 1,1 1-1,-1-1 1,0 0-1,-2 2-73,-2 2 144,-1 0 0,0 0 0,-1-1 0,1 0 1,-1-1-1,0 0 0,-1 0 0,0-1 0,0-1 0,0 1 0,-6 1-144,-75 2-2652,79-36-7051,13 16 987</inkml:trace>
  <inkml:trace contextRef="#ctx0" brushRef="#br0" timeOffset="9691.28">426 390 2385,'-23'-10'6470,"19"100"-390,4-67-6073,0-1 1,-2 1 0,0 0-1,-1-1 1,-2 0-1,-4 15-7,-3 2-42,3-54-31,4-14 87,0 1 0,2-1 0,2 0-1,0 0 1,2 0 0,2-8-14,-2 6 48,2 22-33,0-1 1,0 1-1,1 0 0,1 0 0,0 1 1,0-1-1,0 1 0,1 0 0,0 1 1,1-1-1,-1 1 0,1 0 0,1 1 1,0 0-1,0 0 0,0 0 0,0 1 1,1 1-1,7-4-15,-10 4-10,80-33-56,-83 39 72,-1 0 0,1-1 0,-1 1 0,1 0 0,-1 0 0,0 1 1,0-1-1,0 0 0,0 1 0,0-1 0,0 1 0,-1 0 0,0-1 1,1 1-1,-1 0 0,0 0 0,0 0 0,0 0 0,-1 0 0,1 0 0,-1 0 1,1 0-1,-1 0 0,0 0 0,0 0 0,-1 1 0,1-1 0,-1 0 1,1 0-1,-2 2-6,1-1 7,1 0 0,-1 0 0,0 0 0,-1 0 0,1 0-1,-1 0 1,0 0 0,1-1 0,-2 1 0,1-1 0,0 0 0,-1 1 0,1-1 0,-1 0 0,0 0 0,0-1 0,0 1 0,-1-1 0,1 1 0,-1-1 0,1 0 0,-1 0 0,-2 0-7,-49 27 656,26 16-5589,23-36 1846,1-1-130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3100 0 0,'0'0'3762'0'0,"-1"7"-2717"0"0,-7 31 798 0 0,3 1 0 0 0,-3 55-1 0 0,8 90 440 0 0,1-94-1443 0 0,-2-39-584 0 0,3 81 627 0 0,0-113-1574 0 0,0 1 1 0 0,1-1-1 0 0,1 0 0 0 0,9 28 1 0 0,-12-45-168 0 0,0 1 0 0 0,0 0 0 0 0,0-1 0 0 0,0 1 0 0 0,0-1 1 0 0,1 1-1 0 0,-1-1 0 0 0,1 0 0 0 0,0 1 0 0 0,0-1 0 0 0,0 0 1 0 0,0 0-1 0 0,3 2 0 0 0,-2-2-728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2:58.2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22 3426,'0'0'763,"0"0"-32,0 0-86,-5 3-167,-24 17 1763,29-20-1854,0 0 53,0 0 200,0 0 235,0 0 16,0 0-101,0 0-6,0 0 123,0 0 38,0 0-121,0 0-183,0 0-193,0 0-173,0 0-105,23-1-12,93-16-1731,-43-7-7254,-69 22 6234</inkml:trace>
  <inkml:trace contextRef="#ctx0" brushRef="#br0" timeOffset="311.81">19 175 5955,'0'0'1411,"0"0"625,0 0-273,0 0-472,-3 2-221,-11 3-155,28 6 387,3-9-1396,-1 0-1,1-1 1,0 0 0,-1-1-1,1-1 1,0-1 0,15-4 94,-14 4-708,12-9-4423,-26 7 1329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01.2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 5378,'-6'10'6829,"4"6"-3542,6 37-2718,-3-42 138,1 21-640,-2 0-1,-2 0 1,0-1-1,-3 1 0,0-1 1,-5 13-67,-14 100-1799,23-79-1291,8-69-2779,-3-2 2355</inkml:trace>
  <inkml:trace contextRef="#ctx0" brushRef="#br0" timeOffset="698.37">161 473 2577,'0'0'4005,"0"0"-1706,0 0-893,0 0-301,-1 4-217,-1 13-178,2-16-670,1 0-1,-1 0 1,1 0 0,0 0 0,-1 0-1,1 0 1,0 0 0,0 0 0,0 0-1,0-1 1,0 1 0,-1 0 0,1-1-1,1 1 1,-1 0 0,0-1-1,0 0 1,0 1 0,0-1 0,0 1-1,0-1 1,0 0 0,1 0 0,-1 0-1,0 0 1,0 0 0,0 0 0,1 0-1,-1 0 1,0 0 0,1-1-40,1 1 54,17 2 2,1-2 0,-1 0 1,0-1-1,1-1 0,-1-1 1,0-1-1,0-1 0,-1 0 1,1-1-1,-1-2-56,-16 7 5,0 0-1,-1 0 1,1 0 0,0-1-1,-1 1 1,0-1 0,1 0 0,-1 0-1,0 1 1,0-1 0,0-1 0,0 1-1,0 0 1,-1 0 0,1-1 0,-1 1-1,1-1 1,-1 1 0,0-1 0,0 0-1,0 1 1,0-1 0,0 0-1,-1 0 1,0 0 0,1 1 0,-1-1-1,0 0 1,0 0 0,0 0 0,-1 0-1,1 0 1,-1 1 0,1-1 0,-1 0-1,0 0 1,0 1 0,0-1 0,-1 0-1,1 1 1,-1-1 0,1 1-1,-1 0 1,0 0 0,0-1 0,0 1-1,0 0 1,0 1 0,-2-3-5,-6 0-50,0 0 0,0 1 0,0 0 0,0 0 1,0 1-1,-1 1 0,1 0 0,-1 0 0,1 1 0,-1 0 0,1 1 0,-1 0 1,0 1 49,10-4 12,0 0 0,0 0 0,0 1 0,1-1 0,-1 0 1,0 0-1,1 0 0,0 0 0,-1 0 0,1 0 0,0 0 0,0 0 1,0 0-1,1 0 0,-1 0 0,0 0 0,1 0 0,-1 0 1,1 0-1,-1 1 0,1-1 0,0 0 0,0 0 0,0 1 0,0-1 1,0 0-1,1 0-12,80-192 3940,-80 190-4029,1 0-1,-1 0 1,1 0-1,1 1 1,-1-1-1,0 1 1,1 0-1,0 0 1,-1 0-1,1 0 0,1 0 1,-1 1-1,0 0 1,0 0-1,1 0 1,-1 1-1,1-1 1,0 1-1,-1 0 1,1 0-1,0 1 1,0-1-1,-1 1 1,6 1 89,70 8-8835,-68-6 5833</inkml:trace>
  <inkml:trace contextRef="#ctx0" brushRef="#br0" timeOffset="1231.3">870 52 4562,'0'0'3151,"-4"-11"5306,-2 13-8318,1-1 0,-1 1 0,1 0 0,0 0 0,0 1 0,0-1 0,0 1 0,0 1 0,0-1 0,1 0 0,0 1 0,-1 0 0,1 0 0,-1 2-139,-5 4 196,-6 4-152,0 2 0,2 0 0,0 1 0,0 0 0,2 1 1,0 1-1,1 0 0,-3 9-44,10-19 15,0 1 0,0 0 0,1-1 0,0 2 0,1-1 0,0 0 0,1 0 0,0 1 1,0-1-1,1 1 0,1-1 0,-1 1 0,2-1 0,0 0 0,0 1 0,0-1 1,2 0-1,1 5-15,-3-11-6,0 0 0,1-1 0,-1 1-1,0-1 1,1 0 0,0 0 0,0 0 0,0 0 0,0 0 0,0-1 0,1 1 0,-1-1 0,1 0 0,-1 0 0,1 0 0,0 0 0,0-1 0,0 0 0,0 1 0,0-1 0,0-1-1,0 1 1,0-1 0,0 1 0,1-1 0,-1-1 0,0 1 0,0 0 0,0-1 0,0 0 0,0 0 0,0 0 0,0-1 0,0 1 0,0-1 0,0 0 0,-1 0 0,1 0 0,-1 0-1,1-1 1,-1 1 0,0-1 0,0 0 0,0 0 0,-1 0 0,1-1 0,-1 1 0,1 0 0,-1-1 0,0 0 0,0 1 0,0-4 6,6-15-285,0-1-1,-2 0 1,-1 0 0,-1 0 0,0-1 0,-2 0-1,-1 0 1,-1 1 0,-1-1 0,-1 0-1,-2-9 286,-9-34-3886,3 41-343,7 24 2110,3 6 279</inkml:trace>
  <inkml:trace contextRef="#ctx0" brushRef="#br0" timeOffset="1868.05">1107 181 5170,'0'0'1921,"0"0"-395,0 0-141,0-2-96,0 2-876,0 0 1,0 0 0,-1 0 0,1 0 0,0 0 0,0 0 0,0 0 0,-1 0 0,1 0 0,0-1 0,0 1 0,-1 0 0,1 0 0,0 0 0,0 0-414,-6 19 185,-1 11 26,0 0 0,2 0 0,2 1-1,0-1 1,2 1 0,2 4-211,-7 28-144,48-157 403,-24 65-369,-17 28 106,-1 0-1,0 0 1,0 1 0,0-1-1,1 0 1,-1 0-1,0 1 1,1-1-1,-1 0 1,0 0 0,1 1-1,-1-1 1,1 0-1,-1 1 1,1-1 0,0 0-1,-1 1 1,1-1-1,0 1 1,-1-1-1,1 1 1,0 0 0,-1-1-1,1 1 1,0 0-1,0-1 1,0 1-1,-1 0 1,1 0 0,0 0-1,0-1 1,0 1-1,0 0 1,-1 0-1,1 0 1,0 1 0,0-1-1,0 0 1,0 0-1,-1 0 1,1 1-1,0-1 1,0 0 0,-1 1-1,1-1 1,0 0-1,0 1 1,-1-1-1,1 1 1,0-1 0,-1 1-1,1 0 1,-1-1-1,1 1 1,-1 0-1,1-1 1,-1 1 0,1 0-1,-1-1 1,0 1-1,1 1 5,19 47 76,12 75-2296,-32-123 1025,-3-16-4139,1 2 3360,-2 0-750</inkml:trace>
  <inkml:trace contextRef="#ctx0" brushRef="#br0" timeOffset="2147.21">1049 368 4882,'0'0'1660,"0"0"-318,12-10 5759,14-15-5337,42-68-1165,-32 25-4853,-26 56-839,-6 11 2583</inkml:trace>
  <inkml:trace contextRef="#ctx0" brushRef="#br0" timeOffset="2664.25">1280 182 6307,'0'0'2249,"0"0"-432,0 0-502,0 0-488,0 0-227,0 0 1,3-6 26,8-19-150,-10 25-439,0 0 0,-1 0-1,1-1 1,0 1 0,0 0 0,0 0-1,-1 0 1,1 0 0,0 0-1,0 0 1,0 0 0,-1 1 0,1-1-1,0 0 1,0 0 0,-1 1 0,1-1-1,0 0 1,0 1 0,-1-1-1,1 1 1,0-1 0,-1 1 0,1-1-1,-1 1 1,1-1 0,-1 1 0,1-1-1,-1 1 1,1 0 0,-1-1 0,1 1-1,-1 0 1,0 0 0,1-1-1,-1 1 1,0 0 0,0 0 0,0 0-1,1-1 1,-1 1 0,0 0-38,9 29 256,-1 0-1,-1 1 1,-1 0 0,-2 0 0,1 31-256,1 13-39,2-47-74,11-41 1166,47-136 1839,-11 16-3925,-48 101-2217,-4 10-4398,-3 13-745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19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2 4 5282,'0'0'1622,"-14"-3"5152,-20 78-2089,22-28-4384,2 2-1,2-1 0,2 1 1,3 1-1,1 3-300,-2 27-152,-5 94-2324,10-174 2347,-1 1-1,1-1 0,-1 0 1,1 1-1,-1-1 0,1 0 1,-1 1-1,1-1 0,0 0 1,-1 0-1,1 0 0,0 1 1,-1-1-1,1 0 0,-1 0 0,1 0 1,0 0-1,-1 0 0,1 0 1,0 0-1,-1-1 0,1 1 1,0 0-1,-1 0 0,1 0 1,-1-1-1,1 1 0,0 0 1,-1-1-1,1 1 0,-1 0 1,1-1-1,-1 1 0,1-1 1,-1 1-1,0-1 0,1 1 1,-1-1-1,1 1 0,-1-1 1,0 1-1,1-1 0,-1 1 1,0-1-1,0 0 0,0 1 1,1-1-1,-1 0 130,11-13-2454,-1-2-887</inkml:trace>
  <inkml:trace contextRef="#ctx0" brushRef="#br0" timeOffset="512.24">188 531 9316,'0'0'1716,"0"0"138,0 0-496,-1 8-408,-5 27-395,7-33-526,0 0 1,-1 0 0,1 1-1,0-1 1,0 0 0,0 0-1,0 0 1,0 0 0,0-1 0,1 1-1,-1 0 1,0 0 0,1-1-1,0 1 1,-1-1 0,1 1 0,0-1-1,0 0 1,0 0 0,0 0-1,0 0 1,0 0 0,0 0-1,0 0 1,0-1 0,0 1 0,1-1-1,-1 0 1,0 1 0,0-1-1,2 0-29,-3 0 11,10 3-7,0 0 1,1-1-1,0 0 1,-1-1-1,1-1 1,-1 1-1,1-2 1,0 0-1,-1 0 1,1-1-1,-1 0 0,1-1 1,-1-1-1,0 1 1,0-2-1,-1 0 1,1 0-1,-1-1 1,0 0-1,0 0 1,-1-1-1,4-5-4,-10 8-4,0-1-1,0 0 0,-1 0 1,0 0-1,0 0 0,0 0 1,0-1-1,-1 1 0,0 0 1,0-1-1,-1 1 1,0-1-1,0 1 0,0-1 1,0 1-1,-1-1 0,0 1 1,0-1-1,0 1 0,-1 0 1,0-1-1,0 1 0,0 0 1,-1 0-1,1 0 0,-3-2 5,-4-7 3,0 1-1,-1 0 1,-1 0-1,0 1 1,0 0-1,-1 1 1,-1 1-1,-6-5-2,1 4 204,17 11-166,-1 0 1,1-1 0,-1 1 0,1 0 0,-1-1-1,1 1 1,0-1 0,-1 0 0,1 1 0,0-1-1,0 0 1,0 0 0,-1 0 0,1 0 0,0 0-1,0 0 1,0 0 0,0 0 0,0 0 0,1 0-1,-1-1 1,0 1 0,1 0 0,-1 0 0,0-1-1,1 1 1,-1-1 0,1 1 0,0 0 0,0-1-1,-1 1 1,1-1 0,0 1 0,0-1 0,0 1-1,1-1 1,-1 1 0,0-1 0,0 1 0,1 0-1,-1-1 1,1 1 0,-1 0 0,1-1 0,0 1-1,-1 0 1,1 0 0,0-1 0,0 1 0,0 0-1,0 0-38,12-13 35,0 0-1,1 1 1,0 0-1,1 1 1,0 1-1,1 0 1,0 1-1,1 1 1,3 0-35,57-18-3309,-22 24-4121,-41 3 2777</inkml:trace>
  <inkml:trace contextRef="#ctx0" brushRef="#br0" timeOffset="1026.63">873 90 9861,'0'0'2574,"0"0"-1005,0 0-379,-10-2 3398,-9 29-4405,1 0 0,2 1 0,1 0 0,1 2 0,-9 25-183,8-20 163,12-27-149,-7 9 17,2 0 1,0 1-1,1 0 0,1 0 0,1 0 0,1 1 0,0 0 0,1 0 1,1 0-1,1 0 0,1 0 0,0 0 0,2 8-31,0-22-21,-1 0-1,1-1 1,0 1-1,0-1 1,0 0 0,0 1-1,1-1 1,0 0-1,0-1 1,0 1 0,0 0-1,1-1 1,-1 0-1,1 0 1,0 0 0,0 0-1,0 0 1,0-1-1,1 0 1,-1 0 0,1 0-1,-1 0 1,1-1-1,-1 0 1,1 0 0,0 0-1,0 0 1,0-1-1,-1 0 1,1 0 0,0 0-1,0 0 1,0-1-1,0 0 1,-1 0 0,1 0-1,0-1 1,-1 1-1,1-1 1,-1 0 0,0-1-1,0 1 1,0-1-1,0 1 1,1-2 21,4-6-17,0 0-1,-1 0 1,0-1-1,-1-1 1,0 1-1,-1-1 1,0 0-1,0 0 1,-2-1-1,0 1 1,0-1-1,-1 0 1,0 0 0,-1 0-1,-1-5 18,-3-201-247,1 209 188,0-80-4880,9 31-3694,-6 51 3642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18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32 9877,'-3'1'2177,"2"-1"-945,0 0-336,1 0-383,0 0-289,2 0-48,4 0 32,3-1-128,5-1-80,2-1 0,3-1-160,3 0-480,1 1-257,-3-2-303,-1 1-369,3 1-112,-8 1-784,-1 1-1937</inkml:trace>
  <inkml:trace contextRef="#ctx0" brushRef="#br0" timeOffset="261.3">0 129 8964,'0'0'1361,"0"0"368,0 0-849,0 0-448,0 0-80,0 0 145,0 0-225,0 0-208,52 27-64,-32-25-465,12-2-1039,-3 0-1346,-6 0-1888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16.9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10 8468,'0'0'1382,"-3"-3"40,-2-2-1496,-10-9 5082,19 25-2560,12 17-2425,-2 0 0,0 1-1,-2 1 1,-1 1 0,-2-1 0,2 15-23,3 5-41,58 264-733,-59-245 913,2-89 400,75-264 16,-14-144-2743,-75 424 1852,4-12-1916,-3 22-4567,-2 3 3095</inkml:trace>
  <inkml:trace contextRef="#ctx0" brushRef="#br0" timeOffset="957.51">485 578 6275,'0'0'1809,"0"0"-523,-16-5 7606,-7 230-8674,11-58-178,7-222-122,6 17 84,1 0 1,2 1 0,2-1-1,1 1 1,2 0 0,1 0-1,8-14-2,-17 47-10,0 0-1,0-1 0,0 1 1,1 1-1,0-1 0,0 0 1,0 0-1,0 1 0,0-1 1,1 1-1,-1-1 0,1 1 1,0 0-1,0 0 0,0 1 1,1-1-1,-1 1 0,1-1 1,-1 1-1,1 0 0,0 0 1,0 1-1,0-1 0,0 1 1,1-1 10,-3 3 3,-1 1 1,0-1-1,1 1 1,-1-1 0,0 1-1,0-1 1,0 1-1,0 0 1,0 0 0,-1-1-1,1 1 1,0 0-1,-1 0 1,0 0 0,1 0-1,-1 0 1,0 0-1,0 0 1,0-1 0,0 1-1,0 0 1,0 0-1,-1 0 1,1 0 0,-1 0-4,1 5 19,0 3 36,-1 0 0,-1 1 0,1-1 0,-2 0 0,1 0 1,-1 0-1,-1-1 0,0 1 0,0-1 0,-1 1 0,0-1 0,-1-1 0,0 1 0,0-1 0,0 0 0,-1-1 0,-1 1-55,10-10 12,4-5-7,0-1 0,1 1 1,0 1-1,1-1 1,-1 1-1,1 0 1,1 1-1,-1 0 1,1 0-1,-1 1 1,1 0-1,1 0 1,-1 1-1,0 1 1,1-1-1,0 1 1,-1 1-6,-5 3 17,0 0 1,-1 1 0,0-1 0,0 1 0,1 0-1,-1-1 1,-1 2 0,1-1 0,0 0 0,-1 0-1,0 1 1,1-1 0,-2 1 0,1 0 0,0 0 0,-1 0-1,1 0 1,-1 0 0,0 0 0,-1 0 0,1 0-1,-1 0 1,1 0 0,-1 0 0,0 0 0,-1 1 0,1-1-1,-1 0 1,0 0 0,0 0 0,0 0-18,-2 7 42,0-1 1,-1 0 0,0 0 0,0 0-1,-1-1 1,0 0 0,-1 1-1,0-2 1,0 1 0,-1-1-1,0 0 1,-1 0 0,1-1-1,-2 0 1,1 0 0,-1-1-1,0 0 1,0-1 0,0 0 0,-1 0-1,-1-1-42,-25-9-4300,12-22-5145,18 18 2402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15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16 10117,'-11'0'4828,"43"-1"-4139,4-5-680,91-3 19,-125 10-26,0 0 0,0 0 0,0 0 0,0 0 0,1 0 0,-1 1 0,-1-1 0,1 0 0,0 1 0,0 0 0,-1-1 0,1 1 0,0 0 0,-1 0 0,0 0 0,1 0-1,-1 0 1,0 0 0,0 0 0,0 0 0,0 0 0,-1 1 0,1-1 0,-1 0 0,1 1 0,-1-1 0,0 0 0,0 1 0,0-1 0,0 0 0,0 1 0,0-1-2,-17 78 71,-5-31 117,-3-1 0,-2-1 0,-1-2 1,-30 36-189,22-32 648,1 2 0,3 2 0,-10 27-648,40-79-4,1 1 0,-1-1-1,1 0 1,0 1 0,0-1 0,0 1 0,0 0 0,0-1-1,0 1 1,0 0 0,0-1 0,1 1 0,-1 0 0,1 0 0,-1 0-1,1 0 1,0 0 0,0-1 0,0 1 0,0 0 0,0 0-1,0 0 1,0 0 0,0 0 0,1 0 0,-1 0 0,1-1 0,0 1-1,-1 0 1,1 0 0,0-1 0,0 1 0,0 0 0,0-1 0,0 1-1,1-1 1,-1 0 0,0 1 0,1-1 0,-1 0 0,1 0-1,-1 1 1,1-1 0,-1 0 0,1-1 0,0 1 0,0 0 0,-1 0-1,1-1 1,0 1 0,0-1 0,0 0 0,0 1 0,0-1 4,169-19-4200,-99 6-882,-52 10 2073</inkml:trace>
  <inkml:trace contextRef="#ctx0" brushRef="#br0" timeOffset="516.73">31 304 5426,'-30'-2'8111,"36"5"-4441,40 9-3722,151-24-4296,-94-1-511,-70 11 1841</inkml:trace>
  <inkml:trace contextRef="#ctx0" brushRef="#br0" timeOffset="1106.74">406 548 9124,'0'0'1177,"0"0"-14,0 0-219,0 0-301,0 0-368,0 0-174,-4 6 41,40-30 53,68-37-588,-104 61 394,1 0-1,0 0 0,-1 0 0,1 0 0,0 0 0,0 0 0,-1 0 0,1 0 0,0 0 1,0 0-1,-1 1 0,1-1 0,0 0 0,-1 1 0,1-1 0,-1 0 0,1 1 0,0-1 1,-1 1-1,1-1 0,-1 1 0,1-1 0,-1 1 0,1-1 0,-1 1 0,1-1 0,-1 1 1,0 0-1,1-1 0,-1 1 0,0 0 0,0-1 0,1 1 0,-1 0 0,0 0 0,0-1 1,0 1-1,0 0 0,0-1 0,0 1 0,0 0 0,0 0 0,0-1 0,0 1 0,0 0 1,-1-1-1,1 1 0,0 0 0,0 0 0,-1-1 0,1 1 0,0-1 0,-1 1 0,1 0 0,-17 46 55,15-43-54,-2 5 71,0 1 0,0-1 0,-1 1 0,0-2 0,-1 1 0,0 0 0,-1-1 0,0 0 0,0-1 0,-1 2-72,16-17 225,-6 6-223,0-1 1,-1 1-1,1-1 0,0 1 0,0 0 0,0 0 1,1 0-1,-1 0 0,0 1 0,1-1 0,0 0 1,-1 1-1,1 0 0,0-1 0,-1 1 1,1 0-1,0 1 0,0-1 0,0 0 0,0 1 1,0 0-1,0 0 0,0-1 0,0 2 0,0-1 1,-1 0-1,1 1 0,0-1 0,0 1 0,0 0 1,0 0-1,0 0 0,-1 0 0,1 0 1,0 1-1,-1-1 0,2 2-2,3 6 39,0 1 0,-1 0 0,0 0 0,-1 1 0,0-1 0,0 1 0,-2 0 0,1 1 0,-1-1 0,-1 1 0,0-1 0,0 1 0,-1 0 0,-1-1 0,0 1 0,-1 8-39,0-16-4,0 0 0,1 0 0,-2 0 0,1 0 0,0 0 0,-1-1 0,0 1 0,0-1 0,0 1 0,0-1 0,0 0 0,-1 0 0,1 0 0,-1 0 0,0 0 0,0 0 0,0-1 0,0 1 0,-1-1 0,1 0 0,-1 0 0,1 0 0,-1-1 0,0 1 0,1-1 0,-1 0 0,0 0 0,0 0 0,0 0 0,0-1 0,0 0 0,0 0 0,0 0 0,0 0 0,0 0 0,0-1 4,-30-45-5995,27 27 1868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20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 9428,'0'0'2513,"0"0"-832,0 0-64,-11 3-128,11-3-449,0 0-175,0 0-209,0 0-336,0 0-320,0 0 0,0 0-160,5 0-400,1-1-705,4 0-720,4 1-464,-2 0-880,-3 0-1506</inkml:trace>
  <inkml:trace contextRef="#ctx0" brushRef="#br0" timeOffset="2982.85">10 38 4706,'-9'16'7894,"24"-7"-4454,34-4-1776,-47-5-1464,115-3 755,-1-5 0,66-15-955,-120 15 83,-32 4-313,1 2-1,-1 0 1,1 2-1,-1 2 1,22 3 230,-17 3-932,12 2-3923,-31-3-2124,-14-5 2409</inkml:trace>
  <inkml:trace contextRef="#ctx0" brushRef="#br0" timeOffset="3386.92">178 249 7075,'0'0'889,"0"0"623,0 0-274,0 0-149,-5 1-17,-15 2-101,14 2 2646,3 9-3308,2-10 31,-22 177 1688,17-125-2104,-5 36 112,1-32-3238,11-59-1376,7-12 1067,-2 1 497</inkml:trace>
  <inkml:trace contextRef="#ctx0" brushRef="#br0" timeOffset="3990.92">315 323 8100,'0'0'2342,"0"0"-602,0 0-548,0 0-55,0 0-177,3-2-245,9-6-624,0 2 1,-1 0-1,2 1 1,-1 0-1,1 0 0,0 1 1,0 1-1,0 0 1,0 1-1,13 0-91,-5-1 44,-21 2-44,1 1 0,-1 0 0,1-1 1,-1 1-1,1 0 0,-1-1 0,1 1 1,0 0-1,-1 0 0,1 0 0,-1 0 0,1-1 1,0 1-1,-1 0 0,1 0 0,-1 0 1,1 0-1,0 0 0,-1 1 0,1-1 0,0 0 1,-1 0-1,1 0 0,-1 0 0,1 1 0,-1-1 1,1 0-1,-1 1 0,1-1 0,0 0 1,-1 1-1,0-1 0,1 1 0,-1-1 0,1 0 1,-1 1-1,1-1 0,-1 1 0,0 0 0,0-1 1,1 1-1,-1-1 0,0 1 0,0-1 1,1 1-1,-1 0 0,0-1 0,0 1 0,0-1 1,0 1-1,0 0 0,0-1 0,0 1 0,0 0 1,0-1-1,0 1 0,-21 33 55,-115 81 2167,135-115-2022,1 0-181,77-16-65,-74 15 49,0 0 0,-1 1 0,1-1-1,0 1 1,-1-1 0,1 1 0,0 0 0,0 0-1,-1 1 1,1-1 0,0 0 0,0 1 0,-1 0-1,1 0 1,-1-1 0,1 1 0,-1 1 0,1-1-1,-1 0 1,1 1 0,-1-1 0,0 1 0,0 0-1,0-1 1,0 1 0,0 0 0,0 0 0,-1 1-1,1-1 1,0 0 0,-1 1 0,0-1 0,0 0-1,0 1 1,0 0 0,0-1 0,0 1 0,0 0-1,-1-1 1,1 1 0,-1 0 0,0 0-3,-2 6-3,0 0 0,-1-1 0,0 1-1,0 0 1,-1-1 0,0 0 0,0 0 0,-1 0 0,0 0 0,-1-1 0,1 0 0,-1 0 0,-1 0 0,1-1 0,-1 0 0,0 0 0,-1 0 0,0-1 0,1 0-1,-1-1 1,-1 0 0,1 0 0,-1-1 0,1 0 0,-1 0 0,0-1 0,-2 0 3,10-3-234,0 1 0,0 0 0,0-1 0,0 1 0,1-1 0,-1 1 0,0-1 0,0 1 0,0-1 0,0 0 0,1 0 0,-1 1 0,0-1 0,0 0 0,1 0 0,-1 0 0,1 0 0,-1 0 0,1 0 0,-1 0 0,1 0 0,0 0 0,-1 0 0,1 0 1,0 0-1,0 0 0,0 0 0,0 0 0,0 0 0,0 0 0,0 0 0,0 0 0,0 0 0,0 0 0,0 0 0,1 0 0,-1 0 0,0 0 0,1 0 0,-1 0 0,1 0 0,-1 0 0,1 0 0,0 0 0,-1 1 0,1-1 0,0 0 234,3-10-3234</inkml:trace>
  <inkml:trace contextRef="#ctx0" brushRef="#br0" timeOffset="4671.91">637 582 3778,'0'0'3265,"0"0"-1560,6 6 2107,9 8-3131,-5-11-667,-1 0 1,1 0-1,0-1 0,0-1 1,0 1-1,0-2 1,0 1-1,0-1 0,0-1 1,0 0-1,0 0 1,0-1-1,0-1 0,0 1 1,0-1-1,-1-1 1,0 0-1,0 0 0,7-5-14,-9 6 10,-6 3 38,0-1 1,0 1 0,0 0 0,0-1-1,0 0 1,0 1 0,0-1 0,0 1-1,0-1 1,0 0 0,0 0 0,-1 1-1,1-1 1,0 0 0,-1 0 0,1 0-1,0 0 1,-1 0 0,1 0 0,-1 0-1,0 0 1,1 0 0,-1 0 0,0 0-1,0 0 1,1 0 0,-1-1 0,0 1-1,0 0 1,0 0 0,0 0 0,0 0-1,-1 0 1,1 0 0,0 0 0,0 0-1,-1-1 1,1 1 0,-1 0-1,1 0 1,-1 0 0,1 1 0,-1-1-1,0 0 1,1 0 0,-1 0-49,-40-46 1701,33 39-1499,3 3-149,0-1 0,0 1-1,0-1 1,1 1 0,-1-2-1,2 1 1,-1 0 0,1-1-1,0 1 1,0-1-1,0 0 1,1 0 0,1 0-1,-1 0 1,1-1 0,0 1-1,0 0 1,1 0 0,0-1-1,1 1 1,-1 0-1,1-1 1,1 1 0,-1 0-1,1 0 1,1 0-53,2-10 103,1 0-1,1 0 1,1 1-1,0 0 1,1 1-1,1 0 1,0 0 0,1 1-1,3-2-102,-13 14 8,0 1 0,0 0-1,0 0 1,0-1 0,0 1 0,0 0 0,0 0-1,0 0 1,0 0 0,1 0 0,-1 0-1,1 0 1,-1 1 0,0-1 0,1 0 0,-1 1-1,1-1 1,-1 1 0,1 0 0,0-1-1,-1 1 1,1 0 0,-1 0 0,1 0-1,0 0 1,-1 0 0,1 0 0,-1 1 0,1-1-1,-1 0 1,1 1 0,-1 0 0,1-1-1,-1 1 1,1 0 0,-1-1 0,0 1 0,1 0-1,-1 0 1,0 0 0,0 0 0,1 0-1,-1 1 1,0-1 0,0 0 0,0 0-1,-1 1 1,1-1 0,0 1 0,0-1 0,-1 0-1,1 1 1,-1-1 0,1 1 0,-1 0-1,0-1 1,0 1 0,1 1-8,-1 10 7,0 0 0,-1 0 0,0 0 0,-1-1-1,0 1 1,-1 0 0,0-1 0,-1 1 0,-1-1 0,0 0 0,0-1 0,-2 1-1,1-1 1,-1 0 0,-1-1 0,0 1 0,0-2 0,-1 1 0,-9 7-7,-139 127 291,149-130-2361,8-4-3592,0-7 276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3:22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91 3698,'-1'-1'4909,"-3"-9"-681,2 8 390,2 2-4266,0 0-162,0 0-83,-3 23 696,-41 295-179,44-314-657,0 0-123,0-1 1,0 0 0,0 1 0,0-1-1,-1 0 1,0 1 0,1-1 0,-1 0 0,0 0-1,0 0 1,-1 0 0,1 0 0,-1 0-1,0 0 1,1 0 0,-1 0 0,0-1-1,-1 1 1,1-1 155,1-1-1414,4-1-3421,8-2 1645,-6-1 597</inkml:trace>
  <inkml:trace contextRef="#ctx0" brushRef="#br0" timeOffset="685.05">145 470 3522,'0'0'4044,"0"0"-1632,0 0-966,0 0-318,0 0-159,1 2-65,4 1-763,0 0 0,0-1 0,0 1 0,0-1-1,0 0 1,1 0 0,-1 0 0,1-1 0,-1 0 0,1 0-1,0-1 1,-1 1 0,1-1 0,0 0 0,-1-1 0,1 1 0,0-1-1,-1 0 1,1-1 0,-1 1 0,1-1 0,0-1-141,8 1 127,-10 2-121,0-1 1,0 1-1,1-1 1,-1 1-1,0-1 0,0-1 1,0 1-1,0 0 1,0-1-1,0 0 1,0 0-1,-1 0 1,1 0-1,-1-1 0,1 0 1,-1 1-1,0-1 1,0 0-1,0-1 1,-1 1-1,1 0 1,-1-1-1,1 1 0,-1-1 1,0 0-1,-1 0 1,1 0-1,-1 0 1,0 0-1,1 0 1,-2 0-1,1-1 1,0 1-1,-1 0 0,0 0 1,0-2-7,0 1 0,0 1 0,-1-1 0,1 0 0,-1 1 0,0-1 0,0 1 0,0-1 0,-1 1 0,0-1 0,0 1 0,0 0 0,0 0 0,-1 0 0,1 0 0,-1 0 0,0 1 0,0-1 0,-1 1 0,1-1 0,-1 1 0,1 1 0,-1-1 0,0 0 0,0 1 0,0 0 0,0 0 0,-1 0 0,1 0 0,-1 1 0,1-1 0,-1 1 0,1 1 0,-1-1 0,0 0 0,1 1 0,-2 0 0,4 1 22,0-1 1,1 1 0,-1-1-1,0 0 1,0 0 0,1 0-1,-1 0 1,0 0 0,0 0-1,0 0 1,1 0 0,-1-1-1,0 1 1,0-1 0,1 1-1,-1-1 1,0 0-1,1 1 1,-1-1 0,1 0-1,-1 0 1,1 0 0,-1-1-1,1 1 1,0 0 0,-1 0-1,1-1 1,0 1 0,0-1-1,0 1 1,0-1 0,0 1-1,1-1 1,-1 0-1,0 1 1,1-1 0,-1 0-1,1 1 1,-1-1 0,1 0-1,0 0 1,0 0 0,0 0-23,31-117 587,-17 82-235,20-35 835,7 74-667,5 5-1063,54 10 802,-68-9-3991,-1 2-3862,-23-6 2183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5:03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 9957,'0'0'514,"0"0"-177,0 0 210,0 0 39,0 0-180,0 0-51,-4 2-86,3-1-255,1-1 0,-1 1 0,0-1 0,0 1 0,1 0 0,-1-1 0,0 1 0,1 0 0,-1 0 0,1-1 0,-1 1 0,1 0 0,-1 0 0,1 0 0,-1 0 0,1 0 0,0 0 0,0-1 0,-1 1 0,1 0-1,0 0 1,0 0 0,0 0 0,0 0 0,0 0 0,0 0 0,0 0 0,1 0 0,-1 0 0,0 0 0,0 0 0,1 0 0,-1 0 0,0-1 0,1 1 0,-1 0 0,1 0 0,0 0 0,-1-1 0,1 1 0,-1 0 0,1 0 0,0-1 0,0 1 0,-1-1-1,1 1 1,0-1 0,0 1 0,0-1 0,0 1 0,-1-1 0,1 0 0,0 1 0,0-1 0,0 0 0,0 0 0,0 0 0,0 0 0,0 0 0,1 0-14,20 13 48,1-2 0,0-1 1,0-1-1,1-1 0,1-1 0,22 3-48,-25-4 4,361 70-1428,355 23 1424,-677-92-8,492 33 2272,2-24-1,319-41-2263,-390 4 530,2032-24 552,-1100 129-1033,-757-40-40,1817 51 309,-2330-96-286,168-2 822,269 33-854,-556-27 3,100 23-4,-127-26-12,1 0 1,-1 0-1,1 1 0,-1-1 1,1 0-1,0 0 0,-1 0 1,1 0-1,-1 1 0,1-1 1,-1 0-1,1 1 0,-1-1 1,0 0-1,1 1 0,-1-1 1,1 0-1,-1 1 0,0-1 1,1 1-1,-1-1 0,0 1 1,1-1-1,-1 1 0,0-1 1,0 1-1,0-1 0,1 1 1,-1-1-1,0 1 0,0-1 1,0 1-1,0-1 0,0 1 1,0 0-1,0-1 0,0 1 1,0-1-1,0 1 0,0-1 0,0 1 1,-1-1-1,1 1 0,0-1 1,0 1-1,-1-1 0,1 1 1,0-1-1,0 1 0,-1-1 1,1 1-1,-1-1 0,1 0 1,0 1-1,-1-1 0,1 0 1,-1 1-1,1-1 0,-1 0 1,1 1-1,-1-1 0,1 0 1,-1 0-1,1 0 0,-1 1 13,-43 17-444,34-15 296,-26 9-1733,0-1 0,-1-2 0,0-2 0,-29 2 1881,11-3-489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15:53:01.529"/>
    </inkml:context>
    <inkml:brush xml:id="br0">
      <inkml:brushProperty name="width" value="0.035" units="cm"/>
      <inkml:brushProperty name="height" value="0.035" units="cm"/>
    </inkml:brush>
  </inkml:definitions>
  <inkml:trace contextRef="#ctx0" brushRef="#br0">1 0 24575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10T01:17:3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9 2712 0 0,'0'0'6139'0'0,"1"-3"-5044"0"0,-1 3-742 0 0,0-1 0 0 0,0 0 0 0 0,0 0 0 0 0,0 0 0 0 0,1 1 0 0 0,-1-1 1 0 0,0 0-1 0 0,0 1 0 0 0,1-1 0 0 0,-1 0 0 0 0,1 0 0 0 0,-1 1 0 0 0,0-1 1 0 0,1 1-1 0 0,0-1 0 0 0,-1 0 0 0 0,1 1 0 0 0,-1-1 0 0 0,1 1 1 0 0,0-1-1 0 0,-1 1 0 0 0,1 0 0 0 0,1-1 0 0 0,-1 1-187 0 0,-1 0-1 0 0,1 0 1 0 0,0 0-1 0 0,0 0 1 0 0,0 0 0 0 0,0 0-1 0 0,-1 1 1 0 0,1-1-1 0 0,0 0 1 0 0,0 1-1 0 0,-1-1 1 0 0,1 0 0 0 0,0 1-1 0 0,0-1 1 0 0,-1 1-1 0 0,1-1 1 0 0,-1 1-1 0 0,2 1 1 0 0,25 36 756 0 0,-24-33-836 0 0,-1 0 0 0 0,1 0 0 0 0,-1 0 0 0 0,-1 0 0 0 0,3 9 0 0 0,0 2 16 0 0,-3-13-89 0 0,0-1 1 0 0,0 1 0 0 0,-1-1-1 0 0,1 1 1 0 0,-1 0-1 0 0,1-1 1 0 0,-1 1 0 0 0,0 0-1 0 0,0-1 1 0 0,-1 1 0 0 0,1 0-1 0 0,0-1 1 0 0,-2 5-1 0 0,-1 6 24 0 0,3-6-111 0 0,-2-1-1 0 0,1 1 1 0 0,-1 0-1 0 0,0-1 0 0 0,0 1 1 0 0,-1-1-1 0 0,0 0 1 0 0,0 1-1 0 0,0-1 1 0 0,-1-1-1 0 0,0 1 1 0 0,0 0-1 0 0,0-1 1 0 0,-6 6-1 0 0,3-5-673 0 0,-1 1-1 0 0,1-2 1 0 0,-1 1 0 0 0,0-1 0 0 0,-13 7-1 0 0,20-12 504 0 0,-1 1 0 0 0,1-1 0 0 0,0 1 0 0 0,0-1 0 0 0,-1 0 0 0 0,1 0 0 0 0,0 1 0 0 0,-1-1 0 0 0,1 0 0 0 0,0 0 0 0 0,0 0 0 0 0,-1 0 0 0 0,1-1 0 0 0,0 1 0 0 0,-1 0 0 0 0,1 0 0 0 0,0-1-1 0 0,0 1 1 0 0,-1-1 0 0 0,1 1 0 0 0,0-1 0 0 0,0 0 0 0 0,0 1 0 0 0,0-1 0 0 0,0 0 0 0 0,0 0 0 0 0,0 0 0 0 0,0 1 0 0 0,0-1 0 0 0,0 0 0 0 0,0 0 0 0 0,1-1 0 0 0,-2 0 0 0 0,0-2-601 0 0,-1 0 1 0 0,1 0 0 0 0,1 0 0 0 0,-1 0-1 0 0,0 0 1 0 0,1 0 0 0 0,0 0 0 0 0,-1-6-1 0 0,2-2-769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6:01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3 34 2897,'0'0'571,"0"0"158,0 0-28,-2-3-44,-12-10 1401,-19-4 5363,33 17-7067,0 0-84,0 0-139,0 0-73,12 7 553,87 78 1281,23 114-479,-63-91-996,131 178 39,-162-244-391,-1 1 1,-3 2-1,-1 0 1,16 49-66,-30-73 16,41 99 154,-1-50-124,-19-9-6719,-20-50-677,-7-10 3396</inkml:trace>
  <inkml:trace contextRef="#ctx0" brushRef="#br0" timeOffset="685.18">2082 1281 4914,'-13'11'8600,"18"-13"-4162,3-5-4339,59-61 1634,-3-4 1,49-72-1734,54-62 255,212-188-135,-316 275 235,-14 53-313,31-61-767,-78 101-1306,-4 24-6778,-1 7 4327</inkml:trace>
  <inkml:trace contextRef="#ctx0" brushRef="#br0" timeOffset="1761.07">2185 1310 3458,'-36'-10'10308,"-2"64"-5080,36-50-4923,-16 124 2081,13-46-1530,-41 109 454,-3-34-675,-7 21-326,20 4 41,-6-17-17,42-165-519,0 0-1,0 0 1,0-1-1,0 1 1,0 0-1,0 0 0,0-1 1,0 1-1,0 0 1,0-1-1,0 1 1,0 0-1,0 0 1,0-1-1,-1 1 0,1 0 1,0 0-1,0-1 1,0 1-1,0 0 1,-1 0-1,1 0 0,0-1 1,0 1-1,0 0 1,-1 0-1,1 0 1,0 0-1,0 0 1,-1-1-1,1 1 0,0 0 1,0 0-1,-1 0 1,1 0-1,0 0 1,-1 0-1,1 0 1,0 0-1,0 0 0,-1 0 1,1 0-1,0 0 1,-1 0-1,1 0 1,0 0-1,0 0 1,-1 0-1,1 1 0,0-1 1,0 0-1,-1 0 1,1 0-1,0 0 1,0 1 186,-1-10-4154,1 0-1067</inkml:trace>
  <inkml:trace contextRef="#ctx0" brushRef="#br0" timeOffset="4017.08">467 344 2513,'-82'40'5699,"80"-32"-937,14 19-3129,0-24-1527,0-1 0,0-1 0,0 0 0,0 0 0,0-1 0,-1-1 0,1 0 0,0-1 0,0 0 0,0 0 0,-1-1 0,1-1 0,-1 0 0,0-1 0,9-5-106,12-2 152,85-20 360,-89 25-470,0 0 1,0-2-1,-1-2 0,-1 0 0,0-2 0,7-5-41,115-63 983,-34 30-597,-48 31-190,-57 16-370,-15 0-7948,2 4 4311</inkml:trace>
  <inkml:trace contextRef="#ctx0" brushRef="#br0" timeOffset="5714.09">1057 2160 3570,'-37'15'5452,"-17"3"-1247,54-18-3767,0 0 53,0 0 10,0 0-82,0 0-43,0 0-21,19 10 2068,76 48 36,-70-45-2147,2 2-150,1-1 1,1-2-1,0 0 1,1-2-1,0-2 0,24 5-162,267 26 739,-314-39-745,-1 1-1,1 0 0,-1 0 1,0 0-1,1 1 0,-1 0 1,0 0-1,0 1 0,0 0 1,0 0-1,0 0 0,3 4 7,-9-7-188,1 0-1,-1 0 1,1 0-1,-1 0 1,0 1-1,1-1 1,-1 0-1,1 0 1,-1 0-1,0 0 1,1 0-1,-1 0 0,1 0 1,-1 0-1,1 0 1,-1 0-1,0-1 1,1 1-1,-1 0 1,1 0-1,-1 0 1,0 0-1,1 0 1,-1-1-1,0 1 1,1 0-1,-1 0 0,0-1 1,1 1-1,-1 0 1,0-1-1,1 1 1,-1 0-1,0-1 1,0 1-1,1 0 1,-1-1-1,0 1 1,0-1-1,0 1 1,0 0-1,0-1 1,0 1-1,1-1 0,-1 1 1,0-1-1,0 1 1,0 0-1,0-1 1,0 1-1,-1-1 1,1 1-1,0 0 1,0-1-1,0 1 1,0-1-1,0 1 1,-1 0-1,1-1 1,0 1-1,0-1 0,0 1 1,-1 0-1,1-1 1,0 1-1,-1 0 189,0-11-5021</inkml:trace>
  <inkml:trace contextRef="#ctx0" brushRef="#br0" timeOffset="6600.01">2258 229 1873,'-4'2'613,"4"-2"-479,0 0 0,0 0 0,0-1 0,0 1 1,0 0-1,0 0 0,0 0 0,0-1 0,0 1 0,0 0 0,0 0 1,0-1-1,0 1 0,0 0 0,0 0 0,-1 0 0,1-1 1,0 1-1,0 0 0,0 0 0,0 0 0,0 0 0,0-1 0,-1 1 1,1 0-1,0 0 0,0 0 0,0 0 0,0 0 0,-1-1 1,1 1-1,0 0 0,0 0 0,0 0 0,-1 0 0,1 0 1,0 0-1,0 0 0,-1 0 0,1 0 0,0 0 0,0 0 0,0 0 1,-1 0-1,1 0 0,0 0 0,0 0 0,-1 0 0,1 0 1,0 0-135,29-27 6625,41 25-2902,-30 3-3013,204-33-38,-213 30-624,-1 0 0,1-2 0,-1-1 0,0-1 0,17-7-48,-17 3 95,-16 4-93,0 1 0,1 1 0,0 0 0,0 1 0,0 0 0,0 1 0,0 1-1,0 1 1,7 0-2,-20 1-101,0-1 0,0 1 0,0 0 0,0-1-1,0 1 1,0 0 0,0 0 0,0 0 0,0 1 0,-1-1-1,1 0 1,0 1 0,-1-1 0,0 1 0,1-1 0,-1 1-1,0 0 1,1 0 0,-1-1 0,0 1 0,0 0-1,-1 0 1,1 0 0,0 1 101,7 31-7627,-7-21 1128</inkml:trace>
  <inkml:trace contextRef="#ctx0" brushRef="#br0" timeOffset="10747.79">1546 484 864,'0'0'3002,"0"0"-1655,0 0-485,0 0-8,-4 0-62,-16 1 603,-12 1 4613,42-21-4727,4 8-1267,1 2 1,0 0-1,0 0 1,1 1-1,0 1 1,1 1 0,-1 0-1,1 1 1,12-1-15,-28 5 2,-1 0 0,1 1 0,-1-1 0,1 1 0,-1 0 1,1-1-1,-1 1 0,1-1 0,0 1 0,-1 0 0,1-1 0,-1 1 1,1 0-1,0 0 0,-1-1 0,1 1 0,0 0 0,0 0 1,-1 0-1,1 0 0,0 0 0,-1 0 0,1 0 0,0 0 1,-1 0-1,1 0 0,0 0 0,-1 1 0,1-1 0,0 0 0,-1 0 1,1 1-1,0-1 0,-1 0 0,1 1 0,-1-1 0,1 1 1,-1-1-1,1 1 0,-1-1 0,1 1 0,-1-1 0,1 1 1,-1-1-1,0 1 0,1 0 0,-1-1 0,0 1 0,1 0 0,-1-1 1,0 1-1,0 0 0,0-1 0,0 1 0,0 0 0,0-1 1,1 1-1,-2 0 0,1-1 0,0 1 0,0 0 0,0 0 1,0-1-1,0 1 0,-1 0 0,1-1 0,0 1 0,-1 0-2,-15 33 234,-2-1 1,-1-1-1,-1-1 0,-21 24-234,41-55 1,0 0 1,0 0-1,1 0 1,-1 0-1,0-1 1,0 1-1,1 0 1,-1 0-1,0 0 1,0 0 0,0 0-1,1 0 1,-1 0-1,0 1 1,0-1-1,0 0 1,1 0-1,-1 0 1,0 0-1,0 0 1,0 0-1,1 0 1,-1 0-1,0 0 1,0 1-1,0-1 1,0 0 0,1 0-1,-1 0 1,0 0-1,0 1 1,0-1-1,0 0 1,0 0-1,0 0 1,0 0-1,0 1 1,1-1-1,-1 0 1,0 0-1,0 0 1,0 1-1,0-1-1,28-16 33,-21 12-30,22-13-8,-21 12 3,0-1-1,0 2 1,1-1-1,-1 1 1,1 0 0,0 1-1,0 0 1,1 0-1,-1 1 1,6-1 2,-14 3 1,0 0 1,0 0 0,0 1 0,0-1-1,0 0 1,0 0 0,-1 1 0,1-1-1,0 0 1,0 1 0,0-1 0,-1 1-1,1-1 1,0 1 0,-1-1 0,1 1-1,0 0 1,-1-1 0,1 1-1,-1 0 1,1-1 0,-1 1 0,1 0-1,-1 0 1,0-1 0,1 1 0,-1 0-1,0 0 1,1 0 0,-1 0 0,0 0-1,0-1 1,0 1 0,0 0-1,0 0 1,0 0 0,0 0 0,0 0-1,0 0 1,0-1 0,-1 1 0,1 0-1,0 0 1,-1 0 0,1 0 0,0-1-1,-1 1 1,1 0-2,-18 41 74,13-33-61,0 1 0,0 1 0,1-1-1,0 1 1,1 0 0,0 0 0,1 0 0,0 0-1,1 0 1,0 8-13,2-16-5,0-1 0,0 0-1,1 0 1,-1 0-1,1 0 1,-1-1 0,1 1-1,-1 0 1,1 0 0,0-1-1,0 1 1,0-1 0,0 0-1,0 0 1,0 1 0,0-1-1,1-1 1,-1 1 0,0 0-1,0 0 1,1-1 0,-1 0-1,1 1 1,-1-1-1,0 0 1,1 0 0,-1 0-1,1 0 1,-1-1 0,0 1-1,1-1 1,-1 1 0,0-1-1,0 0 1,1 0 0,-1 0-1,0 0 1,0 0 0,0 0-1,0-1 1,0 1 0,0-1-1,0 1 6,5-2-5,5 41 96,-25 128 1657,74-106-1674,-42 21-4446,-18-57-857</inkml:trace>
  <inkml:trace contextRef="#ctx0" brushRef="#br0" timeOffset="17344.64">235 633 4402,'0'0'1609,"0"0"-123,0 0-118,0 0-12,0 0-198,-7-8-257,2 3-614,-37-55 3175,43 96-1547,28 191-2659,-29-207 168,1 26-1369,5-19-3703,-5-25 2764</inkml:trace>
  <inkml:trace contextRef="#ctx0" brushRef="#br0" timeOffset="17656.46">14 607 5555,'0'0'1368,"0"5"-69,0 21 1321,-14-9-317,14 24-1151,1-40-1105,-1 1 0,1-1 0,0 1 0,0-1 0,0 1 0,0-1 0,0 0 0,1 0 0,-1 1 0,0-1 0,0 0 0,1 0 0,-1 0 0,1 0 0,-1-1 0,1 1 0,-1 0 0,1-1 0,-1 1 0,1-1 0,0 1 0,-1-1 0,1 0 0,0 1 0,-1-1 0,1 0 0,0 0 0,0 0 0,-1-1 0,1 1 0,0 0 0,-1-1 0,1 1 0,-1-1 0,1 1 0,0-1 0,-1 0 0,1 1 0,-1-1 0,1-1-47,26 0 92,21 3-119,83-51-5154,-102 37 747</inkml:trace>
  <inkml:trace contextRef="#ctx0" brushRef="#br0" timeOffset="19861.19">589 2171 720,'0'0'1206,"-2"0"-288,-7-3-414,8 2-282,0 0-1,0 1 1,0-1-1,-1 1 1,1-1-1,0 0 1,0 1 0,0 0-1,-1-1 1,1 1-1,0 0 1,0 0-1,-1-1 1,1 1 0,0 0-1,0 0 1,-1 0-1,1 1 1,0-1-1,0 0 1,-1 0 0,1 1-1,0-1 1,0 1-1,-1-1 1,1 1-1,0-1 1,0 1 0,0 0-1,0-1 1,0 1-1,0 0 1,0 0-1,0 0 1,0 0 0,1 0-1,-1 0 1,0 0-1,1 0 1,-2 1-222,-1-3 2241,90-34-1081,-76 30-1287,0 1 0,1 0-1,-1 1 1,1 1-1,0-1 1,0 2-1,0 0 1,0 0-1,0 1 1,7 1 127,-7-1-932,4-2-3753,-10-1 606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5:27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88 9845,'0'-6'49,"1"-1"0,0 1 0,1 0 0,0 0 0,0 0 1,0 0-1,1 0 0,0 0 0,0 1 0,0-1 1,1 1-1,-1 0 0,1 0 0,1 0 0,-1 0 0,1 1 1,-1 0-1,1 0 0,0 0 0,1 1 0,-1-1 1,1 1-1,2-1-49,19-5 51,0 1-1,1 2 1,0 0 0,0 2 0,1 1 0,-1 2 0,1 0 0,-1 2 0,1 1 0,-1 1 0,0 2-1,0 1 1,18 6-51,16 8-196,0 3-1,-2 2 0,41 24 197,33 15-357,-24-21 309,1-5 0,3-5 1,0-4-1,2-6 0,86 5 48,164 1 1102,64-15-1102,-322-11 266,2049 47 611,-536 11-292,-860-27-503,1287 31 36,-1877-64-93,201 0 593,197 32-618,-569-33 0,66 6 13,-1 3 1,0 2-1,0 4 0,32 13-13,-89-26-352,0 2-1,0-1 1,-1 1 0,1 0-1,-1 1 1,0 0 0,-1 0-1,1 0 1,-1 1-1,0 0 1,0 0 0,0 0-1,3 7 353,8 14-3225</inkml:trace>
  <inkml:trace contextRef="#ctx0" brushRef="#br0" timeOffset="64469.72">7567 421 3057,'0'-6'72,"1"1"43,-1 0-1,-1-1 1,1 1-1,-1-1 0,0 1 1,0 0-1,-1-1 1,1 1-1,-1 0 0,0 0 1,-1 0-1,1 0 1,-1 1-1,0-1 1,0 1-1,0-1 0,-4-2-114,-19-15 536,0 2-1,-2 1 1,0 1-1,-1 1 1,-7-2-536,-41-23 1639,50 26-1563,-2 2 1,1 1-1,-2 1 0,0 1 0,0 2 1,-1 1-1,0 1 0,0 2 1,-1 1-1,-30 1-76,56 3-3,0 1 0,0 0 1,0 0-1,0 0 0,0 1 0,1 0 1,-1 0-1,0 1 0,1-1 0,0 1 1,0 0-1,0 1 0,0-1 0,0 1 1,1 0-1,-1 0 0,1 1 1,0-1-1,0 1 0,1 0 0,0 0 1,-1 0 2,-58 127-19,58-123 18,-152 436-127,151-427 109,0 0 0,0 1-1,2-1 1,0 1 0,2 0 0,0-1 0,0 1 0,2 0 0,1 0-1,0-1 1,1 1 0,1-1 0,1 1 0,0-1 0,1-1 0,1 1-1,2 0 20,20 29 39,3 0 0,1-3-1,2 0 1,3-3 0,1-1 0,13 9-39,-32-28-11,1-2 1,0 0-1,2-1 1,0-1 0,1-1-1,0-2 1,1 0 0,1-1-1,0-2 1,1-1 0,0-1-1,0-1 1,1-1 0,0-2-1,1 0 1,-1-2 0,1-1-1,-1-2 1,1-1 0,-1-1-1,1-1 1,-1-1 0,0-2-1,5-2 11,33-21 361,-2-2 0,-1-3-1,-1-2 1,21-20-361,-35 25 75,-20 13-10,157-119 99,-175 128-159,-1-1 0,0 1 0,0-2 0,-1 1-1,-1-1 1,0 0 0,0-1 0,-1 0 0,0 0 0,-1 0 0,-1 0-1,0-1 1,0 0 0,-1 0 0,1-12-5,-4-18 28,-2 1 1,-2 0-1,-1-1 1,-2 2-1,-4-9-28,-14-91 26,14 28 21,7 60 214,-2-1 0,-2 1 0,-2 0 0,-13-32-261,20 76-2,0-1 0,-1 1 1,0-1-1,-1 1 0,0 1 0,-1-1 0,0 1 0,0 0 0,-1 0 0,0 0 1,0 1-1,0 0 0,-1 1 0,0 0 0,-1 0 0,1 0 0,-1 1 1,0 1-1,-1-1 0,1 1 0,-1 1 0,1 0 0,-1 0 0,0 1 0,0 0 1,0 1-1,-1 0 0,1 1 0,0 0 0,-1 0 2,-40 6-356,0 2 0,1 2 0,0 2 0,1 2 0,0 2 0,2 3 0,0 1 0,1 3 0,-5 5 356,-295 164-6479,-87 78 6479,364-226-906,4-2-476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38:3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6 9236,'0'0'131,"0"0"357,0 0 3,6-8 88,-2 1-486,-3 4-78,1 0 0,-1 0 0,1 0 0,0 0 0,0 0 0,0 0 0,1 1 0,-1-1 0,1 1 0,-1 0 0,1 0 0,0 0 0,0 0 0,0 0 0,0 0 0,0 1 0,0 0 0,0-1-15,45-8 40,1 2 1,0 3-1,0 1 1,0 3-1,17 2-40,-29-1-45,432 17-123,-26-44 493,-199 6-132,1470-61 642,-1369 76 19,-1 15 1,0 15 0,39 20-855,-225-19 37,229 33-77,4-17 40,-249-42 3,-142 0-5,1 1 1,0 0 0,-1 0 0,1 0 0,-1 0 0,1 0-1,-1-1 1,1 1 0,-1 0 0,1-1 0,-1 1 0,1 0-1,-1-1 1,0 1 0,1 0 0,-1-1 0,0 1 0,1-1-1,-1 1 1,0-1 0,1 1 0,-1-1 0,0 1 0,0-1-1,1 1 1,-1-1 0,0 1 0,0-1 0,0 1 0,0-1-1,0 1 1,0-1 0,0 0 0,0 1 0,0-1 0,0 1-1,0-1 1,0 1 0,0-1 0,0 1 0,-1-1-1,1 1 1,0-1 0,0 1 0,-1-1 0,1 1 0,0-1-1,-1 1 1,1-1 0,0 1 0,-1 0 0,1-1 0,-1 1-1,1-1 1,-1 1 0,1 0 0,-1 0 0,1-1 0,-1 1-1,1 0 2,-32-26-372,30 25 332,-23-10-142,-2 0 1,1 1-1,-1 2 1,0 1-1,-1 1 1,0 1 0,0 2-1,0 1 1,0 1-1,0 1 1,-1 1-1,1 2 1,0 1-1,-21 5 182,0-3-92,-187 17 1111,-210-8-1019,386-27 827,70 2-691,258-20-637,-213 27 458,790-29-198,-658 28 1842,-220 18-1057,-153 51-125,-303 118-283,87 15-2670,214-101-2188,99-54 213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2:31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2 5378,'0'0'1804,"0"0"-291,0 0-342,-5 0-59,-2 0-1119,5-1 168,0 1-1,0 0 1,0 0 0,0 0-1,0 0 1,0 0 0,-1 0 0,1 0-1,0 1 1,0-1 0,0 1-1,0-1 1,0 1 0,0 0-1,1 0 1,-1 0 0,0 0 0,0 0-1,1 0 1,-1 0 0,0 1-1,1-1 1,-1 1 0,1-1-1,0 1 1,-1-1 0,1 1 0,0 0-1,0 0 1,0-1 0,0 1-1,0 0 1,0 2-161,-94 255 1681,94-254-1660,-1-3-7,1 1 0,0 0-1,0 0 1,0 0 0,0 1-1,0-1 1,1 0 0,-1 0-1,1 0 1,0 0 0,0 1-1,0-1 1,1 0 0,-1 0-1,1 0 1,-1 1 0,1-1-1,0 0 1,0 0 0,0 0-1,1 0 1,-1-1 0,1 1-1,1 1-13,8 6 141,2-1-1,0 0 0,0-1 1,0-1-1,1 0 0,0-1 1,0 0-1,1-1 0,-1 0 1,5-1-141,127 19-163,-86-15-3831,-36-7-3871,-21-2 3941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2:31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47 5731,'0'0'1075,"-1"-2"93,-7-42 3274,8 56-342,0 21-1082,8 59-2754,14 110 219,-21-84-355,-1-118-123,1 0-1,0 1 0,0-1 1,0 0-1,0 1 0,0-1 1,-1 0-1,1 0 0,0 0 1,0 0-1,0 0 0,0 0 1,0 0-1,0 0 0,0 0 1,0 0-1,-1 0 0,1-1 1,0 1-1,0 0 0,0-1 1,0 1-1,-1-1 0,1 1 0,0-1 1,0 1-1,-1-1 0,1 1 1,0-1-1,-1 0 0,1 1 1,0-1-1,-1 0 0,1 0 1,-1 1-1,0-1 0,1-1-4,149-182 235,-18 91-2125,-37 47-5608,-71 36 2949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2:36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2 7123,'0'0'1438,"0"0"-477,0 0-233,0 0-197,0 0-83,-1 40 2610,35 67-2602,-31 17 763,-2-124-1117,1 1-1,-1-1 1,0 0 0,1 1 0,-1-1 0,0 0-1,1 0 1,-1 0 0,0 0 0,1 0-1,-1-1 1,1 1 0,-1 0 0,0-1-1,0 1 1,1-1 0,-1 1 0,0-1-1,0 1 1,1-1 0,-1 0 0,0 0-1,0 0 1,0 0 0,0 1 0,0-1 0,0-1-1,0 1 1,0 0 0,-1 0 0,1 0-1,0 0 1,-1 0 0,1-1 0,0 0-102,143-232-2469,-131 211 1902,11-35-4900,-19 40 2065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2:3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122 3826,'0'0'267,"0"0"26,0 0-29,0 0 86,0 0 34,4-7-45,-1 2-140,18-28 43,2 14 2700,-23 19-2209,0 0-21,0 0-82,0 0-128,-7 84 3502,-58 98-3254,46-126-857,10-34-238,1 1-1,2 0 1,0 0-1,1 0 1,2 1-1,-1 16 346,4-40-771,4-27-3409,-2 12 1698,0 0-1157</inkml:trace>
  <inkml:trace contextRef="#ctx0" brushRef="#br0" timeOffset="281.11">54 328 6515,'0'0'910,"0"0"-267,0 0-291,0 0 5,0 0 30,21 22 758,-9-16-1286,-1-1 0,1 0 1,0 0-1,0-1 1,1-1-1,-1 0 0,1 0 1,0-2-1,0 1 0,-1-2 1,1 1-1,0-2 0,0 0 1,0 0 140,9-5-3159,-14 1-869</inkml:trace>
  <inkml:trace contextRef="#ctx0" brushRef="#br0" timeOffset="800.53">407 0 4562,'0'0'961,"0"0"-121,0 0-13,2 3-72,0 7-309,-1 0-1,1 0 1,-2 0-1,1 0 1,-1 1 0,-1-1-1,0 0 1,0 0-1,-1 0 1,0 0 0,-1 0-1,0 0 1,-1 0-1,0-1 1,-1 0 0,0 1-446,-15 47 1365,-1 18-4982,2 0 0,4 1 0,2 11 3617,13-78-354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3:4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6 33 1697,'0'0'3628,"0"0"-1934,0 0-707,-6-32 7641,-6 133-7011,21 268-1633,-9-327-131,-31-52-250,-106-134 330,128 138 123,13 25 36,-4-19-91,31 127 2803,-30-125-2781,-1-1 0,1 0 0,-1 0 0,1 1 0,0-1 0,-1 0 0,1 0-1,0 0 1,0 0 0,0 0 0,0 0 0,0 0 0,0 0 0,0 0 0,0-1 0,0 1-1,0 0 1,1 0 0,-1-1 0,0 1 0,0-1 0,1 0 0,-1 1 0,0-1-1,1 0 1,-1 1 0,0-1 0,1 0 0,-1 0 0,0 0 0,1 0 0,-1-1 0,0 1-1,1 0 1,-1-1 0,0 1 0,1 0 0,-1-1 0,0 1 0,0-1 0,0 0-1,1 1 1,-1-1 0,0 0 0,0 0 0,0 0 0,0 0 0,0 0 0,-1 0 0,1 0-1,0 0 1,0-1-23,113-96-1007,-45 25-7185,-39 36-1495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3:44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4 1105,'0'0'5138,"0"0"-2265,0 0-1160,-1-3-304,1-3-892,-2-8 3079,2 14-2827,0 0-228,0 0-175,0 0-155,0 0-86,0 0-61,3 26 1873,7 312-723,-23-269-1102,11-70-104,1 1 1,-1-1-1,1 1 0,-1-1 1,1 0-1,-1 1 1,1-1-1,-1 0 0,1 0 1,0 0-1,-1 0 0,1-1 1,0 1-1,0 0 1,0 0-1,0-1 0,0 1 1,0-1-1,0 1 0,1 0 1,-1-1-1,0 0 1,1 1-1,-1-1 0,1 1 1,0-1-1,-1 0 0,1 0-8,-1 0 3,-1-5-8,-2 0 1,1-1-1,-1 1 0,0 0 0,0 1 0,-1-1 0,0 1 0,0 0 0,-1 0 0,0 1 0,0-1 0,0 1 0,0 1 1,-1-1-1,0 1 0,0 0 0,0 1 0,0-1 0,-5 0 5,11 4 5,0 0-1,1 0 1,-1 0 0,0 0-1,0 0 1,0 0 0,1 0-1,-1 0 1,0 0-1,1 1 1,-1-1 0,0 0-1,0 0 1,1 1 0,-1-1-1,0 1 1,1-1 0,-1 1-1,1-1 1,-1 1 0,1-1-1,-1 1 1,1-1 0,-1 1-1,1-1 1,-1 1 0,1 0-1,0-1 1,-1 1 0,1 0-1,0 0 1,-1-1-1,1 1 1,0 0 0,0 0-1,0-1 1,0 1 0,0 0-1,0 0 1,0-1 0,0 1-1,0 0 1,0 0 0,0-1-1,1 1 1,-1 0 0,0 0-1,0-1 1,1 1 0,-1 0-1,0-1 1,1 1-1,-1 0-4,19 41 258,-14-36-155,0 0 1,1 0-1,0 0 0,-1-1 1,1 0-1,1-1 0,-1 1 0,1-1 1,0 0-1,0-1 0,0 0 0,0 0 1,1 0-1,-1-1 0,1 0 0,-1-1 1,6 1-104,-9-3 30,0 0 1,0 0 0,-1 0 0,1 0-1,0-1 1,0 0 0,-1 0-1,1 0 1,-1 0 0,1-1 0,-1 1-1,0-1 1,0 0 0,0 0-1,0 0 1,0-1-31,10-9 2,123-108-3268,-52 38-6183,-46 42-1078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</inkml:channelProperties>
      </inkml:inkSource>
      <inkml:timestamp xml:id="ts0" timeString="2024-02-06T22:44:04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5 436 5186,'-79'-30'7658,"72"23"-7511,-1 1-1,1-1 1,1 0 0,-1 0-1,1-1 1,0 0 0,1 0-1,0-1 1,0 1 0,1-1-1,-3-7-146,-68-176 272,74 190-264,0-1-1,1 1 1,-1 0-1,0-1 1,0 1-1,-1 0 0,1 0 1,0 0-1,-1 0 1,1 0-1,-1 0 1,0 0-1,1 0 0,-1 1 1,0-1-1,0 1 1,0-1-1,0 1 1,0 0-1,-1 0 0,1 0 1,0 0-1,-1 0 1,1 0-1,0 1 1,-1-1-1,1 1 1,-1-1-1,1 1 0,-1 0 1,1 0-1,-1 0 1,1 1-1,-1-1 1,1 0-1,0 1 0,-1 0 1,1 0-1,-1-1 1,1 1-1,0 1 1,0-1-1,0 0 0,0 0 1,0 1-1,0-1 1,0 1-1,0 0 1,0 0-1,1-1 0,-1 1 1,0 0-1,1 0 1,0 0-1,0 1 1,-1 0-8,-27 74 42,36-131 553,-4 46-594,0 0 0,0 0 0,1 1-1,0-1 1,1 1 0,-1 0 0,1 1 0,1-1-1,-1 1 1,1 0 0,0 0 0,0 0 0,1 1-1,0 0 1,0 1 0,0-1 0,1 1 0,-1 1-1,1-1 1,7-1-1,97 15-254,-39 15-3815,-52-17 1456,-5-2-423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2725" y="0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24C5774C-03E1-499A-B4E4-895282C04360}" type="datetimeFigureOut">
              <a:rPr lang="en-US"/>
              <a:pPr>
                <a:defRPr/>
              </a:pPr>
              <a:t>2/7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3863" y="704850"/>
            <a:ext cx="6254750" cy="35194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4229" tIns="47114" rIns="94229" bIns="4711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613" y="4459288"/>
            <a:ext cx="5683250" cy="4224337"/>
          </a:xfrm>
          <a:prstGeom prst="rect">
            <a:avLst/>
          </a:prstGeom>
        </p:spPr>
        <p:txBody>
          <a:bodyPr vert="horz" lIns="94229" tIns="47114" rIns="94229" bIns="47114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2725" y="8916988"/>
            <a:ext cx="3078163" cy="469900"/>
          </a:xfrm>
          <a:prstGeom prst="rect">
            <a:avLst/>
          </a:prstGeom>
        </p:spPr>
        <p:txBody>
          <a:bodyPr vert="horz" wrap="square" lIns="94229" tIns="47114" rIns="94229" bIns="4711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169181FC-D85A-4591-8BD1-5E6A6B1746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060960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23863" y="704850"/>
            <a:ext cx="6254750" cy="35194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/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FA44757-FF1F-42D8-B2CA-5FE2A078B1AB}" type="slidenum">
              <a:rPr lang="en-US" altLang="en-US" sz="1200" smtClean="0"/>
              <a:pPr eaLnBrk="1" hangingPunct="1"/>
              <a:t>1</a:t>
            </a:fld>
            <a:endParaRPr lang="en-US" altLang="en-US" sz="1200" dirty="0"/>
          </a:p>
        </p:txBody>
      </p:sp>
    </p:spTree>
    <p:extLst>
      <p:ext uri="{BB962C8B-B14F-4D97-AF65-F5344CB8AC3E}">
        <p14:creationId xmlns:p14="http://schemas.microsoft.com/office/powerpoint/2010/main" val="81821331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1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4624682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FC07532B-7B9C-4C4C-9B83-0F974A763D8D}" type="slidenum">
              <a:rPr lang="en-US" altLang="en-US" sz="1200"/>
              <a:pPr eaLnBrk="1" hangingPunct="1"/>
              <a:t>1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05173183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4258D3-E8D3-41F7-AD99-7946BD917B85}" type="slidenum">
              <a:rPr lang="en-US" altLang="en-US" sz="1200"/>
              <a:pPr eaLnBrk="1" hangingPunct="1"/>
              <a:t>1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0612020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BC191AE-2420-408D-94CC-55080D4386AE}" type="slidenum">
              <a:rPr lang="en-US" altLang="en-US" sz="1200"/>
              <a:pPr eaLnBrk="1" hangingPunct="1"/>
              <a:t>15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26617352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1FE7D6E-0581-4C45-B5DD-D8AD302C71D6}" type="slidenum">
              <a:rPr lang="en-US" altLang="en-US" sz="1200"/>
              <a:pPr eaLnBrk="1" hangingPunct="1"/>
              <a:t>1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3851013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36266022-818F-46CA-9DA7-DB60B0C3D20F}" type="slidenum">
              <a:rPr lang="en-US" altLang="en-US" sz="1200"/>
              <a:pPr eaLnBrk="1" hangingPunct="1"/>
              <a:t>1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4976807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67F00C4B-0FD2-49D2-9355-E1B850DB6D67}" type="slidenum">
              <a:rPr lang="en-US" altLang="en-US" sz="1200"/>
              <a:pPr eaLnBrk="1" hangingPunct="1"/>
              <a:t>1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35714957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DEE7C6-B338-4FB8-B7D7-C011402E140C}" type="slidenum">
              <a:rPr lang="en-US" altLang="en-US" sz="1200"/>
              <a:pPr eaLnBrk="1" hangingPunct="1"/>
              <a:t>19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932496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A8DEE7C6-B338-4FB8-B7D7-C011402E140C}" type="slidenum">
              <a:rPr lang="en-US" altLang="en-US" sz="1200"/>
              <a:pPr eaLnBrk="1" hangingPunct="1"/>
              <a:t>20</a:t>
            </a:fld>
            <a:endParaRPr lang="en-US" altLang="en-US" sz="1200"/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03237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035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03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13D5905D-8E47-458E-A2A7-79E53BA82AD8}" type="slidenum">
              <a:rPr lang="en-US" altLang="en-US" sz="1200"/>
              <a:pPr eaLnBrk="1" hangingPunct="1"/>
              <a:t>3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42175660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1379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1013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53909118-829C-49B1-882B-675C15F8FD58}" type="slidenum">
              <a:rPr lang="en-US" altLang="en-US" sz="1200"/>
              <a:pPr eaLnBrk="1" hangingPunct="1"/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62483229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6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47926791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7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44274655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8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3662842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9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16444670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10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1573407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1pPr>
            <a:lvl2pPr marL="765610" indent="-294465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2pPr>
            <a:lvl3pPr marL="1177862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3pPr>
            <a:lvl4pPr marL="1649006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4pPr>
            <a:lvl5pPr marL="2120151" indent="-235572" eaLnBrk="0" hangingPunct="0">
              <a:defRPr sz="2500">
                <a:solidFill>
                  <a:schemeClr val="tx1"/>
                </a:solidFill>
                <a:latin typeface="Times New Roman" pitchFamily="18" charset="0"/>
              </a:defRPr>
            </a:lvl5pPr>
            <a:lvl6pPr marL="259129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6pPr>
            <a:lvl7pPr marL="3062440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7pPr>
            <a:lvl8pPr marL="3533585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8pPr>
            <a:lvl9pPr marL="4004729" indent="-235572" eaLnBrk="0" fontAlgn="base" hangingPunct="0">
              <a:spcBef>
                <a:spcPct val="0"/>
              </a:spcBef>
              <a:spcAft>
                <a:spcPct val="0"/>
              </a:spcAft>
              <a:defRPr sz="25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D7CEB97C-04AA-4530-A7D8-18657BD7809D}" type="slidenum">
              <a:rPr lang="en-US" altLang="en-US" sz="1200"/>
              <a:pPr eaLnBrk="1" hangingPunct="1"/>
              <a:t>11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7009020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Line 4103"/>
          <p:cNvSpPr>
            <a:spLocks noChangeShapeType="1"/>
          </p:cNvSpPr>
          <p:nvPr userDrawn="1"/>
        </p:nvSpPr>
        <p:spPr bwMode="auto">
          <a:xfrm>
            <a:off x="0" y="3048000"/>
            <a:ext cx="119888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0" name="Rectangle 4098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228600"/>
            <a:ext cx="10363200" cy="1447800"/>
          </a:xfrm>
        </p:spPr>
        <p:txBody>
          <a:bodyPr/>
          <a:lstStyle>
            <a:lvl1pPr algn="ctr">
              <a:defRPr sz="36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Rectangle 4099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930400" y="3124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4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pic>
        <p:nvPicPr>
          <p:cNvPr id="7" name="Picture 2" descr="http://brandguide.tamu.edu/downloads/logos/TAM-PrimaryMarkA.jpg"/>
          <p:cNvPicPr>
            <a:picLocks noChangeAspect="1" noChangeArrowheads="1"/>
          </p:cNvPicPr>
          <p:nvPr userDrawn="1"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1" t="21962" r="8891" b="23556"/>
          <a:stretch/>
        </p:blipFill>
        <p:spPr bwMode="auto">
          <a:xfrm>
            <a:off x="228600" y="5181600"/>
            <a:ext cx="5029200" cy="14155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07DB9B4-20CC-4130-B727-EDCD861C3936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914400" y="1828800"/>
            <a:ext cx="10363200" cy="914400"/>
          </a:xfrm>
        </p:spPr>
        <p:txBody>
          <a:bodyPr anchor="ctr"/>
          <a:lstStyle>
            <a:lvl1pPr marL="0" indent="0" algn="ctr">
              <a:buNone/>
              <a:defRPr sz="3200" b="1"/>
            </a:lvl1pPr>
          </a:lstStyle>
          <a:p>
            <a:pPr lvl="0"/>
            <a:r>
              <a:rPr lang="en-US" dirty="0"/>
              <a:t>Click to edit subtitle</a:t>
            </a:r>
          </a:p>
        </p:txBody>
      </p:sp>
    </p:spTree>
    <p:extLst>
      <p:ext uri="{BB962C8B-B14F-4D97-AF65-F5344CB8AC3E}">
        <p14:creationId xmlns:p14="http://schemas.microsoft.com/office/powerpoint/2010/main" val="42169505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ing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10896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540204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Double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6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EAF3F77-D290-4901-85A8-48741AAFABA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228600" y="1295400"/>
            <a:ext cx="60198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B475B3ED-EA8C-4A1D-8437-A6EA5B2929CE}"/>
              </a:ext>
            </a:extLst>
          </p:cNvPr>
          <p:cNvSpPr>
            <a:spLocks noGrp="1"/>
          </p:cNvSpPr>
          <p:nvPr>
            <p:ph sz="quarter" idx="11"/>
          </p:nvPr>
        </p:nvSpPr>
        <p:spPr>
          <a:xfrm>
            <a:off x="6324600" y="1295400"/>
            <a:ext cx="4800600" cy="5181600"/>
          </a:xfrm>
        </p:spPr>
        <p:txBody>
          <a:bodyPr/>
          <a:lstStyle>
            <a:lvl5pPr marL="2057400" indent="-228600">
              <a:buFont typeface="Arial" panose="020B0604020202020204" pitchFamily="34" charset="0"/>
              <a:buChar char="•"/>
              <a:defRPr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39785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76200"/>
            <a:ext cx="10896600" cy="1069848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24227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15" name="Rectangle 15"/>
          <p:cNvSpPr>
            <a:spLocks noChangeArrowheads="1"/>
          </p:cNvSpPr>
          <p:nvPr userDrawn="1"/>
        </p:nvSpPr>
        <p:spPr bwMode="auto">
          <a:xfrm>
            <a:off x="304801" y="6629401"/>
            <a:ext cx="11578167" cy="9525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tint val="25098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1905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sz="2400">
              <a:latin typeface="Helvetica" charset="0"/>
            </a:endParaRPr>
          </a:p>
        </p:txBody>
      </p:sp>
      <p:sp>
        <p:nvSpPr>
          <p:cNvPr id="11" name="Line 8"/>
          <p:cNvSpPr>
            <a:spLocks noChangeShapeType="1"/>
          </p:cNvSpPr>
          <p:nvPr userDrawn="1"/>
        </p:nvSpPr>
        <p:spPr bwMode="auto">
          <a:xfrm>
            <a:off x="0" y="1143000"/>
            <a:ext cx="11176000" cy="0"/>
          </a:xfrm>
          <a:prstGeom prst="line">
            <a:avLst/>
          </a:prstGeom>
          <a:noFill/>
          <a:ln w="76200">
            <a:solidFill>
              <a:srgbClr val="500000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sz="2800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228600" y="91440"/>
            <a:ext cx="10947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5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228600" y="1295400"/>
            <a:ext cx="10947400" cy="51206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pic>
        <p:nvPicPr>
          <p:cNvPr id="3074" name="Picture 2" descr="Related image"/>
          <p:cNvPicPr>
            <a:picLocks noChangeAspect="1" noChangeArrowheads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1277600" y="68580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43347023-713F-4E2A-B7AB-E48E430AAFEB}"/>
              </a:ext>
            </a:extLst>
          </p:cNvPr>
          <p:cNvSpPr txBox="1"/>
          <p:nvPr userDrawn="1"/>
        </p:nvSpPr>
        <p:spPr>
          <a:xfrm>
            <a:off x="11095827" y="-66675"/>
            <a:ext cx="1096172" cy="369332"/>
          </a:xfrm>
          <a:prstGeom prst="rect">
            <a:avLst/>
          </a:prstGeom>
          <a:noFill/>
          <a:ln w="12700">
            <a:noFill/>
          </a:ln>
        </p:spPr>
        <p:txBody>
          <a:bodyPr wrap="square" rtlCol="0">
            <a:spAutoFit/>
          </a:bodyPr>
          <a:lstStyle/>
          <a:p>
            <a:pPr algn="r"/>
            <a:fld id="{CBFC0AEE-5787-421D-938D-D26A4A374780}" type="slidenum">
              <a:rPr lang="en-US" sz="1800" smtClean="0">
                <a:solidFill>
                  <a:srgbClr val="500000"/>
                </a:solidFill>
                <a:latin typeface="+mj-lt"/>
              </a:rPr>
              <a:pPr algn="r"/>
              <a:t>‹#›</a:t>
            </a:fld>
            <a:endParaRPr lang="en-US" sz="1800" dirty="0">
              <a:solidFill>
                <a:srgbClr val="500000"/>
              </a:solidFill>
              <a:latin typeface="+mj-lt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23" r:id="rId2"/>
    <p:sldLayoutId id="2147483734" r:id="rId3"/>
    <p:sldLayoutId id="2147483727" r:id="rId4"/>
  </p:sldLayoutIdLst>
  <p:hf hdr="0" ftr="0" dt="0"/>
  <p:txStyles>
    <p:titleStyle>
      <a:lvl1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2pPr>
      <a:lvl3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3pPr>
      <a:lvl4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4pPr>
      <a:lvl5pPr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Arial" charset="0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100000"/>
        <a:buFont typeface="Arial" panose="020B0604020202020204" pitchFamily="34" charset="0"/>
        <a:buChar char="•"/>
        <a:defRPr lang="en-US" sz="2400" dirty="0">
          <a:solidFill>
            <a:schemeClr val="tx1"/>
          </a:solidFill>
          <a:latin typeface="+mj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lang="en-US" sz="2000" dirty="0">
          <a:solidFill>
            <a:schemeClr val="tx1"/>
          </a:solidFill>
          <a:latin typeface="+mj-lt"/>
        </a:defRPr>
      </a:lvl2pPr>
      <a:lvl3pPr marL="1257300" indent="-3429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90000"/>
        <a:buFont typeface="Arial" panose="020B0604020202020204" pitchFamily="34" charset="0"/>
        <a:buChar char="•"/>
        <a:defRPr lang="en-US" sz="2000" dirty="0">
          <a:solidFill>
            <a:schemeClr val="tx1"/>
          </a:solidFill>
          <a:latin typeface="+mj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 lang="en-US" sz="2000" dirty="0">
          <a:solidFill>
            <a:schemeClr val="tx1"/>
          </a:solidFill>
          <a:latin typeface="+mj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»"/>
        <a:defRPr lang="en-US" sz="2000" dirty="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abirchfield@tamu.edu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customXml" Target="../ink/ink89.xml"/><Relationship Id="rId13" Type="http://schemas.openxmlformats.org/officeDocument/2006/relationships/customXml" Target="../ink/ink90.xml"/><Relationship Id="rId18" Type="http://schemas.openxmlformats.org/officeDocument/2006/relationships/image" Target="../media/image63.png"/><Relationship Id="rId7" Type="http://schemas.openxmlformats.org/officeDocument/2006/relationships/image" Target="../media/image26.wmf"/><Relationship Id="rId12" Type="http://schemas.openxmlformats.org/officeDocument/2006/relationships/image" Target="../media/image3110.png"/><Relationship Id="rId17" Type="http://schemas.openxmlformats.org/officeDocument/2006/relationships/customXml" Target="../ink/ink92.xml"/><Relationship Id="rId2" Type="http://schemas.openxmlformats.org/officeDocument/2006/relationships/notesSlide" Target="../notesSlides/notesSlide8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2910.png"/><Relationship Id="rId5" Type="http://schemas.openxmlformats.org/officeDocument/2006/relationships/image" Target="../media/image2510.png"/><Relationship Id="rId15" Type="http://schemas.openxmlformats.org/officeDocument/2006/relationships/customXml" Target="../ink/ink91.xml"/><Relationship Id="rId10" Type="http://schemas.openxmlformats.org/officeDocument/2006/relationships/image" Target="../media/image2810.png"/><Relationship Id="rId4" Type="http://schemas.openxmlformats.org/officeDocument/2006/relationships/image" Target="../media/image2410.png"/><Relationship Id="rId9" Type="http://schemas.openxmlformats.org/officeDocument/2006/relationships/image" Target="../media/image2710.png"/><Relationship Id="rId14" Type="http://schemas.openxmlformats.org/officeDocument/2006/relationships/image" Target="../media/image61.png"/></Relationships>
</file>

<file path=ppt/slides/_rels/slide11.xml.rels><?xml version="1.0" encoding="UTF-8" standalone="yes"?>
<Relationships xmlns="http://schemas.openxmlformats.org/package/2006/relationships"><Relationship Id="rId26" Type="http://schemas.openxmlformats.org/officeDocument/2006/relationships/image" Target="../media/image73.png"/><Relationship Id="rId21" Type="http://schemas.openxmlformats.org/officeDocument/2006/relationships/customXml" Target="../ink/ink99.xml"/><Relationship Id="rId42" Type="http://schemas.openxmlformats.org/officeDocument/2006/relationships/image" Target="../media/image81.png"/><Relationship Id="rId47" Type="http://schemas.openxmlformats.org/officeDocument/2006/relationships/customXml" Target="../ink/ink112.xml"/><Relationship Id="rId63" Type="http://schemas.openxmlformats.org/officeDocument/2006/relationships/customXml" Target="../ink/ink120.xml"/><Relationship Id="rId68" Type="http://schemas.openxmlformats.org/officeDocument/2006/relationships/image" Target="../media/image94.png"/><Relationship Id="rId84" Type="http://schemas.openxmlformats.org/officeDocument/2006/relationships/image" Target="../media/image102.png"/><Relationship Id="rId16" Type="http://schemas.openxmlformats.org/officeDocument/2006/relationships/image" Target="../media/image68.png"/><Relationship Id="rId11" Type="http://schemas.openxmlformats.org/officeDocument/2006/relationships/customXml" Target="../ink/ink94.xml"/><Relationship Id="rId32" Type="http://schemas.openxmlformats.org/officeDocument/2006/relationships/image" Target="../media/image76.png"/><Relationship Id="rId37" Type="http://schemas.openxmlformats.org/officeDocument/2006/relationships/customXml" Target="../ink/ink107.xml"/><Relationship Id="rId53" Type="http://schemas.openxmlformats.org/officeDocument/2006/relationships/customXml" Target="../ink/ink115.xml"/><Relationship Id="rId58" Type="http://schemas.openxmlformats.org/officeDocument/2006/relationships/image" Target="../media/image89.png"/><Relationship Id="rId74" Type="http://schemas.openxmlformats.org/officeDocument/2006/relationships/image" Target="../media/image97.png"/><Relationship Id="rId79" Type="http://schemas.openxmlformats.org/officeDocument/2006/relationships/customXml" Target="../ink/ink128.xml"/><Relationship Id="rId5" Type="http://schemas.openxmlformats.org/officeDocument/2006/relationships/image" Target="../media/image3410.png"/><Relationship Id="rId61" Type="http://schemas.openxmlformats.org/officeDocument/2006/relationships/customXml" Target="../ink/ink119.xml"/><Relationship Id="rId82" Type="http://schemas.openxmlformats.org/officeDocument/2006/relationships/image" Target="../media/image101.png"/><Relationship Id="rId19" Type="http://schemas.openxmlformats.org/officeDocument/2006/relationships/customXml" Target="../ink/ink98.xml"/><Relationship Id="rId14" Type="http://schemas.openxmlformats.org/officeDocument/2006/relationships/image" Target="../media/image67.png"/><Relationship Id="rId22" Type="http://schemas.openxmlformats.org/officeDocument/2006/relationships/image" Target="../media/image71.png"/><Relationship Id="rId27" Type="http://schemas.openxmlformats.org/officeDocument/2006/relationships/customXml" Target="../ink/ink102.xml"/><Relationship Id="rId30" Type="http://schemas.openxmlformats.org/officeDocument/2006/relationships/image" Target="../media/image75.png"/><Relationship Id="rId35" Type="http://schemas.openxmlformats.org/officeDocument/2006/relationships/customXml" Target="../ink/ink106.xml"/><Relationship Id="rId43" Type="http://schemas.openxmlformats.org/officeDocument/2006/relationships/customXml" Target="../ink/ink110.xml"/><Relationship Id="rId48" Type="http://schemas.openxmlformats.org/officeDocument/2006/relationships/image" Target="../media/image84.png"/><Relationship Id="rId56" Type="http://schemas.openxmlformats.org/officeDocument/2006/relationships/image" Target="../media/image88.png"/><Relationship Id="rId64" Type="http://schemas.openxmlformats.org/officeDocument/2006/relationships/image" Target="../media/image92.png"/><Relationship Id="rId69" Type="http://schemas.openxmlformats.org/officeDocument/2006/relationships/customXml" Target="../ink/ink123.xml"/><Relationship Id="rId77" Type="http://schemas.openxmlformats.org/officeDocument/2006/relationships/customXml" Target="../ink/ink127.xml"/><Relationship Id="rId8" Type="http://schemas.openxmlformats.org/officeDocument/2006/relationships/image" Target="../media/image3710.png"/><Relationship Id="rId51" Type="http://schemas.openxmlformats.org/officeDocument/2006/relationships/customXml" Target="../ink/ink114.xml"/><Relationship Id="rId72" Type="http://schemas.openxmlformats.org/officeDocument/2006/relationships/image" Target="../media/image96.png"/><Relationship Id="rId80" Type="http://schemas.openxmlformats.org/officeDocument/2006/relationships/image" Target="../media/image100.png"/><Relationship Id="rId3" Type="http://schemas.openxmlformats.org/officeDocument/2006/relationships/image" Target="../media/image3210.png"/><Relationship Id="rId12" Type="http://schemas.openxmlformats.org/officeDocument/2006/relationships/image" Target="../media/image66.png"/><Relationship Id="rId17" Type="http://schemas.openxmlformats.org/officeDocument/2006/relationships/customXml" Target="../ink/ink97.xml"/><Relationship Id="rId25" Type="http://schemas.openxmlformats.org/officeDocument/2006/relationships/customXml" Target="../ink/ink101.xml"/><Relationship Id="rId33" Type="http://schemas.openxmlformats.org/officeDocument/2006/relationships/customXml" Target="../ink/ink105.xml"/><Relationship Id="rId38" Type="http://schemas.openxmlformats.org/officeDocument/2006/relationships/image" Target="../media/image79.png"/><Relationship Id="rId46" Type="http://schemas.openxmlformats.org/officeDocument/2006/relationships/image" Target="../media/image83.png"/><Relationship Id="rId59" Type="http://schemas.openxmlformats.org/officeDocument/2006/relationships/customXml" Target="../ink/ink118.xml"/><Relationship Id="rId67" Type="http://schemas.openxmlformats.org/officeDocument/2006/relationships/customXml" Target="../ink/ink122.xml"/><Relationship Id="rId20" Type="http://schemas.openxmlformats.org/officeDocument/2006/relationships/image" Target="../media/image70.png"/><Relationship Id="rId41" Type="http://schemas.openxmlformats.org/officeDocument/2006/relationships/customXml" Target="../ink/ink109.xml"/><Relationship Id="rId54" Type="http://schemas.openxmlformats.org/officeDocument/2006/relationships/image" Target="../media/image87.png"/><Relationship Id="rId62" Type="http://schemas.openxmlformats.org/officeDocument/2006/relationships/image" Target="../media/image91.png"/><Relationship Id="rId70" Type="http://schemas.openxmlformats.org/officeDocument/2006/relationships/image" Target="../media/image95.png"/><Relationship Id="rId75" Type="http://schemas.openxmlformats.org/officeDocument/2006/relationships/customXml" Target="../ink/ink126.xml"/><Relationship Id="rId83" Type="http://schemas.openxmlformats.org/officeDocument/2006/relationships/customXml" Target="../ink/ink13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15" Type="http://schemas.openxmlformats.org/officeDocument/2006/relationships/customXml" Target="../ink/ink96.xml"/><Relationship Id="rId23" Type="http://schemas.openxmlformats.org/officeDocument/2006/relationships/customXml" Target="../ink/ink100.xml"/><Relationship Id="rId28" Type="http://schemas.openxmlformats.org/officeDocument/2006/relationships/image" Target="../media/image74.png"/><Relationship Id="rId36" Type="http://schemas.openxmlformats.org/officeDocument/2006/relationships/image" Target="../media/image78.png"/><Relationship Id="rId49" Type="http://schemas.openxmlformats.org/officeDocument/2006/relationships/customXml" Target="../ink/ink113.xml"/><Relationship Id="rId57" Type="http://schemas.openxmlformats.org/officeDocument/2006/relationships/customXml" Target="../ink/ink117.xml"/><Relationship Id="rId10" Type="http://schemas.openxmlformats.org/officeDocument/2006/relationships/image" Target="../media/image65.png"/><Relationship Id="rId31" Type="http://schemas.openxmlformats.org/officeDocument/2006/relationships/customXml" Target="../ink/ink104.xml"/><Relationship Id="rId44" Type="http://schemas.openxmlformats.org/officeDocument/2006/relationships/image" Target="../media/image82.png"/><Relationship Id="rId52" Type="http://schemas.openxmlformats.org/officeDocument/2006/relationships/image" Target="../media/image86.png"/><Relationship Id="rId60" Type="http://schemas.openxmlformats.org/officeDocument/2006/relationships/image" Target="../media/image90.png"/><Relationship Id="rId65" Type="http://schemas.openxmlformats.org/officeDocument/2006/relationships/customXml" Target="../ink/ink121.xml"/><Relationship Id="rId73" Type="http://schemas.openxmlformats.org/officeDocument/2006/relationships/customXml" Target="../ink/ink125.xml"/><Relationship Id="rId78" Type="http://schemas.openxmlformats.org/officeDocument/2006/relationships/image" Target="../media/image99.png"/><Relationship Id="rId81" Type="http://schemas.openxmlformats.org/officeDocument/2006/relationships/customXml" Target="../ink/ink129.xml"/><Relationship Id="rId4" Type="http://schemas.openxmlformats.org/officeDocument/2006/relationships/image" Target="../media/image3310.png"/><Relationship Id="rId9" Type="http://schemas.openxmlformats.org/officeDocument/2006/relationships/customXml" Target="../ink/ink93.xml"/><Relationship Id="rId13" Type="http://schemas.openxmlformats.org/officeDocument/2006/relationships/customXml" Target="../ink/ink95.xml"/><Relationship Id="rId18" Type="http://schemas.openxmlformats.org/officeDocument/2006/relationships/image" Target="../media/image69.png"/><Relationship Id="rId39" Type="http://schemas.openxmlformats.org/officeDocument/2006/relationships/customXml" Target="../ink/ink108.xml"/><Relationship Id="rId34" Type="http://schemas.openxmlformats.org/officeDocument/2006/relationships/image" Target="../media/image77.png"/><Relationship Id="rId50" Type="http://schemas.openxmlformats.org/officeDocument/2006/relationships/image" Target="../media/image85.png"/><Relationship Id="rId55" Type="http://schemas.openxmlformats.org/officeDocument/2006/relationships/customXml" Target="../ink/ink116.xml"/><Relationship Id="rId76" Type="http://schemas.openxmlformats.org/officeDocument/2006/relationships/image" Target="../media/image98.png"/><Relationship Id="rId7" Type="http://schemas.openxmlformats.org/officeDocument/2006/relationships/image" Target="../media/image3610.png"/><Relationship Id="rId71" Type="http://schemas.openxmlformats.org/officeDocument/2006/relationships/customXml" Target="../ink/ink124.xml"/><Relationship Id="rId2" Type="http://schemas.openxmlformats.org/officeDocument/2006/relationships/notesSlide" Target="../notesSlides/notesSlide9.xml"/><Relationship Id="rId29" Type="http://schemas.openxmlformats.org/officeDocument/2006/relationships/customXml" Target="../ink/ink103.xml"/><Relationship Id="rId24" Type="http://schemas.openxmlformats.org/officeDocument/2006/relationships/image" Target="../media/image72.png"/><Relationship Id="rId40" Type="http://schemas.openxmlformats.org/officeDocument/2006/relationships/image" Target="../media/image80.png"/><Relationship Id="rId45" Type="http://schemas.openxmlformats.org/officeDocument/2006/relationships/customXml" Target="../ink/ink111.xml"/><Relationship Id="rId66" Type="http://schemas.openxmlformats.org/officeDocument/2006/relationships/image" Target="../media/image9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13" Type="http://schemas.openxmlformats.org/officeDocument/2006/relationships/image" Target="../media/image107.png"/><Relationship Id="rId18" Type="http://schemas.openxmlformats.org/officeDocument/2006/relationships/customXml" Target="../ink/ink135.xml"/><Relationship Id="rId3" Type="http://schemas.openxmlformats.org/officeDocument/2006/relationships/image" Target="../media/image3810.png"/><Relationship Id="rId21" Type="http://schemas.openxmlformats.org/officeDocument/2006/relationships/image" Target="../media/image111.png"/><Relationship Id="rId7" Type="http://schemas.openxmlformats.org/officeDocument/2006/relationships/image" Target="../media/image4210.png"/><Relationship Id="rId12" Type="http://schemas.openxmlformats.org/officeDocument/2006/relationships/customXml" Target="../ink/ink132.xml"/><Relationship Id="rId17" Type="http://schemas.openxmlformats.org/officeDocument/2006/relationships/image" Target="../media/image109.png"/><Relationship Id="rId25" Type="http://schemas.openxmlformats.org/officeDocument/2006/relationships/image" Target="../media/image113.png"/><Relationship Id="rId2" Type="http://schemas.openxmlformats.org/officeDocument/2006/relationships/notesSlide" Target="../notesSlides/notesSlide10.xml"/><Relationship Id="rId16" Type="http://schemas.openxmlformats.org/officeDocument/2006/relationships/customXml" Target="../ink/ink134.xml"/><Relationship Id="rId20" Type="http://schemas.openxmlformats.org/officeDocument/2006/relationships/customXml" Target="../ink/ink13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png"/><Relationship Id="rId11" Type="http://schemas.openxmlformats.org/officeDocument/2006/relationships/image" Target="../media/image106.png"/><Relationship Id="rId24" Type="http://schemas.openxmlformats.org/officeDocument/2006/relationships/customXml" Target="../ink/ink138.xml"/><Relationship Id="rId5" Type="http://schemas.openxmlformats.org/officeDocument/2006/relationships/image" Target="../media/image4010.png"/><Relationship Id="rId15" Type="http://schemas.openxmlformats.org/officeDocument/2006/relationships/image" Target="../media/image108.png"/><Relationship Id="rId23" Type="http://schemas.openxmlformats.org/officeDocument/2006/relationships/image" Target="../media/image112.png"/><Relationship Id="rId10" Type="http://schemas.openxmlformats.org/officeDocument/2006/relationships/customXml" Target="../ink/ink131.xml"/><Relationship Id="rId19" Type="http://schemas.openxmlformats.org/officeDocument/2006/relationships/image" Target="../media/image110.png"/><Relationship Id="rId4" Type="http://schemas.openxmlformats.org/officeDocument/2006/relationships/image" Target="../media/image3910.png"/><Relationship Id="rId9" Type="http://schemas.openxmlformats.org/officeDocument/2006/relationships/image" Target="../media/image64.png"/><Relationship Id="rId14" Type="http://schemas.openxmlformats.org/officeDocument/2006/relationships/customXml" Target="../ink/ink133.xml"/><Relationship Id="rId22" Type="http://schemas.openxmlformats.org/officeDocument/2006/relationships/customXml" Target="../ink/ink13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0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6" Type="http://schemas.openxmlformats.org/officeDocument/2006/relationships/customXml" Target="../ink/ink150.xml"/><Relationship Id="rId21" Type="http://schemas.openxmlformats.org/officeDocument/2006/relationships/image" Target="NULL"/><Relationship Id="rId42" Type="http://schemas.openxmlformats.org/officeDocument/2006/relationships/customXml" Target="../ink/ink158.xml"/><Relationship Id="rId47" Type="http://schemas.openxmlformats.org/officeDocument/2006/relationships/image" Target="NULL"/><Relationship Id="rId63" Type="http://schemas.openxmlformats.org/officeDocument/2006/relationships/image" Target="NULL"/><Relationship Id="rId68" Type="http://schemas.openxmlformats.org/officeDocument/2006/relationships/customXml" Target="../ink/ink171.xml"/><Relationship Id="rId16" Type="http://schemas.openxmlformats.org/officeDocument/2006/relationships/customXml" Target="../ink/ink145.xml"/><Relationship Id="rId11" Type="http://schemas.openxmlformats.org/officeDocument/2006/relationships/image" Target="NULL"/><Relationship Id="rId32" Type="http://schemas.openxmlformats.org/officeDocument/2006/relationships/customXml" Target="../ink/ink153.xml"/><Relationship Id="rId37" Type="http://schemas.openxmlformats.org/officeDocument/2006/relationships/image" Target="NULL"/><Relationship Id="rId53" Type="http://schemas.openxmlformats.org/officeDocument/2006/relationships/image" Target="NULL"/><Relationship Id="rId58" Type="http://schemas.openxmlformats.org/officeDocument/2006/relationships/customXml" Target="../ink/ink166.xml"/><Relationship Id="rId74" Type="http://schemas.openxmlformats.org/officeDocument/2006/relationships/customXml" Target="../ink/ink174.xml"/><Relationship Id="rId79" Type="http://schemas.openxmlformats.org/officeDocument/2006/relationships/image" Target="NULL"/><Relationship Id="rId5" Type="http://schemas.openxmlformats.org/officeDocument/2006/relationships/image" Target="NULL"/><Relationship Id="rId61" Type="http://schemas.openxmlformats.org/officeDocument/2006/relationships/image" Target="NULL"/><Relationship Id="rId82" Type="http://schemas.openxmlformats.org/officeDocument/2006/relationships/customXml" Target="../ink/ink178.xml"/><Relationship Id="rId19" Type="http://schemas.openxmlformats.org/officeDocument/2006/relationships/image" Target="NULL"/><Relationship Id="rId14" Type="http://schemas.openxmlformats.org/officeDocument/2006/relationships/customXml" Target="../ink/ink144.xml"/><Relationship Id="rId22" Type="http://schemas.openxmlformats.org/officeDocument/2006/relationships/customXml" Target="../ink/ink148.xml"/><Relationship Id="rId27" Type="http://schemas.openxmlformats.org/officeDocument/2006/relationships/image" Target="NULL"/><Relationship Id="rId30" Type="http://schemas.openxmlformats.org/officeDocument/2006/relationships/customXml" Target="../ink/ink152.xml"/><Relationship Id="rId35" Type="http://schemas.openxmlformats.org/officeDocument/2006/relationships/image" Target="NULL"/><Relationship Id="rId43" Type="http://schemas.openxmlformats.org/officeDocument/2006/relationships/image" Target="NULL"/><Relationship Id="rId48" Type="http://schemas.openxmlformats.org/officeDocument/2006/relationships/customXml" Target="../ink/ink161.xml"/><Relationship Id="rId56" Type="http://schemas.openxmlformats.org/officeDocument/2006/relationships/customXml" Target="../ink/ink165.xml"/><Relationship Id="rId64" Type="http://schemas.openxmlformats.org/officeDocument/2006/relationships/customXml" Target="../ink/ink169.xml"/><Relationship Id="rId69" Type="http://schemas.openxmlformats.org/officeDocument/2006/relationships/image" Target="NULL"/><Relationship Id="rId77" Type="http://schemas.openxmlformats.org/officeDocument/2006/relationships/image" Target="NULL"/><Relationship Id="rId8" Type="http://schemas.openxmlformats.org/officeDocument/2006/relationships/customXml" Target="../ink/ink141.xml"/><Relationship Id="rId51" Type="http://schemas.openxmlformats.org/officeDocument/2006/relationships/image" Target="NULL"/><Relationship Id="rId72" Type="http://schemas.openxmlformats.org/officeDocument/2006/relationships/customXml" Target="../ink/ink173.xml"/><Relationship Id="rId80" Type="http://schemas.openxmlformats.org/officeDocument/2006/relationships/customXml" Target="../ink/ink177.xml"/><Relationship Id="rId3" Type="http://schemas.openxmlformats.org/officeDocument/2006/relationships/image" Target="../media/image810.png"/><Relationship Id="rId12" Type="http://schemas.openxmlformats.org/officeDocument/2006/relationships/customXml" Target="../ink/ink143.xml"/><Relationship Id="rId17" Type="http://schemas.openxmlformats.org/officeDocument/2006/relationships/image" Target="NULL"/><Relationship Id="rId25" Type="http://schemas.openxmlformats.org/officeDocument/2006/relationships/image" Target="NULL"/><Relationship Id="rId33" Type="http://schemas.openxmlformats.org/officeDocument/2006/relationships/image" Target="NULL"/><Relationship Id="rId38" Type="http://schemas.openxmlformats.org/officeDocument/2006/relationships/customXml" Target="../ink/ink156.xml"/><Relationship Id="rId46" Type="http://schemas.openxmlformats.org/officeDocument/2006/relationships/customXml" Target="../ink/ink160.xml"/><Relationship Id="rId59" Type="http://schemas.openxmlformats.org/officeDocument/2006/relationships/image" Target="NULL"/><Relationship Id="rId67" Type="http://schemas.openxmlformats.org/officeDocument/2006/relationships/image" Target="NULL"/><Relationship Id="rId20" Type="http://schemas.openxmlformats.org/officeDocument/2006/relationships/customXml" Target="../ink/ink147.xml"/><Relationship Id="rId41" Type="http://schemas.openxmlformats.org/officeDocument/2006/relationships/image" Target="NULL"/><Relationship Id="rId54" Type="http://schemas.openxmlformats.org/officeDocument/2006/relationships/customXml" Target="../ink/ink164.xml"/><Relationship Id="rId62" Type="http://schemas.openxmlformats.org/officeDocument/2006/relationships/customXml" Target="../ink/ink168.xml"/><Relationship Id="rId70" Type="http://schemas.openxmlformats.org/officeDocument/2006/relationships/customXml" Target="../ink/ink172.xml"/><Relationship Id="rId75" Type="http://schemas.openxmlformats.org/officeDocument/2006/relationships/image" Target="NULL"/><Relationship Id="rId83" Type="http://schemas.openxmlformats.org/officeDocument/2006/relationships/image" Target="NUL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140.xml"/><Relationship Id="rId15" Type="http://schemas.openxmlformats.org/officeDocument/2006/relationships/image" Target="NULL"/><Relationship Id="rId23" Type="http://schemas.openxmlformats.org/officeDocument/2006/relationships/image" Target="NULL"/><Relationship Id="rId28" Type="http://schemas.openxmlformats.org/officeDocument/2006/relationships/customXml" Target="../ink/ink151.xml"/><Relationship Id="rId36" Type="http://schemas.openxmlformats.org/officeDocument/2006/relationships/customXml" Target="../ink/ink155.xml"/><Relationship Id="rId49" Type="http://schemas.openxmlformats.org/officeDocument/2006/relationships/image" Target="NULL"/><Relationship Id="rId57" Type="http://schemas.openxmlformats.org/officeDocument/2006/relationships/image" Target="NULL"/><Relationship Id="rId10" Type="http://schemas.openxmlformats.org/officeDocument/2006/relationships/customXml" Target="../ink/ink142.xml"/><Relationship Id="rId31" Type="http://schemas.openxmlformats.org/officeDocument/2006/relationships/image" Target="NULL"/><Relationship Id="rId44" Type="http://schemas.openxmlformats.org/officeDocument/2006/relationships/customXml" Target="../ink/ink159.xml"/><Relationship Id="rId52" Type="http://schemas.openxmlformats.org/officeDocument/2006/relationships/customXml" Target="../ink/ink163.xml"/><Relationship Id="rId60" Type="http://schemas.openxmlformats.org/officeDocument/2006/relationships/customXml" Target="../ink/ink167.xml"/><Relationship Id="rId65" Type="http://schemas.openxmlformats.org/officeDocument/2006/relationships/image" Target="NULL"/><Relationship Id="rId73" Type="http://schemas.openxmlformats.org/officeDocument/2006/relationships/image" Target="NULL"/><Relationship Id="rId78" Type="http://schemas.openxmlformats.org/officeDocument/2006/relationships/customXml" Target="../ink/ink176.xml"/><Relationship Id="rId81" Type="http://schemas.openxmlformats.org/officeDocument/2006/relationships/image" Target="NULL"/><Relationship Id="rId4" Type="http://schemas.openxmlformats.org/officeDocument/2006/relationships/customXml" Target="../ink/ink139.xml"/><Relationship Id="rId9" Type="http://schemas.openxmlformats.org/officeDocument/2006/relationships/image" Target="NULL"/><Relationship Id="rId13" Type="http://schemas.openxmlformats.org/officeDocument/2006/relationships/image" Target="NULL"/><Relationship Id="rId18" Type="http://schemas.openxmlformats.org/officeDocument/2006/relationships/customXml" Target="../ink/ink146.xml"/><Relationship Id="rId39" Type="http://schemas.openxmlformats.org/officeDocument/2006/relationships/image" Target="NULL"/><Relationship Id="rId34" Type="http://schemas.openxmlformats.org/officeDocument/2006/relationships/customXml" Target="../ink/ink154.xml"/><Relationship Id="rId50" Type="http://schemas.openxmlformats.org/officeDocument/2006/relationships/customXml" Target="../ink/ink162.xml"/><Relationship Id="rId55" Type="http://schemas.openxmlformats.org/officeDocument/2006/relationships/image" Target="NULL"/><Relationship Id="rId76" Type="http://schemas.openxmlformats.org/officeDocument/2006/relationships/customXml" Target="../ink/ink175.xml"/><Relationship Id="rId7" Type="http://schemas.openxmlformats.org/officeDocument/2006/relationships/image" Target="NULL"/><Relationship Id="rId71" Type="http://schemas.openxmlformats.org/officeDocument/2006/relationships/image" Target="NULL"/><Relationship Id="rId2" Type="http://schemas.openxmlformats.org/officeDocument/2006/relationships/notesSlide" Target="../notesSlides/notesSlide14.xml"/><Relationship Id="rId29" Type="http://schemas.openxmlformats.org/officeDocument/2006/relationships/image" Target="NULL"/><Relationship Id="rId24" Type="http://schemas.openxmlformats.org/officeDocument/2006/relationships/customXml" Target="../ink/ink149.xml"/><Relationship Id="rId40" Type="http://schemas.openxmlformats.org/officeDocument/2006/relationships/customXml" Target="../ink/ink157.xml"/><Relationship Id="rId45" Type="http://schemas.openxmlformats.org/officeDocument/2006/relationships/image" Target="NULL"/><Relationship Id="rId66" Type="http://schemas.openxmlformats.org/officeDocument/2006/relationships/customXml" Target="../ink/ink170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2.png"/></Relationships>
</file>

<file path=ppt/slides/_rels/slide1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235.xml"/><Relationship Id="rId21" Type="http://schemas.openxmlformats.org/officeDocument/2006/relationships/customXml" Target="../ink/ink187.xml"/><Relationship Id="rId42" Type="http://schemas.openxmlformats.org/officeDocument/2006/relationships/image" Target="NULL"/><Relationship Id="rId63" Type="http://schemas.openxmlformats.org/officeDocument/2006/relationships/customXml" Target="../ink/ink208.xml"/><Relationship Id="rId84" Type="http://schemas.openxmlformats.org/officeDocument/2006/relationships/image" Target="NULL"/><Relationship Id="rId138" Type="http://schemas.openxmlformats.org/officeDocument/2006/relationships/image" Target="../media/image133.png"/><Relationship Id="rId16" Type="http://schemas.openxmlformats.org/officeDocument/2006/relationships/image" Target="NULL"/><Relationship Id="rId107" Type="http://schemas.openxmlformats.org/officeDocument/2006/relationships/customXml" Target="../ink/ink230.xml"/><Relationship Id="rId11" Type="http://schemas.openxmlformats.org/officeDocument/2006/relationships/customXml" Target="../ink/ink182.xml"/><Relationship Id="rId32" Type="http://schemas.openxmlformats.org/officeDocument/2006/relationships/image" Target="NULL"/><Relationship Id="rId37" Type="http://schemas.openxmlformats.org/officeDocument/2006/relationships/customXml" Target="../ink/ink195.xml"/><Relationship Id="rId53" Type="http://schemas.openxmlformats.org/officeDocument/2006/relationships/customXml" Target="../ink/ink203.xml"/><Relationship Id="rId58" Type="http://schemas.openxmlformats.org/officeDocument/2006/relationships/image" Target="NULL"/><Relationship Id="rId74" Type="http://schemas.openxmlformats.org/officeDocument/2006/relationships/image" Target="NULL"/><Relationship Id="rId79" Type="http://schemas.openxmlformats.org/officeDocument/2006/relationships/customXml" Target="../ink/ink216.xml"/><Relationship Id="rId102" Type="http://schemas.openxmlformats.org/officeDocument/2006/relationships/image" Target="../media/image115.png"/><Relationship Id="rId123" Type="http://schemas.openxmlformats.org/officeDocument/2006/relationships/customXml" Target="../ink/ink238.xml"/><Relationship Id="rId128" Type="http://schemas.openxmlformats.org/officeDocument/2006/relationships/image" Target="../media/image128.png"/><Relationship Id="rId5" Type="http://schemas.openxmlformats.org/officeDocument/2006/relationships/customXml" Target="../ink/ink179.xml"/><Relationship Id="rId90" Type="http://schemas.openxmlformats.org/officeDocument/2006/relationships/image" Target="NULL"/><Relationship Id="rId95" Type="http://schemas.openxmlformats.org/officeDocument/2006/relationships/customXml" Target="../ink/ink224.xml"/><Relationship Id="rId22" Type="http://schemas.openxmlformats.org/officeDocument/2006/relationships/image" Target="NULL"/><Relationship Id="rId27" Type="http://schemas.openxmlformats.org/officeDocument/2006/relationships/customXml" Target="../ink/ink190.xml"/><Relationship Id="rId43" Type="http://schemas.openxmlformats.org/officeDocument/2006/relationships/customXml" Target="../ink/ink198.xml"/><Relationship Id="rId48" Type="http://schemas.openxmlformats.org/officeDocument/2006/relationships/image" Target="NULL"/><Relationship Id="rId64" Type="http://schemas.openxmlformats.org/officeDocument/2006/relationships/image" Target="NULL"/><Relationship Id="rId69" Type="http://schemas.openxmlformats.org/officeDocument/2006/relationships/customXml" Target="../ink/ink211.xml"/><Relationship Id="rId113" Type="http://schemas.openxmlformats.org/officeDocument/2006/relationships/customXml" Target="../ink/ink233.xml"/><Relationship Id="rId118" Type="http://schemas.openxmlformats.org/officeDocument/2006/relationships/image" Target="../media/image123.png"/><Relationship Id="rId134" Type="http://schemas.openxmlformats.org/officeDocument/2006/relationships/image" Target="../media/image131.png"/><Relationship Id="rId139" Type="http://schemas.openxmlformats.org/officeDocument/2006/relationships/customXml" Target="../ink/ink246.xml"/><Relationship Id="rId80" Type="http://schemas.openxmlformats.org/officeDocument/2006/relationships/image" Target="NULL"/><Relationship Id="rId85" Type="http://schemas.openxmlformats.org/officeDocument/2006/relationships/customXml" Target="../ink/ink219.xml"/><Relationship Id="rId12" Type="http://schemas.openxmlformats.org/officeDocument/2006/relationships/image" Target="NULL"/><Relationship Id="rId17" Type="http://schemas.openxmlformats.org/officeDocument/2006/relationships/customXml" Target="../ink/ink185.xml"/><Relationship Id="rId33" Type="http://schemas.openxmlformats.org/officeDocument/2006/relationships/customXml" Target="../ink/ink193.xml"/><Relationship Id="rId38" Type="http://schemas.openxmlformats.org/officeDocument/2006/relationships/image" Target="NULL"/><Relationship Id="rId59" Type="http://schemas.openxmlformats.org/officeDocument/2006/relationships/customXml" Target="../ink/ink206.xml"/><Relationship Id="rId103" Type="http://schemas.openxmlformats.org/officeDocument/2006/relationships/customXml" Target="../ink/ink228.xml"/><Relationship Id="rId108" Type="http://schemas.openxmlformats.org/officeDocument/2006/relationships/image" Target="../media/image118.png"/><Relationship Id="rId124" Type="http://schemas.openxmlformats.org/officeDocument/2006/relationships/image" Target="../media/image126.png"/><Relationship Id="rId129" Type="http://schemas.openxmlformats.org/officeDocument/2006/relationships/customXml" Target="../ink/ink241.xml"/><Relationship Id="rId54" Type="http://schemas.openxmlformats.org/officeDocument/2006/relationships/image" Target="NULL"/><Relationship Id="rId70" Type="http://schemas.openxmlformats.org/officeDocument/2006/relationships/image" Target="NULL"/><Relationship Id="rId75" Type="http://schemas.openxmlformats.org/officeDocument/2006/relationships/customXml" Target="../ink/ink214.xml"/><Relationship Id="rId91" Type="http://schemas.openxmlformats.org/officeDocument/2006/relationships/customXml" Target="../ink/ink222.xml"/><Relationship Id="rId96" Type="http://schemas.openxmlformats.org/officeDocument/2006/relationships/image" Target="NULL"/><Relationship Id="rId140" Type="http://schemas.openxmlformats.org/officeDocument/2006/relationships/image" Target="../media/image134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23" Type="http://schemas.openxmlformats.org/officeDocument/2006/relationships/customXml" Target="../ink/ink188.xml"/><Relationship Id="rId28" Type="http://schemas.openxmlformats.org/officeDocument/2006/relationships/image" Target="NULL"/><Relationship Id="rId49" Type="http://schemas.openxmlformats.org/officeDocument/2006/relationships/customXml" Target="../ink/ink201.xml"/><Relationship Id="rId114" Type="http://schemas.openxmlformats.org/officeDocument/2006/relationships/image" Target="../media/image121.png"/><Relationship Id="rId119" Type="http://schemas.openxmlformats.org/officeDocument/2006/relationships/customXml" Target="../ink/ink236.xml"/><Relationship Id="rId44" Type="http://schemas.openxmlformats.org/officeDocument/2006/relationships/image" Target="NULL"/><Relationship Id="rId60" Type="http://schemas.openxmlformats.org/officeDocument/2006/relationships/image" Target="NULL"/><Relationship Id="rId65" Type="http://schemas.openxmlformats.org/officeDocument/2006/relationships/customXml" Target="../ink/ink209.xml"/><Relationship Id="rId81" Type="http://schemas.openxmlformats.org/officeDocument/2006/relationships/customXml" Target="../ink/ink217.xml"/><Relationship Id="rId86" Type="http://schemas.openxmlformats.org/officeDocument/2006/relationships/image" Target="NULL"/><Relationship Id="rId130" Type="http://schemas.openxmlformats.org/officeDocument/2006/relationships/image" Target="../media/image129.png"/><Relationship Id="rId135" Type="http://schemas.openxmlformats.org/officeDocument/2006/relationships/customXml" Target="../ink/ink244.xml"/><Relationship Id="rId13" Type="http://schemas.openxmlformats.org/officeDocument/2006/relationships/customXml" Target="../ink/ink183.xml"/><Relationship Id="rId18" Type="http://schemas.openxmlformats.org/officeDocument/2006/relationships/image" Target="NULL"/><Relationship Id="rId39" Type="http://schemas.openxmlformats.org/officeDocument/2006/relationships/customXml" Target="../ink/ink196.xml"/><Relationship Id="rId109" Type="http://schemas.openxmlformats.org/officeDocument/2006/relationships/customXml" Target="../ink/ink231.xml"/><Relationship Id="rId34" Type="http://schemas.openxmlformats.org/officeDocument/2006/relationships/image" Target="NULL"/><Relationship Id="rId50" Type="http://schemas.openxmlformats.org/officeDocument/2006/relationships/image" Target="NULL"/><Relationship Id="rId55" Type="http://schemas.openxmlformats.org/officeDocument/2006/relationships/customXml" Target="../ink/ink204.xml"/><Relationship Id="rId76" Type="http://schemas.openxmlformats.org/officeDocument/2006/relationships/image" Target="NULL"/><Relationship Id="rId97" Type="http://schemas.openxmlformats.org/officeDocument/2006/relationships/customXml" Target="../ink/ink225.xml"/><Relationship Id="rId104" Type="http://schemas.openxmlformats.org/officeDocument/2006/relationships/image" Target="../media/image116.png"/><Relationship Id="rId120" Type="http://schemas.openxmlformats.org/officeDocument/2006/relationships/image" Target="../media/image124.png"/><Relationship Id="rId125" Type="http://schemas.openxmlformats.org/officeDocument/2006/relationships/customXml" Target="../ink/ink239.xml"/><Relationship Id="rId7" Type="http://schemas.openxmlformats.org/officeDocument/2006/relationships/customXml" Target="../ink/ink180.xml"/><Relationship Id="rId71" Type="http://schemas.openxmlformats.org/officeDocument/2006/relationships/customXml" Target="../ink/ink212.xml"/><Relationship Id="rId92" Type="http://schemas.openxmlformats.org/officeDocument/2006/relationships/image" Target="NULL"/><Relationship Id="rId2" Type="http://schemas.openxmlformats.org/officeDocument/2006/relationships/notesSlide" Target="../notesSlides/notesSlide17.xml"/><Relationship Id="rId29" Type="http://schemas.openxmlformats.org/officeDocument/2006/relationships/customXml" Target="../ink/ink191.xml"/><Relationship Id="rId24" Type="http://schemas.openxmlformats.org/officeDocument/2006/relationships/image" Target="NULL"/><Relationship Id="rId40" Type="http://schemas.openxmlformats.org/officeDocument/2006/relationships/image" Target="NULL"/><Relationship Id="rId45" Type="http://schemas.openxmlformats.org/officeDocument/2006/relationships/customXml" Target="../ink/ink199.xml"/><Relationship Id="rId66" Type="http://schemas.openxmlformats.org/officeDocument/2006/relationships/image" Target="NULL"/><Relationship Id="rId87" Type="http://schemas.openxmlformats.org/officeDocument/2006/relationships/customXml" Target="../ink/ink220.xml"/><Relationship Id="rId110" Type="http://schemas.openxmlformats.org/officeDocument/2006/relationships/image" Target="../media/image119.png"/><Relationship Id="rId115" Type="http://schemas.openxmlformats.org/officeDocument/2006/relationships/customXml" Target="../ink/ink234.xml"/><Relationship Id="rId131" Type="http://schemas.openxmlformats.org/officeDocument/2006/relationships/customXml" Target="../ink/ink242.xml"/><Relationship Id="rId136" Type="http://schemas.openxmlformats.org/officeDocument/2006/relationships/image" Target="../media/image132.png"/><Relationship Id="rId61" Type="http://schemas.openxmlformats.org/officeDocument/2006/relationships/customXml" Target="../ink/ink207.xml"/><Relationship Id="rId82" Type="http://schemas.openxmlformats.org/officeDocument/2006/relationships/image" Target="NULL"/><Relationship Id="rId19" Type="http://schemas.openxmlformats.org/officeDocument/2006/relationships/customXml" Target="../ink/ink186.xml"/><Relationship Id="rId14" Type="http://schemas.openxmlformats.org/officeDocument/2006/relationships/image" Target="NULL"/><Relationship Id="rId30" Type="http://schemas.openxmlformats.org/officeDocument/2006/relationships/image" Target="NULL"/><Relationship Id="rId35" Type="http://schemas.openxmlformats.org/officeDocument/2006/relationships/customXml" Target="../ink/ink194.xml"/><Relationship Id="rId56" Type="http://schemas.openxmlformats.org/officeDocument/2006/relationships/image" Target="NULL"/><Relationship Id="rId77" Type="http://schemas.openxmlformats.org/officeDocument/2006/relationships/customXml" Target="../ink/ink215.xml"/><Relationship Id="rId100" Type="http://schemas.openxmlformats.org/officeDocument/2006/relationships/image" Target="../media/image315.png"/><Relationship Id="rId105" Type="http://schemas.openxmlformats.org/officeDocument/2006/relationships/customXml" Target="../ink/ink229.xml"/><Relationship Id="rId126" Type="http://schemas.openxmlformats.org/officeDocument/2006/relationships/image" Target="../media/image127.png"/><Relationship Id="rId8" Type="http://schemas.openxmlformats.org/officeDocument/2006/relationships/image" Target="NULL"/><Relationship Id="rId51" Type="http://schemas.openxmlformats.org/officeDocument/2006/relationships/customXml" Target="../ink/ink202.xml"/><Relationship Id="rId72" Type="http://schemas.openxmlformats.org/officeDocument/2006/relationships/image" Target="NULL"/><Relationship Id="rId93" Type="http://schemas.openxmlformats.org/officeDocument/2006/relationships/customXml" Target="../ink/ink223.xml"/><Relationship Id="rId98" Type="http://schemas.openxmlformats.org/officeDocument/2006/relationships/image" Target="NULL"/><Relationship Id="rId121" Type="http://schemas.openxmlformats.org/officeDocument/2006/relationships/customXml" Target="../ink/ink237.xml"/><Relationship Id="rId3" Type="http://schemas.openxmlformats.org/officeDocument/2006/relationships/image" Target="../media/image313.png"/><Relationship Id="rId25" Type="http://schemas.openxmlformats.org/officeDocument/2006/relationships/customXml" Target="../ink/ink189.xml"/><Relationship Id="rId46" Type="http://schemas.openxmlformats.org/officeDocument/2006/relationships/image" Target="NULL"/><Relationship Id="rId67" Type="http://schemas.openxmlformats.org/officeDocument/2006/relationships/customXml" Target="../ink/ink210.xml"/><Relationship Id="rId116" Type="http://schemas.openxmlformats.org/officeDocument/2006/relationships/image" Target="../media/image122.png"/><Relationship Id="rId137" Type="http://schemas.openxmlformats.org/officeDocument/2006/relationships/customXml" Target="../ink/ink245.xml"/><Relationship Id="rId20" Type="http://schemas.openxmlformats.org/officeDocument/2006/relationships/image" Target="NULL"/><Relationship Id="rId41" Type="http://schemas.openxmlformats.org/officeDocument/2006/relationships/customXml" Target="../ink/ink197.xml"/><Relationship Id="rId62" Type="http://schemas.openxmlformats.org/officeDocument/2006/relationships/image" Target="NULL"/><Relationship Id="rId83" Type="http://schemas.openxmlformats.org/officeDocument/2006/relationships/customXml" Target="../ink/ink218.xml"/><Relationship Id="rId88" Type="http://schemas.openxmlformats.org/officeDocument/2006/relationships/image" Target="NULL"/><Relationship Id="rId111" Type="http://schemas.openxmlformats.org/officeDocument/2006/relationships/customXml" Target="../ink/ink232.xml"/><Relationship Id="rId132" Type="http://schemas.openxmlformats.org/officeDocument/2006/relationships/image" Target="../media/image130.png"/><Relationship Id="rId15" Type="http://schemas.openxmlformats.org/officeDocument/2006/relationships/customXml" Target="../ink/ink184.xml"/><Relationship Id="rId36" Type="http://schemas.openxmlformats.org/officeDocument/2006/relationships/image" Target="NULL"/><Relationship Id="rId57" Type="http://schemas.openxmlformats.org/officeDocument/2006/relationships/customXml" Target="../ink/ink205.xml"/><Relationship Id="rId106" Type="http://schemas.openxmlformats.org/officeDocument/2006/relationships/image" Target="../media/image117.png"/><Relationship Id="rId127" Type="http://schemas.openxmlformats.org/officeDocument/2006/relationships/customXml" Target="../ink/ink240.xml"/><Relationship Id="rId10" Type="http://schemas.openxmlformats.org/officeDocument/2006/relationships/image" Target="NULL"/><Relationship Id="rId31" Type="http://schemas.openxmlformats.org/officeDocument/2006/relationships/customXml" Target="../ink/ink192.xml"/><Relationship Id="rId52" Type="http://schemas.openxmlformats.org/officeDocument/2006/relationships/image" Target="NULL"/><Relationship Id="rId73" Type="http://schemas.openxmlformats.org/officeDocument/2006/relationships/customXml" Target="../ink/ink213.xml"/><Relationship Id="rId78" Type="http://schemas.openxmlformats.org/officeDocument/2006/relationships/image" Target="NULL"/><Relationship Id="rId94" Type="http://schemas.openxmlformats.org/officeDocument/2006/relationships/image" Target="NULL"/><Relationship Id="rId99" Type="http://schemas.openxmlformats.org/officeDocument/2006/relationships/customXml" Target="../ink/ink226.xml"/><Relationship Id="rId101" Type="http://schemas.openxmlformats.org/officeDocument/2006/relationships/customXml" Target="../ink/ink227.xml"/><Relationship Id="rId122" Type="http://schemas.openxmlformats.org/officeDocument/2006/relationships/image" Target="../media/image125.png"/><Relationship Id="rId4" Type="http://schemas.openxmlformats.org/officeDocument/2006/relationships/image" Target="../media/image314.png"/><Relationship Id="rId9" Type="http://schemas.openxmlformats.org/officeDocument/2006/relationships/customXml" Target="../ink/ink181.xml"/><Relationship Id="rId26" Type="http://schemas.openxmlformats.org/officeDocument/2006/relationships/image" Target="NULL"/><Relationship Id="rId47" Type="http://schemas.openxmlformats.org/officeDocument/2006/relationships/customXml" Target="../ink/ink200.xml"/><Relationship Id="rId68" Type="http://schemas.openxmlformats.org/officeDocument/2006/relationships/image" Target="NULL"/><Relationship Id="rId89" Type="http://schemas.openxmlformats.org/officeDocument/2006/relationships/customXml" Target="../ink/ink221.xml"/><Relationship Id="rId112" Type="http://schemas.openxmlformats.org/officeDocument/2006/relationships/image" Target="../media/image120.png"/><Relationship Id="rId133" Type="http://schemas.openxmlformats.org/officeDocument/2006/relationships/customXml" Target="../ink/ink24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030.png"/><Relationship Id="rId671" Type="http://schemas.openxmlformats.org/officeDocument/2006/relationships/image" Target="../media/image370.png"/><Relationship Id="rId769" Type="http://schemas.openxmlformats.org/officeDocument/2006/relationships/customXml" Target="../ink/ink648.xml"/><Relationship Id="rId21" Type="http://schemas.openxmlformats.org/officeDocument/2006/relationships/customXml" Target="../ink/ink255.xml"/><Relationship Id="rId324" Type="http://schemas.openxmlformats.org/officeDocument/2006/relationships/image" Target="../media/image200.png"/><Relationship Id="rId531" Type="http://schemas.openxmlformats.org/officeDocument/2006/relationships/customXml" Target="../ink/ink520.xml"/><Relationship Id="rId629" Type="http://schemas.openxmlformats.org/officeDocument/2006/relationships/image" Target="../media/image350.png"/><Relationship Id="rId170" Type="http://schemas.openxmlformats.org/officeDocument/2006/relationships/image" Target="../media/image1270.png"/><Relationship Id="rId836" Type="http://schemas.openxmlformats.org/officeDocument/2006/relationships/image" Target="../media/image448.png"/><Relationship Id="rId268" Type="http://schemas.openxmlformats.org/officeDocument/2006/relationships/customXml" Target="../ink/ink383.xml"/><Relationship Id="rId475" Type="http://schemas.openxmlformats.org/officeDocument/2006/relationships/customXml" Target="../ink/ink491.xml"/><Relationship Id="rId682" Type="http://schemas.openxmlformats.org/officeDocument/2006/relationships/customXml" Target="../ink/ink602.xml"/><Relationship Id="rId903" Type="http://schemas.openxmlformats.org/officeDocument/2006/relationships/image" Target="../media/image481.png"/><Relationship Id="rId32" Type="http://schemas.openxmlformats.org/officeDocument/2006/relationships/image" Target="../media/image611.png"/><Relationship Id="rId128" Type="http://schemas.openxmlformats.org/officeDocument/2006/relationships/customXml" Target="../ink/ink309.xml"/><Relationship Id="rId335" Type="http://schemas.openxmlformats.org/officeDocument/2006/relationships/customXml" Target="../ink/ink418.xml"/><Relationship Id="rId542" Type="http://schemas.openxmlformats.org/officeDocument/2006/relationships/customXml" Target="../ink/ink526.xml"/><Relationship Id="rId181" Type="http://schemas.openxmlformats.org/officeDocument/2006/relationships/image" Target="../media/image1320.png"/><Relationship Id="rId402" Type="http://schemas.openxmlformats.org/officeDocument/2006/relationships/image" Target="../media/image238.png"/><Relationship Id="rId847" Type="http://schemas.openxmlformats.org/officeDocument/2006/relationships/customXml" Target="../ink/ink688.xml"/><Relationship Id="rId279" Type="http://schemas.openxmlformats.org/officeDocument/2006/relationships/customXml" Target="../ink/ink389.xml"/><Relationship Id="rId486" Type="http://schemas.openxmlformats.org/officeDocument/2006/relationships/image" Target="../media/image278.png"/><Relationship Id="rId693" Type="http://schemas.openxmlformats.org/officeDocument/2006/relationships/image" Target="../media/image380.png"/><Relationship Id="rId707" Type="http://schemas.openxmlformats.org/officeDocument/2006/relationships/image" Target="../media/image386.png"/><Relationship Id="rId914" Type="http://schemas.openxmlformats.org/officeDocument/2006/relationships/customXml" Target="../ink/ink723.xml"/><Relationship Id="rId43" Type="http://schemas.openxmlformats.org/officeDocument/2006/relationships/customXml" Target="../ink/ink266.xml"/><Relationship Id="rId139" Type="http://schemas.openxmlformats.org/officeDocument/2006/relationships/image" Target="../media/image1130.png"/><Relationship Id="rId346" Type="http://schemas.openxmlformats.org/officeDocument/2006/relationships/image" Target="../media/image211.png"/><Relationship Id="rId553" Type="http://schemas.openxmlformats.org/officeDocument/2006/relationships/image" Target="../media/image316.png"/><Relationship Id="rId760" Type="http://schemas.openxmlformats.org/officeDocument/2006/relationships/image" Target="../media/image411.png"/><Relationship Id="rId192" Type="http://schemas.openxmlformats.org/officeDocument/2006/relationships/customXml" Target="../ink/ink343.xml"/><Relationship Id="rId206" Type="http://schemas.openxmlformats.org/officeDocument/2006/relationships/image" Target="../media/image144.png"/><Relationship Id="rId413" Type="http://schemas.openxmlformats.org/officeDocument/2006/relationships/customXml" Target="../ink/ink458.xml"/><Relationship Id="rId858" Type="http://schemas.openxmlformats.org/officeDocument/2006/relationships/customXml" Target="../ink/ink694.xml"/><Relationship Id="rId497" Type="http://schemas.openxmlformats.org/officeDocument/2006/relationships/customXml" Target="../ink/ink502.xml"/><Relationship Id="rId620" Type="http://schemas.openxmlformats.org/officeDocument/2006/relationships/image" Target="../media/image346.png"/><Relationship Id="rId718" Type="http://schemas.openxmlformats.org/officeDocument/2006/relationships/image" Target="../media/image391.png"/><Relationship Id="rId925" Type="http://schemas.openxmlformats.org/officeDocument/2006/relationships/customXml" Target="../ink/ink729.xml"/><Relationship Id="rId357" Type="http://schemas.openxmlformats.org/officeDocument/2006/relationships/customXml" Target="../ink/ink429.xml"/><Relationship Id="rId54" Type="http://schemas.openxmlformats.org/officeDocument/2006/relationships/image" Target="../media/image720.png"/><Relationship Id="rId217" Type="http://schemas.openxmlformats.org/officeDocument/2006/relationships/image" Target="../media/image149.png"/><Relationship Id="rId564" Type="http://schemas.openxmlformats.org/officeDocument/2006/relationships/image" Target="../media/image321.png"/><Relationship Id="rId771" Type="http://schemas.openxmlformats.org/officeDocument/2006/relationships/customXml" Target="../ink/ink649.xml"/><Relationship Id="rId869" Type="http://schemas.openxmlformats.org/officeDocument/2006/relationships/image" Target="../media/image464.png"/><Relationship Id="rId424" Type="http://schemas.openxmlformats.org/officeDocument/2006/relationships/image" Target="../media/image249.png"/><Relationship Id="rId631" Type="http://schemas.openxmlformats.org/officeDocument/2006/relationships/customXml" Target="../ink/ink575.xml"/><Relationship Id="rId729" Type="http://schemas.openxmlformats.org/officeDocument/2006/relationships/customXml" Target="../ink/ink627.xml"/><Relationship Id="rId270" Type="http://schemas.openxmlformats.org/officeDocument/2006/relationships/customXml" Target="../ink/ink384.xml"/><Relationship Id="rId936" Type="http://schemas.openxmlformats.org/officeDocument/2006/relationships/image" Target="../media/image496.png"/><Relationship Id="rId65" Type="http://schemas.openxmlformats.org/officeDocument/2006/relationships/customXml" Target="../ink/ink277.xml"/><Relationship Id="rId130" Type="http://schemas.openxmlformats.org/officeDocument/2006/relationships/customXml" Target="../ink/ink310.xml"/><Relationship Id="rId368" Type="http://schemas.openxmlformats.org/officeDocument/2006/relationships/image" Target="../media/image222.png"/><Relationship Id="rId575" Type="http://schemas.openxmlformats.org/officeDocument/2006/relationships/image" Target="../media/image326.png"/><Relationship Id="rId782" Type="http://schemas.openxmlformats.org/officeDocument/2006/relationships/image" Target="../media/image422.png"/><Relationship Id="rId228" Type="http://schemas.openxmlformats.org/officeDocument/2006/relationships/image" Target="../media/image154.png"/><Relationship Id="rId435" Type="http://schemas.openxmlformats.org/officeDocument/2006/relationships/customXml" Target="../ink/ink469.xml"/><Relationship Id="rId642" Type="http://schemas.openxmlformats.org/officeDocument/2006/relationships/image" Target="../media/image356.png"/><Relationship Id="rId281" Type="http://schemas.openxmlformats.org/officeDocument/2006/relationships/customXml" Target="../ink/ink390.xml"/><Relationship Id="rId502" Type="http://schemas.openxmlformats.org/officeDocument/2006/relationships/image" Target="../media/image286.png"/><Relationship Id="rId76" Type="http://schemas.openxmlformats.org/officeDocument/2006/relationships/image" Target="../media/image830.png"/><Relationship Id="rId141" Type="http://schemas.openxmlformats.org/officeDocument/2006/relationships/image" Target="../media/image114.png"/><Relationship Id="rId379" Type="http://schemas.openxmlformats.org/officeDocument/2006/relationships/customXml" Target="../ink/ink440.xml"/><Relationship Id="rId586" Type="http://schemas.openxmlformats.org/officeDocument/2006/relationships/image" Target="../media/image330.png"/><Relationship Id="rId793" Type="http://schemas.openxmlformats.org/officeDocument/2006/relationships/image" Target="../media/image427.png"/><Relationship Id="rId807" Type="http://schemas.openxmlformats.org/officeDocument/2006/relationships/image" Target="../media/image434.png"/><Relationship Id="rId7" Type="http://schemas.openxmlformats.org/officeDocument/2006/relationships/customXml" Target="../ink/ink248.xml"/><Relationship Id="rId239" Type="http://schemas.openxmlformats.org/officeDocument/2006/relationships/customXml" Target="../ink/ink368.xml"/><Relationship Id="rId446" Type="http://schemas.openxmlformats.org/officeDocument/2006/relationships/customXml" Target="../ink/ink475.xml"/><Relationship Id="rId653" Type="http://schemas.openxmlformats.org/officeDocument/2006/relationships/customXml" Target="../ink/ink586.xml"/><Relationship Id="rId292" Type="http://schemas.openxmlformats.org/officeDocument/2006/relationships/image" Target="../media/image185.png"/><Relationship Id="rId306" Type="http://schemas.openxmlformats.org/officeDocument/2006/relationships/image" Target="../media/image192.png"/><Relationship Id="rId860" Type="http://schemas.openxmlformats.org/officeDocument/2006/relationships/customXml" Target="../ink/ink695.xml"/><Relationship Id="rId87" Type="http://schemas.openxmlformats.org/officeDocument/2006/relationships/customXml" Target="../ink/ink289.xml"/><Relationship Id="rId513" Type="http://schemas.openxmlformats.org/officeDocument/2006/relationships/image" Target="../media/image291.png"/><Relationship Id="rId597" Type="http://schemas.openxmlformats.org/officeDocument/2006/relationships/customXml" Target="../ink/ink556.xml"/><Relationship Id="rId720" Type="http://schemas.openxmlformats.org/officeDocument/2006/relationships/image" Target="../media/image392.png"/><Relationship Id="rId818" Type="http://schemas.openxmlformats.org/officeDocument/2006/relationships/customXml" Target="../ink/ink673.xml"/><Relationship Id="rId152" Type="http://schemas.openxmlformats.org/officeDocument/2006/relationships/image" Target="../media/image1190.png"/><Relationship Id="rId457" Type="http://schemas.openxmlformats.org/officeDocument/2006/relationships/image" Target="../media/image264.png"/><Relationship Id="rId664" Type="http://schemas.openxmlformats.org/officeDocument/2006/relationships/customXml" Target="../ink/ink592.xml"/><Relationship Id="rId871" Type="http://schemas.openxmlformats.org/officeDocument/2006/relationships/image" Target="../media/image465.png"/><Relationship Id="rId14" Type="http://schemas.openxmlformats.org/officeDocument/2006/relationships/image" Target="../media/image520.png"/><Relationship Id="rId317" Type="http://schemas.openxmlformats.org/officeDocument/2006/relationships/image" Target="../media/image197.png"/><Relationship Id="rId524" Type="http://schemas.openxmlformats.org/officeDocument/2006/relationships/customXml" Target="../ink/ink516.xml"/><Relationship Id="rId731" Type="http://schemas.openxmlformats.org/officeDocument/2006/relationships/customXml" Target="../ink/ink628.xml"/><Relationship Id="rId98" Type="http://schemas.openxmlformats.org/officeDocument/2006/relationships/image" Target="../media/image930.png"/><Relationship Id="rId163" Type="http://schemas.openxmlformats.org/officeDocument/2006/relationships/customXml" Target="../ink/ink328.xml"/><Relationship Id="rId370" Type="http://schemas.openxmlformats.org/officeDocument/2006/relationships/image" Target="../media/image223.png"/><Relationship Id="rId829" Type="http://schemas.openxmlformats.org/officeDocument/2006/relationships/image" Target="../media/image445.png"/><Relationship Id="rId230" Type="http://schemas.openxmlformats.org/officeDocument/2006/relationships/image" Target="../media/image155.png"/><Relationship Id="rId468" Type="http://schemas.openxmlformats.org/officeDocument/2006/relationships/image" Target="../media/image269.png"/><Relationship Id="rId675" Type="http://schemas.openxmlformats.org/officeDocument/2006/relationships/image" Target="../media/image372.png"/><Relationship Id="rId882" Type="http://schemas.openxmlformats.org/officeDocument/2006/relationships/customXml" Target="../ink/ink706.xml"/><Relationship Id="rId25" Type="http://schemas.openxmlformats.org/officeDocument/2006/relationships/customXml" Target="../ink/ink257.xml"/><Relationship Id="rId328" Type="http://schemas.openxmlformats.org/officeDocument/2006/relationships/image" Target="../media/image202.png"/><Relationship Id="rId535" Type="http://schemas.openxmlformats.org/officeDocument/2006/relationships/customXml" Target="../ink/ink522.xml"/><Relationship Id="rId742" Type="http://schemas.openxmlformats.org/officeDocument/2006/relationships/customXml" Target="../ink/ink634.xml"/><Relationship Id="rId174" Type="http://schemas.openxmlformats.org/officeDocument/2006/relationships/image" Target="../media/image1290.png"/><Relationship Id="rId381" Type="http://schemas.openxmlformats.org/officeDocument/2006/relationships/image" Target="../media/image228.png"/><Relationship Id="rId602" Type="http://schemas.openxmlformats.org/officeDocument/2006/relationships/image" Target="../media/image338.png"/><Relationship Id="rId241" Type="http://schemas.openxmlformats.org/officeDocument/2006/relationships/customXml" Target="../ink/ink369.xml"/><Relationship Id="rId479" Type="http://schemas.openxmlformats.org/officeDocument/2006/relationships/customXml" Target="../ink/ink493.xml"/><Relationship Id="rId686" Type="http://schemas.openxmlformats.org/officeDocument/2006/relationships/customXml" Target="../ink/ink604.xml"/><Relationship Id="rId893" Type="http://schemas.openxmlformats.org/officeDocument/2006/relationships/image" Target="../media/image476.png"/><Relationship Id="rId907" Type="http://schemas.openxmlformats.org/officeDocument/2006/relationships/customXml" Target="../ink/ink719.xml"/><Relationship Id="rId36" Type="http://schemas.openxmlformats.org/officeDocument/2006/relationships/image" Target="../media/image630.png"/><Relationship Id="rId339" Type="http://schemas.openxmlformats.org/officeDocument/2006/relationships/customXml" Target="../ink/ink420.xml"/><Relationship Id="rId546" Type="http://schemas.openxmlformats.org/officeDocument/2006/relationships/customXml" Target="../ink/ink528.xml"/><Relationship Id="rId753" Type="http://schemas.openxmlformats.org/officeDocument/2006/relationships/customXml" Target="../ink/ink640.xml"/><Relationship Id="rId101" Type="http://schemas.openxmlformats.org/officeDocument/2006/relationships/image" Target="../media/image950.png"/><Relationship Id="rId185" Type="http://schemas.openxmlformats.org/officeDocument/2006/relationships/image" Target="../media/image1340.png"/><Relationship Id="rId406" Type="http://schemas.openxmlformats.org/officeDocument/2006/relationships/image" Target="../media/image240.png"/><Relationship Id="rId392" Type="http://schemas.openxmlformats.org/officeDocument/2006/relationships/image" Target="../media/image233.png"/><Relationship Id="rId613" Type="http://schemas.openxmlformats.org/officeDocument/2006/relationships/customXml" Target="../ink/ink565.xml"/><Relationship Id="rId697" Type="http://schemas.openxmlformats.org/officeDocument/2006/relationships/customXml" Target="../ink/ink610.xml"/><Relationship Id="rId820" Type="http://schemas.openxmlformats.org/officeDocument/2006/relationships/customXml" Target="../ink/ink674.xml"/><Relationship Id="rId918" Type="http://schemas.openxmlformats.org/officeDocument/2006/relationships/customXml" Target="../ink/ink725.xml"/><Relationship Id="rId252" Type="http://schemas.openxmlformats.org/officeDocument/2006/relationships/image" Target="../media/image166.png"/><Relationship Id="rId47" Type="http://schemas.openxmlformats.org/officeDocument/2006/relationships/customXml" Target="../ink/ink268.xml"/><Relationship Id="rId112" Type="http://schemas.openxmlformats.org/officeDocument/2006/relationships/customXml" Target="../ink/ink301.xml"/><Relationship Id="rId557" Type="http://schemas.openxmlformats.org/officeDocument/2006/relationships/customXml" Target="../ink/ink534.xml"/><Relationship Id="rId764" Type="http://schemas.openxmlformats.org/officeDocument/2006/relationships/image" Target="../media/image413.png"/><Relationship Id="rId196" Type="http://schemas.openxmlformats.org/officeDocument/2006/relationships/customXml" Target="../ink/ink345.xml"/><Relationship Id="rId417" Type="http://schemas.openxmlformats.org/officeDocument/2006/relationships/customXml" Target="../ink/ink460.xml"/><Relationship Id="rId624" Type="http://schemas.openxmlformats.org/officeDocument/2006/relationships/customXml" Target="../ink/ink571.xml"/><Relationship Id="rId831" Type="http://schemas.openxmlformats.org/officeDocument/2006/relationships/image" Target="../media/image446.png"/><Relationship Id="rId263" Type="http://schemas.openxmlformats.org/officeDocument/2006/relationships/customXml" Target="../ink/ink380.xml"/><Relationship Id="rId470" Type="http://schemas.openxmlformats.org/officeDocument/2006/relationships/image" Target="../media/image270.png"/><Relationship Id="rId929" Type="http://schemas.openxmlformats.org/officeDocument/2006/relationships/customXml" Target="../ink/ink731.xml"/><Relationship Id="rId58" Type="http://schemas.openxmlformats.org/officeDocument/2006/relationships/image" Target="../media/image740.png"/><Relationship Id="rId123" Type="http://schemas.openxmlformats.org/officeDocument/2006/relationships/image" Target="../media/image1060.png"/><Relationship Id="rId330" Type="http://schemas.openxmlformats.org/officeDocument/2006/relationships/image" Target="../media/image203.png"/><Relationship Id="rId568" Type="http://schemas.openxmlformats.org/officeDocument/2006/relationships/image" Target="../media/image323.png"/><Relationship Id="rId775" Type="http://schemas.openxmlformats.org/officeDocument/2006/relationships/customXml" Target="../ink/ink651.xml"/><Relationship Id="rId428" Type="http://schemas.openxmlformats.org/officeDocument/2006/relationships/image" Target="../media/image251.png"/><Relationship Id="rId635" Type="http://schemas.openxmlformats.org/officeDocument/2006/relationships/customXml" Target="../ink/ink577.xml"/><Relationship Id="rId842" Type="http://schemas.openxmlformats.org/officeDocument/2006/relationships/image" Target="../media/image451.png"/><Relationship Id="rId274" Type="http://schemas.openxmlformats.org/officeDocument/2006/relationships/customXml" Target="../ink/ink386.xml"/><Relationship Id="rId481" Type="http://schemas.openxmlformats.org/officeDocument/2006/relationships/customXml" Target="../ink/ink494.xml"/><Relationship Id="rId702" Type="http://schemas.openxmlformats.org/officeDocument/2006/relationships/image" Target="../media/image384.png"/><Relationship Id="rId69" Type="http://schemas.openxmlformats.org/officeDocument/2006/relationships/customXml" Target="../ink/ink279.xml"/><Relationship Id="rId134" Type="http://schemas.openxmlformats.org/officeDocument/2006/relationships/customXml" Target="../ink/ink312.xml"/><Relationship Id="rId579" Type="http://schemas.openxmlformats.org/officeDocument/2006/relationships/customXml" Target="../ink/ink546.xml"/><Relationship Id="rId786" Type="http://schemas.openxmlformats.org/officeDocument/2006/relationships/image" Target="../media/image424.png"/><Relationship Id="rId341" Type="http://schemas.openxmlformats.org/officeDocument/2006/relationships/customXml" Target="../ink/ink421.xml"/><Relationship Id="rId439" Type="http://schemas.openxmlformats.org/officeDocument/2006/relationships/image" Target="../media/image256.png"/><Relationship Id="rId646" Type="http://schemas.openxmlformats.org/officeDocument/2006/relationships/image" Target="../media/image358.png"/><Relationship Id="rId201" Type="http://schemas.openxmlformats.org/officeDocument/2006/relationships/image" Target="../media/image142.png"/><Relationship Id="rId285" Type="http://schemas.openxmlformats.org/officeDocument/2006/relationships/customXml" Target="../ink/ink392.xml"/><Relationship Id="rId506" Type="http://schemas.openxmlformats.org/officeDocument/2006/relationships/image" Target="../media/image288.png"/><Relationship Id="rId853" Type="http://schemas.openxmlformats.org/officeDocument/2006/relationships/customXml" Target="../ink/ink691.xml"/><Relationship Id="rId492" Type="http://schemas.openxmlformats.org/officeDocument/2006/relationships/image" Target="../media/image281.png"/><Relationship Id="rId713" Type="http://schemas.openxmlformats.org/officeDocument/2006/relationships/customXml" Target="../ink/ink619.xml"/><Relationship Id="rId797" Type="http://schemas.openxmlformats.org/officeDocument/2006/relationships/image" Target="../media/image429.png"/><Relationship Id="rId920" Type="http://schemas.openxmlformats.org/officeDocument/2006/relationships/customXml" Target="../ink/ink726.xml"/><Relationship Id="rId145" Type="http://schemas.openxmlformats.org/officeDocument/2006/relationships/image" Target="../media/image1160.png"/><Relationship Id="rId352" Type="http://schemas.openxmlformats.org/officeDocument/2006/relationships/image" Target="../media/image214.png"/><Relationship Id="rId212" Type="http://schemas.openxmlformats.org/officeDocument/2006/relationships/image" Target="../media/image147.png"/><Relationship Id="rId657" Type="http://schemas.openxmlformats.org/officeDocument/2006/relationships/image" Target="../media/image363.png"/><Relationship Id="rId864" Type="http://schemas.openxmlformats.org/officeDocument/2006/relationships/customXml" Target="../ink/ink697.xml"/><Relationship Id="rId296" Type="http://schemas.openxmlformats.org/officeDocument/2006/relationships/image" Target="../media/image187.png"/><Relationship Id="rId517" Type="http://schemas.openxmlformats.org/officeDocument/2006/relationships/image" Target="../media/image293.png"/><Relationship Id="rId724" Type="http://schemas.openxmlformats.org/officeDocument/2006/relationships/image" Target="../media/image394.png"/><Relationship Id="rId931" Type="http://schemas.openxmlformats.org/officeDocument/2006/relationships/customXml" Target="../ink/ink732.xml"/><Relationship Id="rId60" Type="http://schemas.openxmlformats.org/officeDocument/2006/relationships/image" Target="../media/image750.png"/><Relationship Id="rId156" Type="http://schemas.openxmlformats.org/officeDocument/2006/relationships/customXml" Target="../ink/ink324.xml"/><Relationship Id="rId363" Type="http://schemas.openxmlformats.org/officeDocument/2006/relationships/customXml" Target="../ink/ink432.xml"/><Relationship Id="rId570" Type="http://schemas.openxmlformats.org/officeDocument/2006/relationships/image" Target="../media/image324.png"/><Relationship Id="rId223" Type="http://schemas.openxmlformats.org/officeDocument/2006/relationships/customXml" Target="../ink/ink360.xml"/><Relationship Id="rId430" Type="http://schemas.openxmlformats.org/officeDocument/2006/relationships/image" Target="../media/image252.png"/><Relationship Id="rId668" Type="http://schemas.openxmlformats.org/officeDocument/2006/relationships/customXml" Target="../ink/ink594.xml"/><Relationship Id="rId875" Type="http://schemas.openxmlformats.org/officeDocument/2006/relationships/image" Target="../media/image467.png"/><Relationship Id="rId18" Type="http://schemas.openxmlformats.org/officeDocument/2006/relationships/image" Target="../media/image540.png"/><Relationship Id="rId528" Type="http://schemas.openxmlformats.org/officeDocument/2006/relationships/image" Target="../media/image298.png"/><Relationship Id="rId735" Type="http://schemas.openxmlformats.org/officeDocument/2006/relationships/image" Target="../media/image399.png"/><Relationship Id="rId942" Type="http://schemas.openxmlformats.org/officeDocument/2006/relationships/image" Target="../media/image499.png"/><Relationship Id="rId167" Type="http://schemas.openxmlformats.org/officeDocument/2006/relationships/customXml" Target="../ink/ink330.xml"/><Relationship Id="rId374" Type="http://schemas.openxmlformats.org/officeDocument/2006/relationships/image" Target="../media/image225.png"/><Relationship Id="rId581" Type="http://schemas.openxmlformats.org/officeDocument/2006/relationships/image" Target="../media/image328.png"/><Relationship Id="rId71" Type="http://schemas.openxmlformats.org/officeDocument/2006/relationships/customXml" Target="../ink/ink280.xml"/><Relationship Id="rId234" Type="http://schemas.openxmlformats.org/officeDocument/2006/relationships/image" Target="../media/image157.png"/><Relationship Id="rId679" Type="http://schemas.openxmlformats.org/officeDocument/2006/relationships/image" Target="../media/image373.png"/><Relationship Id="rId802" Type="http://schemas.openxmlformats.org/officeDocument/2006/relationships/customXml" Target="../ink/ink665.xml"/><Relationship Id="rId886" Type="http://schemas.openxmlformats.org/officeDocument/2006/relationships/customXml" Target="../ink/ink708.xml"/><Relationship Id="rId2" Type="http://schemas.openxmlformats.org/officeDocument/2006/relationships/notesSlide" Target="../notesSlides/notesSlide18.xml"/><Relationship Id="rId29" Type="http://schemas.openxmlformats.org/officeDocument/2006/relationships/customXml" Target="../ink/ink259.xml"/><Relationship Id="rId441" Type="http://schemas.openxmlformats.org/officeDocument/2006/relationships/image" Target="../media/image257.png"/><Relationship Id="rId539" Type="http://schemas.openxmlformats.org/officeDocument/2006/relationships/customXml" Target="../ink/ink524.xml"/><Relationship Id="rId746" Type="http://schemas.openxmlformats.org/officeDocument/2006/relationships/customXml" Target="../ink/ink636.xml"/><Relationship Id="rId178" Type="http://schemas.openxmlformats.org/officeDocument/2006/relationships/customXml" Target="../ink/ink336.xml"/><Relationship Id="rId301" Type="http://schemas.openxmlformats.org/officeDocument/2006/relationships/customXml" Target="../ink/ink400.xml"/><Relationship Id="rId82" Type="http://schemas.openxmlformats.org/officeDocument/2006/relationships/image" Target="../media/image850.png"/><Relationship Id="rId385" Type="http://schemas.openxmlformats.org/officeDocument/2006/relationships/customXml" Target="../ink/ink444.xml"/><Relationship Id="rId592" Type="http://schemas.openxmlformats.org/officeDocument/2006/relationships/image" Target="../media/image333.png"/><Relationship Id="rId606" Type="http://schemas.openxmlformats.org/officeDocument/2006/relationships/customXml" Target="../ink/ink561.xml"/><Relationship Id="rId813" Type="http://schemas.openxmlformats.org/officeDocument/2006/relationships/image" Target="../media/image437.png"/><Relationship Id="rId245" Type="http://schemas.openxmlformats.org/officeDocument/2006/relationships/customXml" Target="../ink/ink371.xml"/><Relationship Id="rId452" Type="http://schemas.openxmlformats.org/officeDocument/2006/relationships/customXml" Target="../ink/ink479.xml"/><Relationship Id="rId897" Type="http://schemas.openxmlformats.org/officeDocument/2006/relationships/image" Target="../media/image478.png"/><Relationship Id="rId105" Type="http://schemas.openxmlformats.org/officeDocument/2006/relationships/image" Target="../media/image970.png"/><Relationship Id="rId312" Type="http://schemas.openxmlformats.org/officeDocument/2006/relationships/customXml" Target="../ink/ink406.xml"/><Relationship Id="rId757" Type="http://schemas.openxmlformats.org/officeDocument/2006/relationships/customXml" Target="../ink/ink642.xml"/><Relationship Id="rId93" Type="http://schemas.openxmlformats.org/officeDocument/2006/relationships/image" Target="../media/image900.png"/><Relationship Id="rId189" Type="http://schemas.openxmlformats.org/officeDocument/2006/relationships/image" Target="../media/image136.png"/><Relationship Id="rId396" Type="http://schemas.openxmlformats.org/officeDocument/2006/relationships/image" Target="../media/image235.png"/><Relationship Id="rId617" Type="http://schemas.openxmlformats.org/officeDocument/2006/relationships/customXml" Target="../ink/ink567.xml"/><Relationship Id="rId824" Type="http://schemas.openxmlformats.org/officeDocument/2006/relationships/customXml" Target="../ink/ink676.xml"/><Relationship Id="rId256" Type="http://schemas.openxmlformats.org/officeDocument/2006/relationships/image" Target="../media/image168.png"/><Relationship Id="rId463" Type="http://schemas.openxmlformats.org/officeDocument/2006/relationships/image" Target="../media/image267.png"/><Relationship Id="rId670" Type="http://schemas.openxmlformats.org/officeDocument/2006/relationships/customXml" Target="../ink/ink595.xml"/><Relationship Id="rId116" Type="http://schemas.openxmlformats.org/officeDocument/2006/relationships/customXml" Target="../ink/ink303.xml"/><Relationship Id="rId323" Type="http://schemas.openxmlformats.org/officeDocument/2006/relationships/customXml" Target="../ink/ink412.xml"/><Relationship Id="rId530" Type="http://schemas.openxmlformats.org/officeDocument/2006/relationships/image" Target="../media/image299.png"/><Relationship Id="rId768" Type="http://schemas.openxmlformats.org/officeDocument/2006/relationships/image" Target="../media/image415.png"/><Relationship Id="rId20" Type="http://schemas.openxmlformats.org/officeDocument/2006/relationships/image" Target="../media/image550.png"/><Relationship Id="rId628" Type="http://schemas.openxmlformats.org/officeDocument/2006/relationships/customXml" Target="../ink/ink573.xml"/><Relationship Id="rId835" Type="http://schemas.openxmlformats.org/officeDocument/2006/relationships/customXml" Target="../ink/ink682.xml"/><Relationship Id="rId267" Type="http://schemas.openxmlformats.org/officeDocument/2006/relationships/image" Target="../media/image173.png"/><Relationship Id="rId474" Type="http://schemas.openxmlformats.org/officeDocument/2006/relationships/image" Target="../media/image272.png"/><Relationship Id="rId127" Type="http://schemas.openxmlformats.org/officeDocument/2006/relationships/image" Target="../media/image1080.png"/><Relationship Id="rId681" Type="http://schemas.openxmlformats.org/officeDocument/2006/relationships/image" Target="../media/image374.png"/><Relationship Id="rId779" Type="http://schemas.openxmlformats.org/officeDocument/2006/relationships/customXml" Target="../ink/ink653.xml"/><Relationship Id="rId902" Type="http://schemas.openxmlformats.org/officeDocument/2006/relationships/customXml" Target="../ink/ink716.xml"/><Relationship Id="rId31" Type="http://schemas.openxmlformats.org/officeDocument/2006/relationships/customXml" Target="../ink/ink260.xml"/><Relationship Id="rId334" Type="http://schemas.openxmlformats.org/officeDocument/2006/relationships/image" Target="../media/image205.png"/><Relationship Id="rId541" Type="http://schemas.openxmlformats.org/officeDocument/2006/relationships/image" Target="../media/image304.png"/><Relationship Id="rId639" Type="http://schemas.openxmlformats.org/officeDocument/2006/relationships/customXml" Target="../ink/ink579.xml"/><Relationship Id="rId180" Type="http://schemas.openxmlformats.org/officeDocument/2006/relationships/customXml" Target="../ink/ink337.xml"/><Relationship Id="rId278" Type="http://schemas.openxmlformats.org/officeDocument/2006/relationships/image" Target="../media/image178.png"/><Relationship Id="rId401" Type="http://schemas.openxmlformats.org/officeDocument/2006/relationships/customXml" Target="../ink/ink452.xml"/><Relationship Id="rId846" Type="http://schemas.openxmlformats.org/officeDocument/2006/relationships/image" Target="../media/image453.png"/><Relationship Id="rId485" Type="http://schemas.openxmlformats.org/officeDocument/2006/relationships/customXml" Target="../ink/ink496.xml"/><Relationship Id="rId692" Type="http://schemas.openxmlformats.org/officeDocument/2006/relationships/customXml" Target="../ink/ink607.xml"/><Relationship Id="rId706" Type="http://schemas.openxmlformats.org/officeDocument/2006/relationships/customXml" Target="../ink/ink615.xml"/><Relationship Id="rId913" Type="http://schemas.openxmlformats.org/officeDocument/2006/relationships/image" Target="../media/image485.png"/><Relationship Id="rId42" Type="http://schemas.openxmlformats.org/officeDocument/2006/relationships/image" Target="../media/image660.png"/><Relationship Id="rId138" Type="http://schemas.openxmlformats.org/officeDocument/2006/relationships/customXml" Target="../ink/ink314.xml"/><Relationship Id="rId345" Type="http://schemas.openxmlformats.org/officeDocument/2006/relationships/customXml" Target="../ink/ink423.xml"/><Relationship Id="rId552" Type="http://schemas.openxmlformats.org/officeDocument/2006/relationships/customXml" Target="../ink/ink531.xml"/><Relationship Id="rId191" Type="http://schemas.openxmlformats.org/officeDocument/2006/relationships/image" Target="../media/image137.png"/><Relationship Id="rId205" Type="http://schemas.openxmlformats.org/officeDocument/2006/relationships/customXml" Target="../ink/ink350.xml"/><Relationship Id="rId412" Type="http://schemas.openxmlformats.org/officeDocument/2006/relationships/image" Target="../media/image243.png"/><Relationship Id="rId857" Type="http://schemas.openxmlformats.org/officeDocument/2006/relationships/image" Target="../media/image458.png"/><Relationship Id="rId289" Type="http://schemas.openxmlformats.org/officeDocument/2006/relationships/customXml" Target="../ink/ink394.xml"/><Relationship Id="rId496" Type="http://schemas.openxmlformats.org/officeDocument/2006/relationships/image" Target="../media/image283.png"/><Relationship Id="rId717" Type="http://schemas.openxmlformats.org/officeDocument/2006/relationships/customXml" Target="../ink/ink621.xml"/><Relationship Id="rId924" Type="http://schemas.openxmlformats.org/officeDocument/2006/relationships/customXml" Target="../ink/ink728.xml"/><Relationship Id="rId53" Type="http://schemas.openxmlformats.org/officeDocument/2006/relationships/customXml" Target="../ink/ink271.xml"/><Relationship Id="rId149" Type="http://schemas.openxmlformats.org/officeDocument/2006/relationships/customXml" Target="../ink/ink320.xml"/><Relationship Id="rId356" Type="http://schemas.openxmlformats.org/officeDocument/2006/relationships/image" Target="../media/image216.png"/><Relationship Id="rId563" Type="http://schemas.openxmlformats.org/officeDocument/2006/relationships/customXml" Target="../ink/ink537.xml"/><Relationship Id="rId770" Type="http://schemas.openxmlformats.org/officeDocument/2006/relationships/image" Target="../media/image416.png"/><Relationship Id="rId216" Type="http://schemas.openxmlformats.org/officeDocument/2006/relationships/customXml" Target="../ink/ink356.xml"/><Relationship Id="rId423" Type="http://schemas.openxmlformats.org/officeDocument/2006/relationships/customXml" Target="../ink/ink463.xml"/><Relationship Id="rId868" Type="http://schemas.openxmlformats.org/officeDocument/2006/relationships/customXml" Target="../ink/ink699.xml"/><Relationship Id="rId630" Type="http://schemas.openxmlformats.org/officeDocument/2006/relationships/customXml" Target="../ink/ink574.xml"/><Relationship Id="rId728" Type="http://schemas.openxmlformats.org/officeDocument/2006/relationships/image" Target="../media/image396.png"/><Relationship Id="rId935" Type="http://schemas.openxmlformats.org/officeDocument/2006/relationships/customXml" Target="../ink/ink734.xml"/><Relationship Id="rId64" Type="http://schemas.openxmlformats.org/officeDocument/2006/relationships/image" Target="../media/image770.png"/><Relationship Id="rId367" Type="http://schemas.openxmlformats.org/officeDocument/2006/relationships/customXml" Target="../ink/ink434.xml"/><Relationship Id="rId574" Type="http://schemas.openxmlformats.org/officeDocument/2006/relationships/customXml" Target="../ink/ink543.xml"/><Relationship Id="rId227" Type="http://schemas.openxmlformats.org/officeDocument/2006/relationships/customXml" Target="../ink/ink362.xml"/><Relationship Id="rId781" Type="http://schemas.openxmlformats.org/officeDocument/2006/relationships/customXml" Target="../ink/ink654.xml"/><Relationship Id="rId879" Type="http://schemas.openxmlformats.org/officeDocument/2006/relationships/image" Target="../media/image469.png"/><Relationship Id="rId434" Type="http://schemas.openxmlformats.org/officeDocument/2006/relationships/image" Target="../media/image254.png"/><Relationship Id="rId641" Type="http://schemas.openxmlformats.org/officeDocument/2006/relationships/customXml" Target="../ink/ink580.xml"/><Relationship Id="rId739" Type="http://schemas.openxmlformats.org/officeDocument/2006/relationships/image" Target="../media/image401.png"/><Relationship Id="rId280" Type="http://schemas.openxmlformats.org/officeDocument/2006/relationships/image" Target="../media/image179.png"/><Relationship Id="rId501" Type="http://schemas.openxmlformats.org/officeDocument/2006/relationships/customXml" Target="../ink/ink504.xml"/><Relationship Id="rId75" Type="http://schemas.openxmlformats.org/officeDocument/2006/relationships/customXml" Target="../ink/ink282.xml"/><Relationship Id="rId140" Type="http://schemas.openxmlformats.org/officeDocument/2006/relationships/customXml" Target="../ink/ink315.xml"/><Relationship Id="rId378" Type="http://schemas.openxmlformats.org/officeDocument/2006/relationships/image" Target="../media/image227.png"/><Relationship Id="rId585" Type="http://schemas.openxmlformats.org/officeDocument/2006/relationships/customXml" Target="../ink/ink550.xml"/><Relationship Id="rId792" Type="http://schemas.openxmlformats.org/officeDocument/2006/relationships/customXml" Target="../ink/ink660.xml"/><Relationship Id="rId806" Type="http://schemas.openxmlformats.org/officeDocument/2006/relationships/customXml" Target="../ink/ink667.xml"/><Relationship Id="rId6" Type="http://schemas.openxmlformats.org/officeDocument/2006/relationships/image" Target="../media/image4810.png"/><Relationship Id="rId238" Type="http://schemas.openxmlformats.org/officeDocument/2006/relationships/image" Target="../media/image159.png"/><Relationship Id="rId445" Type="http://schemas.openxmlformats.org/officeDocument/2006/relationships/image" Target="../media/image259.png"/><Relationship Id="rId652" Type="http://schemas.openxmlformats.org/officeDocument/2006/relationships/image" Target="../media/image361.png"/><Relationship Id="rId291" Type="http://schemas.openxmlformats.org/officeDocument/2006/relationships/customXml" Target="../ink/ink395.xml"/><Relationship Id="rId305" Type="http://schemas.openxmlformats.org/officeDocument/2006/relationships/customXml" Target="../ink/ink402.xml"/><Relationship Id="rId512" Type="http://schemas.openxmlformats.org/officeDocument/2006/relationships/customXml" Target="../ink/ink510.xml"/><Relationship Id="rId86" Type="http://schemas.openxmlformats.org/officeDocument/2006/relationships/image" Target="../media/image870.png"/><Relationship Id="rId151" Type="http://schemas.openxmlformats.org/officeDocument/2006/relationships/customXml" Target="../ink/ink321.xml"/><Relationship Id="rId389" Type="http://schemas.openxmlformats.org/officeDocument/2006/relationships/customXml" Target="../ink/ink446.xml"/><Relationship Id="rId596" Type="http://schemas.openxmlformats.org/officeDocument/2006/relationships/image" Target="../media/image335.png"/><Relationship Id="rId817" Type="http://schemas.openxmlformats.org/officeDocument/2006/relationships/image" Target="../media/image439.png"/><Relationship Id="rId249" Type="http://schemas.openxmlformats.org/officeDocument/2006/relationships/customXml" Target="../ink/ink373.xml"/><Relationship Id="rId456" Type="http://schemas.openxmlformats.org/officeDocument/2006/relationships/customXml" Target="../ink/ink481.xml"/><Relationship Id="rId663" Type="http://schemas.openxmlformats.org/officeDocument/2006/relationships/image" Target="../media/image366.png"/><Relationship Id="rId870" Type="http://schemas.openxmlformats.org/officeDocument/2006/relationships/customXml" Target="../ink/ink700.xml"/><Relationship Id="rId13" Type="http://schemas.openxmlformats.org/officeDocument/2006/relationships/customXml" Target="../ink/ink251.xml"/><Relationship Id="rId109" Type="http://schemas.openxmlformats.org/officeDocument/2006/relationships/image" Target="../media/image990.png"/><Relationship Id="rId316" Type="http://schemas.openxmlformats.org/officeDocument/2006/relationships/customXml" Target="../ink/ink408.xml"/><Relationship Id="rId523" Type="http://schemas.openxmlformats.org/officeDocument/2006/relationships/image" Target="../media/image296.png"/><Relationship Id="rId97" Type="http://schemas.openxmlformats.org/officeDocument/2006/relationships/image" Target="../media/image920.png"/><Relationship Id="rId730" Type="http://schemas.openxmlformats.org/officeDocument/2006/relationships/image" Target="../media/image397.png"/><Relationship Id="rId828" Type="http://schemas.openxmlformats.org/officeDocument/2006/relationships/customXml" Target="../ink/ink678.xml"/><Relationship Id="rId162" Type="http://schemas.openxmlformats.org/officeDocument/2006/relationships/image" Target="../media/image1230.png"/><Relationship Id="rId467" Type="http://schemas.openxmlformats.org/officeDocument/2006/relationships/customXml" Target="../ink/ink487.xml"/><Relationship Id="rId674" Type="http://schemas.openxmlformats.org/officeDocument/2006/relationships/customXml" Target="../ink/ink597.xml"/><Relationship Id="rId881" Type="http://schemas.openxmlformats.org/officeDocument/2006/relationships/image" Target="../media/image470.png"/><Relationship Id="rId24" Type="http://schemas.openxmlformats.org/officeDocument/2006/relationships/image" Target="../media/image570.png"/><Relationship Id="rId327" Type="http://schemas.openxmlformats.org/officeDocument/2006/relationships/customXml" Target="../ink/ink414.xml"/><Relationship Id="rId534" Type="http://schemas.openxmlformats.org/officeDocument/2006/relationships/image" Target="../media/image301.png"/><Relationship Id="rId741" Type="http://schemas.openxmlformats.org/officeDocument/2006/relationships/image" Target="../media/image402.png"/><Relationship Id="rId839" Type="http://schemas.openxmlformats.org/officeDocument/2006/relationships/customXml" Target="../ink/ink684.xml"/><Relationship Id="rId173" Type="http://schemas.openxmlformats.org/officeDocument/2006/relationships/customXml" Target="../ink/ink333.xml"/><Relationship Id="rId380" Type="http://schemas.openxmlformats.org/officeDocument/2006/relationships/customXml" Target="../ink/ink441.xml"/><Relationship Id="rId601" Type="http://schemas.openxmlformats.org/officeDocument/2006/relationships/customXml" Target="../ink/ink558.xml"/><Relationship Id="rId240" Type="http://schemas.openxmlformats.org/officeDocument/2006/relationships/image" Target="../media/image160.png"/><Relationship Id="rId478" Type="http://schemas.openxmlformats.org/officeDocument/2006/relationships/image" Target="../media/image274.png"/><Relationship Id="rId685" Type="http://schemas.openxmlformats.org/officeDocument/2006/relationships/image" Target="../media/image376.png"/><Relationship Id="rId892" Type="http://schemas.openxmlformats.org/officeDocument/2006/relationships/customXml" Target="../ink/ink711.xml"/><Relationship Id="rId906" Type="http://schemas.openxmlformats.org/officeDocument/2006/relationships/image" Target="../media/image482.png"/><Relationship Id="rId35" Type="http://schemas.openxmlformats.org/officeDocument/2006/relationships/customXml" Target="../ink/ink262.xml"/><Relationship Id="rId100" Type="http://schemas.openxmlformats.org/officeDocument/2006/relationships/customXml" Target="../ink/ink295.xml"/><Relationship Id="rId338" Type="http://schemas.openxmlformats.org/officeDocument/2006/relationships/image" Target="../media/image207.png"/><Relationship Id="rId545" Type="http://schemas.openxmlformats.org/officeDocument/2006/relationships/image" Target="../media/image306.png"/><Relationship Id="rId752" Type="http://schemas.openxmlformats.org/officeDocument/2006/relationships/image" Target="../media/image407.png"/><Relationship Id="rId184" Type="http://schemas.openxmlformats.org/officeDocument/2006/relationships/customXml" Target="../ink/ink339.xml"/><Relationship Id="rId391" Type="http://schemas.openxmlformats.org/officeDocument/2006/relationships/customXml" Target="../ink/ink447.xml"/><Relationship Id="rId405" Type="http://schemas.openxmlformats.org/officeDocument/2006/relationships/customXml" Target="../ink/ink454.xml"/><Relationship Id="rId612" Type="http://schemas.openxmlformats.org/officeDocument/2006/relationships/image" Target="../media/image342.png"/><Relationship Id="rId251" Type="http://schemas.openxmlformats.org/officeDocument/2006/relationships/customXml" Target="../ink/ink374.xml"/><Relationship Id="rId489" Type="http://schemas.openxmlformats.org/officeDocument/2006/relationships/customXml" Target="../ink/ink498.xml"/><Relationship Id="rId696" Type="http://schemas.openxmlformats.org/officeDocument/2006/relationships/customXml" Target="../ink/ink609.xml"/><Relationship Id="rId917" Type="http://schemas.openxmlformats.org/officeDocument/2006/relationships/image" Target="../media/image487.png"/><Relationship Id="rId46" Type="http://schemas.openxmlformats.org/officeDocument/2006/relationships/image" Target="../media/image680.png"/><Relationship Id="rId349" Type="http://schemas.openxmlformats.org/officeDocument/2006/relationships/customXml" Target="../ink/ink425.xml"/><Relationship Id="rId556" Type="http://schemas.openxmlformats.org/officeDocument/2006/relationships/image" Target="../media/image317.png"/><Relationship Id="rId763" Type="http://schemas.openxmlformats.org/officeDocument/2006/relationships/customXml" Target="../ink/ink645.xml"/><Relationship Id="rId111" Type="http://schemas.openxmlformats.org/officeDocument/2006/relationships/image" Target="../media/image1000.png"/><Relationship Id="rId195" Type="http://schemas.openxmlformats.org/officeDocument/2006/relationships/image" Target="../media/image139.png"/><Relationship Id="rId209" Type="http://schemas.openxmlformats.org/officeDocument/2006/relationships/customXml" Target="../ink/ink352.xml"/><Relationship Id="rId416" Type="http://schemas.openxmlformats.org/officeDocument/2006/relationships/image" Target="../media/image245.png"/><Relationship Id="rId623" Type="http://schemas.openxmlformats.org/officeDocument/2006/relationships/image" Target="../media/image347.png"/><Relationship Id="rId830" Type="http://schemas.openxmlformats.org/officeDocument/2006/relationships/customXml" Target="../ink/ink679.xml"/><Relationship Id="rId928" Type="http://schemas.openxmlformats.org/officeDocument/2006/relationships/image" Target="../media/image492.png"/><Relationship Id="rId57" Type="http://schemas.openxmlformats.org/officeDocument/2006/relationships/customXml" Target="../ink/ink273.xml"/><Relationship Id="rId262" Type="http://schemas.openxmlformats.org/officeDocument/2006/relationships/image" Target="../media/image171.png"/><Relationship Id="rId567" Type="http://schemas.openxmlformats.org/officeDocument/2006/relationships/customXml" Target="../ink/ink539.xml"/><Relationship Id="rId122" Type="http://schemas.openxmlformats.org/officeDocument/2006/relationships/customXml" Target="../ink/ink306.xml"/><Relationship Id="rId774" Type="http://schemas.openxmlformats.org/officeDocument/2006/relationships/image" Target="../media/image418.png"/><Relationship Id="rId427" Type="http://schemas.openxmlformats.org/officeDocument/2006/relationships/customXml" Target="../ink/ink465.xml"/><Relationship Id="rId634" Type="http://schemas.openxmlformats.org/officeDocument/2006/relationships/image" Target="../media/image352.png"/><Relationship Id="rId841" Type="http://schemas.openxmlformats.org/officeDocument/2006/relationships/customXml" Target="../ink/ink685.xml"/><Relationship Id="rId273" Type="http://schemas.openxmlformats.org/officeDocument/2006/relationships/image" Target="../media/image176.png"/><Relationship Id="rId480" Type="http://schemas.openxmlformats.org/officeDocument/2006/relationships/image" Target="../media/image275.png"/><Relationship Id="rId701" Type="http://schemas.openxmlformats.org/officeDocument/2006/relationships/customXml" Target="../ink/ink612.xml"/><Relationship Id="rId939" Type="http://schemas.openxmlformats.org/officeDocument/2006/relationships/customXml" Target="../ink/ink736.xml"/><Relationship Id="rId68" Type="http://schemas.openxmlformats.org/officeDocument/2006/relationships/image" Target="../media/image790.png"/><Relationship Id="rId133" Type="http://schemas.openxmlformats.org/officeDocument/2006/relationships/image" Target="../media/image1100.png"/><Relationship Id="rId340" Type="http://schemas.openxmlformats.org/officeDocument/2006/relationships/image" Target="../media/image208.png"/><Relationship Id="rId578" Type="http://schemas.openxmlformats.org/officeDocument/2006/relationships/customXml" Target="../ink/ink545.xml"/><Relationship Id="rId785" Type="http://schemas.openxmlformats.org/officeDocument/2006/relationships/customXml" Target="../ink/ink656.xml"/><Relationship Id="rId200" Type="http://schemas.openxmlformats.org/officeDocument/2006/relationships/customXml" Target="../ink/ink347.xml"/><Relationship Id="rId438" Type="http://schemas.openxmlformats.org/officeDocument/2006/relationships/customXml" Target="../ink/ink471.xml"/><Relationship Id="rId645" Type="http://schemas.openxmlformats.org/officeDocument/2006/relationships/customXml" Target="../ink/ink582.xml"/><Relationship Id="rId852" Type="http://schemas.openxmlformats.org/officeDocument/2006/relationships/image" Target="../media/image456.png"/><Relationship Id="rId284" Type="http://schemas.openxmlformats.org/officeDocument/2006/relationships/image" Target="../media/image181.png"/><Relationship Id="rId491" Type="http://schemas.openxmlformats.org/officeDocument/2006/relationships/customXml" Target="../ink/ink499.xml"/><Relationship Id="rId505" Type="http://schemas.openxmlformats.org/officeDocument/2006/relationships/customXml" Target="../ink/ink506.xml"/><Relationship Id="rId712" Type="http://schemas.openxmlformats.org/officeDocument/2006/relationships/image" Target="../media/image388.png"/><Relationship Id="rId79" Type="http://schemas.openxmlformats.org/officeDocument/2006/relationships/customXml" Target="../ink/ink284.xml"/><Relationship Id="rId144" Type="http://schemas.openxmlformats.org/officeDocument/2006/relationships/customXml" Target="../ink/ink317.xml"/><Relationship Id="rId589" Type="http://schemas.openxmlformats.org/officeDocument/2006/relationships/customXml" Target="../ink/ink552.xml"/><Relationship Id="rId796" Type="http://schemas.openxmlformats.org/officeDocument/2006/relationships/customXml" Target="../ink/ink662.xml"/><Relationship Id="rId351" Type="http://schemas.openxmlformats.org/officeDocument/2006/relationships/customXml" Target="../ink/ink426.xml"/><Relationship Id="rId449" Type="http://schemas.openxmlformats.org/officeDocument/2006/relationships/customXml" Target="../ink/ink477.xml"/><Relationship Id="rId656" Type="http://schemas.openxmlformats.org/officeDocument/2006/relationships/customXml" Target="../ink/ink588.xml"/><Relationship Id="rId863" Type="http://schemas.openxmlformats.org/officeDocument/2006/relationships/image" Target="../media/image461.png"/><Relationship Id="rId211" Type="http://schemas.openxmlformats.org/officeDocument/2006/relationships/customXml" Target="../ink/ink353.xml"/><Relationship Id="rId295" Type="http://schemas.openxmlformats.org/officeDocument/2006/relationships/customXml" Target="../ink/ink397.xml"/><Relationship Id="rId309" Type="http://schemas.openxmlformats.org/officeDocument/2006/relationships/customXml" Target="../ink/ink404.xml"/><Relationship Id="rId516" Type="http://schemas.openxmlformats.org/officeDocument/2006/relationships/customXml" Target="../ink/ink512.xml"/><Relationship Id="rId723" Type="http://schemas.openxmlformats.org/officeDocument/2006/relationships/customXml" Target="../ink/ink624.xml"/><Relationship Id="rId930" Type="http://schemas.openxmlformats.org/officeDocument/2006/relationships/image" Target="../media/image493.png"/><Relationship Id="rId155" Type="http://schemas.openxmlformats.org/officeDocument/2006/relationships/customXml" Target="../ink/ink323.xml"/><Relationship Id="rId362" Type="http://schemas.openxmlformats.org/officeDocument/2006/relationships/image" Target="../media/image219.png"/><Relationship Id="rId222" Type="http://schemas.openxmlformats.org/officeDocument/2006/relationships/image" Target="../media/image151.png"/><Relationship Id="rId667" Type="http://schemas.openxmlformats.org/officeDocument/2006/relationships/image" Target="../media/image368.png"/><Relationship Id="rId874" Type="http://schemas.openxmlformats.org/officeDocument/2006/relationships/customXml" Target="../ink/ink702.xml"/><Relationship Id="rId17" Type="http://schemas.openxmlformats.org/officeDocument/2006/relationships/customXml" Target="../ink/ink253.xml"/><Relationship Id="rId527" Type="http://schemas.openxmlformats.org/officeDocument/2006/relationships/customXml" Target="../ink/ink518.xml"/><Relationship Id="rId734" Type="http://schemas.openxmlformats.org/officeDocument/2006/relationships/customXml" Target="../ink/ink630.xml"/><Relationship Id="rId941" Type="http://schemas.openxmlformats.org/officeDocument/2006/relationships/customXml" Target="../ink/ink737.xml"/><Relationship Id="rId70" Type="http://schemas.openxmlformats.org/officeDocument/2006/relationships/image" Target="../media/image800.png"/><Relationship Id="rId166" Type="http://schemas.openxmlformats.org/officeDocument/2006/relationships/image" Target="../media/image1250.png"/><Relationship Id="rId373" Type="http://schemas.openxmlformats.org/officeDocument/2006/relationships/customXml" Target="../ink/ink437.xml"/><Relationship Id="rId580" Type="http://schemas.openxmlformats.org/officeDocument/2006/relationships/customXml" Target="../ink/ink547.xml"/><Relationship Id="rId801" Type="http://schemas.openxmlformats.org/officeDocument/2006/relationships/image" Target="../media/image431.png"/><Relationship Id="rId1" Type="http://schemas.openxmlformats.org/officeDocument/2006/relationships/slideLayout" Target="../slideLayouts/slideLayout2.xml"/><Relationship Id="rId233" Type="http://schemas.openxmlformats.org/officeDocument/2006/relationships/customXml" Target="../ink/ink365.xml"/><Relationship Id="rId440" Type="http://schemas.openxmlformats.org/officeDocument/2006/relationships/customXml" Target="../ink/ink472.xml"/><Relationship Id="rId678" Type="http://schemas.openxmlformats.org/officeDocument/2006/relationships/customXml" Target="../ink/ink600.xml"/><Relationship Id="rId843" Type="http://schemas.openxmlformats.org/officeDocument/2006/relationships/customXml" Target="../ink/ink686.xml"/><Relationship Id="rId885" Type="http://schemas.openxmlformats.org/officeDocument/2006/relationships/image" Target="../media/image472.png"/><Relationship Id="rId28" Type="http://schemas.openxmlformats.org/officeDocument/2006/relationships/image" Target="../media/image590.png"/><Relationship Id="rId275" Type="http://schemas.openxmlformats.org/officeDocument/2006/relationships/image" Target="../media/image177.png"/><Relationship Id="rId300" Type="http://schemas.openxmlformats.org/officeDocument/2006/relationships/image" Target="../media/image189.png"/><Relationship Id="rId482" Type="http://schemas.openxmlformats.org/officeDocument/2006/relationships/image" Target="../media/image276.png"/><Relationship Id="rId538" Type="http://schemas.openxmlformats.org/officeDocument/2006/relationships/image" Target="../media/image303.png"/><Relationship Id="rId703" Type="http://schemas.openxmlformats.org/officeDocument/2006/relationships/customXml" Target="../ink/ink613.xml"/><Relationship Id="rId745" Type="http://schemas.openxmlformats.org/officeDocument/2006/relationships/image" Target="../media/image404.png"/><Relationship Id="rId910" Type="http://schemas.openxmlformats.org/officeDocument/2006/relationships/customXml" Target="../ink/ink721.xml"/><Relationship Id="rId81" Type="http://schemas.openxmlformats.org/officeDocument/2006/relationships/customXml" Target="../ink/ink286.xml"/><Relationship Id="rId135" Type="http://schemas.openxmlformats.org/officeDocument/2006/relationships/image" Target="../media/image1112.png"/><Relationship Id="rId177" Type="http://schemas.openxmlformats.org/officeDocument/2006/relationships/customXml" Target="../ink/ink335.xml"/><Relationship Id="rId342" Type="http://schemas.openxmlformats.org/officeDocument/2006/relationships/image" Target="../media/image209.png"/><Relationship Id="rId384" Type="http://schemas.openxmlformats.org/officeDocument/2006/relationships/customXml" Target="../ink/ink443.xml"/><Relationship Id="rId591" Type="http://schemas.openxmlformats.org/officeDocument/2006/relationships/customXml" Target="../ink/ink553.xml"/><Relationship Id="rId605" Type="http://schemas.openxmlformats.org/officeDocument/2006/relationships/customXml" Target="../ink/ink560.xml"/><Relationship Id="rId787" Type="http://schemas.openxmlformats.org/officeDocument/2006/relationships/customXml" Target="../ink/ink657.xml"/><Relationship Id="rId812" Type="http://schemas.openxmlformats.org/officeDocument/2006/relationships/customXml" Target="../ink/ink670.xml"/><Relationship Id="rId202" Type="http://schemas.openxmlformats.org/officeDocument/2006/relationships/customXml" Target="../ink/ink348.xml"/><Relationship Id="rId244" Type="http://schemas.openxmlformats.org/officeDocument/2006/relationships/image" Target="../media/image162.png"/><Relationship Id="rId647" Type="http://schemas.openxmlformats.org/officeDocument/2006/relationships/customXml" Target="../ink/ink583.xml"/><Relationship Id="rId689" Type="http://schemas.openxmlformats.org/officeDocument/2006/relationships/image" Target="../media/image378.png"/><Relationship Id="rId854" Type="http://schemas.openxmlformats.org/officeDocument/2006/relationships/image" Target="../media/image457.png"/><Relationship Id="rId896" Type="http://schemas.openxmlformats.org/officeDocument/2006/relationships/customXml" Target="../ink/ink713.xml"/><Relationship Id="rId39" Type="http://schemas.openxmlformats.org/officeDocument/2006/relationships/customXml" Target="../ink/ink264.xml"/><Relationship Id="rId286" Type="http://schemas.openxmlformats.org/officeDocument/2006/relationships/image" Target="../media/image182.png"/><Relationship Id="rId451" Type="http://schemas.openxmlformats.org/officeDocument/2006/relationships/image" Target="../media/image261.png"/><Relationship Id="rId493" Type="http://schemas.openxmlformats.org/officeDocument/2006/relationships/customXml" Target="../ink/ink500.xml"/><Relationship Id="rId507" Type="http://schemas.openxmlformats.org/officeDocument/2006/relationships/customXml" Target="../ink/ink507.xml"/><Relationship Id="rId549" Type="http://schemas.openxmlformats.org/officeDocument/2006/relationships/image" Target="../media/image308.png"/><Relationship Id="rId714" Type="http://schemas.openxmlformats.org/officeDocument/2006/relationships/image" Target="../media/image389.png"/><Relationship Id="rId756" Type="http://schemas.openxmlformats.org/officeDocument/2006/relationships/image" Target="../media/image409.png"/><Relationship Id="rId921" Type="http://schemas.openxmlformats.org/officeDocument/2006/relationships/image" Target="../media/image489.png"/><Relationship Id="rId50" Type="http://schemas.openxmlformats.org/officeDocument/2006/relationships/image" Target="../media/image700.png"/><Relationship Id="rId104" Type="http://schemas.openxmlformats.org/officeDocument/2006/relationships/customXml" Target="../ink/ink297.xml"/><Relationship Id="rId146" Type="http://schemas.openxmlformats.org/officeDocument/2006/relationships/customXml" Target="../ink/ink318.xml"/><Relationship Id="rId188" Type="http://schemas.openxmlformats.org/officeDocument/2006/relationships/customXml" Target="../ink/ink341.xml"/><Relationship Id="rId311" Type="http://schemas.openxmlformats.org/officeDocument/2006/relationships/customXml" Target="../ink/ink405.xml"/><Relationship Id="rId353" Type="http://schemas.openxmlformats.org/officeDocument/2006/relationships/customXml" Target="../ink/ink427.xml"/><Relationship Id="rId395" Type="http://schemas.openxmlformats.org/officeDocument/2006/relationships/customXml" Target="../ink/ink449.xml"/><Relationship Id="rId409" Type="http://schemas.openxmlformats.org/officeDocument/2006/relationships/customXml" Target="../ink/ink456.xml"/><Relationship Id="rId560" Type="http://schemas.openxmlformats.org/officeDocument/2006/relationships/image" Target="../media/image319.png"/><Relationship Id="rId798" Type="http://schemas.openxmlformats.org/officeDocument/2006/relationships/customXml" Target="../ink/ink663.xml"/><Relationship Id="rId92" Type="http://schemas.openxmlformats.org/officeDocument/2006/relationships/customXml" Target="../ink/ink292.xml"/><Relationship Id="rId213" Type="http://schemas.openxmlformats.org/officeDocument/2006/relationships/customXml" Target="../ink/ink354.xml"/><Relationship Id="rId420" Type="http://schemas.openxmlformats.org/officeDocument/2006/relationships/image" Target="../media/image247.png"/><Relationship Id="rId616" Type="http://schemas.openxmlformats.org/officeDocument/2006/relationships/image" Target="../media/image344.png"/><Relationship Id="rId658" Type="http://schemas.openxmlformats.org/officeDocument/2006/relationships/customXml" Target="../ink/ink589.xml"/><Relationship Id="rId823" Type="http://schemas.openxmlformats.org/officeDocument/2006/relationships/image" Target="../media/image442.png"/><Relationship Id="rId865" Type="http://schemas.openxmlformats.org/officeDocument/2006/relationships/image" Target="../media/image462.png"/><Relationship Id="rId255" Type="http://schemas.openxmlformats.org/officeDocument/2006/relationships/customXml" Target="../ink/ink376.xml"/><Relationship Id="rId297" Type="http://schemas.openxmlformats.org/officeDocument/2006/relationships/customXml" Target="../ink/ink398.xml"/><Relationship Id="rId462" Type="http://schemas.openxmlformats.org/officeDocument/2006/relationships/customXml" Target="../ink/ink484.xml"/><Relationship Id="rId518" Type="http://schemas.openxmlformats.org/officeDocument/2006/relationships/customXml" Target="../ink/ink513.xml"/><Relationship Id="rId725" Type="http://schemas.openxmlformats.org/officeDocument/2006/relationships/customXml" Target="../ink/ink625.xml"/><Relationship Id="rId932" Type="http://schemas.openxmlformats.org/officeDocument/2006/relationships/image" Target="../media/image494.png"/><Relationship Id="rId115" Type="http://schemas.openxmlformats.org/officeDocument/2006/relationships/image" Target="../media/image1020.png"/><Relationship Id="rId157" Type="http://schemas.openxmlformats.org/officeDocument/2006/relationships/image" Target="../media/image1211.png"/><Relationship Id="rId322" Type="http://schemas.openxmlformats.org/officeDocument/2006/relationships/image" Target="../media/image199.png"/><Relationship Id="rId364" Type="http://schemas.openxmlformats.org/officeDocument/2006/relationships/image" Target="../media/image220.png"/><Relationship Id="rId767" Type="http://schemas.openxmlformats.org/officeDocument/2006/relationships/customXml" Target="../ink/ink647.xml"/><Relationship Id="rId61" Type="http://schemas.openxmlformats.org/officeDocument/2006/relationships/customXml" Target="../ink/ink275.xml"/><Relationship Id="rId199" Type="http://schemas.openxmlformats.org/officeDocument/2006/relationships/image" Target="../media/image141.png"/><Relationship Id="rId571" Type="http://schemas.openxmlformats.org/officeDocument/2006/relationships/customXml" Target="../ink/ink541.xml"/><Relationship Id="rId627" Type="http://schemas.openxmlformats.org/officeDocument/2006/relationships/image" Target="../media/image349.png"/><Relationship Id="rId669" Type="http://schemas.openxmlformats.org/officeDocument/2006/relationships/image" Target="../media/image369.png"/><Relationship Id="rId834" Type="http://schemas.openxmlformats.org/officeDocument/2006/relationships/image" Target="../media/image447.png"/><Relationship Id="rId876" Type="http://schemas.openxmlformats.org/officeDocument/2006/relationships/customXml" Target="../ink/ink703.xml"/><Relationship Id="rId19" Type="http://schemas.openxmlformats.org/officeDocument/2006/relationships/customXml" Target="../ink/ink254.xml"/><Relationship Id="rId224" Type="http://schemas.openxmlformats.org/officeDocument/2006/relationships/image" Target="../media/image152.png"/><Relationship Id="rId266" Type="http://schemas.openxmlformats.org/officeDocument/2006/relationships/customXml" Target="../ink/ink382.xml"/><Relationship Id="rId431" Type="http://schemas.openxmlformats.org/officeDocument/2006/relationships/customXml" Target="../ink/ink467.xml"/><Relationship Id="rId473" Type="http://schemas.openxmlformats.org/officeDocument/2006/relationships/customXml" Target="../ink/ink490.xml"/><Relationship Id="rId529" Type="http://schemas.openxmlformats.org/officeDocument/2006/relationships/customXml" Target="../ink/ink519.xml"/><Relationship Id="rId680" Type="http://schemas.openxmlformats.org/officeDocument/2006/relationships/customXml" Target="../ink/ink601.xml"/><Relationship Id="rId736" Type="http://schemas.openxmlformats.org/officeDocument/2006/relationships/customXml" Target="../ink/ink631.xml"/><Relationship Id="rId901" Type="http://schemas.openxmlformats.org/officeDocument/2006/relationships/image" Target="../media/image480.png"/><Relationship Id="rId30" Type="http://schemas.openxmlformats.org/officeDocument/2006/relationships/image" Target="../media/image600.png"/><Relationship Id="rId126" Type="http://schemas.openxmlformats.org/officeDocument/2006/relationships/customXml" Target="../ink/ink308.xml"/><Relationship Id="rId168" Type="http://schemas.openxmlformats.org/officeDocument/2006/relationships/image" Target="../media/image1260.png"/><Relationship Id="rId333" Type="http://schemas.openxmlformats.org/officeDocument/2006/relationships/customXml" Target="../ink/ink417.xml"/><Relationship Id="rId540" Type="http://schemas.openxmlformats.org/officeDocument/2006/relationships/customXml" Target="../ink/ink525.xml"/><Relationship Id="rId778" Type="http://schemas.openxmlformats.org/officeDocument/2006/relationships/image" Target="../media/image420.png"/><Relationship Id="rId943" Type="http://schemas.openxmlformats.org/officeDocument/2006/relationships/customXml" Target="../ink/ink738.xml"/><Relationship Id="rId72" Type="http://schemas.openxmlformats.org/officeDocument/2006/relationships/image" Target="../media/image812.png"/><Relationship Id="rId375" Type="http://schemas.openxmlformats.org/officeDocument/2006/relationships/customXml" Target="../ink/ink438.xml"/><Relationship Id="rId582" Type="http://schemas.openxmlformats.org/officeDocument/2006/relationships/customXml" Target="../ink/ink548.xml"/><Relationship Id="rId638" Type="http://schemas.openxmlformats.org/officeDocument/2006/relationships/image" Target="../media/image354.png"/><Relationship Id="rId803" Type="http://schemas.openxmlformats.org/officeDocument/2006/relationships/image" Target="../media/image432.png"/><Relationship Id="rId845" Type="http://schemas.openxmlformats.org/officeDocument/2006/relationships/customXml" Target="../ink/ink687.xml"/><Relationship Id="rId3" Type="http://schemas.openxmlformats.org/officeDocument/2006/relationships/image" Target="../media/image4610.png"/><Relationship Id="rId235" Type="http://schemas.openxmlformats.org/officeDocument/2006/relationships/customXml" Target="../ink/ink366.xml"/><Relationship Id="rId277" Type="http://schemas.openxmlformats.org/officeDocument/2006/relationships/customXml" Target="../ink/ink388.xml"/><Relationship Id="rId400" Type="http://schemas.openxmlformats.org/officeDocument/2006/relationships/image" Target="../media/image237.png"/><Relationship Id="rId442" Type="http://schemas.openxmlformats.org/officeDocument/2006/relationships/customXml" Target="../ink/ink473.xml"/><Relationship Id="rId484" Type="http://schemas.openxmlformats.org/officeDocument/2006/relationships/image" Target="../media/image277.png"/><Relationship Id="rId705" Type="http://schemas.openxmlformats.org/officeDocument/2006/relationships/customXml" Target="../ink/ink614.xml"/><Relationship Id="rId887" Type="http://schemas.openxmlformats.org/officeDocument/2006/relationships/image" Target="../media/image473.png"/><Relationship Id="rId137" Type="http://schemas.openxmlformats.org/officeDocument/2006/relationships/image" Target="../media/image1120.png"/><Relationship Id="rId302" Type="http://schemas.openxmlformats.org/officeDocument/2006/relationships/image" Target="../media/image190.png"/><Relationship Id="rId344" Type="http://schemas.openxmlformats.org/officeDocument/2006/relationships/image" Target="../media/image210.png"/><Relationship Id="rId691" Type="http://schemas.openxmlformats.org/officeDocument/2006/relationships/image" Target="../media/image379.png"/><Relationship Id="rId747" Type="http://schemas.openxmlformats.org/officeDocument/2006/relationships/image" Target="../media/image405.png"/><Relationship Id="rId789" Type="http://schemas.openxmlformats.org/officeDocument/2006/relationships/image" Target="../media/image425.png"/><Relationship Id="rId912" Type="http://schemas.openxmlformats.org/officeDocument/2006/relationships/customXml" Target="../ink/ink722.xml"/><Relationship Id="rId41" Type="http://schemas.openxmlformats.org/officeDocument/2006/relationships/customXml" Target="../ink/ink265.xml"/><Relationship Id="rId83" Type="http://schemas.openxmlformats.org/officeDocument/2006/relationships/customXml" Target="../ink/ink287.xml"/><Relationship Id="rId179" Type="http://schemas.openxmlformats.org/officeDocument/2006/relationships/image" Target="../media/image1311.png"/><Relationship Id="rId386" Type="http://schemas.openxmlformats.org/officeDocument/2006/relationships/image" Target="../media/image230.png"/><Relationship Id="rId551" Type="http://schemas.openxmlformats.org/officeDocument/2006/relationships/image" Target="../media/image309.png"/><Relationship Id="rId593" Type="http://schemas.openxmlformats.org/officeDocument/2006/relationships/customXml" Target="../ink/ink554.xml"/><Relationship Id="rId607" Type="http://schemas.openxmlformats.org/officeDocument/2006/relationships/image" Target="../media/image340.png"/><Relationship Id="rId649" Type="http://schemas.openxmlformats.org/officeDocument/2006/relationships/customXml" Target="../ink/ink584.xml"/><Relationship Id="rId814" Type="http://schemas.openxmlformats.org/officeDocument/2006/relationships/customXml" Target="../ink/ink671.xml"/><Relationship Id="rId856" Type="http://schemas.openxmlformats.org/officeDocument/2006/relationships/customXml" Target="../ink/ink693.xml"/><Relationship Id="rId190" Type="http://schemas.openxmlformats.org/officeDocument/2006/relationships/customXml" Target="../ink/ink342.xml"/><Relationship Id="rId204" Type="http://schemas.openxmlformats.org/officeDocument/2006/relationships/image" Target="../media/image143.png"/><Relationship Id="rId246" Type="http://schemas.openxmlformats.org/officeDocument/2006/relationships/image" Target="../media/image163.png"/><Relationship Id="rId288" Type="http://schemas.openxmlformats.org/officeDocument/2006/relationships/image" Target="../media/image183.png"/><Relationship Id="rId411" Type="http://schemas.openxmlformats.org/officeDocument/2006/relationships/customXml" Target="../ink/ink457.xml"/><Relationship Id="rId453" Type="http://schemas.openxmlformats.org/officeDocument/2006/relationships/image" Target="../media/image262.png"/><Relationship Id="rId509" Type="http://schemas.openxmlformats.org/officeDocument/2006/relationships/customXml" Target="../ink/ink508.xml"/><Relationship Id="rId660" Type="http://schemas.openxmlformats.org/officeDocument/2006/relationships/customXml" Target="../ink/ink590.xml"/><Relationship Id="rId898" Type="http://schemas.openxmlformats.org/officeDocument/2006/relationships/customXml" Target="../ink/ink714.xml"/><Relationship Id="rId106" Type="http://schemas.openxmlformats.org/officeDocument/2006/relationships/customXml" Target="../ink/ink298.xml"/><Relationship Id="rId313" Type="http://schemas.openxmlformats.org/officeDocument/2006/relationships/image" Target="../media/image195.png"/><Relationship Id="rId495" Type="http://schemas.openxmlformats.org/officeDocument/2006/relationships/customXml" Target="../ink/ink501.xml"/><Relationship Id="rId716" Type="http://schemas.openxmlformats.org/officeDocument/2006/relationships/image" Target="../media/image390.png"/><Relationship Id="rId758" Type="http://schemas.openxmlformats.org/officeDocument/2006/relationships/image" Target="../media/image410.png"/><Relationship Id="rId923" Type="http://schemas.openxmlformats.org/officeDocument/2006/relationships/image" Target="../media/image490.png"/><Relationship Id="rId10" Type="http://schemas.openxmlformats.org/officeDocument/2006/relationships/image" Target="../media/image501.png"/><Relationship Id="rId52" Type="http://schemas.openxmlformats.org/officeDocument/2006/relationships/image" Target="../media/image711.png"/><Relationship Id="rId94" Type="http://schemas.openxmlformats.org/officeDocument/2006/relationships/customXml" Target="../ink/ink293.xml"/><Relationship Id="rId148" Type="http://schemas.openxmlformats.org/officeDocument/2006/relationships/image" Target="../media/image1170.png"/><Relationship Id="rId355" Type="http://schemas.openxmlformats.org/officeDocument/2006/relationships/customXml" Target="../ink/ink428.xml"/><Relationship Id="rId397" Type="http://schemas.openxmlformats.org/officeDocument/2006/relationships/customXml" Target="../ink/ink450.xml"/><Relationship Id="rId520" Type="http://schemas.openxmlformats.org/officeDocument/2006/relationships/customXml" Target="../ink/ink514.xml"/><Relationship Id="rId562" Type="http://schemas.openxmlformats.org/officeDocument/2006/relationships/image" Target="../media/image320.png"/><Relationship Id="rId618" Type="http://schemas.openxmlformats.org/officeDocument/2006/relationships/image" Target="../media/image345.png"/><Relationship Id="rId825" Type="http://schemas.openxmlformats.org/officeDocument/2006/relationships/image" Target="../media/image443.png"/><Relationship Id="rId215" Type="http://schemas.openxmlformats.org/officeDocument/2006/relationships/customXml" Target="../ink/ink355.xml"/><Relationship Id="rId257" Type="http://schemas.openxmlformats.org/officeDocument/2006/relationships/customXml" Target="../ink/ink377.xml"/><Relationship Id="rId422" Type="http://schemas.openxmlformats.org/officeDocument/2006/relationships/image" Target="../media/image248.png"/><Relationship Id="rId464" Type="http://schemas.openxmlformats.org/officeDocument/2006/relationships/customXml" Target="../ink/ink485.xml"/><Relationship Id="rId867" Type="http://schemas.openxmlformats.org/officeDocument/2006/relationships/image" Target="../media/image463.png"/><Relationship Id="rId299" Type="http://schemas.openxmlformats.org/officeDocument/2006/relationships/customXml" Target="../ink/ink399.xml"/><Relationship Id="rId727" Type="http://schemas.openxmlformats.org/officeDocument/2006/relationships/customXml" Target="../ink/ink626.xml"/><Relationship Id="rId934" Type="http://schemas.openxmlformats.org/officeDocument/2006/relationships/image" Target="../media/image495.png"/><Relationship Id="rId63" Type="http://schemas.openxmlformats.org/officeDocument/2006/relationships/customXml" Target="../ink/ink276.xml"/><Relationship Id="rId159" Type="http://schemas.openxmlformats.org/officeDocument/2006/relationships/customXml" Target="../ink/ink326.xml"/><Relationship Id="rId366" Type="http://schemas.openxmlformats.org/officeDocument/2006/relationships/image" Target="../media/image221.png"/><Relationship Id="rId573" Type="http://schemas.openxmlformats.org/officeDocument/2006/relationships/image" Target="../media/image325.png"/><Relationship Id="rId780" Type="http://schemas.openxmlformats.org/officeDocument/2006/relationships/image" Target="../media/image421.png"/><Relationship Id="rId226" Type="http://schemas.openxmlformats.org/officeDocument/2006/relationships/image" Target="../media/image153.png"/><Relationship Id="rId433" Type="http://schemas.openxmlformats.org/officeDocument/2006/relationships/customXml" Target="../ink/ink468.xml"/><Relationship Id="rId878" Type="http://schemas.openxmlformats.org/officeDocument/2006/relationships/customXml" Target="../ink/ink704.xml"/><Relationship Id="rId640" Type="http://schemas.openxmlformats.org/officeDocument/2006/relationships/image" Target="../media/image355.png"/><Relationship Id="rId738" Type="http://schemas.openxmlformats.org/officeDocument/2006/relationships/customXml" Target="../ink/ink632.xml"/><Relationship Id="rId74" Type="http://schemas.openxmlformats.org/officeDocument/2006/relationships/image" Target="../media/image820.png"/><Relationship Id="rId377" Type="http://schemas.openxmlformats.org/officeDocument/2006/relationships/customXml" Target="../ink/ink439.xml"/><Relationship Id="rId500" Type="http://schemas.openxmlformats.org/officeDocument/2006/relationships/image" Target="../media/image285.png"/><Relationship Id="rId584" Type="http://schemas.openxmlformats.org/officeDocument/2006/relationships/customXml" Target="../ink/ink549.xml"/><Relationship Id="rId805" Type="http://schemas.openxmlformats.org/officeDocument/2006/relationships/image" Target="../media/image433.png"/><Relationship Id="rId5" Type="http://schemas.openxmlformats.org/officeDocument/2006/relationships/customXml" Target="../ink/ink247.xml"/><Relationship Id="rId237" Type="http://schemas.openxmlformats.org/officeDocument/2006/relationships/customXml" Target="../ink/ink367.xml"/><Relationship Id="rId791" Type="http://schemas.openxmlformats.org/officeDocument/2006/relationships/image" Target="../media/image426.png"/><Relationship Id="rId889" Type="http://schemas.openxmlformats.org/officeDocument/2006/relationships/image" Target="../media/image474.png"/><Relationship Id="rId444" Type="http://schemas.openxmlformats.org/officeDocument/2006/relationships/customXml" Target="../ink/ink474.xml"/><Relationship Id="rId651" Type="http://schemas.openxmlformats.org/officeDocument/2006/relationships/customXml" Target="../ink/ink585.xml"/><Relationship Id="rId749" Type="http://schemas.openxmlformats.org/officeDocument/2006/relationships/customXml" Target="../ink/ink638.xml"/><Relationship Id="rId290" Type="http://schemas.openxmlformats.org/officeDocument/2006/relationships/image" Target="../media/image184.png"/><Relationship Id="rId304" Type="http://schemas.openxmlformats.org/officeDocument/2006/relationships/image" Target="../media/image191.png"/><Relationship Id="rId388" Type="http://schemas.openxmlformats.org/officeDocument/2006/relationships/image" Target="../media/image231.png"/><Relationship Id="rId511" Type="http://schemas.openxmlformats.org/officeDocument/2006/relationships/image" Target="../media/image290.png"/><Relationship Id="rId609" Type="http://schemas.openxmlformats.org/officeDocument/2006/relationships/customXml" Target="../ink/ink563.xml"/><Relationship Id="rId85" Type="http://schemas.openxmlformats.org/officeDocument/2006/relationships/customXml" Target="../ink/ink288.xml"/><Relationship Id="rId150" Type="http://schemas.openxmlformats.org/officeDocument/2006/relationships/image" Target="../media/image1180.png"/><Relationship Id="rId595" Type="http://schemas.openxmlformats.org/officeDocument/2006/relationships/customXml" Target="../ink/ink555.xml"/><Relationship Id="rId816" Type="http://schemas.openxmlformats.org/officeDocument/2006/relationships/customXml" Target="../ink/ink672.xml"/><Relationship Id="rId248" Type="http://schemas.openxmlformats.org/officeDocument/2006/relationships/image" Target="../media/image164.png"/><Relationship Id="rId455" Type="http://schemas.openxmlformats.org/officeDocument/2006/relationships/image" Target="../media/image263.png"/><Relationship Id="rId662" Type="http://schemas.openxmlformats.org/officeDocument/2006/relationships/customXml" Target="../ink/ink591.xml"/><Relationship Id="rId12" Type="http://schemas.openxmlformats.org/officeDocument/2006/relationships/image" Target="../media/image510.png"/><Relationship Id="rId108" Type="http://schemas.openxmlformats.org/officeDocument/2006/relationships/customXml" Target="../ink/ink299.xml"/><Relationship Id="rId315" Type="http://schemas.openxmlformats.org/officeDocument/2006/relationships/image" Target="../media/image196.png"/><Relationship Id="rId522" Type="http://schemas.openxmlformats.org/officeDocument/2006/relationships/customXml" Target="../ink/ink515.xml"/><Relationship Id="rId96" Type="http://schemas.openxmlformats.org/officeDocument/2006/relationships/customXml" Target="../ink/ink294.xml"/><Relationship Id="rId161" Type="http://schemas.openxmlformats.org/officeDocument/2006/relationships/customXml" Target="../ink/ink327.xml"/><Relationship Id="rId399" Type="http://schemas.openxmlformats.org/officeDocument/2006/relationships/customXml" Target="../ink/ink451.xml"/><Relationship Id="rId827" Type="http://schemas.openxmlformats.org/officeDocument/2006/relationships/image" Target="../media/image444.png"/><Relationship Id="rId259" Type="http://schemas.openxmlformats.org/officeDocument/2006/relationships/customXml" Target="../ink/ink378.xml"/><Relationship Id="rId466" Type="http://schemas.openxmlformats.org/officeDocument/2006/relationships/image" Target="../media/image268.png"/><Relationship Id="rId673" Type="http://schemas.openxmlformats.org/officeDocument/2006/relationships/image" Target="../media/image371.png"/><Relationship Id="rId880" Type="http://schemas.openxmlformats.org/officeDocument/2006/relationships/customXml" Target="../ink/ink705.xml"/><Relationship Id="rId23" Type="http://schemas.openxmlformats.org/officeDocument/2006/relationships/customXml" Target="../ink/ink256.xml"/><Relationship Id="rId119" Type="http://schemas.openxmlformats.org/officeDocument/2006/relationships/image" Target="../media/image1040.png"/><Relationship Id="rId326" Type="http://schemas.openxmlformats.org/officeDocument/2006/relationships/image" Target="../media/image201.png"/><Relationship Id="rId533" Type="http://schemas.openxmlformats.org/officeDocument/2006/relationships/customXml" Target="../ink/ink521.xml"/><Relationship Id="rId740" Type="http://schemas.openxmlformats.org/officeDocument/2006/relationships/customXml" Target="../ink/ink633.xml"/><Relationship Id="rId838" Type="http://schemas.openxmlformats.org/officeDocument/2006/relationships/image" Target="../media/image449.png"/><Relationship Id="rId172" Type="http://schemas.openxmlformats.org/officeDocument/2006/relationships/image" Target="../media/image1280.png"/><Relationship Id="rId477" Type="http://schemas.openxmlformats.org/officeDocument/2006/relationships/customXml" Target="../ink/ink492.xml"/><Relationship Id="rId600" Type="http://schemas.openxmlformats.org/officeDocument/2006/relationships/image" Target="../media/image337.png"/><Relationship Id="rId684" Type="http://schemas.openxmlformats.org/officeDocument/2006/relationships/customXml" Target="../ink/ink603.xml"/><Relationship Id="rId337" Type="http://schemas.openxmlformats.org/officeDocument/2006/relationships/customXml" Target="../ink/ink419.xml"/><Relationship Id="rId891" Type="http://schemas.openxmlformats.org/officeDocument/2006/relationships/image" Target="../media/image475.png"/><Relationship Id="rId905" Type="http://schemas.openxmlformats.org/officeDocument/2006/relationships/customXml" Target="../ink/ink718.xml"/><Relationship Id="rId34" Type="http://schemas.openxmlformats.org/officeDocument/2006/relationships/image" Target="../media/image620.png"/><Relationship Id="rId544" Type="http://schemas.openxmlformats.org/officeDocument/2006/relationships/customXml" Target="../ink/ink527.xml"/><Relationship Id="rId751" Type="http://schemas.openxmlformats.org/officeDocument/2006/relationships/customXml" Target="../ink/ink639.xml"/><Relationship Id="rId849" Type="http://schemas.openxmlformats.org/officeDocument/2006/relationships/customXml" Target="../ink/ink689.xml"/><Relationship Id="rId183" Type="http://schemas.openxmlformats.org/officeDocument/2006/relationships/image" Target="../media/image1330.png"/><Relationship Id="rId390" Type="http://schemas.openxmlformats.org/officeDocument/2006/relationships/image" Target="../media/image232.png"/><Relationship Id="rId404" Type="http://schemas.openxmlformats.org/officeDocument/2006/relationships/image" Target="../media/image239.png"/><Relationship Id="rId611" Type="http://schemas.openxmlformats.org/officeDocument/2006/relationships/customXml" Target="../ink/ink564.xml"/><Relationship Id="rId250" Type="http://schemas.openxmlformats.org/officeDocument/2006/relationships/image" Target="../media/image165.png"/><Relationship Id="rId488" Type="http://schemas.openxmlformats.org/officeDocument/2006/relationships/image" Target="../media/image279.png"/><Relationship Id="rId695" Type="http://schemas.openxmlformats.org/officeDocument/2006/relationships/image" Target="../media/image381.png"/><Relationship Id="rId709" Type="http://schemas.openxmlformats.org/officeDocument/2006/relationships/image" Target="../media/image387.png"/><Relationship Id="rId916" Type="http://schemas.openxmlformats.org/officeDocument/2006/relationships/customXml" Target="../ink/ink724.xml"/><Relationship Id="rId45" Type="http://schemas.openxmlformats.org/officeDocument/2006/relationships/customXml" Target="../ink/ink267.xml"/><Relationship Id="rId110" Type="http://schemas.openxmlformats.org/officeDocument/2006/relationships/customXml" Target="../ink/ink300.xml"/><Relationship Id="rId348" Type="http://schemas.openxmlformats.org/officeDocument/2006/relationships/image" Target="../media/image212.png"/><Relationship Id="rId555" Type="http://schemas.openxmlformats.org/officeDocument/2006/relationships/customXml" Target="../ink/ink533.xml"/><Relationship Id="rId762" Type="http://schemas.openxmlformats.org/officeDocument/2006/relationships/image" Target="../media/image412.png"/><Relationship Id="rId194" Type="http://schemas.openxmlformats.org/officeDocument/2006/relationships/customXml" Target="../ink/ink344.xml"/><Relationship Id="rId208" Type="http://schemas.openxmlformats.org/officeDocument/2006/relationships/image" Target="../media/image145.png"/><Relationship Id="rId415" Type="http://schemas.openxmlformats.org/officeDocument/2006/relationships/customXml" Target="../ink/ink459.xml"/><Relationship Id="rId622" Type="http://schemas.openxmlformats.org/officeDocument/2006/relationships/customXml" Target="../ink/ink570.xml"/><Relationship Id="rId261" Type="http://schemas.openxmlformats.org/officeDocument/2006/relationships/customXml" Target="../ink/ink379.xml"/><Relationship Id="rId499" Type="http://schemas.openxmlformats.org/officeDocument/2006/relationships/customXml" Target="../ink/ink503.xml"/><Relationship Id="rId927" Type="http://schemas.openxmlformats.org/officeDocument/2006/relationships/customXml" Target="../ink/ink730.xml"/><Relationship Id="rId56" Type="http://schemas.openxmlformats.org/officeDocument/2006/relationships/image" Target="../media/image730.png"/><Relationship Id="rId359" Type="http://schemas.openxmlformats.org/officeDocument/2006/relationships/customXml" Target="../ink/ink430.xml"/><Relationship Id="rId566" Type="http://schemas.openxmlformats.org/officeDocument/2006/relationships/image" Target="../media/image322.png"/><Relationship Id="rId773" Type="http://schemas.openxmlformats.org/officeDocument/2006/relationships/customXml" Target="../ink/ink650.xml"/><Relationship Id="rId121" Type="http://schemas.openxmlformats.org/officeDocument/2006/relationships/image" Target="../media/image1050.png"/><Relationship Id="rId219" Type="http://schemas.openxmlformats.org/officeDocument/2006/relationships/image" Target="../media/image150.png"/><Relationship Id="rId426" Type="http://schemas.openxmlformats.org/officeDocument/2006/relationships/image" Target="../media/image250.png"/><Relationship Id="rId633" Type="http://schemas.openxmlformats.org/officeDocument/2006/relationships/customXml" Target="../ink/ink576.xml"/><Relationship Id="rId840" Type="http://schemas.openxmlformats.org/officeDocument/2006/relationships/image" Target="../media/image450.png"/><Relationship Id="rId938" Type="http://schemas.openxmlformats.org/officeDocument/2006/relationships/image" Target="../media/image497.png"/><Relationship Id="rId67" Type="http://schemas.openxmlformats.org/officeDocument/2006/relationships/customXml" Target="../ink/ink278.xml"/><Relationship Id="rId272" Type="http://schemas.openxmlformats.org/officeDocument/2006/relationships/customXml" Target="../ink/ink385.xml"/><Relationship Id="rId577" Type="http://schemas.openxmlformats.org/officeDocument/2006/relationships/image" Target="../media/image327.png"/><Relationship Id="rId700" Type="http://schemas.openxmlformats.org/officeDocument/2006/relationships/image" Target="../media/image383.png"/><Relationship Id="rId132" Type="http://schemas.openxmlformats.org/officeDocument/2006/relationships/customXml" Target="../ink/ink311.xml"/><Relationship Id="rId784" Type="http://schemas.openxmlformats.org/officeDocument/2006/relationships/image" Target="../media/image423.png"/><Relationship Id="rId437" Type="http://schemas.openxmlformats.org/officeDocument/2006/relationships/image" Target="../media/image255.png"/><Relationship Id="rId644" Type="http://schemas.openxmlformats.org/officeDocument/2006/relationships/image" Target="../media/image357.png"/><Relationship Id="rId851" Type="http://schemas.openxmlformats.org/officeDocument/2006/relationships/customXml" Target="../ink/ink690.xml"/><Relationship Id="rId283" Type="http://schemas.openxmlformats.org/officeDocument/2006/relationships/customXml" Target="../ink/ink391.xml"/><Relationship Id="rId490" Type="http://schemas.openxmlformats.org/officeDocument/2006/relationships/image" Target="../media/image280.png"/><Relationship Id="rId504" Type="http://schemas.openxmlformats.org/officeDocument/2006/relationships/image" Target="../media/image287.png"/><Relationship Id="rId711" Type="http://schemas.openxmlformats.org/officeDocument/2006/relationships/customXml" Target="../ink/ink618.xml"/><Relationship Id="rId78" Type="http://schemas.openxmlformats.org/officeDocument/2006/relationships/image" Target="../media/image840.png"/><Relationship Id="rId143" Type="http://schemas.openxmlformats.org/officeDocument/2006/relationships/image" Target="../media/image1150.png"/><Relationship Id="rId350" Type="http://schemas.openxmlformats.org/officeDocument/2006/relationships/image" Target="../media/image213.png"/><Relationship Id="rId588" Type="http://schemas.openxmlformats.org/officeDocument/2006/relationships/image" Target="../media/image331.png"/><Relationship Id="rId795" Type="http://schemas.openxmlformats.org/officeDocument/2006/relationships/image" Target="../media/image428.png"/><Relationship Id="rId809" Type="http://schemas.openxmlformats.org/officeDocument/2006/relationships/image" Target="../media/image435.png"/><Relationship Id="rId9" Type="http://schemas.openxmlformats.org/officeDocument/2006/relationships/customXml" Target="../ink/ink249.xml"/><Relationship Id="rId210" Type="http://schemas.openxmlformats.org/officeDocument/2006/relationships/image" Target="../media/image146.png"/><Relationship Id="rId448" Type="http://schemas.openxmlformats.org/officeDocument/2006/relationships/image" Target="../media/image260.png"/><Relationship Id="rId655" Type="http://schemas.openxmlformats.org/officeDocument/2006/relationships/image" Target="../media/image362.png"/><Relationship Id="rId862" Type="http://schemas.openxmlformats.org/officeDocument/2006/relationships/customXml" Target="../ink/ink696.xml"/><Relationship Id="rId294" Type="http://schemas.openxmlformats.org/officeDocument/2006/relationships/image" Target="../media/image186.png"/><Relationship Id="rId308" Type="http://schemas.openxmlformats.org/officeDocument/2006/relationships/image" Target="../media/image193.png"/><Relationship Id="rId515" Type="http://schemas.openxmlformats.org/officeDocument/2006/relationships/image" Target="../media/image292.png"/><Relationship Id="rId722" Type="http://schemas.openxmlformats.org/officeDocument/2006/relationships/image" Target="../media/image393.png"/><Relationship Id="rId89" Type="http://schemas.openxmlformats.org/officeDocument/2006/relationships/customXml" Target="../ink/ink290.xml"/><Relationship Id="rId154" Type="http://schemas.openxmlformats.org/officeDocument/2006/relationships/image" Target="../media/image1200.png"/><Relationship Id="rId361" Type="http://schemas.openxmlformats.org/officeDocument/2006/relationships/customXml" Target="../ink/ink431.xml"/><Relationship Id="rId599" Type="http://schemas.openxmlformats.org/officeDocument/2006/relationships/customXml" Target="../ink/ink557.xml"/><Relationship Id="rId459" Type="http://schemas.openxmlformats.org/officeDocument/2006/relationships/image" Target="../media/image265.png"/><Relationship Id="rId666" Type="http://schemas.openxmlformats.org/officeDocument/2006/relationships/customXml" Target="../ink/ink593.xml"/><Relationship Id="rId873" Type="http://schemas.openxmlformats.org/officeDocument/2006/relationships/image" Target="../media/image466.png"/><Relationship Id="rId16" Type="http://schemas.openxmlformats.org/officeDocument/2006/relationships/image" Target="../media/image530.png"/><Relationship Id="rId221" Type="http://schemas.openxmlformats.org/officeDocument/2006/relationships/customXml" Target="../ink/ink359.xml"/><Relationship Id="rId319" Type="http://schemas.openxmlformats.org/officeDocument/2006/relationships/customXml" Target="../ink/ink410.xml"/><Relationship Id="rId526" Type="http://schemas.openxmlformats.org/officeDocument/2006/relationships/image" Target="../media/image297.png"/><Relationship Id="rId733" Type="http://schemas.openxmlformats.org/officeDocument/2006/relationships/customXml" Target="../ink/ink629.xml"/><Relationship Id="rId940" Type="http://schemas.openxmlformats.org/officeDocument/2006/relationships/image" Target="../media/image498.png"/><Relationship Id="rId165" Type="http://schemas.openxmlformats.org/officeDocument/2006/relationships/customXml" Target="../ink/ink329.xml"/><Relationship Id="rId372" Type="http://schemas.openxmlformats.org/officeDocument/2006/relationships/image" Target="../media/image224.png"/><Relationship Id="rId677" Type="http://schemas.openxmlformats.org/officeDocument/2006/relationships/customXml" Target="../ink/ink599.xml"/><Relationship Id="rId800" Type="http://schemas.openxmlformats.org/officeDocument/2006/relationships/customXml" Target="../ink/ink664.xml"/><Relationship Id="rId232" Type="http://schemas.openxmlformats.org/officeDocument/2006/relationships/image" Target="../media/image156.png"/><Relationship Id="rId884" Type="http://schemas.openxmlformats.org/officeDocument/2006/relationships/customXml" Target="../ink/ink707.xml"/><Relationship Id="rId27" Type="http://schemas.openxmlformats.org/officeDocument/2006/relationships/customXml" Target="../ink/ink258.xml"/><Relationship Id="rId537" Type="http://schemas.openxmlformats.org/officeDocument/2006/relationships/customXml" Target="../ink/ink523.xml"/><Relationship Id="rId744" Type="http://schemas.openxmlformats.org/officeDocument/2006/relationships/customXml" Target="../ink/ink635.xml"/><Relationship Id="rId80" Type="http://schemas.openxmlformats.org/officeDocument/2006/relationships/customXml" Target="../ink/ink285.xml"/><Relationship Id="rId176" Type="http://schemas.openxmlformats.org/officeDocument/2006/relationships/image" Target="../media/image1300.png"/><Relationship Id="rId383" Type="http://schemas.openxmlformats.org/officeDocument/2006/relationships/image" Target="../media/image229.png"/><Relationship Id="rId590" Type="http://schemas.openxmlformats.org/officeDocument/2006/relationships/image" Target="../media/image332.png"/><Relationship Id="rId604" Type="http://schemas.openxmlformats.org/officeDocument/2006/relationships/image" Target="../media/image339.png"/><Relationship Id="rId811" Type="http://schemas.openxmlformats.org/officeDocument/2006/relationships/image" Target="../media/image436.png"/><Relationship Id="rId243" Type="http://schemas.openxmlformats.org/officeDocument/2006/relationships/customXml" Target="../ink/ink370.xml"/><Relationship Id="rId450" Type="http://schemas.openxmlformats.org/officeDocument/2006/relationships/customXml" Target="../ink/ink478.xml"/><Relationship Id="rId688" Type="http://schemas.openxmlformats.org/officeDocument/2006/relationships/customXml" Target="../ink/ink605.xml"/><Relationship Id="rId895" Type="http://schemas.openxmlformats.org/officeDocument/2006/relationships/image" Target="../media/image477.png"/><Relationship Id="rId909" Type="http://schemas.openxmlformats.org/officeDocument/2006/relationships/image" Target="../media/image483.png"/><Relationship Id="rId38" Type="http://schemas.openxmlformats.org/officeDocument/2006/relationships/image" Target="../media/image640.png"/><Relationship Id="rId103" Type="http://schemas.openxmlformats.org/officeDocument/2006/relationships/image" Target="../media/image960.png"/><Relationship Id="rId310" Type="http://schemas.openxmlformats.org/officeDocument/2006/relationships/image" Target="../media/image194.png"/><Relationship Id="rId548" Type="http://schemas.openxmlformats.org/officeDocument/2006/relationships/customXml" Target="../ink/ink529.xml"/><Relationship Id="rId755" Type="http://schemas.openxmlformats.org/officeDocument/2006/relationships/customXml" Target="../ink/ink641.xml"/><Relationship Id="rId91" Type="http://schemas.openxmlformats.org/officeDocument/2006/relationships/customXml" Target="../ink/ink291.xml"/><Relationship Id="rId187" Type="http://schemas.openxmlformats.org/officeDocument/2006/relationships/image" Target="../media/image135.png"/><Relationship Id="rId394" Type="http://schemas.openxmlformats.org/officeDocument/2006/relationships/image" Target="../media/image234.png"/><Relationship Id="rId408" Type="http://schemas.openxmlformats.org/officeDocument/2006/relationships/image" Target="../media/image241.png"/><Relationship Id="rId615" Type="http://schemas.openxmlformats.org/officeDocument/2006/relationships/customXml" Target="../ink/ink566.xml"/><Relationship Id="rId822" Type="http://schemas.openxmlformats.org/officeDocument/2006/relationships/customXml" Target="../ink/ink675.xml"/><Relationship Id="rId254" Type="http://schemas.openxmlformats.org/officeDocument/2006/relationships/image" Target="../media/image167.png"/><Relationship Id="rId699" Type="http://schemas.openxmlformats.org/officeDocument/2006/relationships/customXml" Target="../ink/ink611.xml"/><Relationship Id="rId49" Type="http://schemas.openxmlformats.org/officeDocument/2006/relationships/customXml" Target="../ink/ink269.xml"/><Relationship Id="rId114" Type="http://schemas.openxmlformats.org/officeDocument/2006/relationships/customXml" Target="../ink/ink302.xml"/><Relationship Id="rId461" Type="http://schemas.openxmlformats.org/officeDocument/2006/relationships/image" Target="../media/image266.png"/><Relationship Id="rId559" Type="http://schemas.openxmlformats.org/officeDocument/2006/relationships/customXml" Target="../ink/ink535.xml"/><Relationship Id="rId766" Type="http://schemas.openxmlformats.org/officeDocument/2006/relationships/image" Target="../media/image414.png"/><Relationship Id="rId198" Type="http://schemas.openxmlformats.org/officeDocument/2006/relationships/customXml" Target="../ink/ink346.xml"/><Relationship Id="rId321" Type="http://schemas.openxmlformats.org/officeDocument/2006/relationships/customXml" Target="../ink/ink411.xml"/><Relationship Id="rId419" Type="http://schemas.openxmlformats.org/officeDocument/2006/relationships/customXml" Target="../ink/ink461.xml"/><Relationship Id="rId626" Type="http://schemas.openxmlformats.org/officeDocument/2006/relationships/customXml" Target="../ink/ink572.xml"/><Relationship Id="rId833" Type="http://schemas.openxmlformats.org/officeDocument/2006/relationships/customXml" Target="../ink/ink681.xml"/><Relationship Id="rId265" Type="http://schemas.openxmlformats.org/officeDocument/2006/relationships/image" Target="../media/image172.png"/><Relationship Id="rId472" Type="http://schemas.openxmlformats.org/officeDocument/2006/relationships/image" Target="../media/image271.png"/><Relationship Id="rId900" Type="http://schemas.openxmlformats.org/officeDocument/2006/relationships/customXml" Target="../ink/ink715.xml"/><Relationship Id="rId125" Type="http://schemas.openxmlformats.org/officeDocument/2006/relationships/image" Target="../media/image1070.png"/><Relationship Id="rId332" Type="http://schemas.openxmlformats.org/officeDocument/2006/relationships/image" Target="../media/image204.png"/><Relationship Id="rId777" Type="http://schemas.openxmlformats.org/officeDocument/2006/relationships/customXml" Target="../ink/ink652.xml"/><Relationship Id="rId637" Type="http://schemas.openxmlformats.org/officeDocument/2006/relationships/customXml" Target="../ink/ink578.xml"/><Relationship Id="rId844" Type="http://schemas.openxmlformats.org/officeDocument/2006/relationships/image" Target="../media/image452.png"/><Relationship Id="rId276" Type="http://schemas.openxmlformats.org/officeDocument/2006/relationships/customXml" Target="../ink/ink387.xml"/><Relationship Id="rId483" Type="http://schemas.openxmlformats.org/officeDocument/2006/relationships/customXml" Target="../ink/ink495.xml"/><Relationship Id="rId690" Type="http://schemas.openxmlformats.org/officeDocument/2006/relationships/customXml" Target="../ink/ink606.xml"/><Relationship Id="rId704" Type="http://schemas.openxmlformats.org/officeDocument/2006/relationships/image" Target="../media/image385.png"/><Relationship Id="rId911" Type="http://schemas.openxmlformats.org/officeDocument/2006/relationships/image" Target="../media/image484.png"/><Relationship Id="rId40" Type="http://schemas.openxmlformats.org/officeDocument/2006/relationships/image" Target="../media/image650.png"/><Relationship Id="rId136" Type="http://schemas.openxmlformats.org/officeDocument/2006/relationships/customXml" Target="../ink/ink313.xml"/><Relationship Id="rId343" Type="http://schemas.openxmlformats.org/officeDocument/2006/relationships/customXml" Target="../ink/ink422.xml"/><Relationship Id="rId550" Type="http://schemas.openxmlformats.org/officeDocument/2006/relationships/customXml" Target="../ink/ink530.xml"/><Relationship Id="rId788" Type="http://schemas.openxmlformats.org/officeDocument/2006/relationships/customXml" Target="../ink/ink658.xml"/><Relationship Id="rId203" Type="http://schemas.openxmlformats.org/officeDocument/2006/relationships/customXml" Target="../ink/ink349.xml"/><Relationship Id="rId648" Type="http://schemas.openxmlformats.org/officeDocument/2006/relationships/image" Target="../media/image359.png"/><Relationship Id="rId855" Type="http://schemas.openxmlformats.org/officeDocument/2006/relationships/customXml" Target="../ink/ink692.xml"/><Relationship Id="rId287" Type="http://schemas.openxmlformats.org/officeDocument/2006/relationships/customXml" Target="../ink/ink393.xml"/><Relationship Id="rId410" Type="http://schemas.openxmlformats.org/officeDocument/2006/relationships/image" Target="../media/image242.png"/><Relationship Id="rId494" Type="http://schemas.openxmlformats.org/officeDocument/2006/relationships/image" Target="../media/image282.png"/><Relationship Id="rId508" Type="http://schemas.openxmlformats.org/officeDocument/2006/relationships/image" Target="../media/image289.png"/><Relationship Id="rId715" Type="http://schemas.openxmlformats.org/officeDocument/2006/relationships/customXml" Target="../ink/ink620.xml"/><Relationship Id="rId922" Type="http://schemas.openxmlformats.org/officeDocument/2006/relationships/customXml" Target="../ink/ink727.xml"/><Relationship Id="rId147" Type="http://schemas.openxmlformats.org/officeDocument/2006/relationships/customXml" Target="../ink/ink319.xml"/><Relationship Id="rId354" Type="http://schemas.openxmlformats.org/officeDocument/2006/relationships/image" Target="../media/image215.png"/><Relationship Id="rId799" Type="http://schemas.openxmlformats.org/officeDocument/2006/relationships/image" Target="../media/image430.png"/><Relationship Id="rId51" Type="http://schemas.openxmlformats.org/officeDocument/2006/relationships/customXml" Target="../ink/ink270.xml"/><Relationship Id="rId561" Type="http://schemas.openxmlformats.org/officeDocument/2006/relationships/customXml" Target="../ink/ink536.xml"/><Relationship Id="rId659" Type="http://schemas.openxmlformats.org/officeDocument/2006/relationships/image" Target="../media/image364.png"/><Relationship Id="rId866" Type="http://schemas.openxmlformats.org/officeDocument/2006/relationships/customXml" Target="../ink/ink698.xml"/><Relationship Id="rId214" Type="http://schemas.openxmlformats.org/officeDocument/2006/relationships/image" Target="../media/image148.png"/><Relationship Id="rId298" Type="http://schemas.openxmlformats.org/officeDocument/2006/relationships/image" Target="../media/image188.png"/><Relationship Id="rId421" Type="http://schemas.openxmlformats.org/officeDocument/2006/relationships/customXml" Target="../ink/ink462.xml"/><Relationship Id="rId519" Type="http://schemas.openxmlformats.org/officeDocument/2006/relationships/image" Target="../media/image294.png"/><Relationship Id="rId158" Type="http://schemas.openxmlformats.org/officeDocument/2006/relationships/customXml" Target="../ink/ink325.xml"/><Relationship Id="rId726" Type="http://schemas.openxmlformats.org/officeDocument/2006/relationships/image" Target="../media/image395.png"/><Relationship Id="rId933" Type="http://schemas.openxmlformats.org/officeDocument/2006/relationships/customXml" Target="../ink/ink733.xml"/><Relationship Id="rId62" Type="http://schemas.openxmlformats.org/officeDocument/2006/relationships/image" Target="../media/image760.png"/><Relationship Id="rId365" Type="http://schemas.openxmlformats.org/officeDocument/2006/relationships/customXml" Target="../ink/ink433.xml"/><Relationship Id="rId572" Type="http://schemas.openxmlformats.org/officeDocument/2006/relationships/customXml" Target="../ink/ink542.xml"/><Relationship Id="rId225" Type="http://schemas.openxmlformats.org/officeDocument/2006/relationships/customXml" Target="../ink/ink361.xml"/><Relationship Id="rId432" Type="http://schemas.openxmlformats.org/officeDocument/2006/relationships/image" Target="../media/image253.png"/><Relationship Id="rId877" Type="http://schemas.openxmlformats.org/officeDocument/2006/relationships/image" Target="../media/image468.png"/><Relationship Id="rId737" Type="http://schemas.openxmlformats.org/officeDocument/2006/relationships/image" Target="../media/image400.png"/><Relationship Id="rId944" Type="http://schemas.openxmlformats.org/officeDocument/2006/relationships/image" Target="../media/image500.png"/><Relationship Id="rId73" Type="http://schemas.openxmlformats.org/officeDocument/2006/relationships/customXml" Target="../ink/ink281.xml"/><Relationship Id="rId169" Type="http://schemas.openxmlformats.org/officeDocument/2006/relationships/customXml" Target="../ink/ink331.xml"/><Relationship Id="rId376" Type="http://schemas.openxmlformats.org/officeDocument/2006/relationships/image" Target="../media/image226.png"/><Relationship Id="rId583" Type="http://schemas.openxmlformats.org/officeDocument/2006/relationships/image" Target="../media/image329.png"/><Relationship Id="rId790" Type="http://schemas.openxmlformats.org/officeDocument/2006/relationships/customXml" Target="../ink/ink659.xml"/><Relationship Id="rId804" Type="http://schemas.openxmlformats.org/officeDocument/2006/relationships/customXml" Target="../ink/ink666.xml"/><Relationship Id="rId4" Type="http://schemas.openxmlformats.org/officeDocument/2006/relationships/image" Target="../media/image4710.png"/><Relationship Id="rId236" Type="http://schemas.openxmlformats.org/officeDocument/2006/relationships/image" Target="../media/image158.png"/><Relationship Id="rId443" Type="http://schemas.openxmlformats.org/officeDocument/2006/relationships/image" Target="../media/image258.png"/><Relationship Id="rId650" Type="http://schemas.openxmlformats.org/officeDocument/2006/relationships/image" Target="../media/image360.png"/><Relationship Id="rId888" Type="http://schemas.openxmlformats.org/officeDocument/2006/relationships/customXml" Target="../ink/ink709.xml"/><Relationship Id="rId303" Type="http://schemas.openxmlformats.org/officeDocument/2006/relationships/customXml" Target="../ink/ink401.xml"/><Relationship Id="rId748" Type="http://schemas.openxmlformats.org/officeDocument/2006/relationships/customXml" Target="../ink/ink637.xml"/><Relationship Id="rId84" Type="http://schemas.openxmlformats.org/officeDocument/2006/relationships/image" Target="../media/image860.png"/><Relationship Id="rId387" Type="http://schemas.openxmlformats.org/officeDocument/2006/relationships/customXml" Target="../ink/ink445.xml"/><Relationship Id="rId510" Type="http://schemas.openxmlformats.org/officeDocument/2006/relationships/customXml" Target="../ink/ink509.xml"/><Relationship Id="rId594" Type="http://schemas.openxmlformats.org/officeDocument/2006/relationships/image" Target="../media/image334.png"/><Relationship Id="rId608" Type="http://schemas.openxmlformats.org/officeDocument/2006/relationships/customXml" Target="../ink/ink562.xml"/><Relationship Id="rId815" Type="http://schemas.openxmlformats.org/officeDocument/2006/relationships/image" Target="../media/image438.png"/><Relationship Id="rId247" Type="http://schemas.openxmlformats.org/officeDocument/2006/relationships/customXml" Target="../ink/ink372.xml"/><Relationship Id="rId899" Type="http://schemas.openxmlformats.org/officeDocument/2006/relationships/image" Target="../media/image479.png"/><Relationship Id="rId107" Type="http://schemas.openxmlformats.org/officeDocument/2006/relationships/image" Target="../media/image980.png"/><Relationship Id="rId454" Type="http://schemas.openxmlformats.org/officeDocument/2006/relationships/customXml" Target="../ink/ink480.xml"/><Relationship Id="rId661" Type="http://schemas.openxmlformats.org/officeDocument/2006/relationships/image" Target="../media/image365.png"/><Relationship Id="rId759" Type="http://schemas.openxmlformats.org/officeDocument/2006/relationships/customXml" Target="../ink/ink643.xml"/><Relationship Id="rId11" Type="http://schemas.openxmlformats.org/officeDocument/2006/relationships/customXml" Target="../ink/ink250.xml"/><Relationship Id="rId314" Type="http://schemas.openxmlformats.org/officeDocument/2006/relationships/customXml" Target="../ink/ink407.xml"/><Relationship Id="rId398" Type="http://schemas.openxmlformats.org/officeDocument/2006/relationships/image" Target="../media/image236.png"/><Relationship Id="rId521" Type="http://schemas.openxmlformats.org/officeDocument/2006/relationships/image" Target="../media/image295.png"/><Relationship Id="rId619" Type="http://schemas.openxmlformats.org/officeDocument/2006/relationships/customXml" Target="../ink/ink568.xml"/><Relationship Id="rId95" Type="http://schemas.openxmlformats.org/officeDocument/2006/relationships/image" Target="../media/image912.png"/><Relationship Id="rId160" Type="http://schemas.openxmlformats.org/officeDocument/2006/relationships/image" Target="../media/image1220.png"/><Relationship Id="rId826" Type="http://schemas.openxmlformats.org/officeDocument/2006/relationships/customXml" Target="../ink/ink677.xml"/><Relationship Id="rId258" Type="http://schemas.openxmlformats.org/officeDocument/2006/relationships/image" Target="../media/image169.png"/><Relationship Id="rId465" Type="http://schemas.openxmlformats.org/officeDocument/2006/relationships/customXml" Target="../ink/ink486.xml"/><Relationship Id="rId672" Type="http://schemas.openxmlformats.org/officeDocument/2006/relationships/customXml" Target="../ink/ink596.xml"/><Relationship Id="rId22" Type="http://schemas.openxmlformats.org/officeDocument/2006/relationships/image" Target="../media/image560.png"/><Relationship Id="rId118" Type="http://schemas.openxmlformats.org/officeDocument/2006/relationships/customXml" Target="../ink/ink304.xml"/><Relationship Id="rId325" Type="http://schemas.openxmlformats.org/officeDocument/2006/relationships/customXml" Target="../ink/ink413.xml"/><Relationship Id="rId532" Type="http://schemas.openxmlformats.org/officeDocument/2006/relationships/image" Target="../media/image300.png"/><Relationship Id="rId171" Type="http://schemas.openxmlformats.org/officeDocument/2006/relationships/customXml" Target="../ink/ink332.xml"/><Relationship Id="rId837" Type="http://schemas.openxmlformats.org/officeDocument/2006/relationships/customXml" Target="../ink/ink683.xml"/><Relationship Id="rId269" Type="http://schemas.openxmlformats.org/officeDocument/2006/relationships/image" Target="../media/image174.png"/><Relationship Id="rId476" Type="http://schemas.openxmlformats.org/officeDocument/2006/relationships/image" Target="../media/image273.png"/><Relationship Id="rId683" Type="http://schemas.openxmlformats.org/officeDocument/2006/relationships/image" Target="../media/image375.png"/><Relationship Id="rId890" Type="http://schemas.openxmlformats.org/officeDocument/2006/relationships/customXml" Target="../ink/ink710.xml"/><Relationship Id="rId904" Type="http://schemas.openxmlformats.org/officeDocument/2006/relationships/customXml" Target="../ink/ink717.xml"/><Relationship Id="rId33" Type="http://schemas.openxmlformats.org/officeDocument/2006/relationships/customXml" Target="../ink/ink261.xml"/><Relationship Id="rId129" Type="http://schemas.openxmlformats.org/officeDocument/2006/relationships/image" Target="../media/image2710.png"/><Relationship Id="rId336" Type="http://schemas.openxmlformats.org/officeDocument/2006/relationships/image" Target="../media/image206.png"/><Relationship Id="rId543" Type="http://schemas.openxmlformats.org/officeDocument/2006/relationships/image" Target="../media/image305.png"/><Relationship Id="rId182" Type="http://schemas.openxmlformats.org/officeDocument/2006/relationships/customXml" Target="../ink/ink338.xml"/><Relationship Id="rId403" Type="http://schemas.openxmlformats.org/officeDocument/2006/relationships/customXml" Target="../ink/ink453.xml"/><Relationship Id="rId750" Type="http://schemas.openxmlformats.org/officeDocument/2006/relationships/image" Target="../media/image406.png"/><Relationship Id="rId848" Type="http://schemas.openxmlformats.org/officeDocument/2006/relationships/image" Target="../media/image454.png"/><Relationship Id="rId487" Type="http://schemas.openxmlformats.org/officeDocument/2006/relationships/customXml" Target="../ink/ink497.xml"/><Relationship Id="rId610" Type="http://schemas.openxmlformats.org/officeDocument/2006/relationships/image" Target="../media/image341.png"/><Relationship Id="rId694" Type="http://schemas.openxmlformats.org/officeDocument/2006/relationships/customXml" Target="../ink/ink608.xml"/><Relationship Id="rId708" Type="http://schemas.openxmlformats.org/officeDocument/2006/relationships/customXml" Target="../ink/ink616.xml"/><Relationship Id="rId915" Type="http://schemas.openxmlformats.org/officeDocument/2006/relationships/image" Target="../media/image486.png"/><Relationship Id="rId347" Type="http://schemas.openxmlformats.org/officeDocument/2006/relationships/customXml" Target="../ink/ink424.xml"/><Relationship Id="rId44" Type="http://schemas.openxmlformats.org/officeDocument/2006/relationships/image" Target="../media/image670.png"/><Relationship Id="rId554" Type="http://schemas.openxmlformats.org/officeDocument/2006/relationships/customXml" Target="../ink/ink532.xml"/><Relationship Id="rId761" Type="http://schemas.openxmlformats.org/officeDocument/2006/relationships/customXml" Target="../ink/ink644.xml"/><Relationship Id="rId859" Type="http://schemas.openxmlformats.org/officeDocument/2006/relationships/image" Target="../media/image459.png"/><Relationship Id="rId193" Type="http://schemas.openxmlformats.org/officeDocument/2006/relationships/image" Target="../media/image138.png"/><Relationship Id="rId207" Type="http://schemas.openxmlformats.org/officeDocument/2006/relationships/customXml" Target="../ink/ink351.xml"/><Relationship Id="rId414" Type="http://schemas.openxmlformats.org/officeDocument/2006/relationships/image" Target="../media/image244.png"/><Relationship Id="rId498" Type="http://schemas.openxmlformats.org/officeDocument/2006/relationships/image" Target="../media/image284.png"/><Relationship Id="rId621" Type="http://schemas.openxmlformats.org/officeDocument/2006/relationships/customXml" Target="../ink/ink569.xml"/><Relationship Id="rId260" Type="http://schemas.openxmlformats.org/officeDocument/2006/relationships/image" Target="../media/image170.png"/><Relationship Id="rId719" Type="http://schemas.openxmlformats.org/officeDocument/2006/relationships/customXml" Target="../ink/ink622.xml"/><Relationship Id="rId926" Type="http://schemas.openxmlformats.org/officeDocument/2006/relationships/image" Target="../media/image491.png"/><Relationship Id="rId55" Type="http://schemas.openxmlformats.org/officeDocument/2006/relationships/customXml" Target="../ink/ink272.xml"/><Relationship Id="rId120" Type="http://schemas.openxmlformats.org/officeDocument/2006/relationships/customXml" Target="../ink/ink305.xml"/><Relationship Id="rId358" Type="http://schemas.openxmlformats.org/officeDocument/2006/relationships/image" Target="../media/image217.png"/><Relationship Id="rId565" Type="http://schemas.openxmlformats.org/officeDocument/2006/relationships/customXml" Target="../ink/ink538.xml"/><Relationship Id="rId772" Type="http://schemas.openxmlformats.org/officeDocument/2006/relationships/image" Target="../media/image417.png"/><Relationship Id="rId218" Type="http://schemas.openxmlformats.org/officeDocument/2006/relationships/customXml" Target="../ink/ink357.xml"/><Relationship Id="rId425" Type="http://schemas.openxmlformats.org/officeDocument/2006/relationships/customXml" Target="../ink/ink464.xml"/><Relationship Id="rId632" Type="http://schemas.openxmlformats.org/officeDocument/2006/relationships/image" Target="../media/image351.png"/><Relationship Id="rId271" Type="http://schemas.openxmlformats.org/officeDocument/2006/relationships/image" Target="../media/image175.png"/><Relationship Id="rId937" Type="http://schemas.openxmlformats.org/officeDocument/2006/relationships/customXml" Target="../ink/ink735.xml"/><Relationship Id="rId66" Type="http://schemas.openxmlformats.org/officeDocument/2006/relationships/image" Target="../media/image780.png"/><Relationship Id="rId131" Type="http://schemas.openxmlformats.org/officeDocument/2006/relationships/image" Target="../media/image1090.png"/><Relationship Id="rId369" Type="http://schemas.openxmlformats.org/officeDocument/2006/relationships/customXml" Target="../ink/ink435.xml"/><Relationship Id="rId576" Type="http://schemas.openxmlformats.org/officeDocument/2006/relationships/customXml" Target="../ink/ink544.xml"/><Relationship Id="rId783" Type="http://schemas.openxmlformats.org/officeDocument/2006/relationships/customXml" Target="../ink/ink655.xml"/><Relationship Id="rId229" Type="http://schemas.openxmlformats.org/officeDocument/2006/relationships/customXml" Target="../ink/ink363.xml"/><Relationship Id="rId436" Type="http://schemas.openxmlformats.org/officeDocument/2006/relationships/customXml" Target="../ink/ink470.xml"/><Relationship Id="rId643" Type="http://schemas.openxmlformats.org/officeDocument/2006/relationships/customXml" Target="../ink/ink581.xml"/><Relationship Id="rId850" Type="http://schemas.openxmlformats.org/officeDocument/2006/relationships/image" Target="../media/image455.png"/><Relationship Id="rId77" Type="http://schemas.openxmlformats.org/officeDocument/2006/relationships/customXml" Target="../ink/ink283.xml"/><Relationship Id="rId282" Type="http://schemas.openxmlformats.org/officeDocument/2006/relationships/image" Target="../media/image180.png"/><Relationship Id="rId503" Type="http://schemas.openxmlformats.org/officeDocument/2006/relationships/customXml" Target="../ink/ink505.xml"/><Relationship Id="rId587" Type="http://schemas.openxmlformats.org/officeDocument/2006/relationships/customXml" Target="../ink/ink551.xml"/><Relationship Id="rId710" Type="http://schemas.openxmlformats.org/officeDocument/2006/relationships/customXml" Target="../ink/ink617.xml"/><Relationship Id="rId808" Type="http://schemas.openxmlformats.org/officeDocument/2006/relationships/customXml" Target="../ink/ink668.xml"/><Relationship Id="rId8" Type="http://schemas.openxmlformats.org/officeDocument/2006/relationships/image" Target="../media/image4910.png"/><Relationship Id="rId142" Type="http://schemas.openxmlformats.org/officeDocument/2006/relationships/customXml" Target="../ink/ink316.xml"/><Relationship Id="rId447" Type="http://schemas.openxmlformats.org/officeDocument/2006/relationships/customXml" Target="../ink/ink476.xml"/><Relationship Id="rId794" Type="http://schemas.openxmlformats.org/officeDocument/2006/relationships/customXml" Target="../ink/ink661.xml"/><Relationship Id="rId654" Type="http://schemas.openxmlformats.org/officeDocument/2006/relationships/customXml" Target="../ink/ink587.xml"/><Relationship Id="rId861" Type="http://schemas.openxmlformats.org/officeDocument/2006/relationships/image" Target="../media/image460.png"/><Relationship Id="rId293" Type="http://schemas.openxmlformats.org/officeDocument/2006/relationships/customXml" Target="../ink/ink396.xml"/><Relationship Id="rId307" Type="http://schemas.openxmlformats.org/officeDocument/2006/relationships/customXml" Target="../ink/ink403.xml"/><Relationship Id="rId514" Type="http://schemas.openxmlformats.org/officeDocument/2006/relationships/customXml" Target="../ink/ink511.xml"/><Relationship Id="rId721" Type="http://schemas.openxmlformats.org/officeDocument/2006/relationships/customXml" Target="../ink/ink623.xml"/><Relationship Id="rId88" Type="http://schemas.openxmlformats.org/officeDocument/2006/relationships/image" Target="../media/image880.png"/><Relationship Id="rId153" Type="http://schemas.openxmlformats.org/officeDocument/2006/relationships/customXml" Target="../ink/ink322.xml"/><Relationship Id="rId360" Type="http://schemas.openxmlformats.org/officeDocument/2006/relationships/image" Target="../media/image218.png"/><Relationship Id="rId598" Type="http://schemas.openxmlformats.org/officeDocument/2006/relationships/image" Target="../media/image336.png"/><Relationship Id="rId819" Type="http://schemas.openxmlformats.org/officeDocument/2006/relationships/image" Target="../media/image440.png"/><Relationship Id="rId220" Type="http://schemas.openxmlformats.org/officeDocument/2006/relationships/customXml" Target="../ink/ink358.xml"/><Relationship Id="rId458" Type="http://schemas.openxmlformats.org/officeDocument/2006/relationships/customXml" Target="../ink/ink482.xml"/><Relationship Id="rId665" Type="http://schemas.openxmlformats.org/officeDocument/2006/relationships/image" Target="../media/image367.png"/><Relationship Id="rId872" Type="http://schemas.openxmlformats.org/officeDocument/2006/relationships/customXml" Target="../ink/ink701.xml"/><Relationship Id="rId15" Type="http://schemas.openxmlformats.org/officeDocument/2006/relationships/customXml" Target="../ink/ink252.xml"/><Relationship Id="rId318" Type="http://schemas.openxmlformats.org/officeDocument/2006/relationships/customXml" Target="../ink/ink409.xml"/><Relationship Id="rId525" Type="http://schemas.openxmlformats.org/officeDocument/2006/relationships/customXml" Target="../ink/ink517.xml"/><Relationship Id="rId732" Type="http://schemas.openxmlformats.org/officeDocument/2006/relationships/image" Target="../media/image398.png"/><Relationship Id="rId99" Type="http://schemas.openxmlformats.org/officeDocument/2006/relationships/image" Target="../media/image940.png"/><Relationship Id="rId164" Type="http://schemas.openxmlformats.org/officeDocument/2006/relationships/image" Target="../media/image1240.png"/><Relationship Id="rId371" Type="http://schemas.openxmlformats.org/officeDocument/2006/relationships/customXml" Target="../ink/ink436.xml"/><Relationship Id="rId469" Type="http://schemas.openxmlformats.org/officeDocument/2006/relationships/customXml" Target="../ink/ink488.xml"/><Relationship Id="rId676" Type="http://schemas.openxmlformats.org/officeDocument/2006/relationships/customXml" Target="../ink/ink598.xml"/><Relationship Id="rId883" Type="http://schemas.openxmlformats.org/officeDocument/2006/relationships/image" Target="../media/image471.png"/><Relationship Id="rId26" Type="http://schemas.openxmlformats.org/officeDocument/2006/relationships/image" Target="../media/image580.png"/><Relationship Id="rId231" Type="http://schemas.openxmlformats.org/officeDocument/2006/relationships/customXml" Target="../ink/ink364.xml"/><Relationship Id="rId329" Type="http://schemas.openxmlformats.org/officeDocument/2006/relationships/customXml" Target="../ink/ink415.xml"/><Relationship Id="rId536" Type="http://schemas.openxmlformats.org/officeDocument/2006/relationships/image" Target="../media/image302.png"/><Relationship Id="rId175" Type="http://schemas.openxmlformats.org/officeDocument/2006/relationships/customXml" Target="../ink/ink334.xml"/><Relationship Id="rId743" Type="http://schemas.openxmlformats.org/officeDocument/2006/relationships/image" Target="../media/image403.png"/><Relationship Id="rId382" Type="http://schemas.openxmlformats.org/officeDocument/2006/relationships/customXml" Target="../ink/ink442.xml"/><Relationship Id="rId603" Type="http://schemas.openxmlformats.org/officeDocument/2006/relationships/customXml" Target="../ink/ink559.xml"/><Relationship Id="rId687" Type="http://schemas.openxmlformats.org/officeDocument/2006/relationships/image" Target="../media/image377.png"/><Relationship Id="rId810" Type="http://schemas.openxmlformats.org/officeDocument/2006/relationships/customXml" Target="../ink/ink669.xml"/><Relationship Id="rId908" Type="http://schemas.openxmlformats.org/officeDocument/2006/relationships/customXml" Target="../ink/ink720.xml"/><Relationship Id="rId242" Type="http://schemas.openxmlformats.org/officeDocument/2006/relationships/image" Target="../media/image161.png"/><Relationship Id="rId894" Type="http://schemas.openxmlformats.org/officeDocument/2006/relationships/customXml" Target="../ink/ink712.xml"/><Relationship Id="rId37" Type="http://schemas.openxmlformats.org/officeDocument/2006/relationships/customXml" Target="../ink/ink263.xml"/><Relationship Id="rId102" Type="http://schemas.openxmlformats.org/officeDocument/2006/relationships/customXml" Target="../ink/ink296.xml"/><Relationship Id="rId547" Type="http://schemas.openxmlformats.org/officeDocument/2006/relationships/image" Target="../media/image307.png"/><Relationship Id="rId754" Type="http://schemas.openxmlformats.org/officeDocument/2006/relationships/image" Target="../media/image408.png"/><Relationship Id="rId90" Type="http://schemas.openxmlformats.org/officeDocument/2006/relationships/image" Target="../media/image890.png"/><Relationship Id="rId186" Type="http://schemas.openxmlformats.org/officeDocument/2006/relationships/customXml" Target="../ink/ink340.xml"/><Relationship Id="rId393" Type="http://schemas.openxmlformats.org/officeDocument/2006/relationships/customXml" Target="../ink/ink448.xml"/><Relationship Id="rId407" Type="http://schemas.openxmlformats.org/officeDocument/2006/relationships/customXml" Target="../ink/ink455.xml"/><Relationship Id="rId614" Type="http://schemas.openxmlformats.org/officeDocument/2006/relationships/image" Target="../media/image343.png"/><Relationship Id="rId821" Type="http://schemas.openxmlformats.org/officeDocument/2006/relationships/image" Target="../media/image441.png"/><Relationship Id="rId253" Type="http://schemas.openxmlformats.org/officeDocument/2006/relationships/customXml" Target="../ink/ink375.xml"/><Relationship Id="rId460" Type="http://schemas.openxmlformats.org/officeDocument/2006/relationships/customXml" Target="../ink/ink483.xml"/><Relationship Id="rId698" Type="http://schemas.openxmlformats.org/officeDocument/2006/relationships/image" Target="../media/image382.png"/><Relationship Id="rId919" Type="http://schemas.openxmlformats.org/officeDocument/2006/relationships/image" Target="../media/image488.png"/><Relationship Id="rId48" Type="http://schemas.openxmlformats.org/officeDocument/2006/relationships/image" Target="../media/image690.png"/><Relationship Id="rId113" Type="http://schemas.openxmlformats.org/officeDocument/2006/relationships/image" Target="../media/image1011.png"/><Relationship Id="rId320" Type="http://schemas.openxmlformats.org/officeDocument/2006/relationships/image" Target="../media/image198.png"/><Relationship Id="rId558" Type="http://schemas.openxmlformats.org/officeDocument/2006/relationships/image" Target="../media/image318.png"/><Relationship Id="rId765" Type="http://schemas.openxmlformats.org/officeDocument/2006/relationships/customXml" Target="../ink/ink646.xml"/><Relationship Id="rId197" Type="http://schemas.openxmlformats.org/officeDocument/2006/relationships/image" Target="../media/image140.png"/><Relationship Id="rId418" Type="http://schemas.openxmlformats.org/officeDocument/2006/relationships/image" Target="../media/image246.png"/><Relationship Id="rId625" Type="http://schemas.openxmlformats.org/officeDocument/2006/relationships/image" Target="../media/image348.png"/><Relationship Id="rId832" Type="http://schemas.openxmlformats.org/officeDocument/2006/relationships/customXml" Target="../ink/ink680.xml"/><Relationship Id="rId264" Type="http://schemas.openxmlformats.org/officeDocument/2006/relationships/customXml" Target="../ink/ink381.xml"/><Relationship Id="rId471" Type="http://schemas.openxmlformats.org/officeDocument/2006/relationships/customXml" Target="../ink/ink489.xml"/><Relationship Id="rId59" Type="http://schemas.openxmlformats.org/officeDocument/2006/relationships/customXml" Target="../ink/ink274.xml"/><Relationship Id="rId124" Type="http://schemas.openxmlformats.org/officeDocument/2006/relationships/customXml" Target="../ink/ink307.xml"/><Relationship Id="rId569" Type="http://schemas.openxmlformats.org/officeDocument/2006/relationships/customXml" Target="../ink/ink540.xml"/><Relationship Id="rId776" Type="http://schemas.openxmlformats.org/officeDocument/2006/relationships/image" Target="../media/image419.png"/><Relationship Id="rId331" Type="http://schemas.openxmlformats.org/officeDocument/2006/relationships/customXml" Target="../ink/ink416.xml"/><Relationship Id="rId429" Type="http://schemas.openxmlformats.org/officeDocument/2006/relationships/customXml" Target="../ink/ink466.xml"/><Relationship Id="rId636" Type="http://schemas.openxmlformats.org/officeDocument/2006/relationships/image" Target="../media/image353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customXml" Target="../ink/ink6.xml"/><Relationship Id="rId18" Type="http://schemas.openxmlformats.org/officeDocument/2006/relationships/image" Target="NULL"/><Relationship Id="rId26" Type="http://schemas.openxmlformats.org/officeDocument/2006/relationships/image" Target="NULL"/><Relationship Id="rId39" Type="http://schemas.openxmlformats.org/officeDocument/2006/relationships/customXml" Target="../ink/ink19.xml"/><Relationship Id="rId21" Type="http://schemas.openxmlformats.org/officeDocument/2006/relationships/customXml" Target="../ink/ink10.xml"/><Relationship Id="rId34" Type="http://schemas.openxmlformats.org/officeDocument/2006/relationships/image" Target="NULL"/><Relationship Id="rId42" Type="http://schemas.openxmlformats.org/officeDocument/2006/relationships/image" Target="NULL"/><Relationship Id="rId47" Type="http://schemas.openxmlformats.org/officeDocument/2006/relationships/customXml" Target="../ink/ink23.xml"/><Relationship Id="rId50" Type="http://schemas.openxmlformats.org/officeDocument/2006/relationships/image" Target="NULL"/><Relationship Id="rId55" Type="http://schemas.openxmlformats.org/officeDocument/2006/relationships/customXml" Target="../ink/ink27.xml"/><Relationship Id="rId7" Type="http://schemas.openxmlformats.org/officeDocument/2006/relationships/customXml" Target="../ink/ink3.xml"/><Relationship Id="rId2" Type="http://schemas.openxmlformats.org/officeDocument/2006/relationships/notesSlide" Target="../notesSlides/notesSlide2.xml"/><Relationship Id="rId16" Type="http://schemas.openxmlformats.org/officeDocument/2006/relationships/image" Target="NULL"/><Relationship Id="rId29" Type="http://schemas.openxmlformats.org/officeDocument/2006/relationships/customXml" Target="../ink/ink14.xml"/><Relationship Id="rId11" Type="http://schemas.openxmlformats.org/officeDocument/2006/relationships/customXml" Target="../ink/ink5.xml"/><Relationship Id="rId24" Type="http://schemas.openxmlformats.org/officeDocument/2006/relationships/image" Target="NULL"/><Relationship Id="rId32" Type="http://schemas.openxmlformats.org/officeDocument/2006/relationships/image" Target="NULL"/><Relationship Id="rId37" Type="http://schemas.openxmlformats.org/officeDocument/2006/relationships/customXml" Target="../ink/ink18.xml"/><Relationship Id="rId40" Type="http://schemas.openxmlformats.org/officeDocument/2006/relationships/image" Target="NULL"/><Relationship Id="rId45" Type="http://schemas.openxmlformats.org/officeDocument/2006/relationships/customXml" Target="../ink/ink22.xml"/><Relationship Id="rId53" Type="http://schemas.openxmlformats.org/officeDocument/2006/relationships/customXml" Target="../ink/ink26.xml"/><Relationship Id="rId5" Type="http://schemas.openxmlformats.org/officeDocument/2006/relationships/customXml" Target="../ink/ink2.xml"/><Relationship Id="rId10" Type="http://schemas.openxmlformats.org/officeDocument/2006/relationships/image" Target="NULL"/><Relationship Id="rId19" Type="http://schemas.openxmlformats.org/officeDocument/2006/relationships/customXml" Target="../ink/ink9.xml"/><Relationship Id="rId31" Type="http://schemas.openxmlformats.org/officeDocument/2006/relationships/customXml" Target="../ink/ink15.xml"/><Relationship Id="rId44" Type="http://schemas.openxmlformats.org/officeDocument/2006/relationships/image" Target="NULL"/><Relationship Id="rId52" Type="http://schemas.openxmlformats.org/officeDocument/2006/relationships/image" Target="NULL"/><Relationship Id="rId4" Type="http://schemas.openxmlformats.org/officeDocument/2006/relationships/image" Target="NULL"/><Relationship Id="rId9" Type="http://schemas.openxmlformats.org/officeDocument/2006/relationships/customXml" Target="../ink/ink4.xml"/><Relationship Id="rId14" Type="http://schemas.openxmlformats.org/officeDocument/2006/relationships/image" Target="NULL"/><Relationship Id="rId22" Type="http://schemas.openxmlformats.org/officeDocument/2006/relationships/image" Target="NULL"/><Relationship Id="rId27" Type="http://schemas.openxmlformats.org/officeDocument/2006/relationships/customXml" Target="../ink/ink13.xml"/><Relationship Id="rId30" Type="http://schemas.openxmlformats.org/officeDocument/2006/relationships/image" Target="NULL"/><Relationship Id="rId35" Type="http://schemas.openxmlformats.org/officeDocument/2006/relationships/customXml" Target="../ink/ink17.xml"/><Relationship Id="rId43" Type="http://schemas.openxmlformats.org/officeDocument/2006/relationships/customXml" Target="../ink/ink21.xml"/><Relationship Id="rId48" Type="http://schemas.openxmlformats.org/officeDocument/2006/relationships/image" Target="NULL"/><Relationship Id="rId56" Type="http://schemas.openxmlformats.org/officeDocument/2006/relationships/image" Target="../media/image4.png"/><Relationship Id="rId8" Type="http://schemas.openxmlformats.org/officeDocument/2006/relationships/image" Target="NULL"/><Relationship Id="rId51" Type="http://schemas.openxmlformats.org/officeDocument/2006/relationships/customXml" Target="../ink/ink25.xml"/><Relationship Id="rId3" Type="http://schemas.openxmlformats.org/officeDocument/2006/relationships/customXml" Target="../ink/ink1.xml"/><Relationship Id="rId12" Type="http://schemas.openxmlformats.org/officeDocument/2006/relationships/image" Target="NULL"/><Relationship Id="rId17" Type="http://schemas.openxmlformats.org/officeDocument/2006/relationships/customXml" Target="../ink/ink8.xml"/><Relationship Id="rId25" Type="http://schemas.openxmlformats.org/officeDocument/2006/relationships/customXml" Target="../ink/ink12.xml"/><Relationship Id="rId33" Type="http://schemas.openxmlformats.org/officeDocument/2006/relationships/customXml" Target="../ink/ink16.xml"/><Relationship Id="rId38" Type="http://schemas.openxmlformats.org/officeDocument/2006/relationships/image" Target="NULL"/><Relationship Id="rId46" Type="http://schemas.openxmlformats.org/officeDocument/2006/relationships/image" Target="NULL"/><Relationship Id="rId20" Type="http://schemas.openxmlformats.org/officeDocument/2006/relationships/image" Target="NULL"/><Relationship Id="rId41" Type="http://schemas.openxmlformats.org/officeDocument/2006/relationships/customXml" Target="../ink/ink20.xml"/><Relationship Id="rId54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5" Type="http://schemas.openxmlformats.org/officeDocument/2006/relationships/customXml" Target="../ink/ink7.xml"/><Relationship Id="rId23" Type="http://schemas.openxmlformats.org/officeDocument/2006/relationships/customXml" Target="../ink/ink11.xml"/><Relationship Id="rId28" Type="http://schemas.openxmlformats.org/officeDocument/2006/relationships/image" Target="NULL"/><Relationship Id="rId36" Type="http://schemas.openxmlformats.org/officeDocument/2006/relationships/image" Target="NULL"/><Relationship Id="rId49" Type="http://schemas.openxmlformats.org/officeDocument/2006/relationships/customXml" Target="../ink/ink24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ustomXml" Target="../ink/ink30.xml"/><Relationship Id="rId13" Type="http://schemas.openxmlformats.org/officeDocument/2006/relationships/image" Target="../media/image9.png"/><Relationship Id="rId18" Type="http://schemas.openxmlformats.org/officeDocument/2006/relationships/customXml" Target="../ink/ink35.xml"/><Relationship Id="rId3" Type="http://schemas.openxmlformats.org/officeDocument/2006/relationships/image" Target="../media/image3100.png"/><Relationship Id="rId21" Type="http://schemas.openxmlformats.org/officeDocument/2006/relationships/image" Target="../media/image13.png"/><Relationship Id="rId7" Type="http://schemas.openxmlformats.org/officeDocument/2006/relationships/image" Target="../media/image6.png"/><Relationship Id="rId12" Type="http://schemas.openxmlformats.org/officeDocument/2006/relationships/customXml" Target="../ink/ink32.xml"/><Relationship Id="rId17" Type="http://schemas.openxmlformats.org/officeDocument/2006/relationships/image" Target="../media/image11.png"/><Relationship Id="rId2" Type="http://schemas.openxmlformats.org/officeDocument/2006/relationships/notesSlide" Target="../notesSlides/notesSlide3.xml"/><Relationship Id="rId16" Type="http://schemas.openxmlformats.org/officeDocument/2006/relationships/customXml" Target="../ink/ink34.xml"/><Relationship Id="rId20" Type="http://schemas.openxmlformats.org/officeDocument/2006/relationships/customXml" Target="../ink/ink36.xml"/><Relationship Id="rId1" Type="http://schemas.openxmlformats.org/officeDocument/2006/relationships/slideLayout" Target="../slideLayouts/slideLayout4.xml"/><Relationship Id="rId6" Type="http://schemas.openxmlformats.org/officeDocument/2006/relationships/customXml" Target="../ink/ink29.xml"/><Relationship Id="rId11" Type="http://schemas.openxmlformats.org/officeDocument/2006/relationships/image" Target="../media/image8.png"/><Relationship Id="rId5" Type="http://schemas.openxmlformats.org/officeDocument/2006/relationships/image" Target="../media/image5.png"/><Relationship Id="rId15" Type="http://schemas.openxmlformats.org/officeDocument/2006/relationships/image" Target="../media/image10.png"/><Relationship Id="rId23" Type="http://schemas.openxmlformats.org/officeDocument/2006/relationships/image" Target="../media/image14.png"/><Relationship Id="rId10" Type="http://schemas.openxmlformats.org/officeDocument/2006/relationships/customXml" Target="../ink/ink31.xml"/><Relationship Id="rId19" Type="http://schemas.openxmlformats.org/officeDocument/2006/relationships/image" Target="../media/image12.png"/><Relationship Id="rId4" Type="http://schemas.openxmlformats.org/officeDocument/2006/relationships/customXml" Target="../ink/ink28.xml"/><Relationship Id="rId9" Type="http://schemas.openxmlformats.org/officeDocument/2006/relationships/image" Target="../media/image7.png"/><Relationship Id="rId14" Type="http://schemas.openxmlformats.org/officeDocument/2006/relationships/customXml" Target="../ink/ink33.xml"/><Relationship Id="rId22" Type="http://schemas.openxmlformats.org/officeDocument/2006/relationships/customXml" Target="../ink/ink37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10.png"/><Relationship Id="rId18" Type="http://schemas.openxmlformats.org/officeDocument/2006/relationships/customXml" Target="../ink/ink45.xml"/><Relationship Id="rId26" Type="http://schemas.openxmlformats.org/officeDocument/2006/relationships/customXml" Target="../ink/ink50.xml"/><Relationship Id="rId3" Type="http://schemas.openxmlformats.org/officeDocument/2006/relationships/image" Target="../media/image16.png"/><Relationship Id="rId21" Type="http://schemas.openxmlformats.org/officeDocument/2006/relationships/image" Target="../media/image1410.png"/><Relationship Id="rId34" Type="http://schemas.openxmlformats.org/officeDocument/2006/relationships/customXml" Target="../ink/ink54.xml"/><Relationship Id="rId7" Type="http://schemas.openxmlformats.org/officeDocument/2006/relationships/customXml" Target="../ink/ink39.xml"/><Relationship Id="rId12" Type="http://schemas.openxmlformats.org/officeDocument/2006/relationships/customXml" Target="../ink/ink42.xml"/><Relationship Id="rId17" Type="http://schemas.openxmlformats.org/officeDocument/2006/relationships/image" Target="../media/image1210.png"/><Relationship Id="rId25" Type="http://schemas.openxmlformats.org/officeDocument/2006/relationships/customXml" Target="../ink/ink49.xml"/><Relationship Id="rId33" Type="http://schemas.openxmlformats.org/officeDocument/2006/relationships/image" Target="../media/image20.png"/><Relationship Id="rId2" Type="http://schemas.openxmlformats.org/officeDocument/2006/relationships/image" Target="../media/image15.png"/><Relationship Id="rId16" Type="http://schemas.openxmlformats.org/officeDocument/2006/relationships/customXml" Target="../ink/ink44.xml"/><Relationship Id="rId20" Type="http://schemas.openxmlformats.org/officeDocument/2006/relationships/customXml" Target="../ink/ink46.xml"/><Relationship Id="rId29" Type="http://schemas.openxmlformats.org/officeDocument/2006/relationships/image" Target="../media/image18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10.png"/><Relationship Id="rId11" Type="http://schemas.openxmlformats.org/officeDocument/2006/relationships/image" Target="../media/image911.png"/><Relationship Id="rId24" Type="http://schemas.openxmlformats.org/officeDocument/2006/relationships/customXml" Target="../ink/ink48.xml"/><Relationship Id="rId32" Type="http://schemas.openxmlformats.org/officeDocument/2006/relationships/customXml" Target="../ink/ink53.xml"/><Relationship Id="rId5" Type="http://schemas.openxmlformats.org/officeDocument/2006/relationships/customXml" Target="../ink/ink38.xml"/><Relationship Id="rId15" Type="http://schemas.openxmlformats.org/officeDocument/2006/relationships/image" Target="../media/image1111.png"/><Relationship Id="rId23" Type="http://schemas.openxmlformats.org/officeDocument/2006/relationships/image" Target="../media/image1510.png"/><Relationship Id="rId28" Type="http://schemas.openxmlformats.org/officeDocument/2006/relationships/customXml" Target="../ink/ink51.xml"/><Relationship Id="rId10" Type="http://schemas.openxmlformats.org/officeDocument/2006/relationships/customXml" Target="../ink/ink41.xml"/><Relationship Id="rId19" Type="http://schemas.openxmlformats.org/officeDocument/2006/relationships/image" Target="../media/image1310.png"/><Relationship Id="rId31" Type="http://schemas.openxmlformats.org/officeDocument/2006/relationships/image" Target="../media/image19.png"/><Relationship Id="rId4" Type="http://schemas.openxmlformats.org/officeDocument/2006/relationships/image" Target="../media/image610.png"/><Relationship Id="rId9" Type="http://schemas.openxmlformats.org/officeDocument/2006/relationships/customXml" Target="../ink/ink40.xml"/><Relationship Id="rId14" Type="http://schemas.openxmlformats.org/officeDocument/2006/relationships/customXml" Target="../ink/ink43.xml"/><Relationship Id="rId22" Type="http://schemas.openxmlformats.org/officeDocument/2006/relationships/customXml" Target="../ink/ink47.xml"/><Relationship Id="rId27" Type="http://schemas.openxmlformats.org/officeDocument/2006/relationships/image" Target="../media/image17.png"/><Relationship Id="rId30" Type="http://schemas.openxmlformats.org/officeDocument/2006/relationships/customXml" Target="../ink/ink52.xml"/><Relationship Id="rId35" Type="http://schemas.openxmlformats.org/officeDocument/2006/relationships/image" Target="../media/image21.png"/><Relationship Id="rId8" Type="http://schemas.openxmlformats.org/officeDocument/2006/relationships/image" Target="../media/image81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13" Type="http://schemas.openxmlformats.org/officeDocument/2006/relationships/customXml" Target="../ink/ink59.xml"/><Relationship Id="rId18" Type="http://schemas.openxmlformats.org/officeDocument/2006/relationships/image" Target="../media/image30.png"/><Relationship Id="rId3" Type="http://schemas.openxmlformats.org/officeDocument/2006/relationships/image" Target="../media/image22.png"/><Relationship Id="rId21" Type="http://schemas.openxmlformats.org/officeDocument/2006/relationships/customXml" Target="../ink/ink63.xml"/><Relationship Id="rId7" Type="http://schemas.openxmlformats.org/officeDocument/2006/relationships/customXml" Target="../ink/ink56.xml"/><Relationship Id="rId12" Type="http://schemas.openxmlformats.org/officeDocument/2006/relationships/image" Target="../media/image27.png"/><Relationship Id="rId17" Type="http://schemas.openxmlformats.org/officeDocument/2006/relationships/customXml" Target="../ink/ink61.xml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9.png"/><Relationship Id="rId20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11" Type="http://schemas.openxmlformats.org/officeDocument/2006/relationships/customXml" Target="../ink/ink58.xml"/><Relationship Id="rId24" Type="http://schemas.openxmlformats.org/officeDocument/2006/relationships/image" Target="../media/image33.png"/><Relationship Id="rId5" Type="http://schemas.openxmlformats.org/officeDocument/2006/relationships/customXml" Target="../ink/ink55.xml"/><Relationship Id="rId15" Type="http://schemas.openxmlformats.org/officeDocument/2006/relationships/customXml" Target="../ink/ink60.xml"/><Relationship Id="rId23" Type="http://schemas.openxmlformats.org/officeDocument/2006/relationships/customXml" Target="../ink/ink64.xml"/><Relationship Id="rId10" Type="http://schemas.openxmlformats.org/officeDocument/2006/relationships/image" Target="../media/image26.png"/><Relationship Id="rId19" Type="http://schemas.openxmlformats.org/officeDocument/2006/relationships/customXml" Target="../ink/ink62.xml"/><Relationship Id="rId4" Type="http://schemas.openxmlformats.org/officeDocument/2006/relationships/image" Target="../media/image23.png"/><Relationship Id="rId9" Type="http://schemas.openxmlformats.org/officeDocument/2006/relationships/customXml" Target="../ink/ink57.xml"/><Relationship Id="rId14" Type="http://schemas.openxmlformats.org/officeDocument/2006/relationships/image" Target="../media/image28.png"/><Relationship Id="rId22" Type="http://schemas.openxmlformats.org/officeDocument/2006/relationships/image" Target="../media/image3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customXml" Target="../ink/ink70.xml"/><Relationship Id="rId18" Type="http://schemas.openxmlformats.org/officeDocument/2006/relationships/image" Target="../media/image41.png"/><Relationship Id="rId3" Type="http://schemas.openxmlformats.org/officeDocument/2006/relationships/customXml" Target="../ink/ink65.xml"/><Relationship Id="rId7" Type="http://schemas.openxmlformats.org/officeDocument/2006/relationships/customXml" Target="../ink/ink67.xml"/><Relationship Id="rId12" Type="http://schemas.openxmlformats.org/officeDocument/2006/relationships/image" Target="../media/image38.png"/><Relationship Id="rId17" Type="http://schemas.openxmlformats.org/officeDocument/2006/relationships/customXml" Target="../ink/ink72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customXml" Target="../ink/ink69.xml"/><Relationship Id="rId5" Type="http://schemas.openxmlformats.org/officeDocument/2006/relationships/customXml" Target="../ink/ink66.xml"/><Relationship Id="rId15" Type="http://schemas.openxmlformats.org/officeDocument/2006/relationships/customXml" Target="../ink/ink71.xml"/><Relationship Id="rId10" Type="http://schemas.openxmlformats.org/officeDocument/2006/relationships/image" Target="../media/image37.png"/><Relationship Id="rId4" Type="http://schemas.openxmlformats.org/officeDocument/2006/relationships/image" Target="../media/image34.png"/><Relationship Id="rId9" Type="http://schemas.openxmlformats.org/officeDocument/2006/relationships/customXml" Target="../ink/ink68.xml"/><Relationship Id="rId14" Type="http://schemas.openxmlformats.org/officeDocument/2006/relationships/image" Target="../media/image3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7" Type="http://schemas.openxmlformats.org/officeDocument/2006/relationships/oleObject" Target="../embeddings/oleObject2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010.png"/></Relationships>
</file>

<file path=ppt/slides/_rels/slide9.xml.rels><?xml version="1.0" encoding="UTF-8" standalone="yes"?>
<Relationships xmlns="http://schemas.openxmlformats.org/package/2006/relationships"><Relationship Id="rId13" Type="http://schemas.openxmlformats.org/officeDocument/2006/relationships/customXml" Target="../ink/ink76.xml"/><Relationship Id="rId18" Type="http://schemas.openxmlformats.org/officeDocument/2006/relationships/image" Target="../media/image49.png"/><Relationship Id="rId26" Type="http://schemas.openxmlformats.org/officeDocument/2006/relationships/image" Target="../media/image53.png"/><Relationship Id="rId21" Type="http://schemas.openxmlformats.org/officeDocument/2006/relationships/customXml" Target="../ink/ink80.xml"/><Relationship Id="rId34" Type="http://schemas.openxmlformats.org/officeDocument/2006/relationships/image" Target="../media/image57.png"/><Relationship Id="rId7" Type="http://schemas.openxmlformats.org/officeDocument/2006/relationships/customXml" Target="../ink/ink73.xml"/><Relationship Id="rId12" Type="http://schemas.openxmlformats.org/officeDocument/2006/relationships/image" Target="../media/image46.png"/><Relationship Id="rId17" Type="http://schemas.openxmlformats.org/officeDocument/2006/relationships/customXml" Target="../ink/ink78.xml"/><Relationship Id="rId25" Type="http://schemas.openxmlformats.org/officeDocument/2006/relationships/customXml" Target="../ink/ink82.xml"/><Relationship Id="rId33" Type="http://schemas.openxmlformats.org/officeDocument/2006/relationships/customXml" Target="../ink/ink86.xml"/><Relationship Id="rId38" Type="http://schemas.openxmlformats.org/officeDocument/2006/relationships/image" Target="../media/image59.png"/><Relationship Id="rId2" Type="http://schemas.openxmlformats.org/officeDocument/2006/relationships/notesSlide" Target="../notesSlides/notesSlide7.xml"/><Relationship Id="rId16" Type="http://schemas.openxmlformats.org/officeDocument/2006/relationships/image" Target="../media/image48.png"/><Relationship Id="rId20" Type="http://schemas.openxmlformats.org/officeDocument/2006/relationships/image" Target="../media/image50.png"/><Relationship Id="rId29" Type="http://schemas.openxmlformats.org/officeDocument/2006/relationships/customXml" Target="../ink/ink8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310.png"/><Relationship Id="rId11" Type="http://schemas.openxmlformats.org/officeDocument/2006/relationships/customXml" Target="../ink/ink75.xml"/><Relationship Id="rId24" Type="http://schemas.openxmlformats.org/officeDocument/2006/relationships/image" Target="../media/image52.png"/><Relationship Id="rId32" Type="http://schemas.openxmlformats.org/officeDocument/2006/relationships/image" Target="../media/image56.png"/><Relationship Id="rId37" Type="http://schemas.openxmlformats.org/officeDocument/2006/relationships/customXml" Target="../ink/ink88.xml"/><Relationship Id="rId5" Type="http://schemas.openxmlformats.org/officeDocument/2006/relationships/image" Target="../media/image2210.png"/><Relationship Id="rId15" Type="http://schemas.openxmlformats.org/officeDocument/2006/relationships/customXml" Target="../ink/ink77.xml"/><Relationship Id="rId23" Type="http://schemas.openxmlformats.org/officeDocument/2006/relationships/customXml" Target="../ink/ink81.xml"/><Relationship Id="rId28" Type="http://schemas.openxmlformats.org/officeDocument/2006/relationships/image" Target="../media/image54.png"/><Relationship Id="rId36" Type="http://schemas.openxmlformats.org/officeDocument/2006/relationships/image" Target="../media/image58.png"/><Relationship Id="rId10" Type="http://schemas.openxmlformats.org/officeDocument/2006/relationships/image" Target="../media/image45.png"/><Relationship Id="rId19" Type="http://schemas.openxmlformats.org/officeDocument/2006/relationships/customXml" Target="../ink/ink79.xml"/><Relationship Id="rId31" Type="http://schemas.openxmlformats.org/officeDocument/2006/relationships/customXml" Target="../ink/ink85.xml"/><Relationship Id="rId4" Type="http://schemas.openxmlformats.org/officeDocument/2006/relationships/image" Target="../media/image2110.png"/><Relationship Id="rId9" Type="http://schemas.openxmlformats.org/officeDocument/2006/relationships/customXml" Target="../ink/ink74.xml"/><Relationship Id="rId14" Type="http://schemas.openxmlformats.org/officeDocument/2006/relationships/image" Target="../media/image47.png"/><Relationship Id="rId22" Type="http://schemas.openxmlformats.org/officeDocument/2006/relationships/image" Target="../media/image51.png"/><Relationship Id="rId27" Type="http://schemas.openxmlformats.org/officeDocument/2006/relationships/customXml" Target="../ink/ink83.xml"/><Relationship Id="rId30" Type="http://schemas.openxmlformats.org/officeDocument/2006/relationships/image" Target="../media/image55.png"/><Relationship Id="rId35" Type="http://schemas.openxmlformats.org/officeDocument/2006/relationships/customXml" Target="../ink/ink87.xml"/><Relationship Id="rId8" Type="http://schemas.openxmlformats.org/officeDocument/2006/relationships/image" Target="../media/image44.png"/><Relationship Id="rId3" Type="http://schemas.openxmlformats.org/officeDocument/2006/relationships/image" Target="../media/image20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2"/>
          <p:cNvSpPr>
            <a:spLocks noGrp="1" noChangeArrowheads="1"/>
          </p:cNvSpPr>
          <p:nvPr>
            <p:ph type="ctrTitle" sz="quarter"/>
          </p:nvPr>
        </p:nvSpPr>
        <p:spPr/>
        <p:txBody>
          <a:bodyPr/>
          <a:lstStyle/>
          <a:p>
            <a:r>
              <a:rPr lang="en-US" altLang="en-US" dirty="0"/>
              <a:t>ECEN 460, Spring 2024</a:t>
            </a:r>
            <a:br>
              <a:rPr lang="en-US" altLang="en-US" dirty="0"/>
            </a:br>
            <a:r>
              <a:rPr lang="en-US" altLang="en-US" dirty="0"/>
              <a:t>Power System Operation and Control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sz="quarter" idx="1"/>
          </p:nvPr>
        </p:nvSpPr>
        <p:spPr/>
        <p:txBody>
          <a:bodyPr/>
          <a:lstStyle/>
          <a:p>
            <a:r>
              <a:rPr lang="en-US"/>
              <a:t>Prof. Adam Birchfield</a:t>
            </a:r>
          </a:p>
          <a:p>
            <a:r>
              <a:rPr lang="en-US"/>
              <a:t>Dept. of Electrical and Computer Engineering</a:t>
            </a:r>
          </a:p>
          <a:p>
            <a:r>
              <a:rPr lang="en-US"/>
              <a:t>Texas A&amp;M University</a:t>
            </a:r>
          </a:p>
          <a:p>
            <a:r>
              <a:rPr lang="en-US">
                <a:hlinkClick r:id="rId3"/>
              </a:rPr>
              <a:t>abirchfield@tamu.edu</a:t>
            </a:r>
            <a:endParaRPr lang="en-US"/>
          </a:p>
          <a:p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9F870818-B59B-42F3-A080-7DD7CDDF6B7B}"/>
              </a:ext>
            </a:extLst>
          </p:cNvPr>
          <p:cNvSpPr>
            <a:spLocks noGrp="1"/>
          </p:cNvSpPr>
          <p:nvPr>
            <p:ph sz="quarter" idx="10"/>
          </p:nvPr>
        </p:nvSpPr>
        <p:spPr/>
        <p:txBody>
          <a:bodyPr/>
          <a:lstStyle/>
          <a:p>
            <a:r>
              <a:rPr lang="en-US" dirty="0"/>
              <a:t>Class 6: Transformers, Part 2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A8A8A4B-DDBF-2168-C9DA-06146D579386}"/>
              </a:ext>
            </a:extLst>
          </p:cNvPr>
          <p:cNvSpPr txBox="1"/>
          <p:nvPr/>
        </p:nvSpPr>
        <p:spPr>
          <a:xfrm>
            <a:off x="6096000" y="5562600"/>
            <a:ext cx="5411546" cy="461665"/>
          </a:xfrm>
          <a:prstGeom prst="rect">
            <a:avLst/>
          </a:prstGeom>
          <a:solidFill>
            <a:srgbClr val="D6D2C4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2400" dirty="0">
                <a:latin typeface="+mj-lt"/>
              </a:rPr>
              <a:t>Special guest lecturer TA Luke Lowery</a:t>
            </a:r>
          </a:p>
        </p:txBody>
      </p:sp>
    </p:spTree>
    <p:extLst>
      <p:ext uri="{BB962C8B-B14F-4D97-AF65-F5344CB8AC3E}">
        <p14:creationId xmlns:p14="http://schemas.microsoft.com/office/powerpoint/2010/main" val="345848765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 , Cont'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4"/>
              <p:cNvSpPr>
                <a:spLocks noGrp="1" noChangeArrowheads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4572000" cy="141232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b="1" dirty="0"/>
                  <a:t>Step 4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Calculate the current base</a:t>
                </a:r>
              </a:p>
              <a:p>
                <a:pPr marL="0" indent="0">
                  <a:buNone/>
                </a:pPr>
                <a:r>
                  <a:rPr lang="en-US" altLang="en-US" sz="1400" i="1" dirty="0"/>
                  <a:t>CAREFUL!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1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en-US" altLang="en-US" b="1" dirty="0"/>
              </a:p>
              <a:p>
                <a:pPr marL="0" indent="0">
                  <a:buNone/>
                </a:pPr>
                <a:endParaRPr lang="en-US" altLang="en-US" sz="3200" dirty="0"/>
              </a:p>
              <a:p>
                <a:pPr marL="0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8435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4572000" cy="1412320"/>
              </a:xfrm>
              <a:blipFill>
                <a:blip r:embed="rId4"/>
                <a:stretch>
                  <a:fillRect l="-2133" t="-3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Object 6"/>
              <p:cNvSpPr txBox="1"/>
              <p:nvPr/>
            </p:nvSpPr>
            <p:spPr bwMode="auto">
              <a:xfrm>
                <a:off x="5943600" y="1360661"/>
                <a:ext cx="4572000" cy="13284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𝑎𝑙𝑐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</m:e>
                      </m:groupCh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sup>
                          </m:sSubSup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𝑙</m:t>
                              </m:r>
                            </m:sub>
                          </m:sSub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43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43600" y="1360661"/>
                <a:ext cx="4572000" cy="132844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D2572D6A-8BD7-E94D-C9B6-5D415DE95E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1507304"/>
              </p:ext>
            </p:extLst>
          </p:nvPr>
        </p:nvGraphicFramePr>
        <p:xfrm>
          <a:off x="228600" y="5796125"/>
          <a:ext cx="4464050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273720" imgH="1079280" progId="Equation.DSMT4">
                  <p:embed/>
                </p:oleObj>
              </mc:Choice>
              <mc:Fallback>
                <p:oleObj name="Equation" r:id="rId6" imgW="6273720" imgH="1079280" progId="Equation.DSMT4">
                  <p:embed/>
                  <p:pic>
                    <p:nvPicPr>
                      <p:cNvPr id="194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96125"/>
                        <a:ext cx="4464050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0DE1106-A7C2-C087-B79B-C155B5AF4005}"/>
              </a:ext>
            </a:extLst>
          </p:cNvPr>
          <p:cNvCxnSpPr>
            <a:cxnSpLocks/>
          </p:cNvCxnSpPr>
          <p:nvPr/>
        </p:nvCxnSpPr>
        <p:spPr bwMode="auto">
          <a:xfrm flipV="1">
            <a:off x="0" y="2879601"/>
            <a:ext cx="12192000" cy="2299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98CDCB9-E8E6-9C68-3EC8-115D00476866}"/>
                  </a:ext>
                </a:extLst>
              </p14:cNvPr>
              <p14:cNvContentPartPr/>
              <p14:nvPr/>
            </p14:nvContentPartPr>
            <p14:xfrm>
              <a:off x="4485780" y="3581205"/>
              <a:ext cx="360" cy="3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98CDCB9-E8E6-9C68-3EC8-115D00476866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79660" y="3575085"/>
                <a:ext cx="12600" cy="12600"/>
              </a:xfrm>
              <a:prstGeom prst="rect">
                <a:avLst/>
              </a:prstGeom>
            </p:spPr>
          </p:pic>
        </mc:Fallback>
      </mc:AlternateContent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21DD7BEC-A64C-F948-5AA1-E28C38D7F7E2}"/>
              </a:ext>
            </a:extLst>
          </p:cNvPr>
          <p:cNvSpPr/>
          <p:nvPr/>
        </p:nvSpPr>
        <p:spPr bwMode="auto">
          <a:xfrm rot="19715235">
            <a:off x="9957233" y="3702751"/>
            <a:ext cx="1863574" cy="1597856"/>
          </a:xfrm>
          <a:prstGeom prst="triangle">
            <a:avLst/>
          </a:prstGeom>
          <a:noFill/>
          <a:ln w="28575" cap="flat" cmpd="sng" algn="ctr">
            <a:solidFill>
              <a:schemeClr val="accent6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38A7862B-22E0-FCC8-D29A-90A1972ADEFD}"/>
              </a:ext>
            </a:extLst>
          </p:cNvPr>
          <p:cNvCxnSpPr>
            <a:cxnSpLocks/>
            <a:stCxn id="35" idx="0"/>
            <a:endCxn id="10" idx="0"/>
          </p:cNvCxnSpPr>
          <p:nvPr/>
        </p:nvCxnSpPr>
        <p:spPr bwMode="auto">
          <a:xfrm>
            <a:off x="5352491" y="3799512"/>
            <a:ext cx="5120128" cy="2033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EAA07CF9-4CA6-B81F-9153-BDA4E5F883BB}"/>
              </a:ext>
            </a:extLst>
          </p:cNvPr>
          <p:cNvCxnSpPr>
            <a:cxnSpLocks/>
            <a:stCxn id="35" idx="2"/>
            <a:endCxn id="10" idx="2"/>
          </p:cNvCxnSpPr>
          <p:nvPr/>
        </p:nvCxnSpPr>
        <p:spPr bwMode="auto">
          <a:xfrm>
            <a:off x="5390073" y="5648825"/>
            <a:ext cx="5120128" cy="2033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FC9CCCD1-5BC1-0BAB-1B0E-975AFB1F01A5}"/>
              </a:ext>
            </a:extLst>
          </p:cNvPr>
          <p:cNvCxnSpPr>
            <a:cxnSpLocks/>
            <a:stCxn id="35" idx="4"/>
            <a:endCxn id="10" idx="4"/>
          </p:cNvCxnSpPr>
          <p:nvPr/>
        </p:nvCxnSpPr>
        <p:spPr bwMode="auto">
          <a:xfrm>
            <a:off x="6980512" y="4677531"/>
            <a:ext cx="5120128" cy="20334"/>
          </a:xfrm>
          <a:prstGeom prst="line">
            <a:avLst/>
          </a:prstGeom>
          <a:ln w="19050"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5" name="Isosceles Triangle 34">
            <a:extLst>
              <a:ext uri="{FF2B5EF4-FFF2-40B4-BE49-F238E27FC236}">
                <a16:creationId xmlns:a16="http://schemas.microsoft.com/office/drawing/2014/main" id="{4642EEB8-84D3-8D31-B85F-ED53BA4AB19C}"/>
              </a:ext>
            </a:extLst>
          </p:cNvPr>
          <p:cNvSpPr/>
          <p:nvPr/>
        </p:nvSpPr>
        <p:spPr bwMode="auto">
          <a:xfrm rot="19715235">
            <a:off x="4837105" y="3682417"/>
            <a:ext cx="1863574" cy="1597856"/>
          </a:xfrm>
          <a:prstGeom prst="triangle">
            <a:avLst/>
          </a:prstGeom>
          <a:noFill/>
          <a:ln w="19050" cap="flat" cmpd="sng" algn="ctr">
            <a:solidFill>
              <a:schemeClr val="tx2">
                <a:lumMod val="75000"/>
                <a:lumOff val="2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Object 6">
                <a:extLst>
                  <a:ext uri="{FF2B5EF4-FFF2-40B4-BE49-F238E27FC236}">
                    <a16:creationId xmlns:a16="http://schemas.microsoft.com/office/drawing/2014/main" id="{EADD0779-D1AC-832F-BF62-C63E91AEC73F}"/>
                  </a:ext>
                </a:extLst>
              </p:cNvPr>
              <p:cNvSpPr txBox="1"/>
              <p:nvPr/>
            </p:nvSpPr>
            <p:spPr bwMode="auto">
              <a:xfrm>
                <a:off x="8306721" y="5027895"/>
                <a:ext cx="1027317" cy="91306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60000"/>
                                  <a:lumOff val="4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6">
                      <a:lumMod val="60000"/>
                      <a:lumOff val="4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39" name="Object 6">
                <a:extLst>
                  <a:ext uri="{FF2B5EF4-FFF2-40B4-BE49-F238E27FC236}">
                    <a16:creationId xmlns:a16="http://schemas.microsoft.com/office/drawing/2014/main" id="{EADD0779-D1AC-832F-BF62-C63E91AEC73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06721" y="5027895"/>
                <a:ext cx="1027317" cy="9130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A99BC3D0-437D-8911-1772-19C62D3EBA44}"/>
              </a:ext>
            </a:extLst>
          </p:cNvPr>
          <p:cNvCxnSpPr>
            <a:cxnSpLocks/>
          </p:cNvCxnSpPr>
          <p:nvPr/>
        </p:nvCxnSpPr>
        <p:spPr bwMode="auto">
          <a:xfrm flipH="1">
            <a:off x="8301512" y="3873068"/>
            <a:ext cx="18328" cy="1774936"/>
          </a:xfrm>
          <a:prstGeom prst="straightConnector1">
            <a:avLst/>
          </a:prstGeom>
          <a:ln w="9525" cap="flat" cmpd="sng" algn="ctr">
            <a:solidFill>
              <a:schemeClr val="accent6"/>
            </a:solidFill>
            <a:prstDash val="solid"/>
            <a:round/>
            <a:headEnd type="arrow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Object 6">
                <a:extLst>
                  <a:ext uri="{FF2B5EF4-FFF2-40B4-BE49-F238E27FC236}">
                    <a16:creationId xmlns:a16="http://schemas.microsoft.com/office/drawing/2014/main" id="{ED7A1EA3-52C3-99D4-8D75-7C55C7D190F6}"/>
                  </a:ext>
                </a:extLst>
              </p:cNvPr>
              <p:cNvSpPr txBox="1"/>
              <p:nvPr/>
            </p:nvSpPr>
            <p:spPr bwMode="auto">
              <a:xfrm>
                <a:off x="8319840" y="3074476"/>
                <a:ext cx="1261254" cy="66858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1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𝑛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chemeClr val="accent1">
                      <a:lumMod val="75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44" name="Object 6">
                <a:extLst>
                  <a:ext uri="{FF2B5EF4-FFF2-40B4-BE49-F238E27FC236}">
                    <a16:creationId xmlns:a16="http://schemas.microsoft.com/office/drawing/2014/main" id="{ED7A1EA3-52C3-99D4-8D75-7C55C7D190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319840" y="3074476"/>
                <a:ext cx="1261254" cy="66858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1C51A38D-C283-2DF9-E3B8-737C66C438ED}"/>
              </a:ext>
            </a:extLst>
          </p:cNvPr>
          <p:cNvCxnSpPr>
            <a:cxnSpLocks/>
          </p:cNvCxnSpPr>
          <p:nvPr/>
        </p:nvCxnSpPr>
        <p:spPr bwMode="auto">
          <a:xfrm>
            <a:off x="7569648" y="3656375"/>
            <a:ext cx="1970928" cy="17466"/>
          </a:xfrm>
          <a:prstGeom prst="straightConnector1">
            <a:avLst/>
          </a:prstGeom>
          <a:ln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3722EF5-7A77-84F8-CE64-FE3D2E85B92C}"/>
                  </a:ext>
                </a:extLst>
              </p:cNvPr>
              <p:cNvSpPr txBox="1"/>
              <p:nvPr/>
            </p:nvSpPr>
            <p:spPr>
              <a:xfrm>
                <a:off x="175357" y="3017745"/>
                <a:ext cx="4636913" cy="2663230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altLang="en-US" sz="2400" dirty="0"/>
                  <a:t>Wh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2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r>
                  <a:rPr lang="en-US" altLang="en-US" sz="2400" dirty="0"/>
                  <a:t> in Current? </a:t>
                </a:r>
                <a:endParaRPr lang="en-US" altLang="en-US" sz="1600" dirty="0"/>
              </a:p>
              <a:p>
                <a:pPr marL="0" indent="0">
                  <a:buNone/>
                </a:pPr>
                <a:r>
                  <a:rPr lang="en-US" altLang="en-US" sz="1600" dirty="0"/>
                  <a:t>In this analysis, we care about line-to-neutral current, because this represents the ‘actual’ current flowing through the transmission line.</a:t>
                </a:r>
              </a:p>
              <a:p>
                <a:pPr marL="0" indent="0">
                  <a:buNone/>
                </a:pPr>
                <a:endParaRPr lang="en-US" altLang="en-US" sz="1600" dirty="0"/>
              </a:p>
              <a:p>
                <a:pPr marL="0" indent="0">
                  <a:buNone/>
                </a:pPr>
                <a:r>
                  <a:rPr lang="en-US" altLang="en-US" sz="1600" dirty="0"/>
                  <a:t>But since it is standard to use the line-to-line voltage, that means we are calculating a line-to-neutral value from a line-to-line value! </a:t>
                </a:r>
              </a:p>
              <a:p>
                <a:pPr algn="l"/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33722EF5-7A77-84F8-CE64-FE3D2E85B9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357" y="3017745"/>
                <a:ext cx="4636913" cy="2663230"/>
              </a:xfrm>
              <a:prstGeom prst="rect">
                <a:avLst/>
              </a:prstGeom>
              <a:blipFill>
                <a:blip r:embed="rId12"/>
                <a:stretch>
                  <a:fillRect l="-2105" t="-4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438" name="Rectangle 18437">
            <a:extLst>
              <a:ext uri="{FF2B5EF4-FFF2-40B4-BE49-F238E27FC236}">
                <a16:creationId xmlns:a16="http://schemas.microsoft.com/office/drawing/2014/main" id="{3C0722F1-0C22-73E0-03BD-A65E537ED01B}"/>
              </a:ext>
            </a:extLst>
          </p:cNvPr>
          <p:cNvSpPr/>
          <p:nvPr/>
        </p:nvSpPr>
        <p:spPr bwMode="auto">
          <a:xfrm>
            <a:off x="10067679" y="3429000"/>
            <a:ext cx="2065860" cy="2501239"/>
          </a:xfrm>
          <a:prstGeom prst="rect">
            <a:avLst/>
          </a:prstGeom>
          <a:noFill/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accent4">
                  <a:lumMod val="75000"/>
                  <a:lumOff val="25000"/>
                </a:schemeClr>
              </a:solidFill>
              <a:effectLst/>
              <a:latin typeface="Times New Roman" pitchFamily="18" charset="0"/>
            </a:endParaRPr>
          </a:p>
        </p:txBody>
      </p:sp>
      <p:sp>
        <p:nvSpPr>
          <p:cNvPr id="18439" name="Rectangle 4">
            <a:extLst>
              <a:ext uri="{FF2B5EF4-FFF2-40B4-BE49-F238E27FC236}">
                <a16:creationId xmlns:a16="http://schemas.microsoft.com/office/drawing/2014/main" id="{A6B1842F-D4E2-23A7-376D-17C56FD198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10201" y="3083060"/>
            <a:ext cx="1235622" cy="61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i="1" kern="0" dirty="0">
                <a:solidFill>
                  <a:schemeClr val="accent6"/>
                </a:solidFill>
              </a:rPr>
              <a:t>Load</a:t>
            </a:r>
            <a:endParaRPr lang="ar-AE" altLang="en-US" sz="1600" i="1" kern="0" dirty="0">
              <a:solidFill>
                <a:schemeClr val="accent6"/>
              </a:solidFill>
            </a:endParaRPr>
          </a:p>
        </p:txBody>
      </p:sp>
      <p:sp>
        <p:nvSpPr>
          <p:cNvPr id="18440" name="Rectangle 18439">
            <a:extLst>
              <a:ext uri="{FF2B5EF4-FFF2-40B4-BE49-F238E27FC236}">
                <a16:creationId xmlns:a16="http://schemas.microsoft.com/office/drawing/2014/main" id="{C48CDE95-BDA8-CA7F-826A-10A1FD9C2304}"/>
              </a:ext>
            </a:extLst>
          </p:cNvPr>
          <p:cNvSpPr/>
          <p:nvPr/>
        </p:nvSpPr>
        <p:spPr bwMode="auto">
          <a:xfrm>
            <a:off x="5061266" y="3406651"/>
            <a:ext cx="2065860" cy="2501239"/>
          </a:xfrm>
          <a:prstGeom prst="rect">
            <a:avLst/>
          </a:prstGeom>
          <a:noFill/>
          <a:ln>
            <a:solidFill>
              <a:schemeClr val="tx2">
                <a:lumMod val="50000"/>
                <a:lumOff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accent4">
                  <a:lumMod val="75000"/>
                  <a:lumOff val="25000"/>
                </a:schemeClr>
              </a:solidFill>
              <a:effectLst/>
              <a:latin typeface="Times New Roman" pitchFamily="18" charset="0"/>
            </a:endParaRPr>
          </a:p>
        </p:txBody>
      </p:sp>
      <p:sp>
        <p:nvSpPr>
          <p:cNvPr id="18441" name="Rectangle 4">
            <a:extLst>
              <a:ext uri="{FF2B5EF4-FFF2-40B4-BE49-F238E27FC236}">
                <a16:creationId xmlns:a16="http://schemas.microsoft.com/office/drawing/2014/main" id="{FAD40C56-FD6B-9F5B-356B-DBBE41D298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3788" y="3060711"/>
            <a:ext cx="1235622" cy="615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sz="1800" i="1" kern="0" dirty="0">
                <a:solidFill>
                  <a:schemeClr val="tx2">
                    <a:lumMod val="50000"/>
                    <a:lumOff val="50000"/>
                  </a:schemeClr>
                </a:solidFill>
              </a:rPr>
              <a:t>Source</a:t>
            </a:r>
            <a:endParaRPr lang="ar-AE" altLang="en-US" sz="1600" i="1" kern="0" dirty="0">
              <a:solidFill>
                <a:schemeClr val="tx2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4922ED9E-A892-4459-939E-AEE60801468A}"/>
                  </a:ext>
                </a:extLst>
              </p14:cNvPr>
              <p14:cNvContentPartPr/>
              <p14:nvPr/>
            </p14:nvContentPartPr>
            <p14:xfrm>
              <a:off x="3273005" y="1526410"/>
              <a:ext cx="1103760" cy="87912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4922ED9E-A892-4459-939E-AEE60801468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64008" y="1517770"/>
                <a:ext cx="1121394" cy="89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3A2A8CB8-CD0A-49CD-978C-0095F02C012D}"/>
                  </a:ext>
                </a:extLst>
              </p14:cNvPr>
              <p14:cNvContentPartPr/>
              <p14:nvPr/>
            </p14:nvContentPartPr>
            <p14:xfrm>
              <a:off x="6101525" y="1975690"/>
              <a:ext cx="3874320" cy="75420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3A2A8CB8-CD0A-49CD-978C-0095F02C012D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6092885" y="1967046"/>
                <a:ext cx="3891960" cy="77184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0E9E19E6-485C-45D3-B121-482AB4A6A076}"/>
                  </a:ext>
                </a:extLst>
              </p14:cNvPr>
              <p14:cNvContentPartPr/>
              <p14:nvPr/>
            </p14:nvContentPartPr>
            <p14:xfrm>
              <a:off x="7383845" y="3996010"/>
              <a:ext cx="2115720" cy="2358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0E9E19E6-485C-45D3-B121-482AB4A6A076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374845" y="3987370"/>
                <a:ext cx="2133360" cy="253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4838676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 , Cont'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4"/>
              <p:cNvSpPr>
                <a:spLocks noGrp="1" noChangeArrowheads="1"/>
              </p:cNvSpPr>
              <p:nvPr>
                <p:ph type="body" sz="quarter" idx="10"/>
              </p:nvPr>
            </p:nvSpPr>
            <p:spPr>
              <a:xfrm>
                <a:off x="228600" y="1295399"/>
                <a:ext cx="3657600" cy="2088707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b="1" dirty="0"/>
                  <a:t>Final Step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Convert All Values to Per-Unit</a:t>
                </a:r>
              </a:p>
              <a:p>
                <a:pPr marL="0" indent="0">
                  <a:buNone/>
                </a:pPr>
                <a:r>
                  <a:rPr lang="en-US" altLang="en-US" sz="1400" i="1" dirty="0"/>
                  <a:t>Lines, Transformers, Generators, Loads</a:t>
                </a:r>
                <a:endParaRPr lang="en-US" altLang="en-US" b="1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𝑐𝑡𝑢𝑎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3200" dirty="0"/>
              </a:p>
              <a:p>
                <a:pPr marL="0" indent="0">
                  <a:buNone/>
                </a:pPr>
                <a:endParaRPr lang="en-US" altLang="en-US" sz="2000" dirty="0"/>
              </a:p>
            </p:txBody>
          </p:sp>
        </mc:Choice>
        <mc:Fallback xmlns="">
          <p:sp>
            <p:nvSpPr>
              <p:cNvPr id="18435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399"/>
                <a:ext cx="3657600" cy="2088707"/>
              </a:xfrm>
              <a:blipFill>
                <a:blip r:embed="rId3"/>
                <a:stretch>
                  <a:fillRect l="-2667" t="-17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D3FCB1D-FABF-A44A-C9B2-922B3C35D837}"/>
                  </a:ext>
                </a:extLst>
              </p:cNvPr>
              <p:cNvSpPr txBox="1"/>
              <p:nvPr/>
            </p:nvSpPr>
            <p:spPr>
              <a:xfrm>
                <a:off x="304801" y="3418936"/>
                <a:ext cx="2285999" cy="3121752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 marL="0" indent="0">
                  <a:buNone/>
                </a:pPr>
                <a:r>
                  <a:rPr lang="en-US" altLang="en-US" sz="2400" i="1" dirty="0"/>
                  <a:t>From Steps 1-4</a:t>
                </a:r>
                <a:endParaRPr lang="en-US" altLang="en-US" sz="1600" i="1" dirty="0"/>
              </a:p>
              <a:p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 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𝑉𝐴</m:t>
                      </m:r>
                    </m:oMath>
                  </m:oMathPara>
                </a14:m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𝑋𝑋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𝑘𝑉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endParaRPr lang="en-US" sz="1600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𝑙</m:t>
                                  </m:r>
                                </m:sub>
                                <m:sup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sup>
                          </m:sSubSup>
                        </m:den>
                      </m:f>
                      <m:r>
                        <m:rPr>
                          <m:sty m:val="p"/>
                        </m:rPr>
                        <a:rPr lang="el-GR" sz="1600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Sup>
                          <m:sSubSupPr>
                            <m:ctrlP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𝜑</m:t>
                            </m:r>
                          </m:sup>
                        </m:sSubSup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sSub>
                          <m:sSubPr>
                            <m:ctrlP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𝑉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𝑙𝑙</m:t>
                            </m:r>
                          </m:sub>
                        </m:sSub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)</m:t>
                        </m:r>
                      </m:den>
                    </m:f>
                  </m:oMath>
                </a14:m>
                <a:r>
                  <a:rPr lang="en-US" sz="16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𝐴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ED3FCB1D-FABF-A44A-C9B2-922B3C35D83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1" y="3418936"/>
                <a:ext cx="2285999" cy="3121752"/>
              </a:xfrm>
              <a:prstGeom prst="rect">
                <a:avLst/>
              </a:prstGeom>
              <a:blipFill>
                <a:blip r:embed="rId4"/>
                <a:stretch>
                  <a:fillRect l="-4000" t="-1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4">
                <a:extLst>
                  <a:ext uri="{FF2B5EF4-FFF2-40B4-BE49-F238E27FC236}">
                    <a16:creationId xmlns:a16="http://schemas.microsoft.com/office/drawing/2014/main" id="{DDD2994C-2047-ABE7-D611-F1A06C1BB2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86200" y="1295400"/>
                <a:ext cx="8000998" cy="5245288"/>
              </a:xfrm>
              <a:prstGeom prst="rect">
                <a:avLst/>
              </a:prstGeom>
              <a:ln>
                <a:headEnd/>
                <a:tailEnd/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lang="en-US" sz="2400" dirty="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Arial" panose="020B0604020202020204" pitchFamily="34" charset="0"/>
                  <a:buChar char="•"/>
                  <a:defRPr lang="en-US"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en-US" sz="2000" b="1" kern="0" dirty="0"/>
                  <a:t>Transformers Where MVA != 100</a:t>
                </a:r>
                <a:endParaRPr lang="en-US" altLang="en-US" b="1" i="1" kern="0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1" i="1" kern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1" i="1" kern="0" smtClea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en-US" sz="2000" b="1" i="1" kern="0" smtClean="0">
                            <a:latin typeface="Cambria Math" panose="02040503050406030204" pitchFamily="18" charset="0"/>
                          </a:rPr>
                          <m:t>𝒑𝒖</m:t>
                        </m:r>
                      </m:sub>
                    </m:sSub>
                    <m:r>
                      <a:rPr lang="en-US" sz="20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000" b="1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1" i="1" ker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en-US" sz="2000" b="1" i="1" kern="0" smtClean="0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sSup>
                      <m:sSupPr>
                        <m:ctrlPr>
                          <a:rPr lang="en-US" sz="20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200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𝑙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𝑜𝑤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0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sup>
                            </m:sSubSup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𝑓𝑚𝑟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r>
                  <a:rPr lang="en-US" altLang="en-US" sz="2000" b="1" kern="0" dirty="0"/>
                  <a:t> 	or 	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sz="2000" b="1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1" i="1" ker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en-US" sz="2000" b="1" i="1" kern="0">
                            <a:latin typeface="Cambria Math" panose="02040503050406030204" pitchFamily="18" charset="0"/>
                          </a:rPr>
                          <m:t>𝒑𝒖</m:t>
                        </m:r>
                      </m:sub>
                    </m:sSub>
                    <m:r>
                      <a:rPr lang="en-US" sz="2000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altLang="en-US" sz="2000" b="1" i="1" ker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sz="2000" b="1" i="1" kern="0">
                            <a:latin typeface="Cambria Math" panose="02040503050406030204" pitchFamily="18" charset="0"/>
                          </a:rPr>
                          <m:t>𝒁</m:t>
                        </m:r>
                      </m:e>
                      <m:sub>
                        <m:r>
                          <a:rPr lang="en-US" altLang="en-US" sz="2000" b="1" i="1" kern="0" smtClean="0">
                            <a:latin typeface="Cambria Math" panose="02040503050406030204" pitchFamily="18" charset="0"/>
                          </a:rPr>
                          <m:t>%</m:t>
                        </m:r>
                      </m:sub>
                    </m:sSub>
                    <m:sSup>
                      <m:sSupPr>
                        <m:ctrlPr>
                          <a:rPr lang="en-US" sz="20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20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Sup>
                                  <m:sSubSupPr>
                                    <m:ctrlP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𝑙</m:t>
                                    </m:r>
                                  </m:sub>
                                  <m:sup>
                                    <m:r>
                                      <a:rPr lang="en-US" sz="20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h𝑖𝑔h</m:t>
                                    </m:r>
                                  </m:sup>
                                </m:sSubSup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sz="20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p>
                        <m:r>
                          <a:rPr lang="en-US" sz="20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sz="20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Sup>
                              <m:sSubSupPr>
                                <m:ctrlP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b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  <m:sup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𝜑</m:t>
                                </m:r>
                              </m:sup>
                            </m:sSubSup>
                          </m:num>
                          <m:den>
                            <m:sSup>
                              <m:sSupPr>
                                <m:ctrlP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e>
                              <m:sup>
                                <m:r>
                                  <a:rPr lang="en-US" sz="2000" i="1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𝑥𝑓𝑚𝑟</m:t>
                                </m:r>
                              </m:sup>
                            </m:sSup>
                          </m:den>
                        </m:f>
                      </m:e>
                    </m:d>
                  </m:oMath>
                </a14:m>
                <a:endParaRPr lang="en-US" altLang="en-US" sz="2000" b="1" kern="0" dirty="0"/>
              </a:p>
              <a:p>
                <a:pPr marL="0" indent="0">
                  <a:buNone/>
                </a:pPr>
                <a:endParaRPr lang="en-US" altLang="en-US" sz="3200" b="1" kern="0" dirty="0"/>
              </a:p>
              <a:p>
                <a:pPr marL="0" indent="0">
                  <a:buNone/>
                </a:pPr>
                <a:endParaRPr lang="en-US" altLang="en-US" sz="3200" kern="0" dirty="0"/>
              </a:p>
              <a:p>
                <a:pPr marL="0" indent="0">
                  <a:buFont typeface="Arial" panose="020B0604020202020204" pitchFamily="34" charset="0"/>
                  <a:buNone/>
                </a:pPr>
                <a:endParaRPr lang="en-US" altLang="en-US" sz="2000" kern="0" dirty="0"/>
              </a:p>
            </p:txBody>
          </p:sp>
        </mc:Choice>
        <mc:Fallback xmlns="">
          <p:sp>
            <p:nvSpPr>
              <p:cNvPr id="8" name="Rectangle 4">
                <a:extLst>
                  <a:ext uri="{FF2B5EF4-FFF2-40B4-BE49-F238E27FC236}">
                    <a16:creationId xmlns:a16="http://schemas.microsoft.com/office/drawing/2014/main" id="{DDD2994C-2047-ABE7-D611-F1A06C1BB2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86200" y="1295400"/>
                <a:ext cx="8000998" cy="5245288"/>
              </a:xfrm>
              <a:prstGeom prst="rect">
                <a:avLst/>
              </a:prstGeom>
              <a:blipFill>
                <a:blip r:embed="rId5"/>
                <a:stretch>
                  <a:fillRect l="-684" t="-347"/>
                </a:stretch>
              </a:blipFill>
              <a:ln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6" name="Picture 2">
            <a:extLst>
              <a:ext uri="{FF2B5EF4-FFF2-40B4-BE49-F238E27FC236}">
                <a16:creationId xmlns:a16="http://schemas.microsoft.com/office/drawing/2014/main" id="{A6CD4CF0-E403-60E1-C18C-C82A99CE69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699" y="3886200"/>
            <a:ext cx="1524000" cy="152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5006B01E-850D-3A17-305A-AF1B74FDA9EC}"/>
              </a:ext>
            </a:extLst>
          </p:cNvPr>
          <p:cNvCxnSpPr/>
          <p:nvPr/>
        </p:nvCxnSpPr>
        <p:spPr bwMode="auto">
          <a:xfrm>
            <a:off x="8534400" y="4648200"/>
            <a:ext cx="2209800" cy="0"/>
          </a:xfrm>
          <a:prstGeom prst="line">
            <a:avLst/>
          </a:prstGeom>
          <a:ln w="571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id="{C1F482D0-C87A-DDB0-2B89-C1143C1998EE}"/>
              </a:ext>
            </a:extLst>
          </p:cNvPr>
          <p:cNvSpPr/>
          <p:nvPr/>
        </p:nvSpPr>
        <p:spPr bwMode="auto">
          <a:xfrm>
            <a:off x="7162800" y="3962400"/>
            <a:ext cx="1371600" cy="137160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BD5C001-EDAD-F18F-2B4E-57180BE28414}"/>
              </a:ext>
            </a:extLst>
          </p:cNvPr>
          <p:cNvCxnSpPr>
            <a:cxnSpLocks/>
            <a:stCxn id="16" idx="1"/>
          </p:cNvCxnSpPr>
          <p:nvPr/>
        </p:nvCxnSpPr>
        <p:spPr bwMode="auto">
          <a:xfrm flipH="1">
            <a:off x="4191000" y="4648200"/>
            <a:ext cx="2971800" cy="0"/>
          </a:xfrm>
          <a:prstGeom prst="line">
            <a:avLst/>
          </a:prstGeom>
          <a:ln w="57150" cap="flat" cmpd="sng" algn="ctr">
            <a:solidFill>
              <a:schemeClr val="dk1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Rectangle: Rounded Corners 18">
            <a:extLst>
              <a:ext uri="{FF2B5EF4-FFF2-40B4-BE49-F238E27FC236}">
                <a16:creationId xmlns:a16="http://schemas.microsoft.com/office/drawing/2014/main" id="{29DD779E-3540-DC40-F9B1-1B75C6F40E13}"/>
              </a:ext>
            </a:extLst>
          </p:cNvPr>
          <p:cNvSpPr/>
          <p:nvPr/>
        </p:nvSpPr>
        <p:spPr bwMode="auto">
          <a:xfrm>
            <a:off x="4648200" y="3733803"/>
            <a:ext cx="3229873" cy="1828794"/>
          </a:xfrm>
          <a:prstGeom prst="roundRect">
            <a:avLst/>
          </a:prstGeom>
          <a:noFill/>
          <a:ln>
            <a:prstDash val="sysDash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id="{E3319148-56CE-8468-3F1D-6B13417107D5}"/>
              </a:ext>
            </a:extLst>
          </p:cNvPr>
          <p:cNvSpPr/>
          <p:nvPr/>
        </p:nvSpPr>
        <p:spPr bwMode="auto">
          <a:xfrm>
            <a:off x="7878073" y="3738116"/>
            <a:ext cx="3229873" cy="1828794"/>
          </a:xfrm>
          <a:prstGeom prst="roundRect">
            <a:avLst/>
          </a:prstGeom>
          <a:noFill/>
          <a:ln>
            <a:solidFill>
              <a:schemeClr val="tx2">
                <a:lumMod val="50000"/>
                <a:lumOff val="50000"/>
              </a:schemeClr>
            </a:solidFill>
            <a:prstDash val="sysDash"/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55B721C-DA9C-817A-BC5E-795043DDACA0}"/>
              </a:ext>
            </a:extLst>
          </p:cNvPr>
          <p:cNvSpPr txBox="1"/>
          <p:nvPr/>
        </p:nvSpPr>
        <p:spPr>
          <a:xfrm>
            <a:off x="7219949" y="5646326"/>
            <a:ext cx="1333500" cy="824841"/>
          </a:xfrm>
          <a:prstGeom prst="rect">
            <a:avLst/>
          </a:prstGeom>
          <a:solidFill>
            <a:srgbClr val="D6D2C4"/>
          </a:solidFill>
        </p:spPr>
        <p:txBody>
          <a:bodyPr wrap="square" rtlCol="0">
            <a:spAutoFit/>
          </a:bodyPr>
          <a:lstStyle/>
          <a:p>
            <a:pPr algn="l"/>
            <a:r>
              <a:rPr lang="en-US" sz="1400" dirty="0">
                <a:latin typeface="+mj-lt"/>
              </a:rPr>
              <a:t>MVA = 50</a:t>
            </a:r>
          </a:p>
          <a:p>
            <a:pPr algn="l"/>
            <a:r>
              <a:rPr lang="en-US" sz="1400" dirty="0">
                <a:latin typeface="+mj-lt"/>
              </a:rPr>
              <a:t>Z = 1%</a:t>
            </a:r>
          </a:p>
          <a:p>
            <a:pPr algn="l"/>
            <a:r>
              <a:rPr lang="en-US" sz="1400" dirty="0">
                <a:latin typeface="+mj-lt"/>
              </a:rPr>
              <a:t>13.8kV:138kV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4">
                <a:extLst>
                  <a:ext uri="{FF2B5EF4-FFF2-40B4-BE49-F238E27FC236}">
                    <a16:creationId xmlns:a16="http://schemas.microsoft.com/office/drawing/2014/main" id="{C7B1252A-5B3F-B859-879F-8A5250A5B12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24400" y="3388075"/>
                <a:ext cx="1475837" cy="7267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lang="en-US" sz="2400" dirty="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Arial" panose="020B0604020202020204" pitchFamily="34" charset="0"/>
                  <a:buChar char="•"/>
                  <a:defRPr lang="en-US"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altLang="en-US" sz="2000" kern="0" dirty="0">
                    <a:solidFill>
                      <a:schemeClr val="accent1"/>
                    </a:solidFill>
                  </a:rPr>
                  <a:t>Zone 1</a:t>
                </a:r>
              </a:p>
              <a:p>
                <a:pPr marL="0" indent="0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600" b="1" i="1" kern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1" i="1" kern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en-US" sz="1600" b="1" i="1" kern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600" b="1" i="1" kern="0" smtClean="0">
                              <a:solidFill>
                                <a:schemeClr val="accent1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en-US" altLang="en-US" sz="1600" b="1" i="1" kern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600" b="1" i="1" kern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𝟏𝟓</m:t>
                      </m:r>
                      <m:r>
                        <a:rPr lang="en-US" altLang="en-US" sz="1600" b="1" i="1" kern="0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</a:rPr>
                        <m:t>𝒌𝑽</m:t>
                      </m:r>
                    </m:oMath>
                  </m:oMathPara>
                </a14:m>
                <a:endParaRPr lang="en-US" altLang="en-US" b="1" kern="0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26" name="Rectangle 4">
                <a:extLst>
                  <a:ext uri="{FF2B5EF4-FFF2-40B4-BE49-F238E27FC236}">
                    <a16:creationId xmlns:a16="http://schemas.microsoft.com/office/drawing/2014/main" id="{C7B1252A-5B3F-B859-879F-8A5250A5B1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724400" y="3388075"/>
                <a:ext cx="1475837" cy="726716"/>
              </a:xfrm>
              <a:prstGeom prst="rect">
                <a:avLst/>
              </a:prstGeom>
              <a:blipFill>
                <a:blip r:embed="rId7"/>
                <a:stretch>
                  <a:fillRect l="-4132" t="-4202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4">
                <a:extLst>
                  <a:ext uri="{FF2B5EF4-FFF2-40B4-BE49-F238E27FC236}">
                    <a16:creationId xmlns:a16="http://schemas.microsoft.com/office/drawing/2014/main" id="{3B45BA52-59DD-B232-3E9D-86031C8EFB8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294961" y="3384107"/>
                <a:ext cx="1629674" cy="72671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lang="en-US" sz="2400" dirty="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Arial" panose="020B0604020202020204" pitchFamily="34" charset="0"/>
                  <a:buChar char="•"/>
                  <a:defRPr lang="en-US"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 algn="r">
                  <a:buFont typeface="Arial" panose="020B0604020202020204" pitchFamily="34" charset="0"/>
                  <a:buNone/>
                </a:pPr>
                <a:r>
                  <a:rPr lang="en-US" altLang="en-US" sz="2000" kern="0" dirty="0">
                    <a:solidFill>
                      <a:schemeClr val="tx2">
                        <a:lumMod val="50000"/>
                        <a:lumOff val="50000"/>
                      </a:schemeClr>
                    </a:solidFill>
                  </a:rPr>
                  <a:t>Zone 2</a:t>
                </a:r>
              </a:p>
              <a:p>
                <a:pPr marL="0" indent="0" algn="r">
                  <a:buFont typeface="Arial" panose="020B0604020202020204" pitchFamily="34" charset="0"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600" b="1" i="1" kern="0" smtClean="0">
                              <a:solidFill>
                                <a:schemeClr val="tx2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1" i="1" kern="0" smtClean="0">
                              <a:solidFill>
                                <a:schemeClr val="tx2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𝑽</m:t>
                          </m:r>
                        </m:e>
                        <m:sub>
                          <m:r>
                            <a:rPr lang="en-US" altLang="en-US" sz="1600" b="1" i="1" kern="0" smtClean="0">
                              <a:solidFill>
                                <a:schemeClr val="tx2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600" b="1" i="1" kern="0" smtClean="0">
                              <a:solidFill>
                                <a:schemeClr val="tx2">
                                  <a:lumMod val="50000"/>
                                  <a:lumOff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en-US" altLang="en-US" sz="1600" b="1" i="1" kern="0" smtClean="0">
                          <a:solidFill>
                            <a:schemeClr val="tx2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altLang="en-US" sz="1600" b="1" i="1" kern="0" smtClean="0">
                          <a:solidFill>
                            <a:schemeClr val="tx2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𝟏𝟑𝟖</m:t>
                      </m:r>
                      <m:r>
                        <a:rPr lang="en-US" altLang="en-US" sz="1600" b="1" i="1" kern="0" smtClean="0">
                          <a:solidFill>
                            <a:schemeClr val="tx2">
                              <a:lumMod val="50000"/>
                              <a:lumOff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𝒌𝑽</m:t>
                      </m:r>
                    </m:oMath>
                  </m:oMathPara>
                </a14:m>
                <a:endParaRPr lang="en-US" altLang="en-US" b="1" kern="0" dirty="0">
                  <a:solidFill>
                    <a:schemeClr val="tx2">
                      <a:lumMod val="50000"/>
                      <a:lumOff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7" name="Rectangle 4">
                <a:extLst>
                  <a:ext uri="{FF2B5EF4-FFF2-40B4-BE49-F238E27FC236}">
                    <a16:creationId xmlns:a16="http://schemas.microsoft.com/office/drawing/2014/main" id="{3B45BA52-59DD-B232-3E9D-86031C8EFB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294961" y="3384107"/>
                <a:ext cx="1629674" cy="726716"/>
              </a:xfrm>
              <a:prstGeom prst="rect">
                <a:avLst/>
              </a:prstGeom>
              <a:blipFill>
                <a:blip r:embed="rId8"/>
                <a:stretch>
                  <a:fillRect t="-3361" r="-3745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4">
            <a:extLst>
              <a:ext uri="{FF2B5EF4-FFF2-40B4-BE49-F238E27FC236}">
                <a16:creationId xmlns:a16="http://schemas.microsoft.com/office/drawing/2014/main" id="{B175064F-93B5-F803-5282-74B0A29423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53635" y="4425789"/>
            <a:ext cx="524414" cy="444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kern="0" dirty="0">
                <a:solidFill>
                  <a:schemeClr val="accent1"/>
                </a:solidFill>
              </a:rPr>
              <a:t>LV</a:t>
            </a:r>
            <a:endParaRPr lang="en-US" altLang="en-US" b="1" kern="0" dirty="0">
              <a:solidFill>
                <a:schemeClr val="accent1"/>
              </a:solidFill>
            </a:endParaRPr>
          </a:p>
        </p:txBody>
      </p:sp>
      <p:sp>
        <p:nvSpPr>
          <p:cNvPr id="29" name="Rectangle 4">
            <a:extLst>
              <a:ext uri="{FF2B5EF4-FFF2-40B4-BE49-F238E27FC236}">
                <a16:creationId xmlns:a16="http://schemas.microsoft.com/office/drawing/2014/main" id="{4AB5FEB5-F9E4-44E6-38D1-38126CE2BA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70010" y="4425790"/>
            <a:ext cx="569344" cy="444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kern="0" dirty="0">
                <a:solidFill>
                  <a:schemeClr val="tx2">
                    <a:lumMod val="50000"/>
                    <a:lumOff val="50000"/>
                  </a:schemeClr>
                </a:solidFill>
              </a:rPr>
              <a:t>HV</a:t>
            </a:r>
            <a:endParaRPr lang="en-US" altLang="en-US" b="1" kern="0" dirty="0">
              <a:solidFill>
                <a:schemeClr val="tx2">
                  <a:lumMod val="50000"/>
                  <a:lumOff val="50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003586AF-9921-42DF-A2D5-FCE50ED27024}"/>
                  </a:ext>
                </a:extLst>
              </p14:cNvPr>
              <p14:cNvContentPartPr/>
              <p14:nvPr/>
            </p14:nvContentPartPr>
            <p14:xfrm>
              <a:off x="5058245" y="2764810"/>
              <a:ext cx="144360" cy="17424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003586AF-9921-42DF-A2D5-FCE50ED27024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049245" y="2756170"/>
                <a:ext cx="162000" cy="19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B3EFC959-66CC-4DBF-90A7-CFC83428F325}"/>
                  </a:ext>
                </a:extLst>
              </p14:cNvPr>
              <p14:cNvContentPartPr/>
              <p14:nvPr/>
            </p14:nvContentPartPr>
            <p14:xfrm>
              <a:off x="5291885" y="2795050"/>
              <a:ext cx="166320" cy="16596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B3EFC959-66CC-4DBF-90A7-CFC83428F325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283245" y="2786410"/>
                <a:ext cx="183960" cy="183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1302564D-0361-4E0D-8DD1-9551411F5F76}"/>
                  </a:ext>
                </a:extLst>
              </p14:cNvPr>
              <p14:cNvContentPartPr/>
              <p14:nvPr/>
            </p14:nvContentPartPr>
            <p14:xfrm>
              <a:off x="9504605" y="2786770"/>
              <a:ext cx="95400" cy="1281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1302564D-0361-4E0D-8DD1-9551411F5F76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495965" y="2777770"/>
                <a:ext cx="113040" cy="145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EDF1758C-EAC4-4933-8211-370591E46DC1}"/>
                  </a:ext>
                </a:extLst>
              </p14:cNvPr>
              <p14:cNvContentPartPr/>
              <p14:nvPr/>
            </p14:nvContentPartPr>
            <p14:xfrm>
              <a:off x="9306605" y="2744290"/>
              <a:ext cx="149760" cy="20088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EDF1758C-EAC4-4933-8211-370591E46DC1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9297944" y="2735306"/>
                <a:ext cx="167443" cy="21848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52C87500-ADE6-4098-B521-82D513B4C958}"/>
                  </a:ext>
                </a:extLst>
              </p14:cNvPr>
              <p14:cNvContentPartPr/>
              <p14:nvPr/>
            </p14:nvContentPartPr>
            <p14:xfrm>
              <a:off x="4733885" y="1739170"/>
              <a:ext cx="110160" cy="18792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52C87500-ADE6-4098-B521-82D513B4C958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724885" y="1730530"/>
                <a:ext cx="127800" cy="20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E85F631F-1602-4BCE-B83A-ADE90B78507D}"/>
                  </a:ext>
                </a:extLst>
              </p14:cNvPr>
              <p14:cNvContentPartPr/>
              <p14:nvPr/>
            </p14:nvContentPartPr>
            <p14:xfrm>
              <a:off x="9330365" y="1767250"/>
              <a:ext cx="171720" cy="1562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E85F631F-1602-4BCE-B83A-ADE90B78507D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9321725" y="1758610"/>
                <a:ext cx="18936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B3EC769-6F8F-4D9A-B748-D444A7C8DD01}"/>
                  </a:ext>
                </a:extLst>
              </p14:cNvPr>
              <p14:cNvContentPartPr/>
              <p14:nvPr/>
            </p14:nvContentPartPr>
            <p14:xfrm>
              <a:off x="5518325" y="2541970"/>
              <a:ext cx="131760" cy="1569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B3EC769-6F8F-4D9A-B748-D444A7C8DD01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509685" y="2533330"/>
                <a:ext cx="149400" cy="17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9BB7FDA0-9AC8-48F3-92A7-42455316B0CD}"/>
                  </a:ext>
                </a:extLst>
              </p14:cNvPr>
              <p14:cNvContentPartPr/>
              <p14:nvPr/>
            </p14:nvContentPartPr>
            <p14:xfrm>
              <a:off x="5716325" y="2827090"/>
              <a:ext cx="400680" cy="14184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9BB7FDA0-9AC8-48F3-92A7-42455316B0CD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707325" y="2818450"/>
                <a:ext cx="418320" cy="15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4CBB0D2F-7C07-4B1C-A8B0-9226DD52B8FF}"/>
                  </a:ext>
                </a:extLst>
              </p14:cNvPr>
              <p14:cNvContentPartPr/>
              <p14:nvPr/>
            </p14:nvContentPartPr>
            <p14:xfrm>
              <a:off x="5407445" y="1747450"/>
              <a:ext cx="216360" cy="15408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4CBB0D2F-7C07-4B1C-A8B0-9226DD52B8FF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5398805" y="1738810"/>
                <a:ext cx="234000" cy="17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BFDED250-53A6-4D9B-8D65-475F8F2224EA}"/>
                  </a:ext>
                </a:extLst>
              </p14:cNvPr>
              <p14:cNvContentPartPr/>
              <p14:nvPr/>
            </p14:nvContentPartPr>
            <p14:xfrm>
              <a:off x="7117085" y="3396610"/>
              <a:ext cx="200880" cy="35892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BFDED250-53A6-4D9B-8D65-475F8F2224EA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108085" y="3387970"/>
                <a:ext cx="218520" cy="37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A2E295D4-221A-4DA2-BCB5-DF44AA6471A4}"/>
                  </a:ext>
                </a:extLst>
              </p14:cNvPr>
              <p14:cNvContentPartPr/>
              <p14:nvPr/>
            </p14:nvContentPartPr>
            <p14:xfrm>
              <a:off x="8440445" y="3426130"/>
              <a:ext cx="149040" cy="30240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A2E295D4-221A-4DA2-BCB5-DF44AA6471A4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8431805" y="3417130"/>
                <a:ext cx="16668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9" name="Ink 38">
                <a:extLst>
                  <a:ext uri="{FF2B5EF4-FFF2-40B4-BE49-F238E27FC236}">
                    <a16:creationId xmlns:a16="http://schemas.microsoft.com/office/drawing/2014/main" id="{06552771-F335-4799-8F19-AF47ED48183E}"/>
                  </a:ext>
                </a:extLst>
              </p14:cNvPr>
              <p14:cNvContentPartPr/>
              <p14:nvPr/>
            </p14:nvContentPartPr>
            <p14:xfrm>
              <a:off x="6820805" y="3099250"/>
              <a:ext cx="343080" cy="232560"/>
            </p14:xfrm>
          </p:contentPart>
        </mc:Choice>
        <mc:Fallback xmlns="">
          <p:pic>
            <p:nvPicPr>
              <p:cNvPr id="39" name="Ink 38">
                <a:extLst>
                  <a:ext uri="{FF2B5EF4-FFF2-40B4-BE49-F238E27FC236}">
                    <a16:creationId xmlns:a16="http://schemas.microsoft.com/office/drawing/2014/main" id="{06552771-F335-4799-8F19-AF47ED48183E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812165" y="3090610"/>
                <a:ext cx="360720" cy="25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26B7899A-F84D-4CA3-8387-4186888626AD}"/>
                  </a:ext>
                </a:extLst>
              </p14:cNvPr>
              <p14:cNvContentPartPr/>
              <p14:nvPr/>
            </p14:nvContentPartPr>
            <p14:xfrm>
              <a:off x="8276285" y="3051010"/>
              <a:ext cx="313920" cy="23976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26B7899A-F84D-4CA3-8387-4186888626AD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8267645" y="3042370"/>
                <a:ext cx="331560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9F33B6DA-E70D-4124-9D33-F496BEE74899}"/>
                  </a:ext>
                </a:extLst>
              </p14:cNvPr>
              <p14:cNvContentPartPr/>
              <p14:nvPr/>
            </p14:nvContentPartPr>
            <p14:xfrm>
              <a:off x="5778965" y="1662130"/>
              <a:ext cx="276840" cy="18576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9F33B6DA-E70D-4124-9D33-F496BEE74899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770336" y="1653130"/>
                <a:ext cx="294457" cy="20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F2D09D96-409F-4924-B2D7-CE1505FFFCD4}"/>
                  </a:ext>
                </a:extLst>
              </p14:cNvPr>
              <p14:cNvContentPartPr/>
              <p14:nvPr/>
            </p14:nvContentPartPr>
            <p14:xfrm>
              <a:off x="6489605" y="1703170"/>
              <a:ext cx="538920" cy="19476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F2D09D96-409F-4924-B2D7-CE1505FFFCD4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480605" y="1694530"/>
                <a:ext cx="55656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5AA80E8D-DF0D-4B7C-AEF5-5CAF77BAA760}"/>
                  </a:ext>
                </a:extLst>
              </p14:cNvPr>
              <p14:cNvContentPartPr/>
              <p14:nvPr/>
            </p14:nvContentPartPr>
            <p14:xfrm>
              <a:off x="6509405" y="2535850"/>
              <a:ext cx="488520" cy="33984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5AA80E8D-DF0D-4B7C-AEF5-5CAF77BAA760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500765" y="2527210"/>
                <a:ext cx="506160" cy="35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62" name="Ink 61">
                <a:extLst>
                  <a:ext uri="{FF2B5EF4-FFF2-40B4-BE49-F238E27FC236}">
                    <a16:creationId xmlns:a16="http://schemas.microsoft.com/office/drawing/2014/main" id="{55ADA8C3-06C3-4D38-BC13-0BA42660C384}"/>
                  </a:ext>
                </a:extLst>
              </p14:cNvPr>
              <p14:cNvContentPartPr/>
              <p14:nvPr/>
            </p14:nvContentPartPr>
            <p14:xfrm>
              <a:off x="8382845" y="5718250"/>
              <a:ext cx="557640" cy="115560"/>
            </p14:xfrm>
          </p:contentPart>
        </mc:Choice>
        <mc:Fallback xmlns="">
          <p:pic>
            <p:nvPicPr>
              <p:cNvPr id="62" name="Ink 61">
                <a:extLst>
                  <a:ext uri="{FF2B5EF4-FFF2-40B4-BE49-F238E27FC236}">
                    <a16:creationId xmlns:a16="http://schemas.microsoft.com/office/drawing/2014/main" id="{55ADA8C3-06C3-4D38-BC13-0BA42660C384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8374205" y="5709610"/>
                <a:ext cx="575280" cy="13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8436" name="Ink 18435">
                <a:extLst>
                  <a:ext uri="{FF2B5EF4-FFF2-40B4-BE49-F238E27FC236}">
                    <a16:creationId xmlns:a16="http://schemas.microsoft.com/office/drawing/2014/main" id="{7490CFA8-D50F-4AAF-A0DD-5D797C8F2909}"/>
                  </a:ext>
                </a:extLst>
              </p14:cNvPr>
              <p14:cNvContentPartPr/>
              <p14:nvPr/>
            </p14:nvContentPartPr>
            <p14:xfrm>
              <a:off x="9036605" y="5743090"/>
              <a:ext cx="254880" cy="189000"/>
            </p14:xfrm>
          </p:contentPart>
        </mc:Choice>
        <mc:Fallback xmlns="">
          <p:pic>
            <p:nvPicPr>
              <p:cNvPr id="18436" name="Ink 18435">
                <a:extLst>
                  <a:ext uri="{FF2B5EF4-FFF2-40B4-BE49-F238E27FC236}">
                    <a16:creationId xmlns:a16="http://schemas.microsoft.com/office/drawing/2014/main" id="{7490CFA8-D50F-4AAF-A0DD-5D797C8F2909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9027965" y="5734090"/>
                <a:ext cx="27252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18450" name="Ink 18449">
                <a:extLst>
                  <a:ext uri="{FF2B5EF4-FFF2-40B4-BE49-F238E27FC236}">
                    <a16:creationId xmlns:a16="http://schemas.microsoft.com/office/drawing/2014/main" id="{EC6A701E-F766-4E45-A6C0-CA68DD1CA08F}"/>
                  </a:ext>
                </a:extLst>
              </p14:cNvPr>
              <p14:cNvContentPartPr/>
              <p14:nvPr/>
            </p14:nvContentPartPr>
            <p14:xfrm>
              <a:off x="5765354" y="5614177"/>
              <a:ext cx="938520" cy="545760"/>
            </p14:xfrm>
          </p:contentPart>
        </mc:Choice>
        <mc:Fallback xmlns="">
          <p:pic>
            <p:nvPicPr>
              <p:cNvPr id="18450" name="Ink 18449">
                <a:extLst>
                  <a:ext uri="{FF2B5EF4-FFF2-40B4-BE49-F238E27FC236}">
                    <a16:creationId xmlns:a16="http://schemas.microsoft.com/office/drawing/2014/main" id="{EC6A701E-F766-4E45-A6C0-CA68DD1CA08F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5756354" y="5605537"/>
                <a:ext cx="956160" cy="56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18459" name="Ink 18458">
                <a:extLst>
                  <a:ext uri="{FF2B5EF4-FFF2-40B4-BE49-F238E27FC236}">
                    <a16:creationId xmlns:a16="http://schemas.microsoft.com/office/drawing/2014/main" id="{2936D0F9-82F1-4741-9F7E-6D79DAB83E68}"/>
                  </a:ext>
                </a:extLst>
              </p14:cNvPr>
              <p14:cNvContentPartPr/>
              <p14:nvPr/>
            </p14:nvContentPartPr>
            <p14:xfrm>
              <a:off x="5106914" y="5884537"/>
              <a:ext cx="498600" cy="383040"/>
            </p14:xfrm>
          </p:contentPart>
        </mc:Choice>
        <mc:Fallback xmlns="">
          <p:pic>
            <p:nvPicPr>
              <p:cNvPr id="18459" name="Ink 18458">
                <a:extLst>
                  <a:ext uri="{FF2B5EF4-FFF2-40B4-BE49-F238E27FC236}">
                    <a16:creationId xmlns:a16="http://schemas.microsoft.com/office/drawing/2014/main" id="{2936D0F9-82F1-4741-9F7E-6D79DAB83E68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098274" y="5875897"/>
                <a:ext cx="516240" cy="40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18465" name="Ink 18464">
                <a:extLst>
                  <a:ext uri="{FF2B5EF4-FFF2-40B4-BE49-F238E27FC236}">
                    <a16:creationId xmlns:a16="http://schemas.microsoft.com/office/drawing/2014/main" id="{1C3EFE73-DF3E-4B67-8C06-EAEC48C0000F}"/>
                  </a:ext>
                </a:extLst>
              </p14:cNvPr>
              <p14:cNvContentPartPr/>
              <p14:nvPr/>
            </p14:nvContentPartPr>
            <p14:xfrm>
              <a:off x="4972994" y="6013057"/>
              <a:ext cx="10800" cy="14040"/>
            </p14:xfrm>
          </p:contentPart>
        </mc:Choice>
        <mc:Fallback xmlns="">
          <p:pic>
            <p:nvPicPr>
              <p:cNvPr id="18465" name="Ink 18464">
                <a:extLst>
                  <a:ext uri="{FF2B5EF4-FFF2-40B4-BE49-F238E27FC236}">
                    <a16:creationId xmlns:a16="http://schemas.microsoft.com/office/drawing/2014/main" id="{1C3EFE73-DF3E-4B67-8C06-EAEC48C0000F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963994" y="6004057"/>
                <a:ext cx="2844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18466" name="Ink 18465">
                <a:extLst>
                  <a:ext uri="{FF2B5EF4-FFF2-40B4-BE49-F238E27FC236}">
                    <a16:creationId xmlns:a16="http://schemas.microsoft.com/office/drawing/2014/main" id="{2C6505DB-41D6-430C-BBD3-7F5902EC8D58}"/>
                  </a:ext>
                </a:extLst>
              </p14:cNvPr>
              <p14:cNvContentPartPr/>
              <p14:nvPr/>
            </p14:nvContentPartPr>
            <p14:xfrm>
              <a:off x="4567274" y="5911177"/>
              <a:ext cx="296640" cy="255600"/>
            </p14:xfrm>
          </p:contentPart>
        </mc:Choice>
        <mc:Fallback xmlns="">
          <p:pic>
            <p:nvPicPr>
              <p:cNvPr id="18466" name="Ink 18465">
                <a:extLst>
                  <a:ext uri="{FF2B5EF4-FFF2-40B4-BE49-F238E27FC236}">
                    <a16:creationId xmlns:a16="http://schemas.microsoft.com/office/drawing/2014/main" id="{2C6505DB-41D6-430C-BBD3-7F5902EC8D58}"/>
                  </a:ext>
                </a:extLst>
              </p:cNvPr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558634" y="5902177"/>
                <a:ext cx="314280" cy="273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8469" name="Ink 18468">
                <a:extLst>
                  <a:ext uri="{FF2B5EF4-FFF2-40B4-BE49-F238E27FC236}">
                    <a16:creationId xmlns:a16="http://schemas.microsoft.com/office/drawing/2014/main" id="{DEBB5E11-0866-446C-96A7-344CE868DFB8}"/>
                  </a:ext>
                </a:extLst>
              </p14:cNvPr>
              <p14:cNvContentPartPr/>
              <p14:nvPr/>
            </p14:nvContentPartPr>
            <p14:xfrm>
              <a:off x="3534794" y="5829457"/>
              <a:ext cx="26280" cy="183240"/>
            </p14:xfrm>
          </p:contentPart>
        </mc:Choice>
        <mc:Fallback xmlns="">
          <p:pic>
            <p:nvPicPr>
              <p:cNvPr id="18469" name="Ink 18468">
                <a:extLst>
                  <a:ext uri="{FF2B5EF4-FFF2-40B4-BE49-F238E27FC236}">
                    <a16:creationId xmlns:a16="http://schemas.microsoft.com/office/drawing/2014/main" id="{DEBB5E11-0866-446C-96A7-344CE868DFB8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3525794" y="5820817"/>
                <a:ext cx="43920" cy="200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8470" name="Ink 18469">
                <a:extLst>
                  <a:ext uri="{FF2B5EF4-FFF2-40B4-BE49-F238E27FC236}">
                    <a16:creationId xmlns:a16="http://schemas.microsoft.com/office/drawing/2014/main" id="{7FD01AF7-6C14-4011-8EFC-95B2B56315DE}"/>
                  </a:ext>
                </a:extLst>
              </p14:cNvPr>
              <p14:cNvContentPartPr/>
              <p14:nvPr/>
            </p14:nvContentPartPr>
            <p14:xfrm>
              <a:off x="3229154" y="5812177"/>
              <a:ext cx="228600" cy="184680"/>
            </p14:xfrm>
          </p:contentPart>
        </mc:Choice>
        <mc:Fallback xmlns="">
          <p:pic>
            <p:nvPicPr>
              <p:cNvPr id="18470" name="Ink 18469">
                <a:extLst>
                  <a:ext uri="{FF2B5EF4-FFF2-40B4-BE49-F238E27FC236}">
                    <a16:creationId xmlns:a16="http://schemas.microsoft.com/office/drawing/2014/main" id="{7FD01AF7-6C14-4011-8EFC-95B2B56315DE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3220168" y="5803537"/>
                <a:ext cx="246212" cy="20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8471" name="Ink 18470">
                <a:extLst>
                  <a:ext uri="{FF2B5EF4-FFF2-40B4-BE49-F238E27FC236}">
                    <a16:creationId xmlns:a16="http://schemas.microsoft.com/office/drawing/2014/main" id="{B1927A4E-34ED-4254-A5AB-695696EF53D1}"/>
                  </a:ext>
                </a:extLst>
              </p14:cNvPr>
              <p14:cNvContentPartPr/>
              <p14:nvPr/>
            </p14:nvContentPartPr>
            <p14:xfrm>
              <a:off x="3681314" y="5756017"/>
              <a:ext cx="54360" cy="269640"/>
            </p14:xfrm>
          </p:contentPart>
        </mc:Choice>
        <mc:Fallback xmlns="">
          <p:pic>
            <p:nvPicPr>
              <p:cNvPr id="18471" name="Ink 18470">
                <a:extLst>
                  <a:ext uri="{FF2B5EF4-FFF2-40B4-BE49-F238E27FC236}">
                    <a16:creationId xmlns:a16="http://schemas.microsoft.com/office/drawing/2014/main" id="{B1927A4E-34ED-4254-A5AB-695696EF53D1}"/>
                  </a:ext>
                </a:extLst>
              </p:cNvPr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3672674" y="5747017"/>
                <a:ext cx="72000" cy="28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8477" name="Ink 18476">
                <a:extLst>
                  <a:ext uri="{FF2B5EF4-FFF2-40B4-BE49-F238E27FC236}">
                    <a16:creationId xmlns:a16="http://schemas.microsoft.com/office/drawing/2014/main" id="{799BCCC8-E729-409B-A962-3FE82813AD45}"/>
                  </a:ext>
                </a:extLst>
              </p14:cNvPr>
              <p14:cNvContentPartPr/>
              <p14:nvPr/>
            </p14:nvContentPartPr>
            <p14:xfrm>
              <a:off x="3809114" y="5728657"/>
              <a:ext cx="509760" cy="294120"/>
            </p14:xfrm>
          </p:contentPart>
        </mc:Choice>
        <mc:Fallback xmlns="">
          <p:pic>
            <p:nvPicPr>
              <p:cNvPr id="18477" name="Ink 18476">
                <a:extLst>
                  <a:ext uri="{FF2B5EF4-FFF2-40B4-BE49-F238E27FC236}">
                    <a16:creationId xmlns:a16="http://schemas.microsoft.com/office/drawing/2014/main" id="{799BCCC8-E729-409B-A962-3FE82813AD45}"/>
                  </a:ext>
                </a:extLst>
              </p:cNvPr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3800120" y="5719657"/>
                <a:ext cx="527388" cy="31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8492" name="Ink 18491">
                <a:extLst>
                  <a:ext uri="{FF2B5EF4-FFF2-40B4-BE49-F238E27FC236}">
                    <a16:creationId xmlns:a16="http://schemas.microsoft.com/office/drawing/2014/main" id="{ACF946F5-72D7-4907-86B8-2DB99BF12F42}"/>
                  </a:ext>
                </a:extLst>
              </p14:cNvPr>
              <p14:cNvContentPartPr/>
              <p14:nvPr/>
            </p14:nvContentPartPr>
            <p14:xfrm>
              <a:off x="3201434" y="5098657"/>
              <a:ext cx="532800" cy="232200"/>
            </p14:xfrm>
          </p:contentPart>
        </mc:Choice>
        <mc:Fallback xmlns="">
          <p:pic>
            <p:nvPicPr>
              <p:cNvPr id="18492" name="Ink 18491">
                <a:extLst>
                  <a:ext uri="{FF2B5EF4-FFF2-40B4-BE49-F238E27FC236}">
                    <a16:creationId xmlns:a16="http://schemas.microsoft.com/office/drawing/2014/main" id="{ACF946F5-72D7-4907-86B8-2DB99BF12F42}"/>
                  </a:ext>
                </a:extLst>
              </p:cNvPr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3192440" y="5090017"/>
                <a:ext cx="550428" cy="249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8494" name="Ink 18493">
                <a:extLst>
                  <a:ext uri="{FF2B5EF4-FFF2-40B4-BE49-F238E27FC236}">
                    <a16:creationId xmlns:a16="http://schemas.microsoft.com/office/drawing/2014/main" id="{18A535B0-13BA-4CBC-8852-185CE2BE79F5}"/>
                  </a:ext>
                </a:extLst>
              </p14:cNvPr>
              <p14:cNvContentPartPr/>
              <p14:nvPr/>
            </p14:nvContentPartPr>
            <p14:xfrm>
              <a:off x="3151034" y="4742257"/>
              <a:ext cx="937080" cy="225000"/>
            </p14:xfrm>
          </p:contentPart>
        </mc:Choice>
        <mc:Fallback xmlns="">
          <p:pic>
            <p:nvPicPr>
              <p:cNvPr id="18494" name="Ink 18493">
                <a:extLst>
                  <a:ext uri="{FF2B5EF4-FFF2-40B4-BE49-F238E27FC236}">
                    <a16:creationId xmlns:a16="http://schemas.microsoft.com/office/drawing/2014/main" id="{18A535B0-13BA-4CBC-8852-185CE2BE79F5}"/>
                  </a:ext>
                </a:extLst>
              </p:cNvPr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3142394" y="4733257"/>
                <a:ext cx="95472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18495" name="Ink 18494">
                <a:extLst>
                  <a:ext uri="{FF2B5EF4-FFF2-40B4-BE49-F238E27FC236}">
                    <a16:creationId xmlns:a16="http://schemas.microsoft.com/office/drawing/2014/main" id="{D4FCDF66-8981-410B-A98C-80B145745DA4}"/>
                  </a:ext>
                </a:extLst>
              </p14:cNvPr>
              <p14:cNvContentPartPr/>
              <p14:nvPr/>
            </p14:nvContentPartPr>
            <p14:xfrm>
              <a:off x="8029394" y="6009817"/>
              <a:ext cx="314640" cy="109440"/>
            </p14:xfrm>
          </p:contentPart>
        </mc:Choice>
        <mc:Fallback xmlns="">
          <p:pic>
            <p:nvPicPr>
              <p:cNvPr id="18495" name="Ink 18494">
                <a:extLst>
                  <a:ext uri="{FF2B5EF4-FFF2-40B4-BE49-F238E27FC236}">
                    <a16:creationId xmlns:a16="http://schemas.microsoft.com/office/drawing/2014/main" id="{D4FCDF66-8981-410B-A98C-80B145745DA4}"/>
                  </a:ext>
                </a:extLst>
              </p:cNvPr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8020394" y="6000817"/>
                <a:ext cx="332280" cy="127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1024" name="Ink 1023">
                <a:extLst>
                  <a:ext uri="{FF2B5EF4-FFF2-40B4-BE49-F238E27FC236}">
                    <a16:creationId xmlns:a16="http://schemas.microsoft.com/office/drawing/2014/main" id="{3FF90FED-23C2-493B-A584-B2EC3B8D9806}"/>
                  </a:ext>
                </a:extLst>
              </p14:cNvPr>
              <p14:cNvContentPartPr/>
              <p14:nvPr/>
            </p14:nvContentPartPr>
            <p14:xfrm>
              <a:off x="3213674" y="4183537"/>
              <a:ext cx="209520" cy="357840"/>
            </p14:xfrm>
          </p:contentPart>
        </mc:Choice>
        <mc:Fallback xmlns="">
          <p:pic>
            <p:nvPicPr>
              <p:cNvPr id="1024" name="Ink 1023">
                <a:extLst>
                  <a:ext uri="{FF2B5EF4-FFF2-40B4-BE49-F238E27FC236}">
                    <a16:creationId xmlns:a16="http://schemas.microsoft.com/office/drawing/2014/main" id="{3FF90FED-23C2-493B-A584-B2EC3B8D9806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204674" y="4174537"/>
                <a:ext cx="227160" cy="375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9">
            <p14:nvContentPartPr>
              <p14:cNvPr id="1042" name="Ink 1041">
                <a:extLst>
                  <a:ext uri="{FF2B5EF4-FFF2-40B4-BE49-F238E27FC236}">
                    <a16:creationId xmlns:a16="http://schemas.microsoft.com/office/drawing/2014/main" id="{AABCEBC5-E109-4832-BF0C-19F7198E9B66}"/>
                  </a:ext>
                </a:extLst>
              </p14:cNvPr>
              <p14:cNvContentPartPr/>
              <p14:nvPr/>
            </p14:nvContentPartPr>
            <p14:xfrm>
              <a:off x="9296954" y="4886559"/>
              <a:ext cx="632160" cy="357840"/>
            </p14:xfrm>
          </p:contentPart>
        </mc:Choice>
        <mc:Fallback xmlns="">
          <p:pic>
            <p:nvPicPr>
              <p:cNvPr id="1042" name="Ink 1041">
                <a:extLst>
                  <a:ext uri="{FF2B5EF4-FFF2-40B4-BE49-F238E27FC236}">
                    <a16:creationId xmlns:a16="http://schemas.microsoft.com/office/drawing/2014/main" id="{AABCEBC5-E109-4832-BF0C-19F7198E9B66}"/>
                  </a:ext>
                </a:extLst>
              </p:cNvPr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9287954" y="4877910"/>
                <a:ext cx="649800" cy="37549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1">
            <p14:nvContentPartPr>
              <p14:cNvPr id="1045" name="Ink 1044">
                <a:extLst>
                  <a:ext uri="{FF2B5EF4-FFF2-40B4-BE49-F238E27FC236}">
                    <a16:creationId xmlns:a16="http://schemas.microsoft.com/office/drawing/2014/main" id="{BC952B34-F87F-4469-9C81-15B711586DC3}"/>
                  </a:ext>
                </a:extLst>
              </p14:cNvPr>
              <p14:cNvContentPartPr/>
              <p14:nvPr/>
            </p14:nvContentPartPr>
            <p14:xfrm>
              <a:off x="9450674" y="5294439"/>
              <a:ext cx="396360" cy="265680"/>
            </p14:xfrm>
          </p:contentPart>
        </mc:Choice>
        <mc:Fallback xmlns="">
          <p:pic>
            <p:nvPicPr>
              <p:cNvPr id="1045" name="Ink 1044">
                <a:extLst>
                  <a:ext uri="{FF2B5EF4-FFF2-40B4-BE49-F238E27FC236}">
                    <a16:creationId xmlns:a16="http://schemas.microsoft.com/office/drawing/2014/main" id="{BC952B34-F87F-4469-9C81-15B711586DC3}"/>
                  </a:ext>
                </a:extLst>
              </p:cNvPr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9442034" y="5285439"/>
                <a:ext cx="414000" cy="28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3">
            <p14:nvContentPartPr>
              <p14:cNvPr id="1046" name="Ink 1045">
                <a:extLst>
                  <a:ext uri="{FF2B5EF4-FFF2-40B4-BE49-F238E27FC236}">
                    <a16:creationId xmlns:a16="http://schemas.microsoft.com/office/drawing/2014/main" id="{E09998B6-22CE-42D6-939E-BF08CBFA7137}"/>
                  </a:ext>
                </a:extLst>
              </p14:cNvPr>
              <p14:cNvContentPartPr/>
              <p14:nvPr/>
            </p14:nvContentPartPr>
            <p14:xfrm>
              <a:off x="7835714" y="5639679"/>
              <a:ext cx="266400" cy="298080"/>
            </p14:xfrm>
          </p:contentPart>
        </mc:Choice>
        <mc:Fallback xmlns="">
          <p:pic>
            <p:nvPicPr>
              <p:cNvPr id="1046" name="Ink 1045">
                <a:extLst>
                  <a:ext uri="{FF2B5EF4-FFF2-40B4-BE49-F238E27FC236}">
                    <a16:creationId xmlns:a16="http://schemas.microsoft.com/office/drawing/2014/main" id="{E09998B6-22CE-42D6-939E-BF08CBFA7137}"/>
                  </a:ext>
                </a:extLst>
              </p:cNvPr>
              <p:cNvPicPr/>
              <p:nvPr/>
            </p:nvPicPr>
            <p:blipFill>
              <a:blip r:embed="rId74"/>
              <a:stretch>
                <a:fillRect/>
              </a:stretch>
            </p:blipFill>
            <p:spPr>
              <a:xfrm>
                <a:off x="7826714" y="5631039"/>
                <a:ext cx="284040" cy="31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5">
            <p14:nvContentPartPr>
              <p14:cNvPr id="1047" name="Ink 1046">
                <a:extLst>
                  <a:ext uri="{FF2B5EF4-FFF2-40B4-BE49-F238E27FC236}">
                    <a16:creationId xmlns:a16="http://schemas.microsoft.com/office/drawing/2014/main" id="{2581EA6A-746A-4444-B405-E2BA87F03918}"/>
                  </a:ext>
                </a:extLst>
              </p14:cNvPr>
              <p14:cNvContentPartPr/>
              <p14:nvPr/>
            </p14:nvContentPartPr>
            <p14:xfrm>
              <a:off x="5273234" y="5090319"/>
              <a:ext cx="235800" cy="612000"/>
            </p14:xfrm>
          </p:contentPart>
        </mc:Choice>
        <mc:Fallback xmlns="">
          <p:pic>
            <p:nvPicPr>
              <p:cNvPr id="1047" name="Ink 1046">
                <a:extLst>
                  <a:ext uri="{FF2B5EF4-FFF2-40B4-BE49-F238E27FC236}">
                    <a16:creationId xmlns:a16="http://schemas.microsoft.com/office/drawing/2014/main" id="{2581EA6A-746A-4444-B405-E2BA87F03918}"/>
                  </a:ext>
                </a:extLst>
              </p:cNvPr>
              <p:cNvPicPr/>
              <p:nvPr/>
            </p:nvPicPr>
            <p:blipFill>
              <a:blip r:embed="rId76"/>
              <a:stretch>
                <a:fillRect/>
              </a:stretch>
            </p:blipFill>
            <p:spPr>
              <a:xfrm>
                <a:off x="5264234" y="5081679"/>
                <a:ext cx="253440" cy="62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7">
            <p14:nvContentPartPr>
              <p14:cNvPr id="1048" name="Ink 1047">
                <a:extLst>
                  <a:ext uri="{FF2B5EF4-FFF2-40B4-BE49-F238E27FC236}">
                    <a16:creationId xmlns:a16="http://schemas.microsoft.com/office/drawing/2014/main" id="{2F1C86B8-C49F-46EE-91BA-35850B45B7F7}"/>
                  </a:ext>
                </a:extLst>
              </p14:cNvPr>
              <p14:cNvContentPartPr/>
              <p14:nvPr/>
            </p14:nvContentPartPr>
            <p14:xfrm>
              <a:off x="5272514" y="4521879"/>
              <a:ext cx="878760" cy="261720"/>
            </p14:xfrm>
          </p:contentPart>
        </mc:Choice>
        <mc:Fallback xmlns="">
          <p:pic>
            <p:nvPicPr>
              <p:cNvPr id="1048" name="Ink 1047">
                <a:extLst>
                  <a:ext uri="{FF2B5EF4-FFF2-40B4-BE49-F238E27FC236}">
                    <a16:creationId xmlns:a16="http://schemas.microsoft.com/office/drawing/2014/main" id="{2F1C86B8-C49F-46EE-91BA-35850B45B7F7}"/>
                  </a:ext>
                </a:extLst>
              </p:cNvPr>
              <p:cNvPicPr/>
              <p:nvPr/>
            </p:nvPicPr>
            <p:blipFill>
              <a:blip r:embed="rId78"/>
              <a:stretch>
                <a:fillRect/>
              </a:stretch>
            </p:blipFill>
            <p:spPr>
              <a:xfrm>
                <a:off x="5263514" y="4512879"/>
                <a:ext cx="896400" cy="2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1049" name="Ink 1048">
                <a:extLst>
                  <a:ext uri="{FF2B5EF4-FFF2-40B4-BE49-F238E27FC236}">
                    <a16:creationId xmlns:a16="http://schemas.microsoft.com/office/drawing/2014/main" id="{6B4F86E1-7637-48B8-906E-0D4EEC880A7A}"/>
                  </a:ext>
                </a:extLst>
              </p14:cNvPr>
              <p14:cNvContentPartPr/>
              <p14:nvPr/>
            </p14:nvContentPartPr>
            <p14:xfrm>
              <a:off x="6765794" y="4288239"/>
              <a:ext cx="438840" cy="160920"/>
            </p14:xfrm>
          </p:contentPart>
        </mc:Choice>
        <mc:Fallback xmlns="">
          <p:pic>
            <p:nvPicPr>
              <p:cNvPr id="1049" name="Ink 1048">
                <a:extLst>
                  <a:ext uri="{FF2B5EF4-FFF2-40B4-BE49-F238E27FC236}">
                    <a16:creationId xmlns:a16="http://schemas.microsoft.com/office/drawing/2014/main" id="{6B4F86E1-7637-48B8-906E-0D4EEC880A7A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6756794" y="4279599"/>
                <a:ext cx="456480" cy="178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1050" name="Ink 1049">
                <a:extLst>
                  <a:ext uri="{FF2B5EF4-FFF2-40B4-BE49-F238E27FC236}">
                    <a16:creationId xmlns:a16="http://schemas.microsoft.com/office/drawing/2014/main" id="{F8731933-2DB1-4DDB-AE73-D2CF456D46E2}"/>
                  </a:ext>
                </a:extLst>
              </p14:cNvPr>
              <p14:cNvContentPartPr/>
              <p14:nvPr/>
            </p14:nvContentPartPr>
            <p14:xfrm>
              <a:off x="8338274" y="4193919"/>
              <a:ext cx="651240" cy="237240"/>
            </p14:xfrm>
          </p:contentPart>
        </mc:Choice>
        <mc:Fallback xmlns="">
          <p:pic>
            <p:nvPicPr>
              <p:cNvPr id="1050" name="Ink 1049">
                <a:extLst>
                  <a:ext uri="{FF2B5EF4-FFF2-40B4-BE49-F238E27FC236}">
                    <a16:creationId xmlns:a16="http://schemas.microsoft.com/office/drawing/2014/main" id="{F8731933-2DB1-4DDB-AE73-D2CF456D46E2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8329634" y="4184919"/>
                <a:ext cx="668880" cy="25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1051" name="Ink 1050">
                <a:extLst>
                  <a:ext uri="{FF2B5EF4-FFF2-40B4-BE49-F238E27FC236}">
                    <a16:creationId xmlns:a16="http://schemas.microsoft.com/office/drawing/2014/main" id="{3CA1C531-C295-49ED-829E-7CB7440C9E9F}"/>
                  </a:ext>
                </a:extLst>
              </p14:cNvPr>
              <p14:cNvContentPartPr/>
              <p14:nvPr/>
            </p14:nvContentPartPr>
            <p14:xfrm>
              <a:off x="9151514" y="4535559"/>
              <a:ext cx="1073160" cy="181800"/>
            </p14:xfrm>
          </p:contentPart>
        </mc:Choice>
        <mc:Fallback xmlns="">
          <p:pic>
            <p:nvPicPr>
              <p:cNvPr id="1051" name="Ink 1050">
                <a:extLst>
                  <a:ext uri="{FF2B5EF4-FFF2-40B4-BE49-F238E27FC236}">
                    <a16:creationId xmlns:a16="http://schemas.microsoft.com/office/drawing/2014/main" id="{3CA1C531-C295-49ED-829E-7CB7440C9E9F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9142874" y="4526559"/>
                <a:ext cx="1090800" cy="199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22819273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sz="quarter" idx="10"/>
          </p:nvPr>
        </p:nvSpPr>
        <p:spPr>
          <a:xfrm>
            <a:off x="775004" y="1343497"/>
            <a:ext cx="10744200" cy="83820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b="1" i="1" u="sng" dirty="0"/>
              <a:t>TA-DA!</a:t>
            </a:r>
            <a:endParaRPr lang="en-US" altLang="en-US" sz="2000" i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4">
                <a:extLst>
                  <a:ext uri="{FF2B5EF4-FFF2-40B4-BE49-F238E27FC236}">
                    <a16:creationId xmlns:a16="http://schemas.microsoft.com/office/drawing/2014/main" id="{0BA5CFB0-5F0B-E491-88F6-EB1F84303B8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539715" y="4749678"/>
                <a:ext cx="3352800" cy="16349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lang="en-US" sz="2400" dirty="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Arial" panose="020B0604020202020204" pitchFamily="34" charset="0"/>
                  <a:buChar char="•"/>
                  <a:defRPr lang="en-US"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𝑎𝑐𝑡𝑢𝑎𝑙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𝑙𝑙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altLang="en-US" sz="1600" kern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𝑐𝑡𝑢𝑎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r>
                  <a:rPr lang="en-US" altLang="en-US" sz="1600" kern="0" dirty="0"/>
                  <a:t>	</a:t>
                </a:r>
                <a:r>
                  <a:rPr lang="en-US" sz="1600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sub>
                    </m:sSub>
                    <m:r>
                      <a:rPr lang="en-US" sz="1600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𝑐𝑡𝑢𝑎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𝐼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den>
                    </m:f>
                  </m:oMath>
                </a14:m>
                <a:endParaRPr lang="en-US" altLang="en-US" sz="1600" kern="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sub>
                    </m:sSub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𝑃</m:t>
                            </m:r>
                          </m:e>
                          <m:sub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𝑐𝑡𝑢𝑎𝑙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sup>
                        </m:sSubSup>
                      </m:den>
                    </m:f>
                  </m:oMath>
                </a14:m>
                <a:r>
                  <a:rPr lang="en-US" altLang="en-US" sz="1600" kern="0" dirty="0"/>
                  <a:t>	</a:t>
                </a:r>
                <a:r>
                  <a:rPr lang="en-US" sz="1600" dirty="0">
                    <a:solidFill>
                      <a:schemeClr val="accent6">
                        <a:lumMod val="50000"/>
                      </a:schemeClr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𝑄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𝑝𝑢</m:t>
                        </m:r>
                      </m:sub>
                    </m:sSub>
                    <m:r>
                      <a:rPr lang="en-US" sz="1600" i="1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b="0" i="1" smtClean="0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𝑄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𝑎𝑐𝑡𝑢𝑎𝑙</m:t>
                            </m:r>
                          </m:sub>
                        </m:sSub>
                      </m:num>
                      <m:den>
                        <m:sSubSup>
                          <m:sSubSupPr>
                            <m:ctrlP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𝑆</m:t>
                            </m:r>
                          </m:e>
                          <m:sub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  <m:sup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sz="1600" i="1">
                                <a:solidFill>
                                  <a:schemeClr val="accent6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</a:rPr>
                              <m:t>𝜑</m:t>
                            </m:r>
                          </m:sup>
                        </m:sSubSup>
                      </m:den>
                    </m:f>
                  </m:oMath>
                </a14:m>
                <a:endParaRPr lang="en-US" altLang="en-US" sz="1600" kern="0" dirty="0"/>
              </a:p>
            </p:txBody>
          </p:sp>
        </mc:Choice>
        <mc:Fallback xmlns="">
          <p:sp>
            <p:nvSpPr>
              <p:cNvPr id="22" name="Rectangle 4">
                <a:extLst>
                  <a:ext uri="{FF2B5EF4-FFF2-40B4-BE49-F238E27FC236}">
                    <a16:creationId xmlns:a16="http://schemas.microsoft.com/office/drawing/2014/main" id="{0BA5CFB0-5F0B-E491-88F6-EB1F84303B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39715" y="4749678"/>
                <a:ext cx="3352800" cy="16349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C8E349F9-CE95-4C60-6D35-45A009D61FB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7610887"/>
                  </p:ext>
                </p:extLst>
              </p:nvPr>
            </p:nvGraphicFramePr>
            <p:xfrm>
              <a:off x="457199" y="4580454"/>
              <a:ext cx="3181801" cy="195821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2719">
                      <a:extLst>
                        <a:ext uri="{9D8B030D-6E8A-4147-A177-3AD203B41FA5}">
                          <a16:colId xmlns:a16="http://schemas.microsoft.com/office/drawing/2014/main" val="4059822061"/>
                        </a:ext>
                      </a:extLst>
                    </a:gridCol>
                    <a:gridCol w="1909082">
                      <a:extLst>
                        <a:ext uri="{9D8B030D-6E8A-4147-A177-3AD203B41FA5}">
                          <a16:colId xmlns:a16="http://schemas.microsoft.com/office/drawing/2014/main" val="2114022766"/>
                        </a:ext>
                      </a:extLst>
                    </a:gridCol>
                  </a:tblGrid>
                  <a:tr h="229496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Base 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Formul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8947559"/>
                      </a:ext>
                    </a:extLst>
                  </a:tr>
                  <a:tr h="25940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Po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20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𝑆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sup>
                                </m:sSubSup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200" b="0" i="1" smtClean="0">
                                    <a:latin typeface="Cambria Math" panose="02040503050406030204" pitchFamily="18" charset="0"/>
                                  </a:rPr>
                                  <m:t>100 </m:t>
                                </m:r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𝑀𝑉𝐴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63002504"/>
                      </a:ext>
                    </a:extLst>
                  </a:tr>
                  <a:tr h="236295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Voltag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𝑙𝑙</m:t>
                                    </m:r>
                                  </m:sub>
                                </m:sSub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sz="1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𝑋𝑋𝑋</m:t>
                                </m:r>
                                <m:r>
                                  <a:rPr lang="en-US" sz="12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𝑘𝑉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9338870"/>
                      </a:ext>
                    </a:extLst>
                  </a:tr>
                  <a:tr h="45251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Impeda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𝑍</m:t>
                                    </m:r>
                                  </m:e>
                                  <m:sub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</m:sSub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 </m:t>
                                </m:r>
                                <m:f>
                                  <m:fPr>
                                    <m:ctrlP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sSubSup>
                                          <m:sSubSupPr>
                                            <m:ctrlPr>
                                              <a:rPr lang="en-US" sz="1200" b="0" i="1" smtClean="0">
                                                <a:solidFill>
                                                  <a:schemeClr val="accent6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SupPr>
                                          <m:e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accent6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𝑉</m:t>
                                            </m:r>
                                          </m:e>
                                          <m:sub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accent6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𝐵</m:t>
                                            </m:r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accent6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,</m:t>
                                            </m:r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accent6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𝑙𝑙</m:t>
                                            </m:r>
                                          </m:sub>
                                          <m:sup>
                                            <m:r>
                                              <a:rPr lang="en-US" sz="1200" b="0" i="1" smtClean="0">
                                                <a:solidFill>
                                                  <a:schemeClr val="accent6">
                                                    <a:lumMod val="50000"/>
                                                  </a:schemeClr>
                                                </a:solidFill>
                                                <a:latin typeface="Cambria Math" panose="02040503050406030204" pitchFamily="18" charset="0"/>
                                              </a:rPr>
                                              <m:t> </m:t>
                                            </m:r>
                                          </m:sup>
                                        </m:sSubSup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</m:e>
                                      <m:sup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num>
                                  <m:den>
                                    <m:sSubSup>
                                      <m:sSubSupPr>
                                        <m:ctrlP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  <m:sup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sup>
                                    </m:sSubSup>
                                  </m:den>
                                </m:f>
                                <m:r>
                                  <m:rPr>
                                    <m:sty m:val="p"/>
                                  </m:rPr>
                                  <a:rPr lang="el-GR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Ω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91390048"/>
                      </a:ext>
                    </a:extLst>
                  </a:tr>
                  <a:tr h="46053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Curren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120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𝐼</m:t>
                                    </m:r>
                                  </m:e>
                                  <m:sub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</m:sub>
                                  <m:sup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200" i="1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𝜑</m:t>
                                    </m:r>
                                  </m:sup>
                                </m:sSubSup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Sup>
                                      <m:sSubSupPr>
                                        <m:ctrlP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𝑆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</m:sub>
                                      <m:sup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𝜑</m:t>
                                        </m:r>
                                      </m:sup>
                                    </m:sSubSup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ad>
                                      <m:radPr>
                                        <m:degHide m:val="on"/>
                                        <m:ctrlP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radPr>
                                      <m:deg/>
                                      <m:e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e>
                                    </m:rad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sSub>
                                      <m:sSubPr>
                                        <m:ctrlP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b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𝐵</m:t>
                                        </m:r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en-US" sz="1200" b="0" i="1" smtClean="0">
                                            <a:solidFill>
                                              <a:schemeClr val="accent6">
                                                <a:lumMod val="50000"/>
                                              </a:schemeClr>
                                            </a:solidFill>
                                            <a:latin typeface="Cambria Math" panose="02040503050406030204" pitchFamily="18" charset="0"/>
                                          </a:rPr>
                                          <m:t>𝑙𝑙</m:t>
                                        </m:r>
                                      </m:sub>
                                    </m:sSub>
                                    <m:r>
                                      <a:rPr lang="en-US" sz="1200" b="0" i="1" smtClean="0">
                                        <a:solidFill>
                                          <a:schemeClr val="accent6">
                                            <a:lumMod val="50000"/>
                                          </a:schemeClr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den>
                                </m:f>
                                <m:r>
                                  <a:rPr lang="en-US" sz="1200" b="0" i="1" smtClean="0">
                                    <a:solidFill>
                                      <a:schemeClr val="accent6">
                                        <a:lumMod val="50000"/>
                                      </a:schemeClr>
                                    </a:solidFill>
                                    <a:latin typeface="Cambria Math" panose="02040503050406030204" pitchFamily="18" charset="0"/>
                                  </a:rPr>
                                  <m:t>𝑘𝐴</m:t>
                                </m:r>
                              </m:oMath>
                            </m:oMathPara>
                          </a14:m>
                          <a:endParaRPr lang="en-US" sz="12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63134402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C8E349F9-CE95-4C60-6D35-45A009D61FB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547610887"/>
                  </p:ext>
                </p:extLst>
              </p:nvPr>
            </p:nvGraphicFramePr>
            <p:xfrm>
              <a:off x="457199" y="4580454"/>
              <a:ext cx="3181801" cy="1958214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2719">
                      <a:extLst>
                        <a:ext uri="{9D8B030D-6E8A-4147-A177-3AD203B41FA5}">
                          <a16:colId xmlns:a16="http://schemas.microsoft.com/office/drawing/2014/main" val="4059822061"/>
                        </a:ext>
                      </a:extLst>
                    </a:gridCol>
                    <a:gridCol w="1909082">
                      <a:extLst>
                        <a:ext uri="{9D8B030D-6E8A-4147-A177-3AD203B41FA5}">
                          <a16:colId xmlns:a16="http://schemas.microsoft.com/office/drawing/2014/main" val="2114022766"/>
                        </a:ext>
                      </a:extLst>
                    </a:gridCol>
                  </a:tblGrid>
                  <a:tr h="274320"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Base Type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1200" dirty="0"/>
                            <a:t>Formula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68947559"/>
                      </a:ext>
                    </a:extLst>
                  </a:tr>
                  <a:tr h="31007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Power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6879" t="-90196" r="-1592" b="-449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63002504"/>
                      </a:ext>
                    </a:extLst>
                  </a:tr>
                  <a:tr h="282448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Voltag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6879" t="-206383" r="-1592" b="-38723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29338870"/>
                      </a:ext>
                    </a:extLst>
                  </a:tr>
                  <a:tr h="540893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Impedance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6879" t="-163636" r="-1592" b="-106818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591390048"/>
                      </a:ext>
                    </a:extLst>
                  </a:tr>
                  <a:tr h="550482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200" dirty="0"/>
                            <a:t>Current</a:t>
                          </a:r>
                        </a:p>
                      </a:txBody>
                      <a:tcPr anchor="ctr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66879" t="-254945" r="-1592" b="-329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31344022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B254232D-D88F-628F-5CFB-DEB0EC6085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15094" y="4696297"/>
                <a:ext cx="3162300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lang="en-US" sz="2400" dirty="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Arial" panose="020B0604020202020204" pitchFamily="34" charset="0"/>
                  <a:buChar char="•"/>
                  <a:defRPr lang="en-US"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  <m:t>𝒑𝒖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600" b="1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1" i="1" ker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60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𝑓𝑚𝑟</m:t>
                                      </m:r>
                                    </m:sub>
                                    <m:sup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𝑜𝑤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𝑙𝑜𝑤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𝑓𝑚𝑟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1600" kern="0" dirty="0"/>
              </a:p>
            </p:txBody>
          </p:sp>
        </mc:Choice>
        <mc:Fallback xmlns="">
          <p:sp>
            <p:nvSpPr>
              <p:cNvPr id="2" name="Rectangle 4">
                <a:extLst>
                  <a:ext uri="{FF2B5EF4-FFF2-40B4-BE49-F238E27FC236}">
                    <a16:creationId xmlns:a16="http://schemas.microsoft.com/office/drawing/2014/main" id="{B254232D-D88F-628F-5CFB-DEB0EC6085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15094" y="4696297"/>
                <a:ext cx="3162300" cy="91440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04F2A275-A07C-B128-65F9-9C79BC0392A5}"/>
              </a:ext>
            </a:extLst>
          </p:cNvPr>
          <p:cNvCxnSpPr>
            <a:cxnSpLocks/>
          </p:cNvCxnSpPr>
          <p:nvPr/>
        </p:nvCxnSpPr>
        <p:spPr bwMode="auto">
          <a:xfrm>
            <a:off x="0" y="4114800"/>
            <a:ext cx="121920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9" name="Picture 8">
            <a:extLst>
              <a:ext uri="{FF2B5EF4-FFF2-40B4-BE49-F238E27FC236}">
                <a16:creationId xmlns:a16="http://schemas.microsoft.com/office/drawing/2014/main" id="{4BEB5B91-0B34-8999-46DA-2203B603434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42846" y="2116841"/>
            <a:ext cx="2544478" cy="1564932"/>
          </a:xfrm>
          <a:prstGeom prst="rect">
            <a:avLst/>
          </a:prstGeom>
        </p:spPr>
      </p:pic>
      <p:sp>
        <p:nvSpPr>
          <p:cNvPr id="12" name="Arrow: Right 11">
            <a:extLst>
              <a:ext uri="{FF2B5EF4-FFF2-40B4-BE49-F238E27FC236}">
                <a16:creationId xmlns:a16="http://schemas.microsoft.com/office/drawing/2014/main" id="{D3627430-0E3F-9272-32E3-13C3E31171D9}"/>
              </a:ext>
            </a:extLst>
          </p:cNvPr>
          <p:cNvSpPr/>
          <p:nvPr/>
        </p:nvSpPr>
        <p:spPr bwMode="auto">
          <a:xfrm>
            <a:off x="2922824" y="2722560"/>
            <a:ext cx="685800" cy="27006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Arrow: Right 12">
            <a:extLst>
              <a:ext uri="{FF2B5EF4-FFF2-40B4-BE49-F238E27FC236}">
                <a16:creationId xmlns:a16="http://schemas.microsoft.com/office/drawing/2014/main" id="{B240BB87-CAC5-957C-2A99-7ACD217C3863}"/>
              </a:ext>
            </a:extLst>
          </p:cNvPr>
          <p:cNvSpPr/>
          <p:nvPr/>
        </p:nvSpPr>
        <p:spPr bwMode="auto">
          <a:xfrm>
            <a:off x="6449563" y="2747032"/>
            <a:ext cx="685800" cy="27006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5" name="Rectangle 4">
            <a:extLst>
              <a:ext uri="{FF2B5EF4-FFF2-40B4-BE49-F238E27FC236}">
                <a16:creationId xmlns:a16="http://schemas.microsoft.com/office/drawing/2014/main" id="{EF64634F-2239-F3B0-C1C8-D1C6924C4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35640" y="2553196"/>
            <a:ext cx="1713255" cy="6087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000" b="1" kern="0" dirty="0"/>
              <a:t>Circuit Analysis</a:t>
            </a:r>
          </a:p>
        </p:txBody>
      </p:sp>
      <p:sp>
        <p:nvSpPr>
          <p:cNvPr id="16" name="Rectangle 4">
            <a:extLst>
              <a:ext uri="{FF2B5EF4-FFF2-40B4-BE49-F238E27FC236}">
                <a16:creationId xmlns:a16="http://schemas.microsoft.com/office/drawing/2014/main" id="{7F5FDBB2-29C9-3C23-B308-8D3646894B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10965" y="2944179"/>
            <a:ext cx="838200" cy="470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1800" i="1" kern="0" dirty="0"/>
              <a:t>PU</a:t>
            </a:r>
          </a:p>
        </p:txBody>
      </p:sp>
      <p:sp>
        <p:nvSpPr>
          <p:cNvPr id="17" name="Rectangle 4">
            <a:extLst>
              <a:ext uri="{FF2B5EF4-FFF2-40B4-BE49-F238E27FC236}">
                <a16:creationId xmlns:a16="http://schemas.microsoft.com/office/drawing/2014/main" id="{BE254DBE-27A9-8E80-FC90-065F2F8C7C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99257" y="4266152"/>
            <a:ext cx="3124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000" b="1" kern="0" dirty="0"/>
              <a:t>XFMRs</a:t>
            </a:r>
          </a:p>
        </p:txBody>
      </p:sp>
      <p:sp>
        <p:nvSpPr>
          <p:cNvPr id="18" name="Rectangle 4">
            <a:extLst>
              <a:ext uri="{FF2B5EF4-FFF2-40B4-BE49-F238E27FC236}">
                <a16:creationId xmlns:a16="http://schemas.microsoft.com/office/drawing/2014/main" id="{FF1A6735-AE3C-9D14-A25F-3565240EB0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82283" y="4266152"/>
            <a:ext cx="366119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000" b="1" kern="0" dirty="0"/>
              <a:t>Lines, Generators, Loads</a:t>
            </a:r>
          </a:p>
        </p:txBody>
      </p:sp>
      <p:sp>
        <p:nvSpPr>
          <p:cNvPr id="19" name="Rectangle 4">
            <a:extLst>
              <a:ext uri="{FF2B5EF4-FFF2-40B4-BE49-F238E27FC236}">
                <a16:creationId xmlns:a16="http://schemas.microsoft.com/office/drawing/2014/main" id="{D09C352A-DC8B-4E70-AE74-ED0A32B969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846" y="4237941"/>
            <a:ext cx="3661194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000" b="1" kern="0" dirty="0"/>
              <a:t>Determine Bases per Zone</a:t>
            </a:r>
          </a:p>
        </p:txBody>
      </p: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EEC6FE37-D34F-43CD-0705-3B30F5DF9081}"/>
              </a:ext>
            </a:extLst>
          </p:cNvPr>
          <p:cNvCxnSpPr>
            <a:cxnSpLocks/>
          </p:cNvCxnSpPr>
          <p:nvPr/>
        </p:nvCxnSpPr>
        <p:spPr bwMode="auto">
          <a:xfrm>
            <a:off x="4038600" y="4114800"/>
            <a:ext cx="20837" cy="2514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>
            <a:extLst>
              <a:ext uri="{FF2B5EF4-FFF2-40B4-BE49-F238E27FC236}">
                <a16:creationId xmlns:a16="http://schemas.microsoft.com/office/drawing/2014/main" id="{FB4323E3-25F2-1EFD-9F23-B21E5FE87AF6}"/>
              </a:ext>
            </a:extLst>
          </p:cNvPr>
          <p:cNvCxnSpPr>
            <a:cxnSpLocks/>
          </p:cNvCxnSpPr>
          <p:nvPr/>
        </p:nvCxnSpPr>
        <p:spPr bwMode="auto">
          <a:xfrm>
            <a:off x="8711623" y="4114800"/>
            <a:ext cx="19092" cy="251460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4">
                <a:extLst>
                  <a:ext uri="{FF2B5EF4-FFF2-40B4-BE49-F238E27FC236}">
                    <a16:creationId xmlns:a16="http://schemas.microsoft.com/office/drawing/2014/main" id="{39734816-6803-E097-8083-CFC9E37EE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920845" y="5725454"/>
                <a:ext cx="3162300" cy="9144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>
                <a:lvl1pPr marL="457200" indent="-4572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100000"/>
                  <a:buFont typeface="Arial" panose="020B0604020202020204" pitchFamily="34" charset="0"/>
                  <a:buChar char="•"/>
                  <a:defRPr lang="en-US" sz="2400" dirty="0">
                    <a:solidFill>
                      <a:schemeClr val="tx1"/>
                    </a:solidFill>
                    <a:latin typeface="+mj-lt"/>
                    <a:ea typeface="+mn-ea"/>
                    <a:cs typeface="+mn-cs"/>
                  </a:defRPr>
                </a:lvl1pPr>
                <a:lvl2pPr marL="742950" indent="-28575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75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2pPr>
                <a:lvl3pPr marL="1257300" indent="-3429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90000"/>
                  <a:buFont typeface="Arial" panose="020B0604020202020204" pitchFamily="34" charset="0"/>
                  <a:buChar char="•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3pPr>
                <a:lvl4pPr marL="1600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80000"/>
                  <a:buChar char="–"/>
                  <a:defRPr lang="en-US" sz="2000" dirty="0">
                    <a:solidFill>
                      <a:schemeClr val="tx1"/>
                    </a:solidFill>
                    <a:latin typeface="+mj-lt"/>
                  </a:defRPr>
                </a:lvl4pPr>
                <a:lvl5pPr marL="20574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Arial" panose="020B0604020202020204" pitchFamily="34" charset="0"/>
                  <a:buChar char="•"/>
                  <a:defRPr lang="en-US" sz="2000">
                    <a:solidFill>
                      <a:schemeClr val="tx1"/>
                    </a:solidFill>
                    <a:latin typeface="+mj-lt"/>
                  </a:defRPr>
                </a:lvl5pPr>
                <a:lvl6pPr marL="25146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6pPr>
                <a:lvl7pPr marL="29718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7pPr>
                <a:lvl8pPr marL="34290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8pPr>
                <a:lvl9pPr marL="3886200" indent="-228600" algn="l" rtl="0" eaLnBrk="1" fontAlgn="base" hangingPunct="1">
                  <a:spcBef>
                    <a:spcPct val="20000"/>
                  </a:spcBef>
                  <a:spcAft>
                    <a:spcPct val="0"/>
                  </a:spcAft>
                  <a:buClr>
                    <a:schemeClr val="tx1"/>
                  </a:buClr>
                  <a:buSzPct val="65000"/>
                  <a:buFont typeface="Wingdings" pitchFamily="2" charset="2"/>
                  <a:defRPr>
                    <a:solidFill>
                      <a:schemeClr val="tx1"/>
                    </a:solidFill>
                    <a:latin typeface="+mn-lt"/>
                  </a:defRPr>
                </a:lvl9pPr>
              </a:lstStyle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  <m:t>𝒑𝒖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altLang="en-US" sz="1600" b="1" i="1" ker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en-US" sz="1600" b="1" i="1" kern="0">
                              <a:latin typeface="Cambria Math" panose="02040503050406030204" pitchFamily="18" charset="0"/>
                            </a:rPr>
                            <m:t>𝒁</m:t>
                          </m:r>
                        </m:e>
                        <m:sub>
                          <m:r>
                            <a:rPr lang="en-US" altLang="en-US" sz="1600" b="1" i="1" kern="0" smtClean="0">
                              <a:latin typeface="Cambria Math" panose="02040503050406030204" pitchFamily="18" charset="0"/>
                            </a:rPr>
                            <m:t>%</m:t>
                          </m:r>
                        </m:sub>
                      </m:sSub>
                      <m:sSup>
                        <m:sSup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Sup>
                                    <m:sSubSupPr>
                                      <m:ctrlPr>
                                        <a:rPr lang="en-US" sz="160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𝑥𝑓𝑚𝑟</m:t>
                                      </m:r>
                                    </m:sub>
                                    <m:sup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𝑖𝑔h</m:t>
                                      </m:r>
                                    </m:sup>
                                  </m:sSub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600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𝑉</m:t>
                                      </m:r>
                                    </m:e>
                                    <m:sub>
                                      <m:r>
                                        <a:rPr lang="en-US" sz="1600" i="1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1600" b="0" i="1" smtClean="0">
                                          <a:solidFill>
                                            <a:schemeClr val="accent6">
                                              <a:lumMod val="50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h𝑖𝑔h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sub>
                                <m:sup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sup>
                              </m:sSubSup>
                            </m:num>
                            <m:den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𝑆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𝑥𝑓𝑚𝑟</m:t>
                                  </m:r>
                                </m:sup>
                              </m:sSup>
                            </m:den>
                          </m:f>
                        </m:e>
                      </m:d>
                    </m:oMath>
                  </m:oMathPara>
                </a14:m>
                <a:endParaRPr lang="en-US" altLang="en-US" sz="1600" kern="0" dirty="0"/>
              </a:p>
            </p:txBody>
          </p:sp>
        </mc:Choice>
        <mc:Fallback xmlns="">
          <p:sp>
            <p:nvSpPr>
              <p:cNvPr id="28" name="Rectangle 4">
                <a:extLst>
                  <a:ext uri="{FF2B5EF4-FFF2-40B4-BE49-F238E27FC236}">
                    <a16:creationId xmlns:a16="http://schemas.microsoft.com/office/drawing/2014/main" id="{39734816-6803-E097-8083-CFC9E37EE0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920845" y="5725454"/>
                <a:ext cx="3162300" cy="91440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4">
            <a:extLst>
              <a:ext uri="{FF2B5EF4-FFF2-40B4-BE49-F238E27FC236}">
                <a16:creationId xmlns:a16="http://schemas.microsoft.com/office/drawing/2014/main" id="{03203BAC-3395-7564-BC63-8D5EB12449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34144" y="5442870"/>
            <a:ext cx="3124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2000" b="1" kern="0" dirty="0"/>
              <a:t>or</a:t>
            </a:r>
          </a:p>
        </p:txBody>
      </p:sp>
      <p:sp>
        <p:nvSpPr>
          <p:cNvPr id="30" name="Arrow: Right 29">
            <a:extLst>
              <a:ext uri="{FF2B5EF4-FFF2-40B4-BE49-F238E27FC236}">
                <a16:creationId xmlns:a16="http://schemas.microsoft.com/office/drawing/2014/main" id="{9B1A856C-3309-2617-BF69-8EBD53BAD857}"/>
              </a:ext>
            </a:extLst>
          </p:cNvPr>
          <p:cNvSpPr/>
          <p:nvPr/>
        </p:nvSpPr>
        <p:spPr bwMode="auto">
          <a:xfrm>
            <a:off x="8485685" y="2676033"/>
            <a:ext cx="685800" cy="270063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1" name="Rectangle 4">
            <a:extLst>
              <a:ext uri="{FF2B5EF4-FFF2-40B4-BE49-F238E27FC236}">
                <a16:creationId xmlns:a16="http://schemas.microsoft.com/office/drawing/2014/main" id="{D45B0318-858E-5D21-F542-EF3AFA5EB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6135" y="2875418"/>
            <a:ext cx="1104900" cy="4702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Font typeface="Arial" panose="020B0604020202020204" pitchFamily="34" charset="0"/>
              <a:buNone/>
            </a:pPr>
            <a:r>
              <a:rPr lang="en-US" altLang="en-US" sz="1800" i="1" kern="0" dirty="0"/>
              <a:t>Actual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79704466-6728-E3EB-C7FA-200E6E029FB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682074" y="2037217"/>
            <a:ext cx="2734580" cy="1640748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26FCB7C7-277A-25AC-851E-E5456DFF7AA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217742" y="1912128"/>
            <a:ext cx="2899673" cy="176287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2" name="Ink 51">
                <a:extLst>
                  <a:ext uri="{FF2B5EF4-FFF2-40B4-BE49-F238E27FC236}">
                    <a16:creationId xmlns:a16="http://schemas.microsoft.com/office/drawing/2014/main" id="{5136825A-15F4-48F1-8C6B-C86CD2B917D3}"/>
                  </a:ext>
                </a:extLst>
              </p14:cNvPr>
              <p14:cNvContentPartPr/>
              <p14:nvPr/>
            </p14:nvContentPartPr>
            <p14:xfrm>
              <a:off x="-4435" y="5576050"/>
              <a:ext cx="388800" cy="279000"/>
            </p14:xfrm>
          </p:contentPart>
        </mc:Choice>
        <mc:Fallback xmlns="">
          <p:pic>
            <p:nvPicPr>
              <p:cNvPr id="52" name="Ink 51">
                <a:extLst>
                  <a:ext uri="{FF2B5EF4-FFF2-40B4-BE49-F238E27FC236}">
                    <a16:creationId xmlns:a16="http://schemas.microsoft.com/office/drawing/2014/main" id="{5136825A-15F4-48F1-8C6B-C86CD2B917D3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-13075" y="5567410"/>
                <a:ext cx="406440" cy="29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53" name="Ink 52">
                <a:extLst>
                  <a:ext uri="{FF2B5EF4-FFF2-40B4-BE49-F238E27FC236}">
                    <a16:creationId xmlns:a16="http://schemas.microsoft.com/office/drawing/2014/main" id="{27543D40-0A56-4EF3-B518-84B7DE275AA1}"/>
                  </a:ext>
                </a:extLst>
              </p14:cNvPr>
              <p14:cNvContentPartPr/>
              <p14:nvPr/>
            </p14:nvContentPartPr>
            <p14:xfrm>
              <a:off x="4258685" y="4863250"/>
              <a:ext cx="113040" cy="1490760"/>
            </p14:xfrm>
          </p:contentPart>
        </mc:Choice>
        <mc:Fallback xmlns="">
          <p:pic>
            <p:nvPicPr>
              <p:cNvPr id="53" name="Ink 52">
                <a:extLst>
                  <a:ext uri="{FF2B5EF4-FFF2-40B4-BE49-F238E27FC236}">
                    <a16:creationId xmlns:a16="http://schemas.microsoft.com/office/drawing/2014/main" id="{27543D40-0A56-4EF3-B518-84B7DE275AA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250045" y="4854610"/>
                <a:ext cx="130680" cy="150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19552773-47EA-4E10-A5A0-6BB567768E30}"/>
                  </a:ext>
                </a:extLst>
              </p14:cNvPr>
              <p14:cNvContentPartPr/>
              <p14:nvPr/>
            </p14:nvContentPartPr>
            <p14:xfrm>
              <a:off x="3695285" y="3741490"/>
              <a:ext cx="2513520" cy="8172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19552773-47EA-4E10-A5A0-6BB567768E30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3686645" y="3732850"/>
                <a:ext cx="2531160" cy="9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03688875-3AF3-44BF-AE70-25F32120A08B}"/>
                  </a:ext>
                </a:extLst>
              </p14:cNvPr>
              <p14:cNvContentPartPr/>
              <p14:nvPr/>
            </p14:nvContentPartPr>
            <p14:xfrm>
              <a:off x="89165" y="1413010"/>
              <a:ext cx="2692440" cy="251892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03688875-3AF3-44BF-AE70-25F32120A08B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80165" y="1404010"/>
                <a:ext cx="2710080" cy="253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59" name="Ink 58">
                <a:extLst>
                  <a:ext uri="{FF2B5EF4-FFF2-40B4-BE49-F238E27FC236}">
                    <a16:creationId xmlns:a16="http://schemas.microsoft.com/office/drawing/2014/main" id="{291DC7B7-E2C5-47CE-A99A-F66E10C7D966}"/>
                  </a:ext>
                </a:extLst>
              </p14:cNvPr>
              <p14:cNvContentPartPr/>
              <p14:nvPr/>
            </p14:nvContentPartPr>
            <p14:xfrm>
              <a:off x="11282645" y="2286730"/>
              <a:ext cx="56880" cy="76680"/>
            </p14:xfrm>
          </p:contentPart>
        </mc:Choice>
        <mc:Fallback xmlns="">
          <p:pic>
            <p:nvPicPr>
              <p:cNvPr id="59" name="Ink 58">
                <a:extLst>
                  <a:ext uri="{FF2B5EF4-FFF2-40B4-BE49-F238E27FC236}">
                    <a16:creationId xmlns:a16="http://schemas.microsoft.com/office/drawing/2014/main" id="{291DC7B7-E2C5-47CE-A99A-F66E10C7D966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1274005" y="2278090"/>
                <a:ext cx="74520" cy="9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8432" name="Ink 18431">
                <a:extLst>
                  <a:ext uri="{FF2B5EF4-FFF2-40B4-BE49-F238E27FC236}">
                    <a16:creationId xmlns:a16="http://schemas.microsoft.com/office/drawing/2014/main" id="{CC51C622-2F27-4483-82DD-CDE93C9D40B0}"/>
                  </a:ext>
                </a:extLst>
              </p14:cNvPr>
              <p14:cNvContentPartPr/>
              <p14:nvPr/>
            </p14:nvContentPartPr>
            <p14:xfrm>
              <a:off x="8071085" y="1638010"/>
              <a:ext cx="2116800" cy="856800"/>
            </p14:xfrm>
          </p:contentPart>
        </mc:Choice>
        <mc:Fallback xmlns="">
          <p:pic>
            <p:nvPicPr>
              <p:cNvPr id="18432" name="Ink 18431">
                <a:extLst>
                  <a:ext uri="{FF2B5EF4-FFF2-40B4-BE49-F238E27FC236}">
                    <a16:creationId xmlns:a16="http://schemas.microsoft.com/office/drawing/2014/main" id="{CC51C622-2F27-4483-82DD-CDE93C9D40B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8062085" y="1629370"/>
                <a:ext cx="2134440" cy="87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8433" name="Ink 18432">
                <a:extLst>
                  <a:ext uri="{FF2B5EF4-FFF2-40B4-BE49-F238E27FC236}">
                    <a16:creationId xmlns:a16="http://schemas.microsoft.com/office/drawing/2014/main" id="{78170608-F459-44A7-94B4-34CC7060A816}"/>
                  </a:ext>
                </a:extLst>
              </p14:cNvPr>
              <p14:cNvContentPartPr/>
              <p14:nvPr/>
            </p14:nvContentPartPr>
            <p14:xfrm>
              <a:off x="10463285" y="2103490"/>
              <a:ext cx="118800" cy="372240"/>
            </p14:xfrm>
          </p:contentPart>
        </mc:Choice>
        <mc:Fallback xmlns="">
          <p:pic>
            <p:nvPicPr>
              <p:cNvPr id="18433" name="Ink 18432">
                <a:extLst>
                  <a:ext uri="{FF2B5EF4-FFF2-40B4-BE49-F238E27FC236}">
                    <a16:creationId xmlns:a16="http://schemas.microsoft.com/office/drawing/2014/main" id="{78170608-F459-44A7-94B4-34CC7060A816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10454285" y="2094490"/>
                <a:ext cx="136440" cy="38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8436" name="Ink 18435">
                <a:extLst>
                  <a:ext uri="{FF2B5EF4-FFF2-40B4-BE49-F238E27FC236}">
                    <a16:creationId xmlns:a16="http://schemas.microsoft.com/office/drawing/2014/main" id="{85131CFA-075A-478D-BE29-2B82500A4C45}"/>
                  </a:ext>
                </a:extLst>
              </p14:cNvPr>
              <p14:cNvContentPartPr/>
              <p14:nvPr/>
            </p14:nvContentPartPr>
            <p14:xfrm>
              <a:off x="8072525" y="3393370"/>
              <a:ext cx="1162800" cy="619920"/>
            </p14:xfrm>
          </p:contentPart>
        </mc:Choice>
        <mc:Fallback xmlns="">
          <p:pic>
            <p:nvPicPr>
              <p:cNvPr id="18436" name="Ink 18435">
                <a:extLst>
                  <a:ext uri="{FF2B5EF4-FFF2-40B4-BE49-F238E27FC236}">
                    <a16:creationId xmlns:a16="http://schemas.microsoft.com/office/drawing/2014/main" id="{85131CFA-075A-478D-BE29-2B82500A4C45}"/>
                  </a:ext>
                </a:extLst>
              </p:cNvPr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8063885" y="3384370"/>
                <a:ext cx="1180440" cy="637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2106725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hange of MVA Bas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Parameters for equipment are often given using power rating of equipment as the MVA base</a:t>
            </a:r>
          </a:p>
          <a:p>
            <a:r>
              <a:rPr lang="en-US" altLang="en-US" dirty="0"/>
              <a:t>To analyze a system all per unit data must be on a common power ba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580" name="Object 4"/>
              <p:cNvSpPr txBox="1"/>
              <p:nvPr/>
            </p:nvSpPr>
            <p:spPr bwMode="auto">
              <a:xfrm>
                <a:off x="1295400" y="3048000"/>
                <a:ext cx="9423400" cy="3378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𝑟𝑖𝑔𝑖𝑛𝑎𝑙𝐵𝑎𝑠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𝑎𝑐𝑡𝑢𝑎𝑙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𝑒𝑤𝐵𝑎𝑠𝑒</m:t>
                          </m:r>
                        </m:sup>
                      </m:sSubSup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H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𝑟𝑖𝑔𝑖𝑛𝑎𝑙𝐵𝑎𝑠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𝑟𝑖𝑔𝑖𝑛𝑎𝑙𝐵𝑎𝑠𝑒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𝑏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𝑒𝑤𝐵𝑎𝑠𝑒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𝑒𝑤𝐵𝑎𝑠𝑒</m:t>
                          </m:r>
                        </m:sup>
                      </m:sSubSup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Z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𝑂𝑟𝑖𝑔𝑖𝑛𝑎𝑙𝐵𝑎𝑠𝑒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𝑁𝑒𝑤𝐵𝑎𝑠𝑒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𝐵𝑎𝑠𝑒</m:t>
                              </m:r>
                            </m:sub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𝑂𝑟𝑖𝑔𝑖𝑛𝑎𝑙𝐵𝑎𝑠𝑒</m:t>
                              </m:r>
                            </m:sup>
                          </m:sSubSup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𝑝𝑢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𝑁𝑒𝑤𝐵𝑎𝑠𝑒</m:t>
                          </m:r>
                        </m:sup>
                      </m:sSubSup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</a:rPr>
                </a:br>
                <a:endParaRPr lang="en-US" dirty="0"/>
              </a:p>
            </p:txBody>
          </p:sp>
        </mc:Choice>
        <mc:Fallback xmlns="">
          <p:sp>
            <p:nvSpPr>
              <p:cNvPr id="24580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5400" y="3048000"/>
                <a:ext cx="9423400" cy="3378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94598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Per Unit Change of Base Example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A 54 MVA transformer has a leakage reactance of 3.69%.  What is the reactance on a 100 MVA base?</a:t>
            </a:r>
          </a:p>
          <a:p>
            <a:endParaRPr lang="en-US" altLang="en-US" dirty="0"/>
          </a:p>
          <a:p>
            <a:endParaRPr lang="en-US" altLang="en-US" dirty="0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3498850" y="2541588"/>
          <a:ext cx="46228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622760" imgH="825480" progId="Equation.DSMT4">
                  <p:embed/>
                </p:oleObj>
              </mc:Choice>
              <mc:Fallback>
                <p:oleObj name="Equation" r:id="rId3" imgW="4622760" imgH="825480" progId="Equation.DSMT4">
                  <p:embed/>
                  <p:pic>
                    <p:nvPicPr>
                      <p:cNvPr id="256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8850" y="2541588"/>
                        <a:ext cx="46228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976375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Reactance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altLang="en-US" dirty="0"/>
              <a:t>Transformer reactance is often specified as a percentage, say 10%.  This is a per unit value (divide by 100) on the power base of the transformer.</a:t>
            </a:r>
          </a:p>
          <a:p>
            <a:r>
              <a:rPr lang="en-US" altLang="en-US" dirty="0"/>
              <a:t>Example: A 350 MVA, 230/20 kV transformer has leakage reactance of 10%.  What is </a:t>
            </a:r>
            <a:r>
              <a:rPr lang="en-US" altLang="en-US" dirty="0" err="1"/>
              <a:t>p.u</a:t>
            </a:r>
            <a:r>
              <a:rPr lang="en-US" altLang="en-US" dirty="0"/>
              <a:t>. value on 100 MVA base?  What is value in ohms (230 kV)?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8" name="Object 4"/>
              <p:cNvSpPr txBox="1"/>
              <p:nvPr/>
            </p:nvSpPr>
            <p:spPr bwMode="auto">
              <a:xfrm>
                <a:off x="3429000" y="3810000"/>
                <a:ext cx="4305300" cy="185420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10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0.0286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p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u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0286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3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15.1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6628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429000" y="3810000"/>
                <a:ext cx="4305300" cy="185420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8714295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 Examp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483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Solve for the current, load voltage and load power in the previous circuit, assuming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power base of 300 MVA, and line to line voltage bases of 13.8 kV,138 kV  and 27.6 kV (square root of 3 larger than the 1f example voltages).  Also assume the generator is Y-connected so its line to line voltage is 13.8 kV.    </a:t>
                </a:r>
              </a:p>
            </p:txBody>
          </p:sp>
        </mc:Choice>
        <mc:Fallback xmlns="">
          <p:sp>
            <p:nvSpPr>
              <p:cNvPr id="2048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3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485" name="Text Box 5"/>
          <p:cNvSpPr txBox="1">
            <a:spLocks noChangeArrowheads="1"/>
          </p:cNvSpPr>
          <p:nvPr/>
        </p:nvSpPr>
        <p:spPr bwMode="auto">
          <a:xfrm>
            <a:off x="7848600" y="4191000"/>
            <a:ext cx="2547492" cy="1323439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Convert to per unit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as before.  Note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system is exactly the</a:t>
            </a:r>
          </a:p>
          <a:p>
            <a:pPr eaLnBrk="1" hangingPunct="1">
              <a:spcBef>
                <a:spcPts val="0"/>
              </a:spcBef>
            </a:pPr>
            <a:r>
              <a:rPr lang="en-US" altLang="en-US" sz="2000" dirty="0">
                <a:solidFill>
                  <a:schemeClr val="accent5">
                    <a:lumMod val="10000"/>
                  </a:schemeClr>
                </a:solidFill>
                <a:latin typeface="+mj-lt"/>
              </a:rPr>
              <a:t>same!  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EE61305D-56E9-4C7B-8D19-B6306A5ACDC6}"/>
              </a:ext>
            </a:extLst>
          </p:cNvPr>
          <p:cNvGrpSpPr/>
          <p:nvPr/>
        </p:nvGrpSpPr>
        <p:grpSpPr>
          <a:xfrm>
            <a:off x="1143000" y="3962400"/>
            <a:ext cx="5422320" cy="1860480"/>
            <a:chOff x="128717" y="4275063"/>
            <a:chExt cx="5422320" cy="1860480"/>
          </a:xfrm>
        </p:grpSpPr>
        <p:grpSp>
          <p:nvGrpSpPr>
            <p:cNvPr id="55" name="Group 54">
              <a:extLst>
                <a:ext uri="{FF2B5EF4-FFF2-40B4-BE49-F238E27FC236}">
                  <a16:creationId xmlns:a16="http://schemas.microsoft.com/office/drawing/2014/main" id="{6B251E53-59BC-4C21-80CA-90C5485C25D3}"/>
                </a:ext>
              </a:extLst>
            </p:cNvPr>
            <p:cNvGrpSpPr/>
            <p:nvPr/>
          </p:nvGrpSpPr>
          <p:grpSpPr>
            <a:xfrm>
              <a:off x="128717" y="4713183"/>
              <a:ext cx="4424760" cy="1422360"/>
              <a:chOff x="128717" y="4713183"/>
              <a:chExt cx="4424760" cy="14223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">
                <p14:nvContentPartPr>
                  <p14:cNvPr id="96" name="Ink 95">
                    <a:extLst>
                      <a:ext uri="{FF2B5EF4-FFF2-40B4-BE49-F238E27FC236}">
                        <a16:creationId xmlns:a16="http://schemas.microsoft.com/office/drawing/2014/main" id="{FD27B859-3C92-4D6E-83AC-78F0997B3F32}"/>
                      </a:ext>
                    </a:extLst>
                  </p14:cNvPr>
                  <p14:cNvContentPartPr/>
                  <p14:nvPr/>
                </p14:nvContentPartPr>
                <p14:xfrm>
                  <a:off x="619397" y="5418423"/>
                  <a:ext cx="397080" cy="359280"/>
                </p14:xfrm>
              </p:contentPart>
            </mc:Choice>
            <mc:Fallback xmlns="">
              <p:pic>
                <p:nvPicPr>
                  <p:cNvPr id="96" name="Ink 95">
                    <a:extLst>
                      <a:ext uri="{FF2B5EF4-FFF2-40B4-BE49-F238E27FC236}">
                        <a16:creationId xmlns:a16="http://schemas.microsoft.com/office/drawing/2014/main" id="{FD27B859-3C92-4D6E-83AC-78F0997B3F32}"/>
                      </a:ext>
                    </a:extLst>
                  </p:cNvPr>
                  <p:cNvPicPr/>
                  <p:nvPr/>
                </p:nvPicPr>
                <p:blipFill>
                  <a:blip r:embed="rId5"/>
                  <a:stretch>
                    <a:fillRect/>
                  </a:stretch>
                </p:blipFill>
                <p:spPr>
                  <a:xfrm>
                    <a:off x="610757" y="5409423"/>
                    <a:ext cx="414720" cy="376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">
                <p14:nvContentPartPr>
                  <p14:cNvPr id="97" name="Ink 96">
                    <a:extLst>
                      <a:ext uri="{FF2B5EF4-FFF2-40B4-BE49-F238E27FC236}">
                        <a16:creationId xmlns:a16="http://schemas.microsoft.com/office/drawing/2014/main" id="{6E3D7CFB-A9AA-4D89-B5BD-A7B0A3A79FE8}"/>
                      </a:ext>
                    </a:extLst>
                  </p14:cNvPr>
                  <p14:cNvContentPartPr/>
                  <p14:nvPr/>
                </p14:nvContentPartPr>
                <p14:xfrm>
                  <a:off x="748637" y="5571783"/>
                  <a:ext cx="173160" cy="74520"/>
                </p14:xfrm>
              </p:contentPart>
            </mc:Choice>
            <mc:Fallback xmlns="">
              <p:pic>
                <p:nvPicPr>
                  <p:cNvPr id="97" name="Ink 96">
                    <a:extLst>
                      <a:ext uri="{FF2B5EF4-FFF2-40B4-BE49-F238E27FC236}">
                        <a16:creationId xmlns:a16="http://schemas.microsoft.com/office/drawing/2014/main" id="{6E3D7CFB-A9AA-4D89-B5BD-A7B0A3A79FE8}"/>
                      </a:ext>
                    </a:extLst>
                  </p:cNvPr>
                  <p:cNvPicPr/>
                  <p:nvPr/>
                </p:nvPicPr>
                <p:blipFill>
                  <a:blip r:embed="rId7"/>
                  <a:stretch>
                    <a:fillRect/>
                  </a:stretch>
                </p:blipFill>
                <p:spPr>
                  <a:xfrm>
                    <a:off x="739637" y="5562783"/>
                    <a:ext cx="190800" cy="92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">
                <p14:nvContentPartPr>
                  <p14:cNvPr id="98" name="Ink 97">
                    <a:extLst>
                      <a:ext uri="{FF2B5EF4-FFF2-40B4-BE49-F238E27FC236}">
                        <a16:creationId xmlns:a16="http://schemas.microsoft.com/office/drawing/2014/main" id="{D5D29732-234E-4004-B428-E7ABB78F8482}"/>
                      </a:ext>
                    </a:extLst>
                  </p14:cNvPr>
                  <p14:cNvContentPartPr/>
                  <p14:nvPr/>
                </p14:nvContentPartPr>
                <p14:xfrm>
                  <a:off x="128717" y="5408703"/>
                  <a:ext cx="17280" cy="189000"/>
                </p14:xfrm>
              </p:contentPart>
            </mc:Choice>
            <mc:Fallback xmlns="">
              <p:pic>
                <p:nvPicPr>
                  <p:cNvPr id="98" name="Ink 97">
                    <a:extLst>
                      <a:ext uri="{FF2B5EF4-FFF2-40B4-BE49-F238E27FC236}">
                        <a16:creationId xmlns:a16="http://schemas.microsoft.com/office/drawing/2014/main" id="{D5D29732-234E-4004-B428-E7ABB78F8482}"/>
                      </a:ext>
                    </a:extLst>
                  </p:cNvPr>
                  <p:cNvPicPr/>
                  <p:nvPr/>
                </p:nvPicPr>
                <p:blipFill>
                  <a:blip r:embed="rId9"/>
                  <a:stretch>
                    <a:fillRect/>
                  </a:stretch>
                </p:blipFill>
                <p:spPr>
                  <a:xfrm>
                    <a:off x="120077" y="5399703"/>
                    <a:ext cx="34920" cy="2066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0">
                <p14:nvContentPartPr>
                  <p14:cNvPr id="99" name="Ink 98">
                    <a:extLst>
                      <a:ext uri="{FF2B5EF4-FFF2-40B4-BE49-F238E27FC236}">
                        <a16:creationId xmlns:a16="http://schemas.microsoft.com/office/drawing/2014/main" id="{E1F91898-519E-4590-9FCF-61C2B09CFF72}"/>
                      </a:ext>
                    </a:extLst>
                  </p14:cNvPr>
                  <p14:cNvContentPartPr/>
                  <p14:nvPr/>
                </p14:nvContentPartPr>
                <p14:xfrm>
                  <a:off x="210797" y="5407263"/>
                  <a:ext cx="127800" cy="146880"/>
                </p14:xfrm>
              </p:contentPart>
            </mc:Choice>
            <mc:Fallback xmlns="">
              <p:pic>
                <p:nvPicPr>
                  <p:cNvPr id="99" name="Ink 98">
                    <a:extLst>
                      <a:ext uri="{FF2B5EF4-FFF2-40B4-BE49-F238E27FC236}">
                        <a16:creationId xmlns:a16="http://schemas.microsoft.com/office/drawing/2014/main" id="{E1F91898-519E-4590-9FCF-61C2B09CFF72}"/>
                      </a:ext>
                    </a:extLst>
                  </p:cNvPr>
                  <p:cNvPicPr/>
                  <p:nvPr/>
                </p:nvPicPr>
                <p:blipFill>
                  <a:blip r:embed="rId11"/>
                  <a:stretch>
                    <a:fillRect/>
                  </a:stretch>
                </p:blipFill>
                <p:spPr>
                  <a:xfrm>
                    <a:off x="202157" y="5398263"/>
                    <a:ext cx="145440" cy="164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2">
                <p14:nvContentPartPr>
                  <p14:cNvPr id="100" name="Ink 99">
                    <a:extLst>
                      <a:ext uri="{FF2B5EF4-FFF2-40B4-BE49-F238E27FC236}">
                        <a16:creationId xmlns:a16="http://schemas.microsoft.com/office/drawing/2014/main" id="{95326D91-3768-4BA3-849B-5712DBE5270F}"/>
                      </a:ext>
                    </a:extLst>
                  </p14:cNvPr>
                  <p14:cNvContentPartPr/>
                  <p14:nvPr/>
                </p14:nvContentPartPr>
                <p14:xfrm>
                  <a:off x="359837" y="5400063"/>
                  <a:ext cx="118800" cy="112680"/>
                </p14:xfrm>
              </p:contentPart>
            </mc:Choice>
            <mc:Fallback xmlns="">
              <p:pic>
                <p:nvPicPr>
                  <p:cNvPr id="100" name="Ink 99">
                    <a:extLst>
                      <a:ext uri="{FF2B5EF4-FFF2-40B4-BE49-F238E27FC236}">
                        <a16:creationId xmlns:a16="http://schemas.microsoft.com/office/drawing/2014/main" id="{95326D91-3768-4BA3-849B-5712DBE5270F}"/>
                      </a:ext>
                    </a:extLst>
                  </p:cNvPr>
                  <p:cNvPicPr/>
                  <p:nvPr/>
                </p:nvPicPr>
                <p:blipFill>
                  <a:blip r:embed="rId13"/>
                  <a:stretch>
                    <a:fillRect/>
                  </a:stretch>
                </p:blipFill>
                <p:spPr>
                  <a:xfrm>
                    <a:off x="350837" y="5391423"/>
                    <a:ext cx="136440" cy="1303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4">
                <p14:nvContentPartPr>
                  <p14:cNvPr id="101" name="Ink 100">
                    <a:extLst>
                      <a:ext uri="{FF2B5EF4-FFF2-40B4-BE49-F238E27FC236}">
                        <a16:creationId xmlns:a16="http://schemas.microsoft.com/office/drawing/2014/main" id="{0CFFFBCB-271E-49F7-B834-68EEC9CEAB43}"/>
                      </a:ext>
                    </a:extLst>
                  </p14:cNvPr>
                  <p14:cNvContentPartPr/>
                  <p14:nvPr/>
                </p14:nvContentPartPr>
                <p14:xfrm>
                  <a:off x="764837" y="4713183"/>
                  <a:ext cx="3788640" cy="1422360"/>
                </p14:xfrm>
              </p:contentPart>
            </mc:Choice>
            <mc:Fallback xmlns="">
              <p:pic>
                <p:nvPicPr>
                  <p:cNvPr id="101" name="Ink 100">
                    <a:extLst>
                      <a:ext uri="{FF2B5EF4-FFF2-40B4-BE49-F238E27FC236}">
                        <a16:creationId xmlns:a16="http://schemas.microsoft.com/office/drawing/2014/main" id="{0CFFFBCB-271E-49F7-B834-68EEC9CEAB43}"/>
                      </a:ext>
                    </a:extLst>
                  </p:cNvPr>
                  <p:cNvPicPr/>
                  <p:nvPr/>
                </p:nvPicPr>
                <p:blipFill>
                  <a:blip r:embed="rId15"/>
                  <a:stretch>
                    <a:fillRect/>
                  </a:stretch>
                </p:blipFill>
                <p:spPr>
                  <a:xfrm>
                    <a:off x="756197" y="4704543"/>
                    <a:ext cx="3806280" cy="14400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56" name="Group 55">
              <a:extLst>
                <a:ext uri="{FF2B5EF4-FFF2-40B4-BE49-F238E27FC236}">
                  <a16:creationId xmlns:a16="http://schemas.microsoft.com/office/drawing/2014/main" id="{E1BD0E8E-10FA-4011-8CF7-A577AFABB3D8}"/>
                </a:ext>
              </a:extLst>
            </p:cNvPr>
            <p:cNvGrpSpPr/>
            <p:nvPr/>
          </p:nvGrpSpPr>
          <p:grpSpPr>
            <a:xfrm>
              <a:off x="4866317" y="4707783"/>
              <a:ext cx="147960" cy="208080"/>
              <a:chOff x="4866317" y="4707783"/>
              <a:chExt cx="147960" cy="208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6">
                <p14:nvContentPartPr>
                  <p14:cNvPr id="94" name="Ink 93">
                    <a:extLst>
                      <a:ext uri="{FF2B5EF4-FFF2-40B4-BE49-F238E27FC236}">
                        <a16:creationId xmlns:a16="http://schemas.microsoft.com/office/drawing/2014/main" id="{F04A0643-9022-408A-B301-EA530B0322BE}"/>
                      </a:ext>
                    </a:extLst>
                  </p14:cNvPr>
                  <p14:cNvContentPartPr/>
                  <p14:nvPr/>
                </p14:nvContentPartPr>
                <p14:xfrm>
                  <a:off x="4909517" y="4707783"/>
                  <a:ext cx="45000" cy="208080"/>
                </p14:xfrm>
              </p:contentPart>
            </mc:Choice>
            <mc:Fallback xmlns="">
              <p:pic>
                <p:nvPicPr>
                  <p:cNvPr id="94" name="Ink 93">
                    <a:extLst>
                      <a:ext uri="{FF2B5EF4-FFF2-40B4-BE49-F238E27FC236}">
                        <a16:creationId xmlns:a16="http://schemas.microsoft.com/office/drawing/2014/main" id="{F04A0643-9022-408A-B301-EA530B0322BE}"/>
                      </a:ext>
                    </a:extLst>
                  </p:cNvPr>
                  <p:cNvPicPr/>
                  <p:nvPr/>
                </p:nvPicPr>
                <p:blipFill>
                  <a:blip r:embed="rId17"/>
                  <a:stretch>
                    <a:fillRect/>
                  </a:stretch>
                </p:blipFill>
                <p:spPr>
                  <a:xfrm>
                    <a:off x="4900517" y="4699143"/>
                    <a:ext cx="62640" cy="225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8">
                <p14:nvContentPartPr>
                  <p14:cNvPr id="95" name="Ink 94">
                    <a:extLst>
                      <a:ext uri="{FF2B5EF4-FFF2-40B4-BE49-F238E27FC236}">
                        <a16:creationId xmlns:a16="http://schemas.microsoft.com/office/drawing/2014/main" id="{B2F39504-D9AD-434D-9524-D8E528560613}"/>
                      </a:ext>
                    </a:extLst>
                  </p14:cNvPr>
                  <p14:cNvContentPartPr/>
                  <p14:nvPr/>
                </p14:nvContentPartPr>
                <p14:xfrm>
                  <a:off x="4866317" y="4755663"/>
                  <a:ext cx="147960" cy="36720"/>
                </p14:xfrm>
              </p:contentPart>
            </mc:Choice>
            <mc:Fallback xmlns="">
              <p:pic>
                <p:nvPicPr>
                  <p:cNvPr id="95" name="Ink 94">
                    <a:extLst>
                      <a:ext uri="{FF2B5EF4-FFF2-40B4-BE49-F238E27FC236}">
                        <a16:creationId xmlns:a16="http://schemas.microsoft.com/office/drawing/2014/main" id="{B2F39504-D9AD-434D-9524-D8E528560613}"/>
                      </a:ext>
                    </a:extLst>
                  </p:cNvPr>
                  <p:cNvPicPr/>
                  <p:nvPr/>
                </p:nvPicPr>
                <p:blipFill>
                  <a:blip r:embed="rId19"/>
                  <a:stretch>
                    <a:fillRect/>
                  </a:stretch>
                </p:blipFill>
                <p:spPr>
                  <a:xfrm>
                    <a:off x="4857677" y="4747023"/>
                    <a:ext cx="165600" cy="5436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22690DB-E65D-4E1F-BEE3-8B44A2EEA554}"/>
                    </a:ext>
                  </a:extLst>
                </p14:cNvPr>
                <p14:cNvContentPartPr/>
                <p14:nvPr/>
              </p14:nvContentPartPr>
              <p14:xfrm>
                <a:off x="4805117" y="5502303"/>
                <a:ext cx="327240" cy="475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22690DB-E65D-4E1F-BEE3-8B44A2EEA55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4796477" y="5493303"/>
                  <a:ext cx="344880" cy="6516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58" name="Group 57">
              <a:extLst>
                <a:ext uri="{FF2B5EF4-FFF2-40B4-BE49-F238E27FC236}">
                  <a16:creationId xmlns:a16="http://schemas.microsoft.com/office/drawing/2014/main" id="{B002F261-3659-4129-AE3F-4EADC25E199D}"/>
                </a:ext>
              </a:extLst>
            </p:cNvPr>
            <p:cNvGrpSpPr/>
            <p:nvPr/>
          </p:nvGrpSpPr>
          <p:grpSpPr>
            <a:xfrm>
              <a:off x="5128037" y="5109183"/>
              <a:ext cx="423000" cy="228960"/>
              <a:chOff x="5128037" y="5109183"/>
              <a:chExt cx="423000" cy="2289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2">
                <p14:nvContentPartPr>
                  <p14:cNvPr id="92" name="Ink 91">
                    <a:extLst>
                      <a:ext uri="{FF2B5EF4-FFF2-40B4-BE49-F238E27FC236}">
                        <a16:creationId xmlns:a16="http://schemas.microsoft.com/office/drawing/2014/main" id="{603486D2-3738-4E91-B194-44FF74D91350}"/>
                      </a:ext>
                    </a:extLst>
                  </p14:cNvPr>
                  <p14:cNvContentPartPr/>
                  <p14:nvPr/>
                </p14:nvContentPartPr>
                <p14:xfrm>
                  <a:off x="5128037" y="5109183"/>
                  <a:ext cx="164520" cy="217440"/>
                </p14:xfrm>
              </p:contentPart>
            </mc:Choice>
            <mc:Fallback xmlns="">
              <p:pic>
                <p:nvPicPr>
                  <p:cNvPr id="92" name="Ink 91">
                    <a:extLst>
                      <a:ext uri="{FF2B5EF4-FFF2-40B4-BE49-F238E27FC236}">
                        <a16:creationId xmlns:a16="http://schemas.microsoft.com/office/drawing/2014/main" id="{603486D2-3738-4E91-B194-44FF74D91350}"/>
                      </a:ext>
                    </a:extLst>
                  </p:cNvPr>
                  <p:cNvPicPr/>
                  <p:nvPr/>
                </p:nvPicPr>
                <p:blipFill>
                  <a:blip r:embed="rId23"/>
                  <a:stretch>
                    <a:fillRect/>
                  </a:stretch>
                </p:blipFill>
                <p:spPr>
                  <a:xfrm>
                    <a:off x="5119397" y="5100543"/>
                    <a:ext cx="182160" cy="235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4">
                <p14:nvContentPartPr>
                  <p14:cNvPr id="93" name="Ink 92">
                    <a:extLst>
                      <a:ext uri="{FF2B5EF4-FFF2-40B4-BE49-F238E27FC236}">
                        <a16:creationId xmlns:a16="http://schemas.microsoft.com/office/drawing/2014/main" id="{71AB1828-781B-45C4-817C-E3B60A2CCCA8}"/>
                      </a:ext>
                    </a:extLst>
                  </p14:cNvPr>
                  <p14:cNvContentPartPr/>
                  <p14:nvPr/>
                </p14:nvContentPartPr>
                <p14:xfrm>
                  <a:off x="5359877" y="5226903"/>
                  <a:ext cx="191160" cy="111240"/>
                </p14:xfrm>
              </p:contentPart>
            </mc:Choice>
            <mc:Fallback xmlns="">
              <p:pic>
                <p:nvPicPr>
                  <p:cNvPr id="93" name="Ink 92">
                    <a:extLst>
                      <a:ext uri="{FF2B5EF4-FFF2-40B4-BE49-F238E27FC236}">
                        <a16:creationId xmlns:a16="http://schemas.microsoft.com/office/drawing/2014/main" id="{71AB1828-781B-45C4-817C-E3B60A2CCCA8}"/>
                      </a:ext>
                    </a:extLst>
                  </p:cNvPr>
                  <p:cNvPicPr/>
                  <p:nvPr/>
                </p:nvPicPr>
                <p:blipFill>
                  <a:blip r:embed="rId25"/>
                  <a:stretch>
                    <a:fillRect/>
                  </a:stretch>
                </p:blipFill>
                <p:spPr>
                  <a:xfrm>
                    <a:off x="5351237" y="5218263"/>
                    <a:ext cx="208800" cy="128880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4A322B3-722C-427E-88BF-CC178C762645}"/>
                    </a:ext>
                  </a:extLst>
                </p14:cNvPr>
                <p14:cNvContentPartPr/>
                <p14:nvPr/>
              </p14:nvContentPartPr>
              <p14:xfrm>
                <a:off x="2447477" y="4518783"/>
                <a:ext cx="51840" cy="594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4A322B3-722C-427E-88BF-CC178C762645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438477" y="4509783"/>
                  <a:ext cx="69480" cy="77040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60" name="Group 59">
              <a:extLst>
                <a:ext uri="{FF2B5EF4-FFF2-40B4-BE49-F238E27FC236}">
                  <a16:creationId xmlns:a16="http://schemas.microsoft.com/office/drawing/2014/main" id="{1BD65369-0123-4115-863E-7CD840B6D402}"/>
                </a:ext>
              </a:extLst>
            </p:cNvPr>
            <p:cNvGrpSpPr/>
            <p:nvPr/>
          </p:nvGrpSpPr>
          <p:grpSpPr>
            <a:xfrm>
              <a:off x="3393197" y="4275063"/>
              <a:ext cx="622080" cy="331200"/>
              <a:chOff x="3393197" y="4275063"/>
              <a:chExt cx="622080" cy="33120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28">
                <p14:nvContentPartPr>
                  <p14:cNvPr id="86" name="Ink 85">
                    <a:extLst>
                      <a:ext uri="{FF2B5EF4-FFF2-40B4-BE49-F238E27FC236}">
                        <a16:creationId xmlns:a16="http://schemas.microsoft.com/office/drawing/2014/main" id="{D45024B7-8413-4F6C-BC1D-7345A85B2C37}"/>
                      </a:ext>
                    </a:extLst>
                  </p14:cNvPr>
                  <p14:cNvContentPartPr/>
                  <p14:nvPr/>
                </p14:nvContentPartPr>
                <p14:xfrm>
                  <a:off x="3481397" y="4470183"/>
                  <a:ext cx="53280" cy="136080"/>
                </p14:xfrm>
              </p:contentPart>
            </mc:Choice>
            <mc:Fallback xmlns="">
              <p:pic>
                <p:nvPicPr>
                  <p:cNvPr id="86" name="Ink 85">
                    <a:extLst>
                      <a:ext uri="{FF2B5EF4-FFF2-40B4-BE49-F238E27FC236}">
                        <a16:creationId xmlns:a16="http://schemas.microsoft.com/office/drawing/2014/main" id="{D45024B7-8413-4F6C-BC1D-7345A85B2C37}"/>
                      </a:ext>
                    </a:extLst>
                  </p:cNvPr>
                  <p:cNvPicPr/>
                  <p:nvPr/>
                </p:nvPicPr>
                <p:blipFill>
                  <a:blip r:embed="rId29"/>
                  <a:stretch>
                    <a:fillRect/>
                  </a:stretch>
                </p:blipFill>
                <p:spPr>
                  <a:xfrm>
                    <a:off x="3472757" y="4461543"/>
                    <a:ext cx="709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0">
                <p14:nvContentPartPr>
                  <p14:cNvPr id="87" name="Ink 86">
                    <a:extLst>
                      <a:ext uri="{FF2B5EF4-FFF2-40B4-BE49-F238E27FC236}">
                        <a16:creationId xmlns:a16="http://schemas.microsoft.com/office/drawing/2014/main" id="{A64D54DF-0076-4962-BB2F-863F06832253}"/>
                      </a:ext>
                    </a:extLst>
                  </p14:cNvPr>
                  <p14:cNvContentPartPr/>
                  <p14:nvPr/>
                </p14:nvContentPartPr>
                <p14:xfrm>
                  <a:off x="3393197" y="4416903"/>
                  <a:ext cx="83160" cy="75960"/>
                </p14:xfrm>
              </p:contentPart>
            </mc:Choice>
            <mc:Fallback xmlns="">
              <p:pic>
                <p:nvPicPr>
                  <p:cNvPr id="87" name="Ink 86">
                    <a:extLst>
                      <a:ext uri="{FF2B5EF4-FFF2-40B4-BE49-F238E27FC236}">
                        <a16:creationId xmlns:a16="http://schemas.microsoft.com/office/drawing/2014/main" id="{A64D54DF-0076-4962-BB2F-863F06832253}"/>
                      </a:ext>
                    </a:extLst>
                  </p:cNvPr>
                  <p:cNvPicPr/>
                  <p:nvPr/>
                </p:nvPicPr>
                <p:blipFill>
                  <a:blip r:embed="rId31"/>
                  <a:stretch>
                    <a:fillRect/>
                  </a:stretch>
                </p:blipFill>
                <p:spPr>
                  <a:xfrm>
                    <a:off x="3384557" y="4407903"/>
                    <a:ext cx="100800" cy="936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2">
                <p14:nvContentPartPr>
                  <p14:cNvPr id="88" name="Ink 87">
                    <a:extLst>
                      <a:ext uri="{FF2B5EF4-FFF2-40B4-BE49-F238E27FC236}">
                        <a16:creationId xmlns:a16="http://schemas.microsoft.com/office/drawing/2014/main" id="{B6A9FD59-FDB5-490C-9BFD-C27BAD13790F}"/>
                      </a:ext>
                    </a:extLst>
                  </p14:cNvPr>
                  <p14:cNvContentPartPr/>
                  <p14:nvPr/>
                </p14:nvContentPartPr>
                <p14:xfrm>
                  <a:off x="3630077" y="4524183"/>
                  <a:ext cx="13680" cy="22320"/>
                </p14:xfrm>
              </p:contentPart>
            </mc:Choice>
            <mc:Fallback xmlns="">
              <p:pic>
                <p:nvPicPr>
                  <p:cNvPr id="88" name="Ink 87">
                    <a:extLst>
                      <a:ext uri="{FF2B5EF4-FFF2-40B4-BE49-F238E27FC236}">
                        <a16:creationId xmlns:a16="http://schemas.microsoft.com/office/drawing/2014/main" id="{B6A9FD59-FDB5-490C-9BFD-C27BAD13790F}"/>
                      </a:ext>
                    </a:extLst>
                  </p:cNvPr>
                  <p:cNvPicPr/>
                  <p:nvPr/>
                </p:nvPicPr>
                <p:blipFill>
                  <a:blip r:embed="rId33"/>
                  <a:stretch>
                    <a:fillRect/>
                  </a:stretch>
                </p:blipFill>
                <p:spPr>
                  <a:xfrm>
                    <a:off x="3621437" y="4515543"/>
                    <a:ext cx="31320" cy="39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4">
                <p14:nvContentPartPr>
                  <p14:cNvPr id="89" name="Ink 88">
                    <a:extLst>
                      <a:ext uri="{FF2B5EF4-FFF2-40B4-BE49-F238E27FC236}">
                        <a16:creationId xmlns:a16="http://schemas.microsoft.com/office/drawing/2014/main" id="{99AC59BC-BB69-45C5-9F37-81746474826E}"/>
                      </a:ext>
                    </a:extLst>
                  </p14:cNvPr>
                  <p14:cNvContentPartPr/>
                  <p14:nvPr/>
                </p14:nvContentPartPr>
                <p14:xfrm>
                  <a:off x="3683717" y="4298463"/>
                  <a:ext cx="154800" cy="198720"/>
                </p14:xfrm>
              </p:contentPart>
            </mc:Choice>
            <mc:Fallback xmlns="">
              <p:pic>
                <p:nvPicPr>
                  <p:cNvPr id="89" name="Ink 88">
                    <a:extLst>
                      <a:ext uri="{FF2B5EF4-FFF2-40B4-BE49-F238E27FC236}">
                        <a16:creationId xmlns:a16="http://schemas.microsoft.com/office/drawing/2014/main" id="{99AC59BC-BB69-45C5-9F37-81746474826E}"/>
                      </a:ext>
                    </a:extLst>
                  </p:cNvPr>
                  <p:cNvPicPr/>
                  <p:nvPr/>
                </p:nvPicPr>
                <p:blipFill>
                  <a:blip r:embed="rId35"/>
                  <a:stretch>
                    <a:fillRect/>
                  </a:stretch>
                </p:blipFill>
                <p:spPr>
                  <a:xfrm>
                    <a:off x="3674717" y="4289463"/>
                    <a:ext cx="172440" cy="216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6">
                <p14:nvContentPartPr>
                  <p14:cNvPr id="90" name="Ink 89">
                    <a:extLst>
                      <a:ext uri="{FF2B5EF4-FFF2-40B4-BE49-F238E27FC236}">
                        <a16:creationId xmlns:a16="http://schemas.microsoft.com/office/drawing/2014/main" id="{E12898DD-165B-426C-8047-51243608F719}"/>
                      </a:ext>
                    </a:extLst>
                  </p14:cNvPr>
                  <p14:cNvContentPartPr/>
                  <p14:nvPr/>
                </p14:nvContentPartPr>
                <p14:xfrm>
                  <a:off x="3883877" y="4275063"/>
                  <a:ext cx="131400" cy="200880"/>
                </p14:xfrm>
              </p:contentPart>
            </mc:Choice>
            <mc:Fallback xmlns="">
              <p:pic>
                <p:nvPicPr>
                  <p:cNvPr id="90" name="Ink 89">
                    <a:extLst>
                      <a:ext uri="{FF2B5EF4-FFF2-40B4-BE49-F238E27FC236}">
                        <a16:creationId xmlns:a16="http://schemas.microsoft.com/office/drawing/2014/main" id="{E12898DD-165B-426C-8047-51243608F719}"/>
                      </a:ext>
                    </a:extLst>
                  </p:cNvPr>
                  <p:cNvPicPr/>
                  <p:nvPr/>
                </p:nvPicPr>
                <p:blipFill>
                  <a:blip r:embed="rId37"/>
                  <a:stretch>
                    <a:fillRect/>
                  </a:stretch>
                </p:blipFill>
                <p:spPr>
                  <a:xfrm>
                    <a:off x="3875237" y="4266063"/>
                    <a:ext cx="149040" cy="2185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8">
                <p14:nvContentPartPr>
                  <p14:cNvPr id="91" name="Ink 90">
                    <a:extLst>
                      <a:ext uri="{FF2B5EF4-FFF2-40B4-BE49-F238E27FC236}">
                        <a16:creationId xmlns:a16="http://schemas.microsoft.com/office/drawing/2014/main" id="{48341EBF-4FD6-4BAD-BD9F-8A61803C062B}"/>
                      </a:ext>
                    </a:extLst>
                  </p14:cNvPr>
                  <p14:cNvContentPartPr/>
                  <p14:nvPr/>
                </p14:nvContentPartPr>
                <p14:xfrm>
                  <a:off x="3586517" y="4506903"/>
                  <a:ext cx="61200" cy="47160"/>
                </p14:xfrm>
              </p:contentPart>
            </mc:Choice>
            <mc:Fallback xmlns="">
              <p:pic>
                <p:nvPicPr>
                  <p:cNvPr id="91" name="Ink 90">
                    <a:extLst>
                      <a:ext uri="{FF2B5EF4-FFF2-40B4-BE49-F238E27FC236}">
                        <a16:creationId xmlns:a16="http://schemas.microsoft.com/office/drawing/2014/main" id="{48341EBF-4FD6-4BAD-BD9F-8A61803C062B}"/>
                      </a:ext>
                    </a:extLst>
                  </p:cNvPr>
                  <p:cNvPicPr/>
                  <p:nvPr/>
                </p:nvPicPr>
                <p:blipFill>
                  <a:blip r:embed="rId39"/>
                  <a:stretch>
                    <a:fillRect/>
                  </a:stretch>
                </p:blipFill>
                <p:spPr>
                  <a:xfrm>
                    <a:off x="3577517" y="4497903"/>
                    <a:ext cx="78840" cy="648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1B3C66FD-BB85-4EE1-99CE-D531231EFB7C}"/>
                </a:ext>
              </a:extLst>
            </p:cNvPr>
            <p:cNvGrpSpPr/>
            <p:nvPr/>
          </p:nvGrpSpPr>
          <p:grpSpPr>
            <a:xfrm>
              <a:off x="3792437" y="5264343"/>
              <a:ext cx="356760" cy="229320"/>
              <a:chOff x="3792437" y="5264343"/>
              <a:chExt cx="356760" cy="229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0">
                <p14:nvContentPartPr>
                  <p14:cNvPr id="81" name="Ink 80">
                    <a:extLst>
                      <a:ext uri="{FF2B5EF4-FFF2-40B4-BE49-F238E27FC236}">
                        <a16:creationId xmlns:a16="http://schemas.microsoft.com/office/drawing/2014/main" id="{CDE1C78C-349F-4384-950E-A5297B7D0ADF}"/>
                      </a:ext>
                    </a:extLst>
                  </p14:cNvPr>
                  <p14:cNvContentPartPr/>
                  <p14:nvPr/>
                </p14:nvContentPartPr>
                <p14:xfrm>
                  <a:off x="3792437" y="5293863"/>
                  <a:ext cx="94680" cy="171720"/>
                </p14:xfrm>
              </p:contentPart>
            </mc:Choice>
            <mc:Fallback xmlns="">
              <p:pic>
                <p:nvPicPr>
                  <p:cNvPr id="81" name="Ink 80">
                    <a:extLst>
                      <a:ext uri="{FF2B5EF4-FFF2-40B4-BE49-F238E27FC236}">
                        <a16:creationId xmlns:a16="http://schemas.microsoft.com/office/drawing/2014/main" id="{CDE1C78C-349F-4384-950E-A5297B7D0ADF}"/>
                      </a:ext>
                    </a:extLst>
                  </p:cNvPr>
                  <p:cNvPicPr/>
                  <p:nvPr/>
                </p:nvPicPr>
                <p:blipFill>
                  <a:blip r:embed="rId41"/>
                  <a:stretch>
                    <a:fillRect/>
                  </a:stretch>
                </p:blipFill>
                <p:spPr>
                  <a:xfrm>
                    <a:off x="3783797" y="5284863"/>
                    <a:ext cx="112320" cy="189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2">
                <p14:nvContentPartPr>
                  <p14:cNvPr id="82" name="Ink 81">
                    <a:extLst>
                      <a:ext uri="{FF2B5EF4-FFF2-40B4-BE49-F238E27FC236}">
                        <a16:creationId xmlns:a16="http://schemas.microsoft.com/office/drawing/2014/main" id="{9109A358-C2C2-40B3-AD38-9F2592AA2429}"/>
                      </a:ext>
                    </a:extLst>
                  </p14:cNvPr>
                  <p14:cNvContentPartPr/>
                  <p14:nvPr/>
                </p14:nvContentPartPr>
                <p14:xfrm>
                  <a:off x="3950477" y="5465583"/>
                  <a:ext cx="13320" cy="17280"/>
                </p14:xfrm>
              </p:contentPart>
            </mc:Choice>
            <mc:Fallback xmlns="">
              <p:pic>
                <p:nvPicPr>
                  <p:cNvPr id="82" name="Ink 81">
                    <a:extLst>
                      <a:ext uri="{FF2B5EF4-FFF2-40B4-BE49-F238E27FC236}">
                        <a16:creationId xmlns:a16="http://schemas.microsoft.com/office/drawing/2014/main" id="{9109A358-C2C2-40B3-AD38-9F2592AA2429}"/>
                      </a:ext>
                    </a:extLst>
                  </p:cNvPr>
                  <p:cNvPicPr/>
                  <p:nvPr/>
                </p:nvPicPr>
                <p:blipFill>
                  <a:blip r:embed="rId43"/>
                  <a:stretch>
                    <a:fillRect/>
                  </a:stretch>
                </p:blipFill>
                <p:spPr>
                  <a:xfrm>
                    <a:off x="3941837" y="5456943"/>
                    <a:ext cx="30960" cy="349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4">
                <p14:nvContentPartPr>
                  <p14:cNvPr id="83" name="Ink 82">
                    <a:extLst>
                      <a:ext uri="{FF2B5EF4-FFF2-40B4-BE49-F238E27FC236}">
                        <a16:creationId xmlns:a16="http://schemas.microsoft.com/office/drawing/2014/main" id="{6DDE887F-C517-4DDA-A228-ED3868D71248}"/>
                      </a:ext>
                    </a:extLst>
                  </p14:cNvPr>
                  <p14:cNvContentPartPr/>
                  <p14:nvPr/>
                </p14:nvContentPartPr>
                <p14:xfrm>
                  <a:off x="3993317" y="5289183"/>
                  <a:ext cx="79920" cy="128520"/>
                </p14:xfrm>
              </p:contentPart>
            </mc:Choice>
            <mc:Fallback xmlns="">
              <p:pic>
                <p:nvPicPr>
                  <p:cNvPr id="83" name="Ink 82">
                    <a:extLst>
                      <a:ext uri="{FF2B5EF4-FFF2-40B4-BE49-F238E27FC236}">
                        <a16:creationId xmlns:a16="http://schemas.microsoft.com/office/drawing/2014/main" id="{6DDE887F-C517-4DDA-A228-ED3868D71248}"/>
                      </a:ext>
                    </a:extLst>
                  </p:cNvPr>
                  <p:cNvPicPr/>
                  <p:nvPr/>
                </p:nvPicPr>
                <p:blipFill>
                  <a:blip r:embed="rId45"/>
                  <a:stretch>
                    <a:fillRect/>
                  </a:stretch>
                </p:blipFill>
                <p:spPr>
                  <a:xfrm>
                    <a:off x="3984677" y="5280183"/>
                    <a:ext cx="97560" cy="1461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6">
                <p14:nvContentPartPr>
                  <p14:cNvPr id="84" name="Ink 83">
                    <a:extLst>
                      <a:ext uri="{FF2B5EF4-FFF2-40B4-BE49-F238E27FC236}">
                        <a16:creationId xmlns:a16="http://schemas.microsoft.com/office/drawing/2014/main" id="{71B145BE-4631-4D75-8E55-BF9B8EC069C1}"/>
                      </a:ext>
                    </a:extLst>
                  </p14:cNvPr>
                  <p14:cNvContentPartPr/>
                  <p14:nvPr/>
                </p14:nvContentPartPr>
                <p14:xfrm>
                  <a:off x="4127237" y="5264343"/>
                  <a:ext cx="21960" cy="159480"/>
                </p14:xfrm>
              </p:contentPart>
            </mc:Choice>
            <mc:Fallback xmlns="">
              <p:pic>
                <p:nvPicPr>
                  <p:cNvPr id="84" name="Ink 83">
                    <a:extLst>
                      <a:ext uri="{FF2B5EF4-FFF2-40B4-BE49-F238E27FC236}">
                        <a16:creationId xmlns:a16="http://schemas.microsoft.com/office/drawing/2014/main" id="{71B145BE-4631-4D75-8E55-BF9B8EC069C1}"/>
                      </a:ext>
                    </a:extLst>
                  </p:cNvPr>
                  <p:cNvPicPr/>
                  <p:nvPr/>
                </p:nvPicPr>
                <p:blipFill>
                  <a:blip r:embed="rId47"/>
                  <a:stretch>
                    <a:fillRect/>
                  </a:stretch>
                </p:blipFill>
                <p:spPr>
                  <a:xfrm>
                    <a:off x="4118597" y="5255343"/>
                    <a:ext cx="396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8">
                <p14:nvContentPartPr>
                  <p14:cNvPr id="85" name="Ink 84">
                    <a:extLst>
                      <a:ext uri="{FF2B5EF4-FFF2-40B4-BE49-F238E27FC236}">
                        <a16:creationId xmlns:a16="http://schemas.microsoft.com/office/drawing/2014/main" id="{1ECC3BFC-1836-4302-8D1E-A7C87AD41908}"/>
                      </a:ext>
                    </a:extLst>
                  </p14:cNvPr>
                  <p14:cNvContentPartPr/>
                  <p14:nvPr/>
                </p14:nvContentPartPr>
                <p14:xfrm>
                  <a:off x="3924917" y="5444703"/>
                  <a:ext cx="45360" cy="48960"/>
                </p14:xfrm>
              </p:contentPart>
            </mc:Choice>
            <mc:Fallback xmlns="">
              <p:pic>
                <p:nvPicPr>
                  <p:cNvPr id="85" name="Ink 84">
                    <a:extLst>
                      <a:ext uri="{FF2B5EF4-FFF2-40B4-BE49-F238E27FC236}">
                        <a16:creationId xmlns:a16="http://schemas.microsoft.com/office/drawing/2014/main" id="{1ECC3BFC-1836-4302-8D1E-A7C87AD41908}"/>
                      </a:ext>
                    </a:extLst>
                  </p:cNvPr>
                  <p:cNvPicPr/>
                  <p:nvPr/>
                </p:nvPicPr>
                <p:blipFill>
                  <a:blip r:embed="rId49"/>
                  <a:stretch>
                    <a:fillRect/>
                  </a:stretch>
                </p:blipFill>
                <p:spPr>
                  <a:xfrm>
                    <a:off x="3916277" y="5435703"/>
                    <a:ext cx="63000" cy="6660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B01CDCD1-19C8-452C-A442-C430FFC86954}"/>
                </a:ext>
              </a:extLst>
            </p:cNvPr>
            <p:cNvGrpSpPr/>
            <p:nvPr/>
          </p:nvGrpSpPr>
          <p:grpSpPr>
            <a:xfrm>
              <a:off x="1023677" y="4363263"/>
              <a:ext cx="640080" cy="375840"/>
              <a:chOff x="1023677" y="4363263"/>
              <a:chExt cx="640080" cy="3758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50">
                <p14:nvContentPartPr>
                  <p14:cNvPr id="72" name="Ink 71">
                    <a:extLst>
                      <a:ext uri="{FF2B5EF4-FFF2-40B4-BE49-F238E27FC236}">
                        <a16:creationId xmlns:a16="http://schemas.microsoft.com/office/drawing/2014/main" id="{939D7D5B-CD61-47F0-A55B-FE4C86F03283}"/>
                      </a:ext>
                    </a:extLst>
                  </p14:cNvPr>
                  <p14:cNvContentPartPr/>
                  <p14:nvPr/>
                </p14:nvContentPartPr>
                <p14:xfrm>
                  <a:off x="1063637" y="4553343"/>
                  <a:ext cx="99000" cy="185760"/>
                </p14:xfrm>
              </p:contentPart>
            </mc:Choice>
            <mc:Fallback xmlns="">
              <p:pic>
                <p:nvPicPr>
                  <p:cNvPr id="72" name="Ink 71">
                    <a:extLst>
                      <a:ext uri="{FF2B5EF4-FFF2-40B4-BE49-F238E27FC236}">
                        <a16:creationId xmlns:a16="http://schemas.microsoft.com/office/drawing/2014/main" id="{939D7D5B-CD61-47F0-A55B-FE4C86F03283}"/>
                      </a:ext>
                    </a:extLst>
                  </p:cNvPr>
                  <p:cNvPicPr/>
                  <p:nvPr/>
                </p:nvPicPr>
                <p:blipFill>
                  <a:blip r:embed="rId51"/>
                  <a:stretch>
                    <a:fillRect/>
                  </a:stretch>
                </p:blipFill>
                <p:spPr>
                  <a:xfrm>
                    <a:off x="1054637" y="4544703"/>
                    <a:ext cx="116640" cy="2034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2">
                <p14:nvContentPartPr>
                  <p14:cNvPr id="73" name="Ink 72">
                    <a:extLst>
                      <a:ext uri="{FF2B5EF4-FFF2-40B4-BE49-F238E27FC236}">
                        <a16:creationId xmlns:a16="http://schemas.microsoft.com/office/drawing/2014/main" id="{B57F9498-8C1A-420E-9D09-52516EBDA69A}"/>
                      </a:ext>
                    </a:extLst>
                  </p14:cNvPr>
                  <p14:cNvContentPartPr/>
                  <p14:nvPr/>
                </p14:nvContentPartPr>
                <p14:xfrm>
                  <a:off x="1023677" y="4489983"/>
                  <a:ext cx="36720" cy="42120"/>
                </p14:xfrm>
              </p:contentPart>
            </mc:Choice>
            <mc:Fallback xmlns="">
              <p:pic>
                <p:nvPicPr>
                  <p:cNvPr id="73" name="Ink 72">
                    <a:extLst>
                      <a:ext uri="{FF2B5EF4-FFF2-40B4-BE49-F238E27FC236}">
                        <a16:creationId xmlns:a16="http://schemas.microsoft.com/office/drawing/2014/main" id="{B57F9498-8C1A-420E-9D09-52516EBDA69A}"/>
                      </a:ext>
                    </a:extLst>
                  </p:cNvPr>
                  <p:cNvPicPr/>
                  <p:nvPr/>
                </p:nvPicPr>
                <p:blipFill>
                  <a:blip r:embed="rId53"/>
                  <a:stretch>
                    <a:fillRect/>
                  </a:stretch>
                </p:blipFill>
                <p:spPr>
                  <a:xfrm>
                    <a:off x="1015037" y="4481343"/>
                    <a:ext cx="54360" cy="59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4">
                <p14:nvContentPartPr>
                  <p14:cNvPr id="74" name="Ink 73">
                    <a:extLst>
                      <a:ext uri="{FF2B5EF4-FFF2-40B4-BE49-F238E27FC236}">
                        <a16:creationId xmlns:a16="http://schemas.microsoft.com/office/drawing/2014/main" id="{1ABE8C30-5E83-403A-A33B-3AC1FE31E582}"/>
                      </a:ext>
                    </a:extLst>
                  </p14:cNvPr>
                  <p14:cNvContentPartPr/>
                  <p14:nvPr/>
                </p14:nvContentPartPr>
                <p14:xfrm>
                  <a:off x="1205837" y="4448583"/>
                  <a:ext cx="104760" cy="172440"/>
                </p14:xfrm>
              </p:contentPart>
            </mc:Choice>
            <mc:Fallback xmlns="">
              <p:pic>
                <p:nvPicPr>
                  <p:cNvPr id="74" name="Ink 73">
                    <a:extLst>
                      <a:ext uri="{FF2B5EF4-FFF2-40B4-BE49-F238E27FC236}">
                        <a16:creationId xmlns:a16="http://schemas.microsoft.com/office/drawing/2014/main" id="{1ABE8C30-5E83-403A-A33B-3AC1FE31E582}"/>
                      </a:ext>
                    </a:extLst>
                  </p:cNvPr>
                  <p:cNvPicPr/>
                  <p:nvPr/>
                </p:nvPicPr>
                <p:blipFill>
                  <a:blip r:embed="rId55"/>
                  <a:stretch>
                    <a:fillRect/>
                  </a:stretch>
                </p:blipFill>
                <p:spPr>
                  <a:xfrm>
                    <a:off x="1197197" y="4439943"/>
                    <a:ext cx="122400" cy="1900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6">
                <p14:nvContentPartPr>
                  <p14:cNvPr id="75" name="Ink 74">
                    <a:extLst>
                      <a:ext uri="{FF2B5EF4-FFF2-40B4-BE49-F238E27FC236}">
                        <a16:creationId xmlns:a16="http://schemas.microsoft.com/office/drawing/2014/main" id="{BA9C4867-24ED-499B-8295-A9E4FCC1F36C}"/>
                      </a:ext>
                    </a:extLst>
                  </p14:cNvPr>
                  <p14:cNvContentPartPr/>
                  <p14:nvPr/>
                </p14:nvContentPartPr>
                <p14:xfrm>
                  <a:off x="1335797" y="4578543"/>
                  <a:ext cx="17640" cy="7560"/>
                </p14:xfrm>
              </p:contentPart>
            </mc:Choice>
            <mc:Fallback xmlns="">
              <p:pic>
                <p:nvPicPr>
                  <p:cNvPr id="75" name="Ink 74">
                    <a:extLst>
                      <a:ext uri="{FF2B5EF4-FFF2-40B4-BE49-F238E27FC236}">
                        <a16:creationId xmlns:a16="http://schemas.microsoft.com/office/drawing/2014/main" id="{BA9C4867-24ED-499B-8295-A9E4FCC1F36C}"/>
                      </a:ext>
                    </a:extLst>
                  </p:cNvPr>
                  <p:cNvPicPr/>
                  <p:nvPr/>
                </p:nvPicPr>
                <p:blipFill>
                  <a:blip r:embed="rId57"/>
                  <a:stretch>
                    <a:fillRect/>
                  </a:stretch>
                </p:blipFill>
                <p:spPr>
                  <a:xfrm>
                    <a:off x="1326797" y="4569543"/>
                    <a:ext cx="35280" cy="25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8">
                <p14:nvContentPartPr>
                  <p14:cNvPr id="76" name="Ink 75">
                    <a:extLst>
                      <a:ext uri="{FF2B5EF4-FFF2-40B4-BE49-F238E27FC236}">
                        <a16:creationId xmlns:a16="http://schemas.microsoft.com/office/drawing/2014/main" id="{EC88D7D4-A834-4992-B6B7-F06ED656026B}"/>
                      </a:ext>
                    </a:extLst>
                  </p14:cNvPr>
                  <p14:cNvContentPartPr/>
                  <p14:nvPr/>
                </p14:nvContentPartPr>
                <p14:xfrm>
                  <a:off x="1434797" y="4425543"/>
                  <a:ext cx="92880" cy="150840"/>
                </p14:xfrm>
              </p:contentPart>
            </mc:Choice>
            <mc:Fallback xmlns="">
              <p:pic>
                <p:nvPicPr>
                  <p:cNvPr id="76" name="Ink 75">
                    <a:extLst>
                      <a:ext uri="{FF2B5EF4-FFF2-40B4-BE49-F238E27FC236}">
                        <a16:creationId xmlns:a16="http://schemas.microsoft.com/office/drawing/2014/main" id="{EC88D7D4-A834-4992-B6B7-F06ED656026B}"/>
                      </a:ext>
                    </a:extLst>
                  </p:cNvPr>
                  <p:cNvPicPr/>
                  <p:nvPr/>
                </p:nvPicPr>
                <p:blipFill>
                  <a:blip r:embed="rId59"/>
                  <a:stretch>
                    <a:fillRect/>
                  </a:stretch>
                </p:blipFill>
                <p:spPr>
                  <a:xfrm>
                    <a:off x="1426157" y="4416543"/>
                    <a:ext cx="110520" cy="168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0">
                <p14:nvContentPartPr>
                  <p14:cNvPr id="77" name="Ink 76">
                    <a:extLst>
                      <a:ext uri="{FF2B5EF4-FFF2-40B4-BE49-F238E27FC236}">
                        <a16:creationId xmlns:a16="http://schemas.microsoft.com/office/drawing/2014/main" id="{B92AABB6-91ED-4D6E-9937-FE92FEAC0C29}"/>
                      </a:ext>
                    </a:extLst>
                  </p14:cNvPr>
                  <p14:cNvContentPartPr/>
                  <p14:nvPr/>
                </p14:nvContentPartPr>
                <p14:xfrm>
                  <a:off x="1413197" y="4375503"/>
                  <a:ext cx="98280" cy="121320"/>
                </p14:xfrm>
              </p:contentPart>
            </mc:Choice>
            <mc:Fallback xmlns="">
              <p:pic>
                <p:nvPicPr>
                  <p:cNvPr id="77" name="Ink 76">
                    <a:extLst>
                      <a:ext uri="{FF2B5EF4-FFF2-40B4-BE49-F238E27FC236}">
                        <a16:creationId xmlns:a16="http://schemas.microsoft.com/office/drawing/2014/main" id="{B92AABB6-91ED-4D6E-9937-FE92FEAC0C29}"/>
                      </a:ext>
                    </a:extLst>
                  </p:cNvPr>
                  <p:cNvPicPr/>
                  <p:nvPr/>
                </p:nvPicPr>
                <p:blipFill>
                  <a:blip r:embed="rId61"/>
                  <a:stretch>
                    <a:fillRect/>
                  </a:stretch>
                </p:blipFill>
                <p:spPr>
                  <a:xfrm>
                    <a:off x="1404557" y="4366503"/>
                    <a:ext cx="115920" cy="1389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2">
                <p14:nvContentPartPr>
                  <p14:cNvPr id="78" name="Ink 77">
                    <a:extLst>
                      <a:ext uri="{FF2B5EF4-FFF2-40B4-BE49-F238E27FC236}">
                        <a16:creationId xmlns:a16="http://schemas.microsoft.com/office/drawing/2014/main" id="{B4A22EBD-DC17-4626-BF86-27095A8E557A}"/>
                      </a:ext>
                    </a:extLst>
                  </p14:cNvPr>
                  <p14:cNvContentPartPr/>
                  <p14:nvPr/>
                </p14:nvContentPartPr>
                <p14:xfrm>
                  <a:off x="1575197" y="4410063"/>
                  <a:ext cx="88560" cy="127080"/>
                </p14:xfrm>
              </p:contentPart>
            </mc:Choice>
            <mc:Fallback xmlns="">
              <p:pic>
                <p:nvPicPr>
                  <p:cNvPr id="78" name="Ink 77">
                    <a:extLst>
                      <a:ext uri="{FF2B5EF4-FFF2-40B4-BE49-F238E27FC236}">
                        <a16:creationId xmlns:a16="http://schemas.microsoft.com/office/drawing/2014/main" id="{B4A22EBD-DC17-4626-BF86-27095A8E557A}"/>
                      </a:ext>
                    </a:extLst>
                  </p:cNvPr>
                  <p:cNvPicPr/>
                  <p:nvPr/>
                </p:nvPicPr>
                <p:blipFill>
                  <a:blip r:embed="rId63"/>
                  <a:stretch>
                    <a:fillRect/>
                  </a:stretch>
                </p:blipFill>
                <p:spPr>
                  <a:xfrm>
                    <a:off x="1566197" y="4401063"/>
                    <a:ext cx="106200" cy="144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4">
                <p14:nvContentPartPr>
                  <p14:cNvPr id="79" name="Ink 78">
                    <a:extLst>
                      <a:ext uri="{FF2B5EF4-FFF2-40B4-BE49-F238E27FC236}">
                        <a16:creationId xmlns:a16="http://schemas.microsoft.com/office/drawing/2014/main" id="{4461246A-8520-48F6-A57D-0C1071484720}"/>
                      </a:ext>
                    </a:extLst>
                  </p14:cNvPr>
                  <p14:cNvContentPartPr/>
                  <p14:nvPr/>
                </p14:nvContentPartPr>
                <p14:xfrm>
                  <a:off x="1325717" y="4555863"/>
                  <a:ext cx="41760" cy="33840"/>
                </p14:xfrm>
              </p:contentPart>
            </mc:Choice>
            <mc:Fallback xmlns="">
              <p:pic>
                <p:nvPicPr>
                  <p:cNvPr id="79" name="Ink 78">
                    <a:extLst>
                      <a:ext uri="{FF2B5EF4-FFF2-40B4-BE49-F238E27FC236}">
                        <a16:creationId xmlns:a16="http://schemas.microsoft.com/office/drawing/2014/main" id="{4461246A-8520-48F6-A57D-0C1071484720}"/>
                      </a:ext>
                    </a:extLst>
                  </p:cNvPr>
                  <p:cNvPicPr/>
                  <p:nvPr/>
                </p:nvPicPr>
                <p:blipFill>
                  <a:blip r:embed="rId65"/>
                  <a:stretch>
                    <a:fillRect/>
                  </a:stretch>
                </p:blipFill>
                <p:spPr>
                  <a:xfrm>
                    <a:off x="1316717" y="4547223"/>
                    <a:ext cx="59400" cy="514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66">
                <p14:nvContentPartPr>
                  <p14:cNvPr id="80" name="Ink 79">
                    <a:extLst>
                      <a:ext uri="{FF2B5EF4-FFF2-40B4-BE49-F238E27FC236}">
                        <a16:creationId xmlns:a16="http://schemas.microsoft.com/office/drawing/2014/main" id="{50DAC382-E42F-4551-B26F-83E095AA7FBD}"/>
                      </a:ext>
                    </a:extLst>
                  </p14:cNvPr>
                  <p14:cNvContentPartPr/>
                  <p14:nvPr/>
                </p14:nvContentPartPr>
                <p14:xfrm>
                  <a:off x="1554317" y="4363263"/>
                  <a:ext cx="108000" cy="181440"/>
                </p14:xfrm>
              </p:contentPart>
            </mc:Choice>
            <mc:Fallback xmlns="">
              <p:pic>
                <p:nvPicPr>
                  <p:cNvPr id="80" name="Ink 79">
                    <a:extLst>
                      <a:ext uri="{FF2B5EF4-FFF2-40B4-BE49-F238E27FC236}">
                        <a16:creationId xmlns:a16="http://schemas.microsoft.com/office/drawing/2014/main" id="{50DAC382-E42F-4551-B26F-83E095AA7FBD}"/>
                      </a:ext>
                    </a:extLst>
                  </p:cNvPr>
                  <p:cNvPicPr/>
                  <p:nvPr/>
                </p:nvPicPr>
                <p:blipFill>
                  <a:blip r:embed="rId67"/>
                  <a:stretch>
                    <a:fillRect/>
                  </a:stretch>
                </p:blipFill>
                <p:spPr>
                  <a:xfrm>
                    <a:off x="1545317" y="4354623"/>
                    <a:ext cx="125640" cy="199080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DDA8B6ED-EDBA-42D4-8A24-EF3DCE93CFF3}"/>
                </a:ext>
              </a:extLst>
            </p:cNvPr>
            <p:cNvGrpSpPr/>
            <p:nvPr/>
          </p:nvGrpSpPr>
          <p:grpSpPr>
            <a:xfrm>
              <a:off x="2284757" y="4315023"/>
              <a:ext cx="752760" cy="329760"/>
              <a:chOff x="2284757" y="4315023"/>
              <a:chExt cx="752760" cy="32976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68">
                <p14:nvContentPartPr>
                  <p14:cNvPr id="64" name="Ink 63">
                    <a:extLst>
                      <a:ext uri="{FF2B5EF4-FFF2-40B4-BE49-F238E27FC236}">
                        <a16:creationId xmlns:a16="http://schemas.microsoft.com/office/drawing/2014/main" id="{99C37D7C-F89D-4E64-9313-5658BE7C6F14}"/>
                      </a:ext>
                    </a:extLst>
                  </p14:cNvPr>
                  <p14:cNvContentPartPr/>
                  <p14:nvPr/>
                </p14:nvContentPartPr>
                <p14:xfrm>
                  <a:off x="2284757" y="4570983"/>
                  <a:ext cx="61560" cy="73800"/>
                </p14:xfrm>
              </p:contentPart>
            </mc:Choice>
            <mc:Fallback xmlns="">
              <p:pic>
                <p:nvPicPr>
                  <p:cNvPr id="64" name="Ink 63">
                    <a:extLst>
                      <a:ext uri="{FF2B5EF4-FFF2-40B4-BE49-F238E27FC236}">
                        <a16:creationId xmlns:a16="http://schemas.microsoft.com/office/drawing/2014/main" id="{99C37D7C-F89D-4E64-9313-5658BE7C6F14}"/>
                      </a:ext>
                    </a:extLst>
                  </p:cNvPr>
                  <p:cNvPicPr/>
                  <p:nvPr/>
                </p:nvPicPr>
                <p:blipFill>
                  <a:blip r:embed="rId69"/>
                  <a:stretch>
                    <a:fillRect/>
                  </a:stretch>
                </p:blipFill>
                <p:spPr>
                  <a:xfrm>
                    <a:off x="2276117" y="4562343"/>
                    <a:ext cx="79200" cy="9144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0">
                <p14:nvContentPartPr>
                  <p14:cNvPr id="65" name="Ink 64">
                    <a:extLst>
                      <a:ext uri="{FF2B5EF4-FFF2-40B4-BE49-F238E27FC236}">
                        <a16:creationId xmlns:a16="http://schemas.microsoft.com/office/drawing/2014/main" id="{CA9D5699-D323-4994-A885-6F190257EB44}"/>
                      </a:ext>
                    </a:extLst>
                  </p14:cNvPr>
                  <p14:cNvContentPartPr/>
                  <p14:nvPr/>
                </p14:nvContentPartPr>
                <p14:xfrm>
                  <a:off x="2316077" y="4422663"/>
                  <a:ext cx="20520" cy="45720"/>
                </p14:xfrm>
              </p:contentPart>
            </mc:Choice>
            <mc:Fallback xmlns="">
              <p:pic>
                <p:nvPicPr>
                  <p:cNvPr id="65" name="Ink 64">
                    <a:extLst>
                      <a:ext uri="{FF2B5EF4-FFF2-40B4-BE49-F238E27FC236}">
                        <a16:creationId xmlns:a16="http://schemas.microsoft.com/office/drawing/2014/main" id="{CA9D5699-D323-4994-A885-6F190257EB44}"/>
                      </a:ext>
                    </a:extLst>
                  </p:cNvPr>
                  <p:cNvPicPr/>
                  <p:nvPr/>
                </p:nvPicPr>
                <p:blipFill>
                  <a:blip r:embed="rId71"/>
                  <a:stretch>
                    <a:fillRect/>
                  </a:stretch>
                </p:blipFill>
                <p:spPr>
                  <a:xfrm>
                    <a:off x="2307437" y="4413663"/>
                    <a:ext cx="38160" cy="633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2">
                <p14:nvContentPartPr>
                  <p14:cNvPr id="66" name="Ink 65">
                    <a:extLst>
                      <a:ext uri="{FF2B5EF4-FFF2-40B4-BE49-F238E27FC236}">
                        <a16:creationId xmlns:a16="http://schemas.microsoft.com/office/drawing/2014/main" id="{3FC8FD63-CBCD-4C2B-83D4-AA6B0FBE391A}"/>
                      </a:ext>
                    </a:extLst>
                  </p14:cNvPr>
                  <p14:cNvContentPartPr/>
                  <p14:nvPr/>
                </p14:nvContentPartPr>
                <p14:xfrm>
                  <a:off x="2468717" y="4553703"/>
                  <a:ext cx="1800" cy="17640"/>
                </p14:xfrm>
              </p:contentPart>
            </mc:Choice>
            <mc:Fallback xmlns="">
              <p:pic>
                <p:nvPicPr>
                  <p:cNvPr id="66" name="Ink 65">
                    <a:extLst>
                      <a:ext uri="{FF2B5EF4-FFF2-40B4-BE49-F238E27FC236}">
                        <a16:creationId xmlns:a16="http://schemas.microsoft.com/office/drawing/2014/main" id="{3FC8FD63-CBCD-4C2B-83D4-AA6B0FBE391A}"/>
                      </a:ext>
                    </a:extLst>
                  </p:cNvPr>
                  <p:cNvPicPr/>
                  <p:nvPr/>
                </p:nvPicPr>
                <p:blipFill>
                  <a:blip r:embed="rId73"/>
                  <a:stretch>
                    <a:fillRect/>
                  </a:stretch>
                </p:blipFill>
                <p:spPr>
                  <a:xfrm>
                    <a:off x="2460077" y="4545063"/>
                    <a:ext cx="19440" cy="352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4">
                <p14:nvContentPartPr>
                  <p14:cNvPr id="67" name="Ink 66">
                    <a:extLst>
                      <a:ext uri="{FF2B5EF4-FFF2-40B4-BE49-F238E27FC236}">
                        <a16:creationId xmlns:a16="http://schemas.microsoft.com/office/drawing/2014/main" id="{15AE7FF7-A471-4434-817F-631B716C741D}"/>
                      </a:ext>
                    </a:extLst>
                  </p14:cNvPr>
                  <p14:cNvContentPartPr/>
                  <p14:nvPr/>
                </p14:nvContentPartPr>
                <p14:xfrm>
                  <a:off x="2545397" y="4326903"/>
                  <a:ext cx="163800" cy="214560"/>
                </p14:xfrm>
              </p:contentPart>
            </mc:Choice>
            <mc:Fallback xmlns="">
              <p:pic>
                <p:nvPicPr>
                  <p:cNvPr id="67" name="Ink 66">
                    <a:extLst>
                      <a:ext uri="{FF2B5EF4-FFF2-40B4-BE49-F238E27FC236}">
                        <a16:creationId xmlns:a16="http://schemas.microsoft.com/office/drawing/2014/main" id="{15AE7FF7-A471-4434-817F-631B716C741D}"/>
                      </a:ext>
                    </a:extLst>
                  </p:cNvPr>
                  <p:cNvPicPr/>
                  <p:nvPr/>
                </p:nvPicPr>
                <p:blipFill>
                  <a:blip r:embed="rId75"/>
                  <a:stretch>
                    <a:fillRect/>
                  </a:stretch>
                </p:blipFill>
                <p:spPr>
                  <a:xfrm>
                    <a:off x="2536397" y="4318263"/>
                    <a:ext cx="181440" cy="2322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6">
                <p14:nvContentPartPr>
                  <p14:cNvPr id="68" name="Ink 67">
                    <a:extLst>
                      <a:ext uri="{FF2B5EF4-FFF2-40B4-BE49-F238E27FC236}">
                        <a16:creationId xmlns:a16="http://schemas.microsoft.com/office/drawing/2014/main" id="{6FA61D75-37DB-428A-AE3D-B8BBB8F9E3B5}"/>
                      </a:ext>
                    </a:extLst>
                  </p14:cNvPr>
                  <p14:cNvContentPartPr/>
                  <p14:nvPr/>
                </p14:nvContentPartPr>
                <p14:xfrm>
                  <a:off x="2697317" y="4369023"/>
                  <a:ext cx="128160" cy="159480"/>
                </p14:xfrm>
              </p:contentPart>
            </mc:Choice>
            <mc:Fallback xmlns="">
              <p:pic>
                <p:nvPicPr>
                  <p:cNvPr id="68" name="Ink 67">
                    <a:extLst>
                      <a:ext uri="{FF2B5EF4-FFF2-40B4-BE49-F238E27FC236}">
                        <a16:creationId xmlns:a16="http://schemas.microsoft.com/office/drawing/2014/main" id="{6FA61D75-37DB-428A-AE3D-B8BBB8F9E3B5}"/>
                      </a:ext>
                    </a:extLst>
                  </p:cNvPr>
                  <p:cNvPicPr/>
                  <p:nvPr/>
                </p:nvPicPr>
                <p:blipFill>
                  <a:blip r:embed="rId77"/>
                  <a:stretch>
                    <a:fillRect/>
                  </a:stretch>
                </p:blipFill>
                <p:spPr>
                  <a:xfrm>
                    <a:off x="2688317" y="4360383"/>
                    <a:ext cx="145800" cy="1771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8">
                <p14:nvContentPartPr>
                  <p14:cNvPr id="69" name="Ink 68">
                    <a:extLst>
                      <a:ext uri="{FF2B5EF4-FFF2-40B4-BE49-F238E27FC236}">
                        <a16:creationId xmlns:a16="http://schemas.microsoft.com/office/drawing/2014/main" id="{F3CA5813-4846-4545-B9E7-2A05DD373900}"/>
                      </a:ext>
                    </a:extLst>
                  </p14:cNvPr>
                  <p14:cNvContentPartPr/>
                  <p14:nvPr/>
                </p14:nvContentPartPr>
                <p14:xfrm>
                  <a:off x="2874797" y="4396743"/>
                  <a:ext cx="103680" cy="136080"/>
                </p14:xfrm>
              </p:contentPart>
            </mc:Choice>
            <mc:Fallback xmlns="">
              <p:pic>
                <p:nvPicPr>
                  <p:cNvPr id="69" name="Ink 68">
                    <a:extLst>
                      <a:ext uri="{FF2B5EF4-FFF2-40B4-BE49-F238E27FC236}">
                        <a16:creationId xmlns:a16="http://schemas.microsoft.com/office/drawing/2014/main" id="{F3CA5813-4846-4545-B9E7-2A05DD373900}"/>
                      </a:ext>
                    </a:extLst>
                  </p:cNvPr>
                  <p:cNvPicPr/>
                  <p:nvPr/>
                </p:nvPicPr>
                <p:blipFill>
                  <a:blip r:embed="rId79"/>
                  <a:stretch>
                    <a:fillRect/>
                  </a:stretch>
                </p:blipFill>
                <p:spPr>
                  <a:xfrm>
                    <a:off x="2865797" y="4387743"/>
                    <a:ext cx="121320" cy="15372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0">
                <p14:nvContentPartPr>
                  <p14:cNvPr id="70" name="Ink 69">
                    <a:extLst>
                      <a:ext uri="{FF2B5EF4-FFF2-40B4-BE49-F238E27FC236}">
                        <a16:creationId xmlns:a16="http://schemas.microsoft.com/office/drawing/2014/main" id="{CD4B0174-FB8B-459A-8918-FAC376F4EE42}"/>
                      </a:ext>
                    </a:extLst>
                  </p14:cNvPr>
                  <p14:cNvContentPartPr/>
                  <p14:nvPr/>
                </p14:nvContentPartPr>
                <p14:xfrm>
                  <a:off x="2871557" y="4315023"/>
                  <a:ext cx="165960" cy="96120"/>
                </p14:xfrm>
              </p:contentPart>
            </mc:Choice>
            <mc:Fallback xmlns="">
              <p:pic>
                <p:nvPicPr>
                  <p:cNvPr id="70" name="Ink 69">
                    <a:extLst>
                      <a:ext uri="{FF2B5EF4-FFF2-40B4-BE49-F238E27FC236}">
                        <a16:creationId xmlns:a16="http://schemas.microsoft.com/office/drawing/2014/main" id="{CD4B0174-FB8B-459A-8918-FAC376F4EE42}"/>
                      </a:ext>
                    </a:extLst>
                  </p:cNvPr>
                  <p:cNvPicPr/>
                  <p:nvPr/>
                </p:nvPicPr>
                <p:blipFill>
                  <a:blip r:embed="rId81"/>
                  <a:stretch>
                    <a:fillRect/>
                  </a:stretch>
                </p:blipFill>
                <p:spPr>
                  <a:xfrm>
                    <a:off x="2862557" y="4306383"/>
                    <a:ext cx="183600" cy="1137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82">
                <p14:nvContentPartPr>
                  <p14:cNvPr id="71" name="Ink 70">
                    <a:extLst>
                      <a:ext uri="{FF2B5EF4-FFF2-40B4-BE49-F238E27FC236}">
                        <a16:creationId xmlns:a16="http://schemas.microsoft.com/office/drawing/2014/main" id="{6830A4FD-B4CE-4D71-B67D-DFA618F2D027}"/>
                      </a:ext>
                    </a:extLst>
                  </p14:cNvPr>
                  <p14:cNvContentPartPr/>
                  <p14:nvPr/>
                </p14:nvContentPartPr>
                <p14:xfrm>
                  <a:off x="2875157" y="4443543"/>
                  <a:ext cx="131400" cy="107280"/>
                </p14:xfrm>
              </p:contentPart>
            </mc:Choice>
            <mc:Fallback xmlns="">
              <p:pic>
                <p:nvPicPr>
                  <p:cNvPr id="71" name="Ink 70">
                    <a:extLst>
                      <a:ext uri="{FF2B5EF4-FFF2-40B4-BE49-F238E27FC236}">
                        <a16:creationId xmlns:a16="http://schemas.microsoft.com/office/drawing/2014/main" id="{6830A4FD-B4CE-4D71-B67D-DFA618F2D027}"/>
                      </a:ext>
                    </a:extLst>
                  </p:cNvPr>
                  <p:cNvPicPr/>
                  <p:nvPr/>
                </p:nvPicPr>
                <p:blipFill>
                  <a:blip r:embed="rId83"/>
                  <a:stretch>
                    <a:fillRect/>
                  </a:stretch>
                </p:blipFill>
                <p:spPr>
                  <a:xfrm>
                    <a:off x="2866517" y="4434543"/>
                    <a:ext cx="149040" cy="124920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315280159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1506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, Cont'd</a:t>
                </a:r>
              </a:p>
            </p:txBody>
          </p:sp>
        </mc:Choice>
        <mc:Fallback xmlns="">
          <p:sp>
            <p:nvSpPr>
              <p:cNvPr id="21506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07" name="Object 4"/>
              <p:cNvSpPr txBox="1"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>
                        <a:latin typeface="Cambria Math" panose="02040503050406030204" pitchFamily="18" charset="0"/>
                      </a:rPr>
                      <m:t>	=	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.0∠0°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3.91+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2.327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0.22∠−30.8°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 </m:t>
                    </m:r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r>
                      <m:rPr>
                        <m:nor/>
                      </m:rPr>
                      <a:rPr lang="en-US"/>
                      <m:t>not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amps</m:t>
                    </m:r>
                    <m:r>
                      <a:rPr lang="en-US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V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L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	=	1.0∠0°−0.22∠−30.8°×2.327∠90°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	=	0.859∠−30.8°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	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  <m:sSubSup>
                      <m:sSub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𝑉</m:t>
                                    </m:r>
                                  </m:e>
                                  <m:sub>
                                    <m:r>
                                      <a:rPr lang="en-US">
                                        <a:latin typeface="Cambria Math" panose="02040503050406030204" pitchFamily="18" charset="0"/>
                                      </a:rPr>
                                      <m:t>𝐿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𝑍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=0.189</m:t>
                    </m:r>
                    <m:r>
                      <m:rPr>
                        <m:nor/>
                      </m:rPr>
                      <a:rPr lang="en-US"/>
                      <m:t>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br>
                  <a:rPr lang="en-US"/>
                </a:b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𝐺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	=	1.0∠0°×0.22∠30.8°=0.22∠30.8° </m:t>
                    </m:r>
                    <m:r>
                      <m:rPr>
                        <m:nor/>
                      </m:rPr>
                      <a:rPr lang="en-US"/>
                      <m:t>p</m:t>
                    </m:r>
                    <m:r>
                      <m:rPr>
                        <m:nor/>
                      </m:rPr>
                      <a:rPr lang="en-US"/>
                      <m:t>.</m:t>
                    </m:r>
                    <m:r>
                      <m:rPr>
                        <m:nor/>
                      </m:rPr>
                      <a:rPr lang="en-US"/>
                      <m:t>u</m:t>
                    </m:r>
                    <m:r>
                      <m:rPr>
                        <m:nor/>
                      </m:rPr>
                      <a:rPr lang="en-US"/>
                      <m:t>.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1507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508" name="Text Box 5"/>
          <p:cNvSpPr txBox="1">
            <a:spLocks noChangeArrowheads="1"/>
          </p:cNvSpPr>
          <p:nvPr/>
        </p:nvSpPr>
        <p:spPr bwMode="auto">
          <a:xfrm>
            <a:off x="2514600" y="5257800"/>
            <a:ext cx="4230645" cy="400110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Again, analysis is exactly the same!</a:t>
            </a:r>
          </a:p>
        </p:txBody>
      </p:sp>
    </p:spTree>
    <p:extLst>
      <p:ext uri="{BB962C8B-B14F-4D97-AF65-F5344CB8AC3E}">
        <p14:creationId xmlns:p14="http://schemas.microsoft.com/office/powerpoint/2010/main" val="414645687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2530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, Cont'd</a:t>
                </a:r>
              </a:p>
            </p:txBody>
          </p:sp>
        </mc:Choice>
        <mc:Fallback xmlns="">
          <p:sp>
            <p:nvSpPr>
              <p:cNvPr id="22530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531" name="Object 4"/>
              <p:cNvSpPr txBox="1">
                <a:spLocks noGrp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	0.859∠−30.8°×27.6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kV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23.8∠−30.8°</m:t>
                      </m:r>
                      <m:r>
                        <m:rPr>
                          <m:nor/>
                        </m:rPr>
                        <a:rPr lang="en-US"/>
                        <m:t>kV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0.189∠0°×30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56.7∠0°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G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=0.22∠30.8°×30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66.0∠30.8°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MVA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B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Middle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	=	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300</m:t>
                          </m:r>
                          <m:r>
                            <m:rPr>
                              <m:nor/>
                            </m:rPr>
                            <a:rPr lang="en-US"/>
                            <m:t> </m:t>
                          </m:r>
                          <m:r>
                            <m:rPr>
                              <m:nor/>
                            </m:rPr>
                            <a:rPr lang="en-US"/>
                            <m:t>MVA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m:rPr>
                              <m:nor/>
                            </m:rPr>
                            <a:rPr lang="en-US"/>
                            <m:t>138 </m:t>
                          </m:r>
                          <m:r>
                            <m:rPr>
                              <m:nor/>
                            </m:rPr>
                            <a:rPr lang="en-US"/>
                            <m:t>kV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=1250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Amps</m:t>
                      </m:r>
                      <m:r>
                        <m:rPr>
                          <m:nor/>
                        </m:rPr>
                        <a:rPr lang="en-US"/>
                        <m:t>    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US"/>
                        <m:t>same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current</m:t>
                      </m:r>
                      <m:r>
                        <m:rPr>
                          <m:nor/>
                        </m:rPr>
                        <a:rPr lang="en-US"/>
                        <m:t>!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</m:t>
                      </m:r>
                    </m:oMath>
                    <m:oMath xmlns:m="http://schemas.openxmlformats.org/officeDocument/2006/math">
                      <m:sSubSup>
                        <m:sSub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I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/>
                            <m:t>Middle</m:t>
                          </m:r>
                        </m:sub>
                        <m:sup>
                          <m:r>
                            <m:rPr>
                              <m:nor/>
                            </m:rPr>
                            <a:rPr lang="en-US"/>
                            <m:t>Actual</m:t>
                          </m:r>
                        </m:sup>
                      </m:sSubSup>
                      <m:r>
                        <a:rPr lang="en-US">
                          <a:latin typeface="Cambria Math" panose="02040503050406030204" pitchFamily="18" charset="0"/>
                        </a:rPr>
                        <m:t>	=	0.22∠−30.8°×1250 </m:t>
                      </m:r>
                      <m:r>
                        <m:rPr>
                          <m:nor/>
                        </m:rPr>
                        <a:rPr lang="en-US"/>
                        <m:t> </m:t>
                      </m:r>
                      <m:r>
                        <m:rPr>
                          <m:nor/>
                        </m:rPr>
                        <a:rPr lang="en-US"/>
                        <m:t>Amps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	=275∠−30.8° </m:t>
                      </m:r>
                      <m:r>
                        <m:rPr>
                          <m:sty m:val="p"/>
                        </m:rPr>
                        <a:rPr lang="en-US">
                          <a:latin typeface="Cambria Math" panose="02040503050406030204" pitchFamily="18" charset="0"/>
                        </a:rPr>
                        <m:t>Α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2531" name="Object 4"/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532" name="Text Box 5"/>
          <p:cNvSpPr txBox="1">
            <a:spLocks noChangeArrowheads="1"/>
          </p:cNvSpPr>
          <p:nvPr/>
        </p:nvSpPr>
        <p:spPr bwMode="auto">
          <a:xfrm>
            <a:off x="685800" y="1371600"/>
            <a:ext cx="8139601" cy="461665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dirty="0">
                <a:latin typeface="+mj-lt"/>
              </a:rPr>
              <a:t>Differences appear when we convert back to actual values</a:t>
            </a:r>
          </a:p>
        </p:txBody>
      </p:sp>
    </p:spTree>
    <p:extLst>
      <p:ext uri="{BB962C8B-B14F-4D97-AF65-F5344CB8AC3E}">
        <p14:creationId xmlns:p14="http://schemas.microsoft.com/office/powerpoint/2010/main" val="200806396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 2</a:t>
                </a:r>
              </a:p>
            </p:txBody>
          </p:sp>
        </mc:Choice>
        <mc:Fallback xmlns="">
          <p:sp>
            <p:nvSpPr>
              <p:cNvPr id="235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Assume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load of 100+j50 MVA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altLang="en-US" dirty="0"/>
                  <a:t> of 69 kV is connected to a source through the below network: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783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762000" y="5334000"/>
            <a:ext cx="7762061" cy="104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800" dirty="0">
                <a:latin typeface="+mj-lt"/>
              </a:rPr>
              <a:t>What is the supply current and complex power?</a:t>
            </a:r>
          </a:p>
          <a:p>
            <a:pPr eaLnBrk="1" hangingPunct="1"/>
            <a:r>
              <a:rPr lang="en-US" altLang="en-US" sz="2800" dirty="0">
                <a:solidFill>
                  <a:srgbClr val="FF3300"/>
                </a:solidFill>
                <a:latin typeface="+mj-lt"/>
              </a:rPr>
              <a:t>Answer: I=467 amps, S = 103.3 + j76.0 MV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BEAD0FF-674C-4309-A42D-7AE931C95DB9}"/>
              </a:ext>
            </a:extLst>
          </p:cNvPr>
          <p:cNvGrpSpPr/>
          <p:nvPr/>
        </p:nvGrpSpPr>
        <p:grpSpPr>
          <a:xfrm>
            <a:off x="2286000" y="3124200"/>
            <a:ext cx="3412440" cy="1516320"/>
            <a:chOff x="1386557" y="3398463"/>
            <a:chExt cx="3412440" cy="151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71087E6-5FDC-4879-BF17-D7041356FDB5}"/>
                    </a:ext>
                  </a:extLst>
                </p14:cNvPr>
                <p14:cNvContentPartPr/>
                <p14:nvPr/>
              </p14:nvContentPartPr>
              <p14:xfrm>
                <a:off x="1386557" y="4093623"/>
                <a:ext cx="429840" cy="373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71087E6-5FDC-4879-BF17-D7041356FDB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377917" y="4084983"/>
                  <a:ext cx="447480" cy="39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CAF5B3C-E5DE-412C-B69A-E01B34359401}"/>
                    </a:ext>
                  </a:extLst>
                </p14:cNvPr>
                <p14:cNvContentPartPr/>
                <p14:nvPr/>
              </p14:nvContentPartPr>
              <p14:xfrm>
                <a:off x="1462517" y="4248423"/>
                <a:ext cx="237600" cy="113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CAF5B3C-E5DE-412C-B69A-E01B3435940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453877" y="4239423"/>
                  <a:ext cx="2552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5E964B7-8A92-4E74-A668-3A2A5DA97E4A}"/>
                    </a:ext>
                  </a:extLst>
                </p14:cNvPr>
                <p14:cNvContentPartPr/>
                <p14:nvPr/>
              </p14:nvContentPartPr>
              <p14:xfrm>
                <a:off x="1412837" y="3398463"/>
                <a:ext cx="3386160" cy="1516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5E964B7-8A92-4E74-A668-3A2A5DA97E4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403837" y="3389823"/>
                  <a:ext cx="3403800" cy="153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A94DC37-96A5-4D0A-B6FE-1A42CDF151A4}"/>
              </a:ext>
            </a:extLst>
          </p:cNvPr>
          <p:cNvGrpSpPr/>
          <p:nvPr/>
        </p:nvGrpSpPr>
        <p:grpSpPr>
          <a:xfrm>
            <a:off x="3143880" y="2544600"/>
            <a:ext cx="2126160" cy="383400"/>
            <a:chOff x="2244437" y="2818863"/>
            <a:chExt cx="2126160" cy="38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6DAD2EA-932E-44F6-B141-7BB406E554D8}"/>
                    </a:ext>
                  </a:extLst>
                </p14:cNvPr>
                <p14:cNvContentPartPr/>
                <p14:nvPr/>
              </p14:nvContentPartPr>
              <p14:xfrm>
                <a:off x="2244437" y="2936583"/>
                <a:ext cx="185040" cy="265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6DAD2EA-932E-44F6-B141-7BB406E554D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235797" y="2927943"/>
                  <a:ext cx="20268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DA2CD12-4580-4E1A-A5D0-02A898B5769D}"/>
                    </a:ext>
                  </a:extLst>
                </p14:cNvPr>
                <p14:cNvContentPartPr/>
                <p14:nvPr/>
              </p14:nvContentPartPr>
              <p14:xfrm>
                <a:off x="2253437" y="2868183"/>
                <a:ext cx="181080" cy="66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DA2CD12-4580-4E1A-A5D0-02A898B5769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244797" y="2859543"/>
                  <a:ext cx="19872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FE402EB-E78D-4DAB-90D6-2EF1E50E0E9D}"/>
                    </a:ext>
                  </a:extLst>
                </p14:cNvPr>
                <p14:cNvContentPartPr/>
                <p14:nvPr/>
              </p14:nvContentPartPr>
              <p14:xfrm>
                <a:off x="2502197" y="3119463"/>
                <a:ext cx="26280" cy="18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FE402EB-E78D-4DAB-90D6-2EF1E50E0E9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493197" y="3110823"/>
                  <a:ext cx="4392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119B01B-9211-4235-8D88-6152B0771408}"/>
                    </a:ext>
                  </a:extLst>
                </p14:cNvPr>
                <p14:cNvContentPartPr/>
                <p14:nvPr/>
              </p14:nvContentPartPr>
              <p14:xfrm>
                <a:off x="2617397" y="2914983"/>
                <a:ext cx="82440" cy="147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119B01B-9211-4235-8D88-6152B077140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608397" y="2906343"/>
                  <a:ext cx="10008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C46F62A-D529-4913-B753-F906C231557B}"/>
                    </a:ext>
                  </a:extLst>
                </p14:cNvPr>
                <p14:cNvContentPartPr/>
                <p14:nvPr/>
              </p14:nvContentPartPr>
              <p14:xfrm>
                <a:off x="2795237" y="2862423"/>
                <a:ext cx="90360" cy="214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C46F62A-D529-4913-B753-F906C231557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86237" y="2853423"/>
                  <a:ext cx="1080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572F6E5-3BA2-4F42-8A42-24A5CA2A7010}"/>
                    </a:ext>
                  </a:extLst>
                </p14:cNvPr>
                <p14:cNvContentPartPr/>
                <p14:nvPr/>
              </p14:nvContentPartPr>
              <p14:xfrm>
                <a:off x="3113837" y="2901663"/>
                <a:ext cx="9720" cy="171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572F6E5-3BA2-4F42-8A42-24A5CA2A701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104837" y="2893023"/>
                  <a:ext cx="273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B2485FB-F43A-4A8F-95CE-A868C92ECE87}"/>
                    </a:ext>
                  </a:extLst>
                </p14:cNvPr>
                <p14:cNvContentPartPr/>
                <p14:nvPr/>
              </p14:nvContentPartPr>
              <p14:xfrm>
                <a:off x="3000437" y="2956743"/>
                <a:ext cx="134640" cy="25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B2485FB-F43A-4A8F-95CE-A868C92ECE8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991797" y="2948103"/>
                  <a:ext cx="15228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03CFA1D-9C55-4223-86CA-AA56003049DF}"/>
                    </a:ext>
                  </a:extLst>
                </p14:cNvPr>
                <p14:cNvContentPartPr/>
                <p14:nvPr/>
              </p14:nvContentPartPr>
              <p14:xfrm>
                <a:off x="3078917" y="2965743"/>
                <a:ext cx="164160" cy="21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03CFA1D-9C55-4223-86CA-AA56003049D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069917" y="2956743"/>
                  <a:ext cx="1818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DEB8748-9B09-4839-843C-8EE6DD89C6BA}"/>
                    </a:ext>
                  </a:extLst>
                </p14:cNvPr>
                <p14:cNvContentPartPr/>
                <p14:nvPr/>
              </p14:nvContentPartPr>
              <p14:xfrm>
                <a:off x="3125357" y="2860623"/>
                <a:ext cx="25200" cy="87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DEB8748-9B09-4839-843C-8EE6DD89C6B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116357" y="2851983"/>
                  <a:ext cx="4284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B25F28D-CE10-45A7-9ED7-F4E515D51D47}"/>
                    </a:ext>
                  </a:extLst>
                </p14:cNvPr>
                <p14:cNvContentPartPr/>
                <p14:nvPr/>
              </p14:nvContentPartPr>
              <p14:xfrm>
                <a:off x="3287717" y="2993823"/>
                <a:ext cx="57600" cy="96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B25F28D-CE10-45A7-9ED7-F4E515D51D4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278717" y="2984823"/>
                  <a:ext cx="7524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615A0FE-C59A-4B0E-AB15-2FE24CC55BCB}"/>
                    </a:ext>
                  </a:extLst>
                </p14:cNvPr>
                <p14:cNvContentPartPr/>
                <p14:nvPr/>
              </p14:nvContentPartPr>
              <p14:xfrm>
                <a:off x="3330557" y="2904903"/>
                <a:ext cx="19800" cy="14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615A0FE-C59A-4B0E-AB15-2FE24CC55BC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321917" y="2895903"/>
                  <a:ext cx="374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389DA81-DA90-4B5B-A658-56F505367EA9}"/>
                    </a:ext>
                  </a:extLst>
                </p14:cNvPr>
                <p14:cNvContentPartPr/>
                <p14:nvPr/>
              </p14:nvContentPartPr>
              <p14:xfrm>
                <a:off x="3489317" y="2848023"/>
                <a:ext cx="118440" cy="128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389DA81-DA90-4B5B-A658-56F505367EA9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480317" y="2839023"/>
                  <a:ext cx="1360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7180077-8DB9-4DE0-8D37-D5F7F0D28FFC}"/>
                    </a:ext>
                  </a:extLst>
                </p14:cNvPr>
                <p14:cNvContentPartPr/>
                <p14:nvPr/>
              </p14:nvContentPartPr>
              <p14:xfrm>
                <a:off x="3640517" y="2832903"/>
                <a:ext cx="84600" cy="121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7180077-8DB9-4DE0-8D37-D5F7F0D28FF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631877" y="2823903"/>
                  <a:ext cx="1022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ECE0320-4C68-4681-9C41-C877D62C0FC0}"/>
                    </a:ext>
                  </a:extLst>
                </p14:cNvPr>
                <p14:cNvContentPartPr/>
                <p14:nvPr/>
              </p14:nvContentPartPr>
              <p14:xfrm>
                <a:off x="3774437" y="2940183"/>
                <a:ext cx="9000" cy="18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ECE0320-4C68-4681-9C41-C877D62C0FC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65437" y="2931543"/>
                  <a:ext cx="26640" cy="3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38BD2F4-5232-4408-B131-769F383570C5}"/>
                    </a:ext>
                  </a:extLst>
                </p14:cNvPr>
                <p14:cNvContentPartPr/>
                <p14:nvPr/>
              </p14:nvContentPartPr>
              <p14:xfrm>
                <a:off x="3829157" y="2818863"/>
                <a:ext cx="159480" cy="164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38BD2F4-5232-4408-B131-769F383570C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820157" y="2809863"/>
                  <a:ext cx="17712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B4BABB-1B56-4403-AB87-7D6537BA3DD6}"/>
                    </a:ext>
                  </a:extLst>
                </p14:cNvPr>
                <p14:cNvContentPartPr/>
                <p14:nvPr/>
              </p14:nvContentPartPr>
              <p14:xfrm>
                <a:off x="4013837" y="2835063"/>
                <a:ext cx="356760" cy="1645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B4BABB-1B56-4403-AB87-7D6537BA3DD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005197" y="2826063"/>
                  <a:ext cx="374400" cy="182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8" name="Group 23557">
            <a:extLst>
              <a:ext uri="{FF2B5EF4-FFF2-40B4-BE49-F238E27FC236}">
                <a16:creationId xmlns:a16="http://schemas.microsoft.com/office/drawing/2014/main" id="{615DBB30-5DD0-45EE-ACAE-69B9CE395C99}"/>
              </a:ext>
            </a:extLst>
          </p:cNvPr>
          <p:cNvGrpSpPr/>
          <p:nvPr/>
        </p:nvGrpSpPr>
        <p:grpSpPr>
          <a:xfrm>
            <a:off x="6667200" y="2512560"/>
            <a:ext cx="791280" cy="330840"/>
            <a:chOff x="5767757" y="2786823"/>
            <a:chExt cx="791280" cy="33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AB96AE8-2837-4CCE-80CF-3AC1E0F6A612}"/>
                    </a:ext>
                  </a:extLst>
                </p14:cNvPr>
                <p14:cNvContentPartPr/>
                <p14:nvPr/>
              </p14:nvContentPartPr>
              <p14:xfrm>
                <a:off x="5767757" y="3004623"/>
                <a:ext cx="118800" cy="1130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AB96AE8-2837-4CCE-80CF-3AC1E0F6A612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759117" y="2995983"/>
                  <a:ext cx="13644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45EAEE1-1F1B-463B-B294-1000B35B9AFD}"/>
                    </a:ext>
                  </a:extLst>
                </p14:cNvPr>
                <p14:cNvContentPartPr/>
                <p14:nvPr/>
              </p14:nvContentPartPr>
              <p14:xfrm>
                <a:off x="5836877" y="2929023"/>
                <a:ext cx="4320" cy="8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45EAEE1-1F1B-463B-B294-1000B35B9AF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828237" y="2920383"/>
                  <a:ext cx="219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1715AB3-EC4F-45BA-9169-6A18A50587B2}"/>
                    </a:ext>
                  </a:extLst>
                </p14:cNvPr>
                <p14:cNvContentPartPr/>
                <p14:nvPr/>
              </p14:nvContentPartPr>
              <p14:xfrm>
                <a:off x="6031637" y="2819583"/>
                <a:ext cx="101520" cy="107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1715AB3-EC4F-45BA-9169-6A18A50587B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022637" y="2810583"/>
                  <a:ext cx="11916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3552" name="Ink 23551">
                  <a:extLst>
                    <a:ext uri="{FF2B5EF4-FFF2-40B4-BE49-F238E27FC236}">
                      <a16:creationId xmlns:a16="http://schemas.microsoft.com/office/drawing/2014/main" id="{6B991E06-AF61-47AB-9E07-E2849A1069FC}"/>
                    </a:ext>
                  </a:extLst>
                </p14:cNvPr>
                <p14:cNvContentPartPr/>
                <p14:nvPr/>
              </p14:nvContentPartPr>
              <p14:xfrm>
                <a:off x="6124157" y="2786823"/>
                <a:ext cx="41760" cy="245520"/>
              </p14:xfrm>
            </p:contentPart>
          </mc:Choice>
          <mc:Fallback xmlns="">
            <p:pic>
              <p:nvPicPr>
                <p:cNvPr id="23552" name="Ink 23551">
                  <a:extLst>
                    <a:ext uri="{FF2B5EF4-FFF2-40B4-BE49-F238E27FC236}">
                      <a16:creationId xmlns:a16="http://schemas.microsoft.com/office/drawing/2014/main" id="{6B991E06-AF61-47AB-9E07-E2849A1069FC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115157" y="2777823"/>
                  <a:ext cx="59400" cy="26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3553" name="Ink 23552">
                  <a:extLst>
                    <a:ext uri="{FF2B5EF4-FFF2-40B4-BE49-F238E27FC236}">
                      <a16:creationId xmlns:a16="http://schemas.microsoft.com/office/drawing/2014/main" id="{E0206B4F-2CC3-4590-8D78-4622CDABBB6F}"/>
                    </a:ext>
                  </a:extLst>
                </p14:cNvPr>
                <p14:cNvContentPartPr/>
                <p14:nvPr/>
              </p14:nvContentPartPr>
              <p14:xfrm>
                <a:off x="6215597" y="2837583"/>
                <a:ext cx="343440" cy="178560"/>
              </p14:xfrm>
            </p:contentPart>
          </mc:Choice>
          <mc:Fallback xmlns="">
            <p:pic>
              <p:nvPicPr>
                <p:cNvPr id="23553" name="Ink 23552">
                  <a:extLst>
                    <a:ext uri="{FF2B5EF4-FFF2-40B4-BE49-F238E27FC236}">
                      <a16:creationId xmlns:a16="http://schemas.microsoft.com/office/drawing/2014/main" id="{E0206B4F-2CC3-4590-8D78-4622CDABBB6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206957" y="2828583"/>
                  <a:ext cx="361080" cy="19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6" name="Group 23565">
            <a:extLst>
              <a:ext uri="{FF2B5EF4-FFF2-40B4-BE49-F238E27FC236}">
                <a16:creationId xmlns:a16="http://schemas.microsoft.com/office/drawing/2014/main" id="{941EAC54-C37E-4ADB-A15E-6D550224B391}"/>
              </a:ext>
            </a:extLst>
          </p:cNvPr>
          <p:cNvGrpSpPr/>
          <p:nvPr/>
        </p:nvGrpSpPr>
        <p:grpSpPr>
          <a:xfrm>
            <a:off x="6053040" y="2960400"/>
            <a:ext cx="3184200" cy="1511640"/>
            <a:chOff x="5153597" y="3234663"/>
            <a:chExt cx="3184200" cy="151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993A51B-717F-425D-83BD-871D6821A5A9}"/>
                    </a:ext>
                  </a:extLst>
                </p14:cNvPr>
                <p14:cNvContentPartPr/>
                <p14:nvPr/>
              </p14:nvContentPartPr>
              <p14:xfrm>
                <a:off x="5153597" y="3265623"/>
                <a:ext cx="1503000" cy="148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993A51B-717F-425D-83BD-871D6821A5A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44597" y="3256623"/>
                  <a:ext cx="1520640" cy="149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E239A0F-75AE-4039-BB0B-3562BA7DC662}"/>
                    </a:ext>
                  </a:extLst>
                </p14:cNvPr>
                <p14:cNvContentPartPr/>
                <p14:nvPr/>
              </p14:nvContentPartPr>
              <p14:xfrm>
                <a:off x="6452477" y="3785823"/>
                <a:ext cx="480600" cy="541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E239A0F-75AE-4039-BB0B-3562BA7DC66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443837" y="3777183"/>
                  <a:ext cx="498240" cy="55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E8AF35D-3983-481A-AB00-FCCAEA3292FC}"/>
                    </a:ext>
                  </a:extLst>
                </p14:cNvPr>
                <p14:cNvContentPartPr/>
                <p14:nvPr/>
              </p14:nvContentPartPr>
              <p14:xfrm>
                <a:off x="5610797" y="3234663"/>
                <a:ext cx="1157760" cy="582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E8AF35D-3983-481A-AB00-FCCAEA3292F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602157" y="3226023"/>
                  <a:ext cx="1175400" cy="60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3559" name="Ink 23558">
                  <a:extLst>
                    <a:ext uri="{FF2B5EF4-FFF2-40B4-BE49-F238E27FC236}">
                      <a16:creationId xmlns:a16="http://schemas.microsoft.com/office/drawing/2014/main" id="{1BD94789-6488-433A-BAE7-0A49D9675275}"/>
                    </a:ext>
                  </a:extLst>
                </p14:cNvPr>
                <p14:cNvContentPartPr/>
                <p14:nvPr/>
              </p14:nvContentPartPr>
              <p14:xfrm>
                <a:off x="7088597" y="3867543"/>
                <a:ext cx="101520" cy="191160"/>
              </p14:xfrm>
            </p:contentPart>
          </mc:Choice>
          <mc:Fallback xmlns="">
            <p:pic>
              <p:nvPicPr>
                <p:cNvPr id="23559" name="Ink 23558">
                  <a:extLst>
                    <a:ext uri="{FF2B5EF4-FFF2-40B4-BE49-F238E27FC236}">
                      <a16:creationId xmlns:a16="http://schemas.microsoft.com/office/drawing/2014/main" id="{1BD94789-6488-433A-BAE7-0A49D967527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079597" y="3858903"/>
                  <a:ext cx="11916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3560" name="Ink 23559">
                  <a:extLst>
                    <a:ext uri="{FF2B5EF4-FFF2-40B4-BE49-F238E27FC236}">
                      <a16:creationId xmlns:a16="http://schemas.microsoft.com/office/drawing/2014/main" id="{ED265295-EABD-4456-B3B4-68A8CFB4DFEE}"/>
                    </a:ext>
                  </a:extLst>
                </p14:cNvPr>
                <p14:cNvContentPartPr/>
                <p14:nvPr/>
              </p14:nvContentPartPr>
              <p14:xfrm>
                <a:off x="7222877" y="3870063"/>
                <a:ext cx="144720" cy="183600"/>
              </p14:xfrm>
            </p:contentPart>
          </mc:Choice>
          <mc:Fallback xmlns="">
            <p:pic>
              <p:nvPicPr>
                <p:cNvPr id="23560" name="Ink 23559">
                  <a:extLst>
                    <a:ext uri="{FF2B5EF4-FFF2-40B4-BE49-F238E27FC236}">
                      <a16:creationId xmlns:a16="http://schemas.microsoft.com/office/drawing/2014/main" id="{ED265295-EABD-4456-B3B4-68A8CFB4DFE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214237" y="3861063"/>
                  <a:ext cx="1623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3561" name="Ink 23560">
                  <a:extLst>
                    <a:ext uri="{FF2B5EF4-FFF2-40B4-BE49-F238E27FC236}">
                      <a16:creationId xmlns:a16="http://schemas.microsoft.com/office/drawing/2014/main" id="{04E2DBDF-A327-4D1F-979E-60A92348691B}"/>
                    </a:ext>
                  </a:extLst>
                </p14:cNvPr>
                <p14:cNvContentPartPr/>
                <p14:nvPr/>
              </p14:nvContentPartPr>
              <p14:xfrm>
                <a:off x="7460117" y="3927663"/>
                <a:ext cx="157320" cy="144360"/>
              </p14:xfrm>
            </p:contentPart>
          </mc:Choice>
          <mc:Fallback xmlns="">
            <p:pic>
              <p:nvPicPr>
                <p:cNvPr id="23561" name="Ink 23560">
                  <a:extLst>
                    <a:ext uri="{FF2B5EF4-FFF2-40B4-BE49-F238E27FC236}">
                      <a16:creationId xmlns:a16="http://schemas.microsoft.com/office/drawing/2014/main" id="{04E2DBDF-A327-4D1F-979E-60A92348691B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451117" y="3919023"/>
                  <a:ext cx="1749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3562" name="Ink 23561">
                  <a:extLst>
                    <a:ext uri="{FF2B5EF4-FFF2-40B4-BE49-F238E27FC236}">
                      <a16:creationId xmlns:a16="http://schemas.microsoft.com/office/drawing/2014/main" id="{1D0DA55D-9046-4E20-9470-8C769626A72B}"/>
                    </a:ext>
                  </a:extLst>
                </p14:cNvPr>
                <p14:cNvContentPartPr/>
                <p14:nvPr/>
              </p14:nvContentPartPr>
              <p14:xfrm>
                <a:off x="7660637" y="3939543"/>
                <a:ext cx="101160" cy="113760"/>
              </p14:xfrm>
            </p:contentPart>
          </mc:Choice>
          <mc:Fallback xmlns="">
            <p:pic>
              <p:nvPicPr>
                <p:cNvPr id="23562" name="Ink 23561">
                  <a:extLst>
                    <a:ext uri="{FF2B5EF4-FFF2-40B4-BE49-F238E27FC236}">
                      <a16:creationId xmlns:a16="http://schemas.microsoft.com/office/drawing/2014/main" id="{1D0DA55D-9046-4E20-9470-8C769626A72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651997" y="3930903"/>
                  <a:ext cx="1188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563" name="Ink 23562">
                  <a:extLst>
                    <a:ext uri="{FF2B5EF4-FFF2-40B4-BE49-F238E27FC236}">
                      <a16:creationId xmlns:a16="http://schemas.microsoft.com/office/drawing/2014/main" id="{3E82B2A3-F626-4856-A8B2-94CCEAA82E4A}"/>
                    </a:ext>
                  </a:extLst>
                </p14:cNvPr>
                <p14:cNvContentPartPr/>
                <p14:nvPr/>
              </p14:nvContentPartPr>
              <p14:xfrm>
                <a:off x="7983557" y="3875463"/>
                <a:ext cx="38160" cy="183240"/>
              </p14:xfrm>
            </p:contentPart>
          </mc:Choice>
          <mc:Fallback xmlns="">
            <p:pic>
              <p:nvPicPr>
                <p:cNvPr id="23563" name="Ink 23562">
                  <a:extLst>
                    <a:ext uri="{FF2B5EF4-FFF2-40B4-BE49-F238E27FC236}">
                      <a16:creationId xmlns:a16="http://schemas.microsoft.com/office/drawing/2014/main" id="{3E82B2A3-F626-4856-A8B2-94CCEAA82E4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974917" y="3866823"/>
                  <a:ext cx="5580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3564" name="Ink 23563">
                  <a:extLst>
                    <a:ext uri="{FF2B5EF4-FFF2-40B4-BE49-F238E27FC236}">
                      <a16:creationId xmlns:a16="http://schemas.microsoft.com/office/drawing/2014/main" id="{92F84AF9-35FC-4751-914D-A7FD12D55091}"/>
                    </a:ext>
                  </a:extLst>
                </p14:cNvPr>
                <p14:cNvContentPartPr/>
                <p14:nvPr/>
              </p14:nvContentPartPr>
              <p14:xfrm>
                <a:off x="7974197" y="3917943"/>
                <a:ext cx="122040" cy="124200"/>
              </p14:xfrm>
            </p:contentPart>
          </mc:Choice>
          <mc:Fallback xmlns="">
            <p:pic>
              <p:nvPicPr>
                <p:cNvPr id="23564" name="Ink 23563">
                  <a:extLst>
                    <a:ext uri="{FF2B5EF4-FFF2-40B4-BE49-F238E27FC236}">
                      <a16:creationId xmlns:a16="http://schemas.microsoft.com/office/drawing/2014/main" id="{92F84AF9-35FC-4751-914D-A7FD12D5509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965557" y="3908943"/>
                  <a:ext cx="13968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3565" name="Ink 23564">
                  <a:extLst>
                    <a:ext uri="{FF2B5EF4-FFF2-40B4-BE49-F238E27FC236}">
                      <a16:creationId xmlns:a16="http://schemas.microsoft.com/office/drawing/2014/main" id="{7D9352FF-11BE-453C-95AA-E341AFDE273E}"/>
                    </a:ext>
                  </a:extLst>
                </p14:cNvPr>
                <p14:cNvContentPartPr/>
                <p14:nvPr/>
              </p14:nvContentPartPr>
              <p14:xfrm>
                <a:off x="8124677" y="3780783"/>
                <a:ext cx="213120" cy="223560"/>
              </p14:xfrm>
            </p:contentPart>
          </mc:Choice>
          <mc:Fallback xmlns="">
            <p:pic>
              <p:nvPicPr>
                <p:cNvPr id="23565" name="Ink 23564">
                  <a:extLst>
                    <a:ext uri="{FF2B5EF4-FFF2-40B4-BE49-F238E27FC236}">
                      <a16:creationId xmlns:a16="http://schemas.microsoft.com/office/drawing/2014/main" id="{7D9352FF-11BE-453C-95AA-E341AFDE273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115677" y="3772143"/>
                  <a:ext cx="230760" cy="241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78" name="Group 23577">
            <a:extLst>
              <a:ext uri="{FF2B5EF4-FFF2-40B4-BE49-F238E27FC236}">
                <a16:creationId xmlns:a16="http://schemas.microsoft.com/office/drawing/2014/main" id="{10BCE770-3116-44D6-90AB-A0172F6A3FCB}"/>
              </a:ext>
            </a:extLst>
          </p:cNvPr>
          <p:cNvGrpSpPr/>
          <p:nvPr/>
        </p:nvGrpSpPr>
        <p:grpSpPr>
          <a:xfrm>
            <a:off x="5419440" y="4595520"/>
            <a:ext cx="777960" cy="201960"/>
            <a:chOff x="4519997" y="4869783"/>
            <a:chExt cx="77796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3567" name="Ink 23566">
                  <a:extLst>
                    <a:ext uri="{FF2B5EF4-FFF2-40B4-BE49-F238E27FC236}">
                      <a16:creationId xmlns:a16="http://schemas.microsoft.com/office/drawing/2014/main" id="{7D50CC51-DBCB-4D60-808D-69921433A62D}"/>
                    </a:ext>
                  </a:extLst>
                </p14:cNvPr>
                <p14:cNvContentPartPr/>
                <p14:nvPr/>
              </p14:nvContentPartPr>
              <p14:xfrm>
                <a:off x="4519997" y="4905423"/>
                <a:ext cx="17280" cy="166320"/>
              </p14:xfrm>
            </p:contentPart>
          </mc:Choice>
          <mc:Fallback xmlns="">
            <p:pic>
              <p:nvPicPr>
                <p:cNvPr id="23567" name="Ink 23566">
                  <a:extLst>
                    <a:ext uri="{FF2B5EF4-FFF2-40B4-BE49-F238E27FC236}">
                      <a16:creationId xmlns:a16="http://schemas.microsoft.com/office/drawing/2014/main" id="{7D50CC51-DBCB-4D60-808D-69921433A62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511357" y="4896783"/>
                  <a:ext cx="349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3568" name="Ink 23567">
                  <a:extLst>
                    <a:ext uri="{FF2B5EF4-FFF2-40B4-BE49-F238E27FC236}">
                      <a16:creationId xmlns:a16="http://schemas.microsoft.com/office/drawing/2014/main" id="{E538AE2A-1386-4165-87B9-73C8AC39C44F}"/>
                    </a:ext>
                  </a:extLst>
                </p14:cNvPr>
                <p14:cNvContentPartPr/>
                <p14:nvPr/>
              </p14:nvContentPartPr>
              <p14:xfrm>
                <a:off x="4617917" y="4927383"/>
                <a:ext cx="92880" cy="131040"/>
              </p14:xfrm>
            </p:contentPart>
          </mc:Choice>
          <mc:Fallback xmlns="">
            <p:pic>
              <p:nvPicPr>
                <p:cNvPr id="23568" name="Ink 23567">
                  <a:extLst>
                    <a:ext uri="{FF2B5EF4-FFF2-40B4-BE49-F238E27FC236}">
                      <a16:creationId xmlns:a16="http://schemas.microsoft.com/office/drawing/2014/main" id="{E538AE2A-1386-4165-87B9-73C8AC39C44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608917" y="4918383"/>
                  <a:ext cx="110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3569" name="Ink 23568">
                  <a:extLst>
                    <a:ext uri="{FF2B5EF4-FFF2-40B4-BE49-F238E27FC236}">
                      <a16:creationId xmlns:a16="http://schemas.microsoft.com/office/drawing/2014/main" id="{6776402B-5E3C-4822-8696-FE00B1ACCC5F}"/>
                    </a:ext>
                  </a:extLst>
                </p14:cNvPr>
                <p14:cNvContentPartPr/>
                <p14:nvPr/>
              </p14:nvContentPartPr>
              <p14:xfrm>
                <a:off x="4780277" y="4909023"/>
                <a:ext cx="86040" cy="136800"/>
              </p14:xfrm>
            </p:contentPart>
          </mc:Choice>
          <mc:Fallback xmlns="">
            <p:pic>
              <p:nvPicPr>
                <p:cNvPr id="23569" name="Ink 23568">
                  <a:extLst>
                    <a:ext uri="{FF2B5EF4-FFF2-40B4-BE49-F238E27FC236}">
                      <a16:creationId xmlns:a16="http://schemas.microsoft.com/office/drawing/2014/main" id="{6776402B-5E3C-4822-8696-FE00B1ACCC5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71637" y="4900383"/>
                  <a:ext cx="10368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3570" name="Ink 23569">
                  <a:extLst>
                    <a:ext uri="{FF2B5EF4-FFF2-40B4-BE49-F238E27FC236}">
                      <a16:creationId xmlns:a16="http://schemas.microsoft.com/office/drawing/2014/main" id="{84CE4CC8-7FD4-47A4-840D-DACFABDE8348}"/>
                    </a:ext>
                  </a:extLst>
                </p14:cNvPr>
                <p14:cNvContentPartPr/>
                <p14:nvPr/>
              </p14:nvContentPartPr>
              <p14:xfrm>
                <a:off x="5029037" y="4925583"/>
                <a:ext cx="3600" cy="9720"/>
              </p14:xfrm>
            </p:contentPart>
          </mc:Choice>
          <mc:Fallback xmlns="">
            <p:pic>
              <p:nvPicPr>
                <p:cNvPr id="23570" name="Ink 23569">
                  <a:extLst>
                    <a:ext uri="{FF2B5EF4-FFF2-40B4-BE49-F238E27FC236}">
                      <a16:creationId xmlns:a16="http://schemas.microsoft.com/office/drawing/2014/main" id="{84CE4CC8-7FD4-47A4-840D-DACFABDE834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5020037" y="4916943"/>
                  <a:ext cx="2124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3571" name="Ink 23570">
                  <a:extLst>
                    <a:ext uri="{FF2B5EF4-FFF2-40B4-BE49-F238E27FC236}">
                      <a16:creationId xmlns:a16="http://schemas.microsoft.com/office/drawing/2014/main" id="{8945119E-7DCF-41BE-9169-3A33F2342A40}"/>
                    </a:ext>
                  </a:extLst>
                </p14:cNvPr>
                <p14:cNvContentPartPr/>
                <p14:nvPr/>
              </p14:nvContentPartPr>
              <p14:xfrm>
                <a:off x="5025797" y="5054103"/>
                <a:ext cx="360" cy="360"/>
              </p14:xfrm>
            </p:contentPart>
          </mc:Choice>
          <mc:Fallback xmlns="">
            <p:pic>
              <p:nvPicPr>
                <p:cNvPr id="23571" name="Ink 23570">
                  <a:extLst>
                    <a:ext uri="{FF2B5EF4-FFF2-40B4-BE49-F238E27FC236}">
                      <a16:creationId xmlns:a16="http://schemas.microsoft.com/office/drawing/2014/main" id="{8945119E-7DCF-41BE-9169-3A33F2342A4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016797" y="50451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23572" name="Ink 23571">
                  <a:extLst>
                    <a:ext uri="{FF2B5EF4-FFF2-40B4-BE49-F238E27FC236}">
                      <a16:creationId xmlns:a16="http://schemas.microsoft.com/office/drawing/2014/main" id="{0F441136-56BB-4EAA-8FF2-413A2A35A810}"/>
                    </a:ext>
                  </a:extLst>
                </p14:cNvPr>
                <p14:cNvContentPartPr/>
                <p14:nvPr/>
              </p14:nvContentPartPr>
              <p14:xfrm>
                <a:off x="5095637" y="4869783"/>
                <a:ext cx="81000" cy="169920"/>
              </p14:xfrm>
            </p:contentPart>
          </mc:Choice>
          <mc:Fallback xmlns="">
            <p:pic>
              <p:nvPicPr>
                <p:cNvPr id="23572" name="Ink 23571">
                  <a:extLst>
                    <a:ext uri="{FF2B5EF4-FFF2-40B4-BE49-F238E27FC236}">
                      <a16:creationId xmlns:a16="http://schemas.microsoft.com/office/drawing/2014/main" id="{0F441136-56BB-4EAA-8FF2-413A2A35A810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086637" y="4860783"/>
                  <a:ext cx="9864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23573" name="Ink 23572">
                  <a:extLst>
                    <a:ext uri="{FF2B5EF4-FFF2-40B4-BE49-F238E27FC236}">
                      <a16:creationId xmlns:a16="http://schemas.microsoft.com/office/drawing/2014/main" id="{CDC53E3A-07E6-4F76-B46E-52B811016C05}"/>
                    </a:ext>
                  </a:extLst>
                </p14:cNvPr>
                <p14:cNvContentPartPr/>
                <p14:nvPr/>
              </p14:nvContentPartPr>
              <p14:xfrm>
                <a:off x="5206517" y="4910103"/>
                <a:ext cx="84600" cy="120600"/>
              </p14:xfrm>
            </p:contentPart>
          </mc:Choice>
          <mc:Fallback xmlns="">
            <p:pic>
              <p:nvPicPr>
                <p:cNvPr id="23573" name="Ink 23572">
                  <a:extLst>
                    <a:ext uri="{FF2B5EF4-FFF2-40B4-BE49-F238E27FC236}">
                      <a16:creationId xmlns:a16="http://schemas.microsoft.com/office/drawing/2014/main" id="{CDC53E3A-07E6-4F76-B46E-52B811016C05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197517" y="4901103"/>
                  <a:ext cx="10224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23574" name="Ink 23573">
                  <a:extLst>
                    <a:ext uri="{FF2B5EF4-FFF2-40B4-BE49-F238E27FC236}">
                      <a16:creationId xmlns:a16="http://schemas.microsoft.com/office/drawing/2014/main" id="{A9D75C93-AEF3-4B62-B258-BC7C96D83C84}"/>
                    </a:ext>
                  </a:extLst>
                </p14:cNvPr>
                <p14:cNvContentPartPr/>
                <p14:nvPr/>
              </p14:nvContentPartPr>
              <p14:xfrm>
                <a:off x="5212997" y="4937823"/>
                <a:ext cx="84960" cy="34560"/>
              </p14:xfrm>
            </p:contentPart>
          </mc:Choice>
          <mc:Fallback xmlns="">
            <p:pic>
              <p:nvPicPr>
                <p:cNvPr id="23574" name="Ink 23573">
                  <a:extLst>
                    <a:ext uri="{FF2B5EF4-FFF2-40B4-BE49-F238E27FC236}">
                      <a16:creationId xmlns:a16="http://schemas.microsoft.com/office/drawing/2014/main" id="{A9D75C93-AEF3-4B62-B258-BC7C96D83C84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203997" y="4928823"/>
                  <a:ext cx="10260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3575" name="Ink 23574">
                  <a:extLst>
                    <a:ext uri="{FF2B5EF4-FFF2-40B4-BE49-F238E27FC236}">
                      <a16:creationId xmlns:a16="http://schemas.microsoft.com/office/drawing/2014/main" id="{A33AA1EA-86CB-4427-9C69-34900D5C8CC9}"/>
                    </a:ext>
                  </a:extLst>
                </p14:cNvPr>
                <p14:cNvContentPartPr/>
                <p14:nvPr/>
              </p14:nvContentPartPr>
              <p14:xfrm>
                <a:off x="5274197" y="4992903"/>
                <a:ext cx="19800" cy="75960"/>
              </p14:xfrm>
            </p:contentPart>
          </mc:Choice>
          <mc:Fallback xmlns="">
            <p:pic>
              <p:nvPicPr>
                <p:cNvPr id="23575" name="Ink 23574">
                  <a:extLst>
                    <a:ext uri="{FF2B5EF4-FFF2-40B4-BE49-F238E27FC236}">
                      <a16:creationId xmlns:a16="http://schemas.microsoft.com/office/drawing/2014/main" id="{A33AA1EA-86CB-4427-9C69-34900D5C8CC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5265197" y="4984263"/>
                  <a:ext cx="374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3576" name="Ink 23575">
                  <a:extLst>
                    <a:ext uri="{FF2B5EF4-FFF2-40B4-BE49-F238E27FC236}">
                      <a16:creationId xmlns:a16="http://schemas.microsoft.com/office/drawing/2014/main" id="{D99D7E52-E660-4CBE-8B0A-D8A0181D4E3E}"/>
                    </a:ext>
                  </a:extLst>
                </p14:cNvPr>
                <p14:cNvContentPartPr/>
                <p14:nvPr/>
              </p14:nvContentPartPr>
              <p14:xfrm>
                <a:off x="5000957" y="4902903"/>
                <a:ext cx="17640" cy="20520"/>
              </p14:xfrm>
            </p:contentPart>
          </mc:Choice>
          <mc:Fallback xmlns="">
            <p:pic>
              <p:nvPicPr>
                <p:cNvPr id="23576" name="Ink 23575">
                  <a:extLst>
                    <a:ext uri="{FF2B5EF4-FFF2-40B4-BE49-F238E27FC236}">
                      <a16:creationId xmlns:a16="http://schemas.microsoft.com/office/drawing/2014/main" id="{D99D7E52-E660-4CBE-8B0A-D8A0181D4E3E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4991957" y="4894263"/>
                  <a:ext cx="352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23577" name="Ink 23576">
                  <a:extLst>
                    <a:ext uri="{FF2B5EF4-FFF2-40B4-BE49-F238E27FC236}">
                      <a16:creationId xmlns:a16="http://schemas.microsoft.com/office/drawing/2014/main" id="{DFE734D2-32A1-4A97-9B99-BD1F03FE561D}"/>
                    </a:ext>
                  </a:extLst>
                </p14:cNvPr>
                <p14:cNvContentPartPr/>
                <p14:nvPr/>
              </p14:nvContentPartPr>
              <p14:xfrm>
                <a:off x="4976117" y="5030343"/>
                <a:ext cx="17640" cy="12960"/>
              </p14:xfrm>
            </p:contentPart>
          </mc:Choice>
          <mc:Fallback xmlns="">
            <p:pic>
              <p:nvPicPr>
                <p:cNvPr id="23577" name="Ink 23576">
                  <a:extLst>
                    <a:ext uri="{FF2B5EF4-FFF2-40B4-BE49-F238E27FC236}">
                      <a16:creationId xmlns:a16="http://schemas.microsoft.com/office/drawing/2014/main" id="{DFE734D2-32A1-4A97-9B99-BD1F03FE561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967117" y="5021703"/>
                  <a:ext cx="3528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82" name="Group 23581">
            <a:extLst>
              <a:ext uri="{FF2B5EF4-FFF2-40B4-BE49-F238E27FC236}">
                <a16:creationId xmlns:a16="http://schemas.microsoft.com/office/drawing/2014/main" id="{E72F1EBD-A237-4489-8E57-74EFE855B405}"/>
              </a:ext>
            </a:extLst>
          </p:cNvPr>
          <p:cNvGrpSpPr/>
          <p:nvPr/>
        </p:nvGrpSpPr>
        <p:grpSpPr>
          <a:xfrm>
            <a:off x="8017920" y="3226800"/>
            <a:ext cx="248760" cy="194760"/>
            <a:chOff x="7118477" y="3501063"/>
            <a:chExt cx="24876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23579" name="Ink 23578">
                  <a:extLst>
                    <a:ext uri="{FF2B5EF4-FFF2-40B4-BE49-F238E27FC236}">
                      <a16:creationId xmlns:a16="http://schemas.microsoft.com/office/drawing/2014/main" id="{B0A529FB-33DC-4393-BDD1-9990FC576C7A}"/>
                    </a:ext>
                  </a:extLst>
                </p14:cNvPr>
                <p14:cNvContentPartPr/>
                <p14:nvPr/>
              </p14:nvContentPartPr>
              <p14:xfrm>
                <a:off x="7244477" y="3501063"/>
                <a:ext cx="31320" cy="194760"/>
              </p14:xfrm>
            </p:contentPart>
          </mc:Choice>
          <mc:Fallback xmlns="">
            <p:pic>
              <p:nvPicPr>
                <p:cNvPr id="23579" name="Ink 23578">
                  <a:extLst>
                    <a:ext uri="{FF2B5EF4-FFF2-40B4-BE49-F238E27FC236}">
                      <a16:creationId xmlns:a16="http://schemas.microsoft.com/office/drawing/2014/main" id="{B0A529FB-33DC-4393-BDD1-9990FC576C7A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7235477" y="3492063"/>
                  <a:ext cx="489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23580" name="Ink 23579">
                  <a:extLst>
                    <a:ext uri="{FF2B5EF4-FFF2-40B4-BE49-F238E27FC236}">
                      <a16:creationId xmlns:a16="http://schemas.microsoft.com/office/drawing/2014/main" id="{5D32375F-BD53-4069-90A9-6689322F0A83}"/>
                    </a:ext>
                  </a:extLst>
                </p14:cNvPr>
                <p14:cNvContentPartPr/>
                <p14:nvPr/>
              </p14:nvContentPartPr>
              <p14:xfrm>
                <a:off x="7118477" y="3600783"/>
                <a:ext cx="248760" cy="34560"/>
              </p14:xfrm>
            </p:contentPart>
          </mc:Choice>
          <mc:Fallback xmlns="">
            <p:pic>
              <p:nvPicPr>
                <p:cNvPr id="23580" name="Ink 23579">
                  <a:extLst>
                    <a:ext uri="{FF2B5EF4-FFF2-40B4-BE49-F238E27FC236}">
                      <a16:creationId xmlns:a16="http://schemas.microsoft.com/office/drawing/2014/main" id="{5D32375F-BD53-4069-90A9-6689322F0A83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7109837" y="3591783"/>
                  <a:ext cx="266400" cy="5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23581" name="Ink 23580">
                <a:extLst>
                  <a:ext uri="{FF2B5EF4-FFF2-40B4-BE49-F238E27FC236}">
                    <a16:creationId xmlns:a16="http://schemas.microsoft.com/office/drawing/2014/main" id="{B5313F03-7BA5-46A0-A24D-ED63F6C3197D}"/>
                  </a:ext>
                </a:extLst>
              </p14:cNvPr>
              <p14:cNvContentPartPr/>
              <p14:nvPr/>
            </p14:nvContentPartPr>
            <p14:xfrm>
              <a:off x="7957080" y="4076040"/>
              <a:ext cx="215280" cy="17280"/>
            </p14:xfrm>
          </p:contentPart>
        </mc:Choice>
        <mc:Fallback xmlns="">
          <p:pic>
            <p:nvPicPr>
              <p:cNvPr id="23581" name="Ink 23580">
                <a:extLst>
                  <a:ext uri="{FF2B5EF4-FFF2-40B4-BE49-F238E27FC236}">
                    <a16:creationId xmlns:a16="http://schemas.microsoft.com/office/drawing/2014/main" id="{B5313F03-7BA5-46A0-A24D-ED63F6C3197D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7948080" y="4067040"/>
                <a:ext cx="23292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1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8629C8AB-B782-4255-A8B1-39ED9A77BADB}"/>
                  </a:ext>
                </a:extLst>
              </p14:cNvPr>
              <p14:cNvContentPartPr/>
              <p14:nvPr/>
            </p14:nvContentPartPr>
            <p14:xfrm>
              <a:off x="9394137" y="1903304"/>
              <a:ext cx="18360" cy="22068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8629C8AB-B782-4255-A8B1-39ED9A77BADB}"/>
                  </a:ext>
                </a:extLst>
              </p:cNvPr>
              <p:cNvPicPr/>
              <p:nvPr/>
            </p:nvPicPr>
            <p:blipFill>
              <a:blip r:embed="rId102"/>
              <a:stretch>
                <a:fillRect/>
              </a:stretch>
            </p:blipFill>
            <p:spPr>
              <a:xfrm>
                <a:off x="9385497" y="1894304"/>
                <a:ext cx="36000" cy="23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A9083CDD-2473-4A9F-B048-E48D8714D7F1}"/>
                  </a:ext>
                </a:extLst>
              </p14:cNvPr>
              <p14:cNvContentPartPr/>
              <p14:nvPr/>
            </p14:nvContentPartPr>
            <p14:xfrm>
              <a:off x="9928017" y="2005904"/>
              <a:ext cx="444240" cy="17028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A9083CDD-2473-4A9F-B048-E48D8714D7F1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9919370" y="1997264"/>
                <a:ext cx="461894" cy="187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64EF9406-6074-45A7-9D30-7137F1659DDA}"/>
                  </a:ext>
                </a:extLst>
              </p14:cNvPr>
              <p14:cNvContentPartPr/>
              <p14:nvPr/>
            </p14:nvContentPartPr>
            <p14:xfrm>
              <a:off x="8753697" y="1729424"/>
              <a:ext cx="315000" cy="46044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64EF9406-6074-45A7-9D30-7137F1659DDA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8744697" y="1720431"/>
                <a:ext cx="332640" cy="47806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7">
            <p14:nvContentPartPr>
              <p14:cNvPr id="44" name="Ink 43">
                <a:extLst>
                  <a:ext uri="{FF2B5EF4-FFF2-40B4-BE49-F238E27FC236}">
                    <a16:creationId xmlns:a16="http://schemas.microsoft.com/office/drawing/2014/main" id="{68050561-2232-4FDC-A0B6-40246AC16C68}"/>
                  </a:ext>
                </a:extLst>
              </p14:cNvPr>
              <p14:cNvContentPartPr/>
              <p14:nvPr/>
            </p14:nvContentPartPr>
            <p14:xfrm>
              <a:off x="9494577" y="1915184"/>
              <a:ext cx="300240" cy="202680"/>
            </p14:xfrm>
          </p:contentPart>
        </mc:Choice>
        <mc:Fallback xmlns="">
          <p:pic>
            <p:nvPicPr>
              <p:cNvPr id="44" name="Ink 43">
                <a:extLst>
                  <a:ext uri="{FF2B5EF4-FFF2-40B4-BE49-F238E27FC236}">
                    <a16:creationId xmlns:a16="http://schemas.microsoft.com/office/drawing/2014/main" id="{68050561-2232-4FDC-A0B6-40246AC16C68}"/>
                  </a:ext>
                </a:extLst>
              </p:cNvPr>
              <p:cNvPicPr/>
              <p:nvPr/>
            </p:nvPicPr>
            <p:blipFill>
              <a:blip r:embed="rId108"/>
              <a:stretch>
                <a:fillRect/>
              </a:stretch>
            </p:blipFill>
            <p:spPr>
              <a:xfrm>
                <a:off x="9485937" y="1906544"/>
                <a:ext cx="317880" cy="22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9">
            <p14:nvContentPartPr>
              <p14:cNvPr id="45" name="Ink 44">
                <a:extLst>
                  <a:ext uri="{FF2B5EF4-FFF2-40B4-BE49-F238E27FC236}">
                    <a16:creationId xmlns:a16="http://schemas.microsoft.com/office/drawing/2014/main" id="{284AA243-0768-417F-9D73-A2FC9BD71012}"/>
                  </a:ext>
                </a:extLst>
              </p14:cNvPr>
              <p14:cNvContentPartPr/>
              <p14:nvPr/>
            </p14:nvContentPartPr>
            <p14:xfrm>
              <a:off x="5874057" y="1729424"/>
              <a:ext cx="145440" cy="4336560"/>
            </p14:xfrm>
          </p:contentPart>
        </mc:Choice>
        <mc:Fallback xmlns="">
          <p:pic>
            <p:nvPicPr>
              <p:cNvPr id="45" name="Ink 44">
                <a:extLst>
                  <a:ext uri="{FF2B5EF4-FFF2-40B4-BE49-F238E27FC236}">
                    <a16:creationId xmlns:a16="http://schemas.microsoft.com/office/drawing/2014/main" id="{284AA243-0768-417F-9D73-A2FC9BD71012}"/>
                  </a:ext>
                </a:extLst>
              </p:cNvPr>
              <p:cNvPicPr/>
              <p:nvPr/>
            </p:nvPicPr>
            <p:blipFill>
              <a:blip r:embed="rId110"/>
              <a:stretch>
                <a:fillRect/>
              </a:stretch>
            </p:blipFill>
            <p:spPr>
              <a:xfrm>
                <a:off x="5865057" y="1720424"/>
                <a:ext cx="163080" cy="435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1">
            <p14:nvContentPartPr>
              <p14:cNvPr id="48" name="Ink 47">
                <a:extLst>
                  <a:ext uri="{FF2B5EF4-FFF2-40B4-BE49-F238E27FC236}">
                    <a16:creationId xmlns:a16="http://schemas.microsoft.com/office/drawing/2014/main" id="{C4FDC76D-A1CF-441C-8576-66AF37A0D727}"/>
                  </a:ext>
                </a:extLst>
              </p14:cNvPr>
              <p14:cNvContentPartPr/>
              <p14:nvPr/>
            </p14:nvContentPartPr>
            <p14:xfrm>
              <a:off x="1278297" y="4779704"/>
              <a:ext cx="73440" cy="433440"/>
            </p14:xfrm>
          </p:contentPart>
        </mc:Choice>
        <mc:Fallback xmlns="">
          <p:pic>
            <p:nvPicPr>
              <p:cNvPr id="48" name="Ink 47">
                <a:extLst>
                  <a:ext uri="{FF2B5EF4-FFF2-40B4-BE49-F238E27FC236}">
                    <a16:creationId xmlns:a16="http://schemas.microsoft.com/office/drawing/2014/main" id="{C4FDC76D-A1CF-441C-8576-66AF37A0D727}"/>
                  </a:ext>
                </a:extLst>
              </p:cNvPr>
              <p:cNvPicPr/>
              <p:nvPr/>
            </p:nvPicPr>
            <p:blipFill>
              <a:blip r:embed="rId112"/>
              <a:stretch>
                <a:fillRect/>
              </a:stretch>
            </p:blipFill>
            <p:spPr>
              <a:xfrm>
                <a:off x="1269614" y="4771064"/>
                <a:ext cx="91167" cy="45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3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D0D3F8BC-533F-47F2-9FB5-11C93F3E2C54}"/>
                  </a:ext>
                </a:extLst>
              </p14:cNvPr>
              <p14:cNvContentPartPr/>
              <p14:nvPr/>
            </p14:nvContentPartPr>
            <p14:xfrm>
              <a:off x="7478217" y="4833704"/>
              <a:ext cx="257400" cy="41796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D0D3F8BC-533F-47F2-9FB5-11C93F3E2C54}"/>
                  </a:ext>
                </a:extLst>
              </p:cNvPr>
              <p:cNvPicPr/>
              <p:nvPr/>
            </p:nvPicPr>
            <p:blipFill>
              <a:blip r:embed="rId114"/>
              <a:stretch>
                <a:fillRect/>
              </a:stretch>
            </p:blipFill>
            <p:spPr>
              <a:xfrm>
                <a:off x="7469577" y="4825064"/>
                <a:ext cx="275040" cy="43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D5597C61-AB3C-4297-B6B4-171E4E6A5B1C}"/>
                  </a:ext>
                </a:extLst>
              </p14:cNvPr>
              <p14:cNvContentPartPr/>
              <p14:nvPr/>
            </p14:nvContentPartPr>
            <p14:xfrm>
              <a:off x="8895537" y="2453384"/>
              <a:ext cx="398160" cy="29952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D5597C61-AB3C-4297-B6B4-171E4E6A5B1C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886537" y="2444384"/>
                <a:ext cx="415800" cy="31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686AFC88-C8E9-415E-BF46-EEBCE180BFDF}"/>
                  </a:ext>
                </a:extLst>
              </p14:cNvPr>
              <p14:cNvContentPartPr/>
              <p14:nvPr/>
            </p14:nvContentPartPr>
            <p14:xfrm>
              <a:off x="9521577" y="2517464"/>
              <a:ext cx="140400" cy="20304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686AFC88-C8E9-415E-BF46-EEBCE180BFDF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9512937" y="2508464"/>
                <a:ext cx="15804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61" name="Ink 60">
                <a:extLst>
                  <a:ext uri="{FF2B5EF4-FFF2-40B4-BE49-F238E27FC236}">
                    <a16:creationId xmlns:a16="http://schemas.microsoft.com/office/drawing/2014/main" id="{69781D52-86D0-49F9-9578-18D7755876C3}"/>
                  </a:ext>
                </a:extLst>
              </p14:cNvPr>
              <p14:cNvContentPartPr/>
              <p14:nvPr/>
            </p14:nvContentPartPr>
            <p14:xfrm>
              <a:off x="9729297" y="2527184"/>
              <a:ext cx="364320" cy="207360"/>
            </p14:xfrm>
          </p:contentPart>
        </mc:Choice>
        <mc:Fallback xmlns="">
          <p:pic>
            <p:nvPicPr>
              <p:cNvPr id="61" name="Ink 60">
                <a:extLst>
                  <a:ext uri="{FF2B5EF4-FFF2-40B4-BE49-F238E27FC236}">
                    <a16:creationId xmlns:a16="http://schemas.microsoft.com/office/drawing/2014/main" id="{69781D52-86D0-49F9-9578-18D7755876C3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9720297" y="2518544"/>
                <a:ext cx="381960" cy="22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23585" name="Ink 23584">
                <a:extLst>
                  <a:ext uri="{FF2B5EF4-FFF2-40B4-BE49-F238E27FC236}">
                    <a16:creationId xmlns:a16="http://schemas.microsoft.com/office/drawing/2014/main" id="{17872224-F42E-4932-8EDA-F917ADE5931B}"/>
                  </a:ext>
                </a:extLst>
              </p14:cNvPr>
              <p14:cNvContentPartPr/>
              <p14:nvPr/>
            </p14:nvContentPartPr>
            <p14:xfrm>
              <a:off x="9459297" y="3132704"/>
              <a:ext cx="111600" cy="55440"/>
            </p14:xfrm>
          </p:contentPart>
        </mc:Choice>
        <mc:Fallback xmlns="">
          <p:pic>
            <p:nvPicPr>
              <p:cNvPr id="23585" name="Ink 23584">
                <a:extLst>
                  <a:ext uri="{FF2B5EF4-FFF2-40B4-BE49-F238E27FC236}">
                    <a16:creationId xmlns:a16="http://schemas.microsoft.com/office/drawing/2014/main" id="{17872224-F42E-4932-8EDA-F917ADE5931B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9450657" y="3123704"/>
                <a:ext cx="129240" cy="7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23586" name="Ink 23585">
                <a:extLst>
                  <a:ext uri="{FF2B5EF4-FFF2-40B4-BE49-F238E27FC236}">
                    <a16:creationId xmlns:a16="http://schemas.microsoft.com/office/drawing/2014/main" id="{23E41DBC-C264-4EF0-BA7F-596235D28584}"/>
                  </a:ext>
                </a:extLst>
              </p14:cNvPr>
              <p14:cNvContentPartPr/>
              <p14:nvPr/>
            </p14:nvContentPartPr>
            <p14:xfrm>
              <a:off x="9161577" y="2951984"/>
              <a:ext cx="222120" cy="287640"/>
            </p14:xfrm>
          </p:contentPart>
        </mc:Choice>
        <mc:Fallback xmlns="">
          <p:pic>
            <p:nvPicPr>
              <p:cNvPr id="23586" name="Ink 23585">
                <a:extLst>
                  <a:ext uri="{FF2B5EF4-FFF2-40B4-BE49-F238E27FC236}">
                    <a16:creationId xmlns:a16="http://schemas.microsoft.com/office/drawing/2014/main" id="{23E41DBC-C264-4EF0-BA7F-596235D28584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9152592" y="2942984"/>
                <a:ext cx="239731" cy="30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5">
            <p14:nvContentPartPr>
              <p14:cNvPr id="23587" name="Ink 23586">
                <a:extLst>
                  <a:ext uri="{FF2B5EF4-FFF2-40B4-BE49-F238E27FC236}">
                    <a16:creationId xmlns:a16="http://schemas.microsoft.com/office/drawing/2014/main" id="{AB18C498-7A01-4851-840B-965736754AD6}"/>
                  </a:ext>
                </a:extLst>
              </p14:cNvPr>
              <p14:cNvContentPartPr/>
              <p14:nvPr/>
            </p14:nvContentPartPr>
            <p14:xfrm>
              <a:off x="9691477" y="2958240"/>
              <a:ext cx="18720" cy="275400"/>
            </p14:xfrm>
          </p:contentPart>
        </mc:Choice>
        <mc:Fallback xmlns="">
          <p:pic>
            <p:nvPicPr>
              <p:cNvPr id="23587" name="Ink 23586">
                <a:extLst>
                  <a:ext uri="{FF2B5EF4-FFF2-40B4-BE49-F238E27FC236}">
                    <a16:creationId xmlns:a16="http://schemas.microsoft.com/office/drawing/2014/main" id="{AB18C498-7A01-4851-840B-965736754AD6}"/>
                  </a:ext>
                </a:extLst>
              </p:cNvPr>
              <p:cNvPicPr/>
              <p:nvPr/>
            </p:nvPicPr>
            <p:blipFill>
              <a:blip r:embed="rId126"/>
              <a:stretch>
                <a:fillRect/>
              </a:stretch>
            </p:blipFill>
            <p:spPr>
              <a:xfrm>
                <a:off x="9682837" y="2949240"/>
                <a:ext cx="3636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23593" name="Ink 23592">
                <a:extLst>
                  <a:ext uri="{FF2B5EF4-FFF2-40B4-BE49-F238E27FC236}">
                    <a16:creationId xmlns:a16="http://schemas.microsoft.com/office/drawing/2014/main" id="{ED074707-C692-4E00-91CA-23EDFA35F4D5}"/>
                  </a:ext>
                </a:extLst>
              </p14:cNvPr>
              <p14:cNvContentPartPr/>
              <p14:nvPr/>
            </p14:nvContentPartPr>
            <p14:xfrm>
              <a:off x="10137157" y="3018360"/>
              <a:ext cx="339120" cy="259920"/>
            </p14:xfrm>
          </p:contentPart>
        </mc:Choice>
        <mc:Fallback xmlns="">
          <p:pic>
            <p:nvPicPr>
              <p:cNvPr id="23593" name="Ink 23592">
                <a:extLst>
                  <a:ext uri="{FF2B5EF4-FFF2-40B4-BE49-F238E27FC236}">
                    <a16:creationId xmlns:a16="http://schemas.microsoft.com/office/drawing/2014/main" id="{ED074707-C692-4E00-91CA-23EDFA35F4D5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0128517" y="3009360"/>
                <a:ext cx="356760" cy="277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9">
            <p14:nvContentPartPr>
              <p14:cNvPr id="23594" name="Ink 23593">
                <a:extLst>
                  <a:ext uri="{FF2B5EF4-FFF2-40B4-BE49-F238E27FC236}">
                    <a16:creationId xmlns:a16="http://schemas.microsoft.com/office/drawing/2014/main" id="{D987C980-A646-43CF-8287-62F883C75EF2}"/>
                  </a:ext>
                </a:extLst>
              </p14:cNvPr>
              <p14:cNvContentPartPr/>
              <p14:nvPr/>
            </p14:nvContentPartPr>
            <p14:xfrm>
              <a:off x="9805957" y="3006120"/>
              <a:ext cx="266760" cy="250560"/>
            </p14:xfrm>
          </p:contentPart>
        </mc:Choice>
        <mc:Fallback xmlns="">
          <p:pic>
            <p:nvPicPr>
              <p:cNvPr id="23594" name="Ink 23593">
                <a:extLst>
                  <a:ext uri="{FF2B5EF4-FFF2-40B4-BE49-F238E27FC236}">
                    <a16:creationId xmlns:a16="http://schemas.microsoft.com/office/drawing/2014/main" id="{D987C980-A646-43CF-8287-62F883C75EF2}"/>
                  </a:ext>
                </a:extLst>
              </p:cNvPr>
              <p:cNvPicPr/>
              <p:nvPr/>
            </p:nvPicPr>
            <p:blipFill>
              <a:blip r:embed="rId130"/>
              <a:stretch>
                <a:fillRect/>
              </a:stretch>
            </p:blipFill>
            <p:spPr>
              <a:xfrm>
                <a:off x="9796957" y="2997480"/>
                <a:ext cx="284400" cy="26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1">
            <p14:nvContentPartPr>
              <p14:cNvPr id="23601" name="Ink 23600">
                <a:extLst>
                  <a:ext uri="{FF2B5EF4-FFF2-40B4-BE49-F238E27FC236}">
                    <a16:creationId xmlns:a16="http://schemas.microsoft.com/office/drawing/2014/main" id="{C4F02D64-CAEC-4A73-B974-9612F1BBDF9C}"/>
                  </a:ext>
                </a:extLst>
              </p14:cNvPr>
              <p14:cNvContentPartPr/>
              <p14:nvPr/>
            </p14:nvContentPartPr>
            <p14:xfrm>
              <a:off x="9474757" y="3712080"/>
              <a:ext cx="346680" cy="451080"/>
            </p14:xfrm>
          </p:contentPart>
        </mc:Choice>
        <mc:Fallback xmlns="">
          <p:pic>
            <p:nvPicPr>
              <p:cNvPr id="23601" name="Ink 23600">
                <a:extLst>
                  <a:ext uri="{FF2B5EF4-FFF2-40B4-BE49-F238E27FC236}">
                    <a16:creationId xmlns:a16="http://schemas.microsoft.com/office/drawing/2014/main" id="{C4F02D64-CAEC-4A73-B974-9612F1BBDF9C}"/>
                  </a:ext>
                </a:extLst>
              </p:cNvPr>
              <p:cNvPicPr/>
              <p:nvPr/>
            </p:nvPicPr>
            <p:blipFill>
              <a:blip r:embed="rId132"/>
              <a:stretch>
                <a:fillRect/>
              </a:stretch>
            </p:blipFill>
            <p:spPr>
              <a:xfrm>
                <a:off x="9465766" y="3703080"/>
                <a:ext cx="364302" cy="46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3">
            <p14:nvContentPartPr>
              <p14:cNvPr id="23613" name="Ink 23612">
                <a:extLst>
                  <a:ext uri="{FF2B5EF4-FFF2-40B4-BE49-F238E27FC236}">
                    <a16:creationId xmlns:a16="http://schemas.microsoft.com/office/drawing/2014/main" id="{CF9D016A-855D-4E25-A2C5-E95094A0F23B}"/>
                  </a:ext>
                </a:extLst>
              </p14:cNvPr>
              <p14:cNvContentPartPr/>
              <p14:nvPr/>
            </p14:nvContentPartPr>
            <p14:xfrm>
              <a:off x="10208077" y="4075320"/>
              <a:ext cx="273600" cy="189000"/>
            </p14:xfrm>
          </p:contentPart>
        </mc:Choice>
        <mc:Fallback xmlns="">
          <p:pic>
            <p:nvPicPr>
              <p:cNvPr id="23613" name="Ink 23612">
                <a:extLst>
                  <a:ext uri="{FF2B5EF4-FFF2-40B4-BE49-F238E27FC236}">
                    <a16:creationId xmlns:a16="http://schemas.microsoft.com/office/drawing/2014/main" id="{CF9D016A-855D-4E25-A2C5-E95094A0F23B}"/>
                  </a:ext>
                </a:extLst>
              </p:cNvPr>
              <p:cNvPicPr/>
              <p:nvPr/>
            </p:nvPicPr>
            <p:blipFill>
              <a:blip r:embed="rId134"/>
              <a:stretch>
                <a:fillRect/>
              </a:stretch>
            </p:blipFill>
            <p:spPr>
              <a:xfrm>
                <a:off x="10199089" y="4066680"/>
                <a:ext cx="291217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23616" name="Ink 23615">
                <a:extLst>
                  <a:ext uri="{FF2B5EF4-FFF2-40B4-BE49-F238E27FC236}">
                    <a16:creationId xmlns:a16="http://schemas.microsoft.com/office/drawing/2014/main" id="{BED03A74-067D-4B20-82D0-3C20BFD9D831}"/>
                  </a:ext>
                </a:extLst>
              </p14:cNvPr>
              <p14:cNvContentPartPr/>
              <p14:nvPr/>
            </p14:nvContentPartPr>
            <p14:xfrm>
              <a:off x="9983437" y="3532800"/>
              <a:ext cx="750600" cy="443520"/>
            </p14:xfrm>
          </p:contentPart>
        </mc:Choice>
        <mc:Fallback xmlns="">
          <p:pic>
            <p:nvPicPr>
              <p:cNvPr id="23616" name="Ink 23615">
                <a:extLst>
                  <a:ext uri="{FF2B5EF4-FFF2-40B4-BE49-F238E27FC236}">
                    <a16:creationId xmlns:a16="http://schemas.microsoft.com/office/drawing/2014/main" id="{BED03A74-067D-4B20-82D0-3C20BFD9D831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9974441" y="3523800"/>
                <a:ext cx="768232" cy="46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7">
            <p14:nvContentPartPr>
              <p14:cNvPr id="23623" name="Ink 23622">
                <a:extLst>
                  <a:ext uri="{FF2B5EF4-FFF2-40B4-BE49-F238E27FC236}">
                    <a16:creationId xmlns:a16="http://schemas.microsoft.com/office/drawing/2014/main" id="{E6910BE1-E074-4A9B-9B33-A1D76056E480}"/>
                  </a:ext>
                </a:extLst>
              </p14:cNvPr>
              <p14:cNvContentPartPr/>
              <p14:nvPr/>
            </p14:nvContentPartPr>
            <p14:xfrm>
              <a:off x="9417157" y="4633320"/>
              <a:ext cx="407520" cy="441720"/>
            </p14:xfrm>
          </p:contentPart>
        </mc:Choice>
        <mc:Fallback xmlns="">
          <p:pic>
            <p:nvPicPr>
              <p:cNvPr id="23623" name="Ink 23622">
                <a:extLst>
                  <a:ext uri="{FF2B5EF4-FFF2-40B4-BE49-F238E27FC236}">
                    <a16:creationId xmlns:a16="http://schemas.microsoft.com/office/drawing/2014/main" id="{E6910BE1-E074-4A9B-9B33-A1D76056E480}"/>
                  </a:ext>
                </a:extLst>
              </p:cNvPr>
              <p:cNvPicPr/>
              <p:nvPr/>
            </p:nvPicPr>
            <p:blipFill>
              <a:blip r:embed="rId138"/>
              <a:stretch>
                <a:fillRect/>
              </a:stretch>
            </p:blipFill>
            <p:spPr>
              <a:xfrm>
                <a:off x="9408157" y="4624680"/>
                <a:ext cx="425160" cy="45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9">
            <p14:nvContentPartPr>
              <p14:cNvPr id="23638" name="Ink 23637">
                <a:extLst>
                  <a:ext uri="{FF2B5EF4-FFF2-40B4-BE49-F238E27FC236}">
                    <a16:creationId xmlns:a16="http://schemas.microsoft.com/office/drawing/2014/main" id="{0A055E57-2739-4254-8874-F60251ACC89B}"/>
                  </a:ext>
                </a:extLst>
              </p14:cNvPr>
              <p14:cNvContentPartPr/>
              <p14:nvPr/>
            </p14:nvContentPartPr>
            <p14:xfrm>
              <a:off x="9933037" y="4552680"/>
              <a:ext cx="891000" cy="820080"/>
            </p14:xfrm>
          </p:contentPart>
        </mc:Choice>
        <mc:Fallback xmlns="">
          <p:pic>
            <p:nvPicPr>
              <p:cNvPr id="23638" name="Ink 23637">
                <a:extLst>
                  <a:ext uri="{FF2B5EF4-FFF2-40B4-BE49-F238E27FC236}">
                    <a16:creationId xmlns:a16="http://schemas.microsoft.com/office/drawing/2014/main" id="{0A055E57-2739-4254-8874-F60251ACC89B}"/>
                  </a:ext>
                </a:extLst>
              </p:cNvPr>
              <p:cNvPicPr/>
              <p:nvPr/>
            </p:nvPicPr>
            <p:blipFill>
              <a:blip r:embed="rId140"/>
              <a:stretch>
                <a:fillRect/>
              </a:stretch>
            </p:blipFill>
            <p:spPr>
              <a:xfrm>
                <a:off x="9924041" y="4544036"/>
                <a:ext cx="908633" cy="837728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191578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B25951-964A-66E6-C0FA-F02CAA96D19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mework 3 and 4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13E1842-CA28-AE97-E60F-32A63443F604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en-US" dirty="0"/>
              <a:t>No homework on generators. Make sure you understand the lecture notes and labs 3 and 4 (starting next week).</a:t>
            </a:r>
          </a:p>
          <a:p>
            <a:r>
              <a:rPr lang="en-US" dirty="0"/>
              <a:t>Homework 3 on transformers: book problems 3.4, 3.23, due Feb. 8th.</a:t>
            </a:r>
          </a:p>
          <a:p>
            <a:r>
              <a:rPr lang="en-US" dirty="0"/>
              <a:t>Homework 4 on transmission lines: book regular problems 4.10, 4.11, 4.20, and 4.41, 5.14 (</a:t>
            </a:r>
            <a:r>
              <a:rPr lang="en-US" dirty="0" err="1"/>
              <a:t>a,b</a:t>
            </a:r>
            <a:r>
              <a:rPr lang="en-US" dirty="0"/>
              <a:t>), 5.38, and 5.41 (</a:t>
            </a:r>
            <a:r>
              <a:rPr lang="en-US" dirty="0" err="1"/>
              <a:t>a,b</a:t>
            </a:r>
            <a:r>
              <a:rPr lang="en-US" dirty="0"/>
              <a:t>), due Feb. 15th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448754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3554" name="Rectangle 2"/>
              <p:cNvSpPr>
                <a:spLocks noGrp="1" noChangeArrowheads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3</a:t>
                </a:r>
                <a14:m>
                  <m:oMath xmlns:m="http://schemas.openxmlformats.org/officeDocument/2006/math">
                    <m:r>
                      <a:rPr lang="en-US" altLang="en-US" smtClean="0">
                        <a:latin typeface="Cambria Math" panose="02040503050406030204" pitchFamily="18" charset="0"/>
                      </a:rPr>
                      <m:t>𝝓</m:t>
                    </m:r>
                  </m:oMath>
                </a14:m>
                <a:r>
                  <a:rPr lang="en-US" altLang="en-US" dirty="0"/>
                  <a:t> Per-Unit Example 2</a:t>
                </a:r>
              </a:p>
            </p:txBody>
          </p:sp>
        </mc:Choice>
        <mc:Fallback xmlns="">
          <p:sp>
            <p:nvSpPr>
              <p:cNvPr id="23554" name="Rectang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17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555" name="Rectangle 3"/>
              <p:cNvSpPr>
                <a:spLocks noGrp="1" noChangeArrowheads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029200"/>
              </a:xfrm>
            </p:spPr>
            <p:txBody>
              <a:bodyPr/>
              <a:lstStyle/>
              <a:p>
                <a:r>
                  <a:rPr lang="en-US" altLang="en-US" dirty="0"/>
                  <a:t>Assume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load of 100+j50 MVA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𝐿𝐿</m:t>
                        </m:r>
                      </m:sub>
                    </m:sSub>
                  </m:oMath>
                </a14:m>
                <a:r>
                  <a:rPr lang="en-US" altLang="en-US" dirty="0"/>
                  <a:t> of 69 kV is connected to a source through the below network:</a:t>
                </a:r>
              </a:p>
            </p:txBody>
          </p:sp>
        </mc:Choice>
        <mc:Fallback xmlns="">
          <p:sp>
            <p:nvSpPr>
              <p:cNvPr id="2355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10896600" cy="5029200"/>
              </a:xfrm>
              <a:blipFill>
                <a:blip r:embed="rId4"/>
                <a:stretch>
                  <a:fillRect l="-783" t="-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282804" y="5614022"/>
            <a:ext cx="4388792" cy="5663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1400" dirty="0">
                <a:latin typeface="+mj-lt"/>
              </a:rPr>
              <a:t>What is the supply current and complex power?</a:t>
            </a:r>
          </a:p>
          <a:p>
            <a:pPr eaLnBrk="1" hangingPunct="1"/>
            <a:r>
              <a:rPr lang="en-US" altLang="en-US" sz="1400" dirty="0">
                <a:solidFill>
                  <a:srgbClr val="FF3300"/>
                </a:solidFill>
                <a:latin typeface="+mj-lt"/>
              </a:rPr>
              <a:t>Answer: I=467 amps, S = 103.3 + j76.0 MVA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4BEAD0FF-674C-4309-A42D-7AE931C95DB9}"/>
              </a:ext>
            </a:extLst>
          </p:cNvPr>
          <p:cNvGrpSpPr/>
          <p:nvPr/>
        </p:nvGrpSpPr>
        <p:grpSpPr>
          <a:xfrm>
            <a:off x="319680" y="2771411"/>
            <a:ext cx="1896000" cy="842489"/>
            <a:chOff x="1386557" y="3398463"/>
            <a:chExt cx="3412440" cy="151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971087E6-5FDC-4879-BF17-D7041356FDB5}"/>
                    </a:ext>
                  </a:extLst>
                </p14:cNvPr>
                <p14:cNvContentPartPr/>
                <p14:nvPr/>
              </p14:nvContentPartPr>
              <p14:xfrm>
                <a:off x="1386557" y="4093623"/>
                <a:ext cx="429840" cy="37368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971087E6-5FDC-4879-BF17-D7041356FDB5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1370373" y="4077432"/>
                  <a:ext cx="461560" cy="40541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6CAF5B3C-E5DE-412C-B69A-E01B34359401}"/>
                    </a:ext>
                  </a:extLst>
                </p14:cNvPr>
                <p14:cNvContentPartPr/>
                <p14:nvPr/>
              </p14:nvContentPartPr>
              <p14:xfrm>
                <a:off x="1462517" y="4248423"/>
                <a:ext cx="237600" cy="11304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6CAF5B3C-E5DE-412C-B69A-E01B3435940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446332" y="4232274"/>
                  <a:ext cx="269323" cy="14469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5E964B7-8A92-4E74-A668-3A2A5DA97E4A}"/>
                    </a:ext>
                  </a:extLst>
                </p14:cNvPr>
                <p14:cNvContentPartPr/>
                <p14:nvPr/>
              </p14:nvContentPartPr>
              <p14:xfrm>
                <a:off x="1412837" y="3398463"/>
                <a:ext cx="3386160" cy="15163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5E964B7-8A92-4E74-A668-3A2A5DA97E4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396641" y="3382270"/>
                  <a:ext cx="3417903" cy="1548058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4A94DC37-96A5-4D0A-B6FE-1A42CDF151A4}"/>
              </a:ext>
            </a:extLst>
          </p:cNvPr>
          <p:cNvGrpSpPr/>
          <p:nvPr/>
        </p:nvGrpSpPr>
        <p:grpSpPr>
          <a:xfrm>
            <a:off x="838200" y="2463778"/>
            <a:ext cx="1047120" cy="188822"/>
            <a:chOff x="2244437" y="2818863"/>
            <a:chExt cx="2126160" cy="38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26DAD2EA-932E-44F6-B141-7BB406E554D8}"/>
                    </a:ext>
                  </a:extLst>
                </p14:cNvPr>
                <p14:cNvContentPartPr/>
                <p14:nvPr/>
              </p14:nvContentPartPr>
              <p14:xfrm>
                <a:off x="2244437" y="2936583"/>
                <a:ext cx="185040" cy="265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26DAD2EA-932E-44F6-B141-7BB406E554D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2226152" y="2918336"/>
                  <a:ext cx="220878" cy="30144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DDA2CD12-4580-4E1A-A5D0-02A898B5769D}"/>
                    </a:ext>
                  </a:extLst>
                </p14:cNvPr>
                <p14:cNvContentPartPr/>
                <p14:nvPr/>
              </p14:nvContentPartPr>
              <p14:xfrm>
                <a:off x="2253437" y="2868183"/>
                <a:ext cx="181080" cy="6660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DDA2CD12-4580-4E1A-A5D0-02A898B5769D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2235183" y="2850085"/>
                  <a:ext cx="216858" cy="1020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0FE402EB-E78D-4DAB-90D6-2EF1E50E0E9D}"/>
                    </a:ext>
                  </a:extLst>
                </p14:cNvPr>
                <p14:cNvContentPartPr/>
                <p14:nvPr/>
              </p14:nvContentPartPr>
              <p14:xfrm>
                <a:off x="2502197" y="3119463"/>
                <a:ext cx="26280" cy="183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0FE402EB-E78D-4DAB-90D6-2EF1E50E0E9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484440" y="3101103"/>
                  <a:ext cx="61083" cy="5434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D119B01B-9211-4235-8D88-6152B0771408}"/>
                    </a:ext>
                  </a:extLst>
                </p14:cNvPr>
                <p14:cNvContentPartPr/>
                <p14:nvPr/>
              </p14:nvContentPartPr>
              <p14:xfrm>
                <a:off x="2617397" y="2914983"/>
                <a:ext cx="82440" cy="1472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D119B01B-9211-4235-8D88-6152B0771408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599318" y="2896760"/>
                  <a:ext cx="117875" cy="1829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C46F62A-D529-4913-B753-F906C231557B}"/>
                    </a:ext>
                  </a:extLst>
                </p14:cNvPr>
                <p14:cNvContentPartPr/>
                <p14:nvPr/>
              </p14:nvContentPartPr>
              <p14:xfrm>
                <a:off x="2795237" y="2862423"/>
                <a:ext cx="90360" cy="214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C46F62A-D529-4913-B753-F906C231557B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777019" y="2844209"/>
                  <a:ext cx="126067" cy="25061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572F6E5-3BA2-4F42-8A42-24A5CA2A7010}"/>
                    </a:ext>
                  </a:extLst>
                </p14:cNvPr>
                <p14:cNvContentPartPr/>
                <p14:nvPr/>
              </p14:nvContentPartPr>
              <p14:xfrm>
                <a:off x="3113837" y="2901663"/>
                <a:ext cx="9720" cy="1713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572F6E5-3BA2-4F42-8A42-24A5CA2A7010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3096480" y="2883355"/>
                  <a:ext cx="43740" cy="2072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9B2485FB-F43A-4A8F-95CE-A868C92ECE87}"/>
                    </a:ext>
                  </a:extLst>
                </p14:cNvPr>
                <p14:cNvContentPartPr/>
                <p14:nvPr/>
              </p14:nvContentPartPr>
              <p14:xfrm>
                <a:off x="3000437" y="2956743"/>
                <a:ext cx="134640" cy="252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9B2485FB-F43A-4A8F-95CE-A868C92ECE87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982242" y="2938743"/>
                  <a:ext cx="170301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B03CFA1D-9C55-4223-86CA-AA56003049DF}"/>
                    </a:ext>
                  </a:extLst>
                </p14:cNvPr>
                <p14:cNvContentPartPr/>
                <p14:nvPr/>
              </p14:nvContentPartPr>
              <p14:xfrm>
                <a:off x="3078917" y="2965743"/>
                <a:ext cx="164160" cy="216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B03CFA1D-9C55-4223-86CA-AA56003049DF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3060677" y="2948324"/>
                  <a:ext cx="199910" cy="557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DEB8748-9B09-4839-843C-8EE6DD89C6BA}"/>
                    </a:ext>
                  </a:extLst>
                </p14:cNvPr>
                <p14:cNvContentPartPr/>
                <p14:nvPr/>
              </p14:nvContentPartPr>
              <p14:xfrm>
                <a:off x="3125357" y="2860623"/>
                <a:ext cx="25200" cy="874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DEB8748-9B09-4839-843C-8EE6DD89C6BA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107357" y="2842398"/>
                  <a:ext cx="60480" cy="1232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5B25F28D-CE10-45A7-9ED7-F4E515D51D47}"/>
                    </a:ext>
                  </a:extLst>
                </p14:cNvPr>
                <p14:cNvContentPartPr/>
                <p14:nvPr/>
              </p14:nvContentPartPr>
              <p14:xfrm>
                <a:off x="3287717" y="2993823"/>
                <a:ext cx="57600" cy="961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5B25F28D-CE10-45A7-9ED7-F4E515D51D47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269717" y="2975618"/>
                  <a:ext cx="92880" cy="13180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615A0FE-C59A-4B0E-AB15-2FE24CC55BCB}"/>
                    </a:ext>
                  </a:extLst>
                </p14:cNvPr>
                <p14:cNvContentPartPr/>
                <p14:nvPr/>
              </p14:nvContentPartPr>
              <p14:xfrm>
                <a:off x="3330557" y="2904903"/>
                <a:ext cx="19800" cy="147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615A0FE-C59A-4B0E-AB15-2FE24CC55BCB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312878" y="2887332"/>
                  <a:ext cx="54450" cy="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6389DA81-DA90-4B5B-A658-56F505367EA9}"/>
                    </a:ext>
                  </a:extLst>
                </p14:cNvPr>
                <p14:cNvContentPartPr/>
                <p14:nvPr/>
              </p14:nvContentPartPr>
              <p14:xfrm>
                <a:off x="3489317" y="2848023"/>
                <a:ext cx="118440" cy="128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6389DA81-DA90-4B5B-A658-56F505367EA9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471151" y="2829820"/>
                  <a:ext cx="154045" cy="16455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7180077-8DB9-4DE0-8D37-D5F7F0D28FFC}"/>
                    </a:ext>
                  </a:extLst>
                </p14:cNvPr>
                <p14:cNvContentPartPr/>
                <p14:nvPr/>
              </p14:nvContentPartPr>
              <p14:xfrm>
                <a:off x="3640517" y="2832903"/>
                <a:ext cx="84600" cy="12132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7180077-8DB9-4DE0-8D37-D5F7F0D28FFC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622284" y="2814741"/>
                  <a:ext cx="120336" cy="15691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6ECE0320-4C68-4681-9C41-C877D62C0FC0}"/>
                    </a:ext>
                  </a:extLst>
                </p14:cNvPr>
                <p14:cNvContentPartPr/>
                <p14:nvPr/>
              </p14:nvContentPartPr>
              <p14:xfrm>
                <a:off x="3774437" y="2940183"/>
                <a:ext cx="9000" cy="18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6ECE0320-4C68-4681-9C41-C877D62C0FC0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757129" y="2922529"/>
                  <a:ext cx="42923" cy="5296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38BD2F4-5232-4408-B131-769F383570C5}"/>
                    </a:ext>
                  </a:extLst>
                </p14:cNvPr>
                <p14:cNvContentPartPr/>
                <p14:nvPr/>
              </p14:nvContentPartPr>
              <p14:xfrm>
                <a:off x="3829157" y="2818863"/>
                <a:ext cx="159480" cy="1641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38BD2F4-5232-4408-B131-769F383570C5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810952" y="2800623"/>
                  <a:ext cx="195163" cy="19991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CBB4BABB-1B56-4403-AB87-7D6537BA3DD6}"/>
                    </a:ext>
                  </a:extLst>
                </p14:cNvPr>
                <p14:cNvContentPartPr/>
                <p14:nvPr/>
              </p14:nvContentPartPr>
              <p14:xfrm>
                <a:off x="4013837" y="2835063"/>
                <a:ext cx="356760" cy="1645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CBB4BABB-1B56-4403-AB87-7D6537BA3DD6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995598" y="2816864"/>
                  <a:ext cx="392509" cy="20019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58" name="Group 23557">
            <a:extLst>
              <a:ext uri="{FF2B5EF4-FFF2-40B4-BE49-F238E27FC236}">
                <a16:creationId xmlns:a16="http://schemas.microsoft.com/office/drawing/2014/main" id="{615DBB30-5DD0-45EE-ACAE-69B9CE395C99}"/>
              </a:ext>
            </a:extLst>
          </p:cNvPr>
          <p:cNvGrpSpPr/>
          <p:nvPr/>
        </p:nvGrpSpPr>
        <p:grpSpPr>
          <a:xfrm>
            <a:off x="2603072" y="2434495"/>
            <a:ext cx="455833" cy="190587"/>
            <a:chOff x="5767757" y="2786823"/>
            <a:chExt cx="791280" cy="33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AAB96AE8-2837-4CCE-80CF-3AC1E0F6A612}"/>
                    </a:ext>
                  </a:extLst>
                </p14:cNvPr>
                <p14:cNvContentPartPr/>
                <p14:nvPr/>
              </p14:nvContentPartPr>
              <p14:xfrm>
                <a:off x="5767757" y="3004623"/>
                <a:ext cx="118800" cy="11304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AAB96AE8-2837-4CCE-80CF-3AC1E0F6A612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5752125" y="2989010"/>
                  <a:ext cx="149438" cy="1436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545EAEE1-1F1B-463B-B294-1000B35B9AFD}"/>
                    </a:ext>
                  </a:extLst>
                </p14:cNvPr>
                <p14:cNvContentPartPr/>
                <p14:nvPr/>
              </p14:nvContentPartPr>
              <p14:xfrm>
                <a:off x="5836877" y="2929023"/>
                <a:ext cx="4320" cy="82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545EAEE1-1F1B-463B-B294-1000B35B9AF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821448" y="2914237"/>
                  <a:ext cx="34560" cy="372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01715AB3-EC4F-45BA-9169-6A18A50587B2}"/>
                    </a:ext>
                  </a:extLst>
                </p14:cNvPr>
                <p14:cNvContentPartPr/>
                <p14:nvPr/>
              </p14:nvContentPartPr>
              <p14:xfrm>
                <a:off x="6031637" y="2819583"/>
                <a:ext cx="101520" cy="107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01715AB3-EC4F-45BA-9169-6A18A50587B2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6016066" y="2803990"/>
                  <a:ext cx="132038" cy="13784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23552" name="Ink 23551">
                  <a:extLst>
                    <a:ext uri="{FF2B5EF4-FFF2-40B4-BE49-F238E27FC236}">
                      <a16:creationId xmlns:a16="http://schemas.microsoft.com/office/drawing/2014/main" id="{6B991E06-AF61-47AB-9E07-E2849A1069FC}"/>
                    </a:ext>
                  </a:extLst>
                </p14:cNvPr>
                <p14:cNvContentPartPr/>
                <p14:nvPr/>
              </p14:nvContentPartPr>
              <p14:xfrm>
                <a:off x="6124157" y="2786823"/>
                <a:ext cx="41760" cy="245520"/>
              </p14:xfrm>
            </p:contentPart>
          </mc:Choice>
          <mc:Fallback xmlns="">
            <p:pic>
              <p:nvPicPr>
                <p:cNvPr id="23552" name="Ink 23551">
                  <a:extLst>
                    <a:ext uri="{FF2B5EF4-FFF2-40B4-BE49-F238E27FC236}">
                      <a16:creationId xmlns:a16="http://schemas.microsoft.com/office/drawing/2014/main" id="{6B991E06-AF61-47AB-9E07-E2849A1069FC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6108575" y="2771205"/>
                  <a:ext cx="72301" cy="27613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23553" name="Ink 23552">
                  <a:extLst>
                    <a:ext uri="{FF2B5EF4-FFF2-40B4-BE49-F238E27FC236}">
                      <a16:creationId xmlns:a16="http://schemas.microsoft.com/office/drawing/2014/main" id="{E0206B4F-2CC3-4590-8D78-4622CDABBB6F}"/>
                    </a:ext>
                  </a:extLst>
                </p14:cNvPr>
                <p14:cNvContentPartPr/>
                <p14:nvPr/>
              </p14:nvContentPartPr>
              <p14:xfrm>
                <a:off x="6215597" y="2837583"/>
                <a:ext cx="343440" cy="178560"/>
              </p14:xfrm>
            </p:contentPart>
          </mc:Choice>
          <mc:Fallback xmlns="">
            <p:pic>
              <p:nvPicPr>
                <p:cNvPr id="23553" name="Ink 23552">
                  <a:extLst>
                    <a:ext uri="{FF2B5EF4-FFF2-40B4-BE49-F238E27FC236}">
                      <a16:creationId xmlns:a16="http://schemas.microsoft.com/office/drawing/2014/main" id="{E0206B4F-2CC3-4590-8D78-4622CDABBB6F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6199986" y="2821975"/>
                  <a:ext cx="374037" cy="209152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66" name="Group 23565">
            <a:extLst>
              <a:ext uri="{FF2B5EF4-FFF2-40B4-BE49-F238E27FC236}">
                <a16:creationId xmlns:a16="http://schemas.microsoft.com/office/drawing/2014/main" id="{941EAC54-C37E-4ADB-A15E-6D550224B391}"/>
              </a:ext>
            </a:extLst>
          </p:cNvPr>
          <p:cNvGrpSpPr/>
          <p:nvPr/>
        </p:nvGrpSpPr>
        <p:grpSpPr>
          <a:xfrm>
            <a:off x="2272750" y="2727946"/>
            <a:ext cx="1834325" cy="870812"/>
            <a:chOff x="5153597" y="3234663"/>
            <a:chExt cx="3184200" cy="1511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B993A51B-717F-425D-83BD-871D6821A5A9}"/>
                    </a:ext>
                  </a:extLst>
                </p14:cNvPr>
                <p14:cNvContentPartPr/>
                <p14:nvPr/>
              </p14:nvContentPartPr>
              <p14:xfrm>
                <a:off x="5153597" y="3265623"/>
                <a:ext cx="1503000" cy="148068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B993A51B-717F-425D-83BD-871D6821A5A9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137980" y="3250004"/>
                  <a:ext cx="1533610" cy="151129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0E239A0F-75AE-4039-BB0B-3562BA7DC662}"/>
                    </a:ext>
                  </a:extLst>
                </p14:cNvPr>
                <p14:cNvContentPartPr/>
                <p14:nvPr/>
              </p14:nvContentPartPr>
              <p14:xfrm>
                <a:off x="6452477" y="3785823"/>
                <a:ext cx="480600" cy="541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0E239A0F-75AE-4039-BB0B-3562BA7DC66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6436853" y="3770203"/>
                  <a:ext cx="511223" cy="571695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E8AF35D-3983-481A-AB00-FCCAEA3292FC}"/>
                    </a:ext>
                  </a:extLst>
                </p14:cNvPr>
                <p14:cNvContentPartPr/>
                <p14:nvPr/>
              </p14:nvContentPartPr>
              <p14:xfrm>
                <a:off x="5610797" y="3234663"/>
                <a:ext cx="1157760" cy="5828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E8AF35D-3983-481A-AB00-FCCAEA3292FC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595177" y="3219046"/>
                  <a:ext cx="1188375" cy="61345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23559" name="Ink 23558">
                  <a:extLst>
                    <a:ext uri="{FF2B5EF4-FFF2-40B4-BE49-F238E27FC236}">
                      <a16:creationId xmlns:a16="http://schemas.microsoft.com/office/drawing/2014/main" id="{1BD94789-6488-433A-BAE7-0A49D9675275}"/>
                    </a:ext>
                  </a:extLst>
                </p14:cNvPr>
                <p14:cNvContentPartPr/>
                <p14:nvPr/>
              </p14:nvContentPartPr>
              <p14:xfrm>
                <a:off x="7088597" y="3867543"/>
                <a:ext cx="101520" cy="191160"/>
              </p14:xfrm>
            </p:contentPart>
          </mc:Choice>
          <mc:Fallback xmlns="">
            <p:pic>
              <p:nvPicPr>
                <p:cNvPr id="23559" name="Ink 23558">
                  <a:extLst>
                    <a:ext uri="{FF2B5EF4-FFF2-40B4-BE49-F238E27FC236}">
                      <a16:creationId xmlns:a16="http://schemas.microsoft.com/office/drawing/2014/main" id="{1BD94789-6488-433A-BAE7-0A49D967527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7073026" y="3851925"/>
                  <a:ext cx="132038" cy="221771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23560" name="Ink 23559">
                  <a:extLst>
                    <a:ext uri="{FF2B5EF4-FFF2-40B4-BE49-F238E27FC236}">
                      <a16:creationId xmlns:a16="http://schemas.microsoft.com/office/drawing/2014/main" id="{ED265295-EABD-4456-B3B4-68A8CFB4DFEE}"/>
                    </a:ext>
                  </a:extLst>
                </p14:cNvPr>
                <p14:cNvContentPartPr/>
                <p14:nvPr/>
              </p14:nvContentPartPr>
              <p14:xfrm>
                <a:off x="7222877" y="3870063"/>
                <a:ext cx="144720" cy="183600"/>
              </p14:xfrm>
            </p:contentPart>
          </mc:Choice>
          <mc:Fallback xmlns="">
            <p:pic>
              <p:nvPicPr>
                <p:cNvPr id="23560" name="Ink 23559">
                  <a:extLst>
                    <a:ext uri="{FF2B5EF4-FFF2-40B4-BE49-F238E27FC236}">
                      <a16:creationId xmlns:a16="http://schemas.microsoft.com/office/drawing/2014/main" id="{ED265295-EABD-4456-B3B4-68A8CFB4DFE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7207215" y="3854504"/>
                  <a:ext cx="175418" cy="21409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23561" name="Ink 23560">
                  <a:extLst>
                    <a:ext uri="{FF2B5EF4-FFF2-40B4-BE49-F238E27FC236}">
                      <a16:creationId xmlns:a16="http://schemas.microsoft.com/office/drawing/2014/main" id="{04E2DBDF-A327-4D1F-979E-60A92348691B}"/>
                    </a:ext>
                  </a:extLst>
                </p14:cNvPr>
                <p14:cNvContentPartPr/>
                <p14:nvPr/>
              </p14:nvContentPartPr>
              <p14:xfrm>
                <a:off x="7460117" y="3927663"/>
                <a:ext cx="157320" cy="144360"/>
              </p14:xfrm>
            </p:contentPart>
          </mc:Choice>
          <mc:Fallback xmlns="">
            <p:pic>
              <p:nvPicPr>
                <p:cNvPr id="23561" name="Ink 23560">
                  <a:extLst>
                    <a:ext uri="{FF2B5EF4-FFF2-40B4-BE49-F238E27FC236}">
                      <a16:creationId xmlns:a16="http://schemas.microsoft.com/office/drawing/2014/main" id="{04E2DBDF-A327-4D1F-979E-60A92348691B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7444510" y="3912040"/>
                  <a:ext cx="187910" cy="17498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23562" name="Ink 23561">
                  <a:extLst>
                    <a:ext uri="{FF2B5EF4-FFF2-40B4-BE49-F238E27FC236}">
                      <a16:creationId xmlns:a16="http://schemas.microsoft.com/office/drawing/2014/main" id="{1D0DA55D-9046-4E20-9470-8C769626A72B}"/>
                    </a:ext>
                  </a:extLst>
                </p14:cNvPr>
                <p14:cNvContentPartPr/>
                <p14:nvPr/>
              </p14:nvContentPartPr>
              <p14:xfrm>
                <a:off x="7660637" y="3939543"/>
                <a:ext cx="101160" cy="113760"/>
              </p14:xfrm>
            </p:contentPart>
          </mc:Choice>
          <mc:Fallback xmlns="">
            <p:pic>
              <p:nvPicPr>
                <p:cNvPr id="23562" name="Ink 23561">
                  <a:extLst>
                    <a:ext uri="{FF2B5EF4-FFF2-40B4-BE49-F238E27FC236}">
                      <a16:creationId xmlns:a16="http://schemas.microsoft.com/office/drawing/2014/main" id="{1D0DA55D-9046-4E20-9470-8C769626A72B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7645026" y="3923917"/>
                  <a:ext cx="131758" cy="14438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23563" name="Ink 23562">
                  <a:extLst>
                    <a:ext uri="{FF2B5EF4-FFF2-40B4-BE49-F238E27FC236}">
                      <a16:creationId xmlns:a16="http://schemas.microsoft.com/office/drawing/2014/main" id="{3E82B2A3-F626-4856-A8B2-94CCEAA82E4A}"/>
                    </a:ext>
                  </a:extLst>
                </p14:cNvPr>
                <p14:cNvContentPartPr/>
                <p14:nvPr/>
              </p14:nvContentPartPr>
              <p14:xfrm>
                <a:off x="7983557" y="3875463"/>
                <a:ext cx="38160" cy="183240"/>
              </p14:xfrm>
            </p:contentPart>
          </mc:Choice>
          <mc:Fallback xmlns="">
            <p:pic>
              <p:nvPicPr>
                <p:cNvPr id="23563" name="Ink 23562">
                  <a:extLst>
                    <a:ext uri="{FF2B5EF4-FFF2-40B4-BE49-F238E27FC236}">
                      <a16:creationId xmlns:a16="http://schemas.microsoft.com/office/drawing/2014/main" id="{3E82B2A3-F626-4856-A8B2-94CCEAA82E4A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7967918" y="3859881"/>
                  <a:ext cx="68813" cy="2137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23564" name="Ink 23563">
                  <a:extLst>
                    <a:ext uri="{FF2B5EF4-FFF2-40B4-BE49-F238E27FC236}">
                      <a16:creationId xmlns:a16="http://schemas.microsoft.com/office/drawing/2014/main" id="{92F84AF9-35FC-4751-914D-A7FD12D55091}"/>
                    </a:ext>
                  </a:extLst>
                </p14:cNvPr>
                <p14:cNvContentPartPr/>
                <p14:nvPr/>
              </p14:nvContentPartPr>
              <p14:xfrm>
                <a:off x="7974197" y="3917943"/>
                <a:ext cx="122040" cy="124200"/>
              </p14:xfrm>
            </p:contentPart>
          </mc:Choice>
          <mc:Fallback xmlns="">
            <p:pic>
              <p:nvPicPr>
                <p:cNvPr id="23564" name="Ink 23563">
                  <a:extLst>
                    <a:ext uri="{FF2B5EF4-FFF2-40B4-BE49-F238E27FC236}">
                      <a16:creationId xmlns:a16="http://schemas.microsoft.com/office/drawing/2014/main" id="{92F84AF9-35FC-4751-914D-A7FD12D55091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958631" y="3902340"/>
                  <a:ext cx="152550" cy="15478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23565" name="Ink 23564">
                  <a:extLst>
                    <a:ext uri="{FF2B5EF4-FFF2-40B4-BE49-F238E27FC236}">
                      <a16:creationId xmlns:a16="http://schemas.microsoft.com/office/drawing/2014/main" id="{7D9352FF-11BE-453C-95AA-E341AFDE273E}"/>
                    </a:ext>
                  </a:extLst>
                </p14:cNvPr>
                <p14:cNvContentPartPr/>
                <p14:nvPr/>
              </p14:nvContentPartPr>
              <p14:xfrm>
                <a:off x="8124677" y="3780783"/>
                <a:ext cx="213120" cy="223560"/>
              </p14:xfrm>
            </p:contentPart>
          </mc:Choice>
          <mc:Fallback xmlns="">
            <p:pic>
              <p:nvPicPr>
                <p:cNvPr id="23565" name="Ink 23564">
                  <a:extLst>
                    <a:ext uri="{FF2B5EF4-FFF2-40B4-BE49-F238E27FC236}">
                      <a16:creationId xmlns:a16="http://schemas.microsoft.com/office/drawing/2014/main" id="{7D9352FF-11BE-453C-95AA-E341AFDE273E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8109052" y="3765171"/>
                  <a:ext cx="243744" cy="254159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78" name="Group 23577">
            <a:extLst>
              <a:ext uri="{FF2B5EF4-FFF2-40B4-BE49-F238E27FC236}">
                <a16:creationId xmlns:a16="http://schemas.microsoft.com/office/drawing/2014/main" id="{10BCE770-3116-44D6-90AB-A0172F6A3FCB}"/>
              </a:ext>
            </a:extLst>
          </p:cNvPr>
          <p:cNvGrpSpPr/>
          <p:nvPr/>
        </p:nvGrpSpPr>
        <p:grpSpPr>
          <a:xfrm>
            <a:off x="1991600" y="3680018"/>
            <a:ext cx="448160" cy="116343"/>
            <a:chOff x="4519997" y="4869783"/>
            <a:chExt cx="77796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23567" name="Ink 23566">
                  <a:extLst>
                    <a:ext uri="{FF2B5EF4-FFF2-40B4-BE49-F238E27FC236}">
                      <a16:creationId xmlns:a16="http://schemas.microsoft.com/office/drawing/2014/main" id="{7D50CC51-DBCB-4D60-808D-69921433A62D}"/>
                    </a:ext>
                  </a:extLst>
                </p14:cNvPr>
                <p14:cNvContentPartPr/>
                <p14:nvPr/>
              </p14:nvContentPartPr>
              <p14:xfrm>
                <a:off x="4519997" y="4905423"/>
                <a:ext cx="17280" cy="166320"/>
              </p14:xfrm>
            </p:contentPart>
          </mc:Choice>
          <mc:Fallback xmlns="">
            <p:pic>
              <p:nvPicPr>
                <p:cNvPr id="23567" name="Ink 23566">
                  <a:extLst>
                    <a:ext uri="{FF2B5EF4-FFF2-40B4-BE49-F238E27FC236}">
                      <a16:creationId xmlns:a16="http://schemas.microsoft.com/office/drawing/2014/main" id="{7D50CC51-DBCB-4D60-808D-69921433A62D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4504568" y="4889850"/>
                  <a:ext cx="47520" cy="196843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23568" name="Ink 23567">
                  <a:extLst>
                    <a:ext uri="{FF2B5EF4-FFF2-40B4-BE49-F238E27FC236}">
                      <a16:creationId xmlns:a16="http://schemas.microsoft.com/office/drawing/2014/main" id="{E538AE2A-1386-4165-87B9-73C8AC39C44F}"/>
                    </a:ext>
                  </a:extLst>
                </p14:cNvPr>
                <p14:cNvContentPartPr/>
                <p14:nvPr/>
              </p14:nvContentPartPr>
              <p14:xfrm>
                <a:off x="4617917" y="4927383"/>
                <a:ext cx="92880" cy="131040"/>
              </p14:xfrm>
            </p:contentPart>
          </mc:Choice>
          <mc:Fallback xmlns="">
            <p:pic>
              <p:nvPicPr>
                <p:cNvPr id="23568" name="Ink 23567">
                  <a:extLst>
                    <a:ext uri="{FF2B5EF4-FFF2-40B4-BE49-F238E27FC236}">
                      <a16:creationId xmlns:a16="http://schemas.microsoft.com/office/drawing/2014/main" id="{E538AE2A-1386-4165-87B9-73C8AC39C44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4602437" y="4911783"/>
                  <a:ext cx="123221" cy="16161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23569" name="Ink 23568">
                  <a:extLst>
                    <a:ext uri="{FF2B5EF4-FFF2-40B4-BE49-F238E27FC236}">
                      <a16:creationId xmlns:a16="http://schemas.microsoft.com/office/drawing/2014/main" id="{6776402B-5E3C-4822-8696-FE00B1ACCC5F}"/>
                    </a:ext>
                  </a:extLst>
                </p14:cNvPr>
                <p14:cNvContentPartPr/>
                <p14:nvPr/>
              </p14:nvContentPartPr>
              <p14:xfrm>
                <a:off x="4780277" y="4909023"/>
                <a:ext cx="86040" cy="136800"/>
              </p14:xfrm>
            </p:contentPart>
          </mc:Choice>
          <mc:Fallback xmlns="">
            <p:pic>
              <p:nvPicPr>
                <p:cNvPr id="23569" name="Ink 23568">
                  <a:extLst>
                    <a:ext uri="{FF2B5EF4-FFF2-40B4-BE49-F238E27FC236}">
                      <a16:creationId xmlns:a16="http://schemas.microsoft.com/office/drawing/2014/main" id="{6776402B-5E3C-4822-8696-FE00B1ACCC5F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4764690" y="4893407"/>
                  <a:ext cx="116590" cy="16740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23570" name="Ink 23569">
                  <a:extLst>
                    <a:ext uri="{FF2B5EF4-FFF2-40B4-BE49-F238E27FC236}">
                      <a16:creationId xmlns:a16="http://schemas.microsoft.com/office/drawing/2014/main" id="{84CE4CC8-7FD4-47A4-840D-DACFABDE8348}"/>
                    </a:ext>
                  </a:extLst>
                </p14:cNvPr>
                <p14:cNvContentPartPr/>
                <p14:nvPr/>
              </p14:nvContentPartPr>
              <p14:xfrm>
                <a:off x="5029037" y="4925583"/>
                <a:ext cx="3600" cy="9720"/>
              </p14:xfrm>
            </p:contentPart>
          </mc:Choice>
          <mc:Fallback xmlns="">
            <p:pic>
              <p:nvPicPr>
                <p:cNvPr id="23570" name="Ink 23569">
                  <a:extLst>
                    <a:ext uri="{FF2B5EF4-FFF2-40B4-BE49-F238E27FC236}">
                      <a16:creationId xmlns:a16="http://schemas.microsoft.com/office/drawing/2014/main" id="{84CE4CC8-7FD4-47A4-840D-DACFABDE834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014037" y="4909383"/>
                  <a:ext cx="33000" cy="41472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23571" name="Ink 23570">
                  <a:extLst>
                    <a:ext uri="{FF2B5EF4-FFF2-40B4-BE49-F238E27FC236}">
                      <a16:creationId xmlns:a16="http://schemas.microsoft.com/office/drawing/2014/main" id="{8945119E-7DCF-41BE-9169-3A33F2342A40}"/>
                    </a:ext>
                  </a:extLst>
                </p14:cNvPr>
                <p14:cNvContentPartPr/>
                <p14:nvPr/>
              </p14:nvContentPartPr>
              <p14:xfrm>
                <a:off x="5025797" y="5054103"/>
                <a:ext cx="360" cy="360"/>
              </p14:xfrm>
            </p:contentPart>
          </mc:Choice>
          <mc:Fallback xmlns="">
            <p:pic>
              <p:nvPicPr>
                <p:cNvPr id="23571" name="Ink 23570">
                  <a:extLst>
                    <a:ext uri="{FF2B5EF4-FFF2-40B4-BE49-F238E27FC236}">
                      <a16:creationId xmlns:a16="http://schemas.microsoft.com/office/drawing/2014/main" id="{8945119E-7DCF-41BE-9169-3A33F2342A40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5016797" y="5045103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23572" name="Ink 23571">
                  <a:extLst>
                    <a:ext uri="{FF2B5EF4-FFF2-40B4-BE49-F238E27FC236}">
                      <a16:creationId xmlns:a16="http://schemas.microsoft.com/office/drawing/2014/main" id="{0F441136-56BB-4EAA-8FF2-413A2A35A810}"/>
                    </a:ext>
                  </a:extLst>
                </p14:cNvPr>
                <p14:cNvContentPartPr/>
                <p14:nvPr/>
              </p14:nvContentPartPr>
              <p14:xfrm>
                <a:off x="5095637" y="4869783"/>
                <a:ext cx="81000" cy="169920"/>
              </p14:xfrm>
            </p:contentPart>
          </mc:Choice>
          <mc:Fallback xmlns="">
            <p:pic>
              <p:nvPicPr>
                <p:cNvPr id="23572" name="Ink 23571">
                  <a:extLst>
                    <a:ext uri="{FF2B5EF4-FFF2-40B4-BE49-F238E27FC236}">
                      <a16:creationId xmlns:a16="http://schemas.microsoft.com/office/drawing/2014/main" id="{0F441136-56BB-4EAA-8FF2-413A2A35A810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5080179" y="4854223"/>
                  <a:ext cx="111298" cy="20041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23573" name="Ink 23572">
                  <a:extLst>
                    <a:ext uri="{FF2B5EF4-FFF2-40B4-BE49-F238E27FC236}">
                      <a16:creationId xmlns:a16="http://schemas.microsoft.com/office/drawing/2014/main" id="{CDC53E3A-07E6-4F76-B46E-52B811016C05}"/>
                    </a:ext>
                  </a:extLst>
                </p14:cNvPr>
                <p14:cNvContentPartPr/>
                <p14:nvPr/>
              </p14:nvContentPartPr>
              <p14:xfrm>
                <a:off x="5206517" y="4910103"/>
                <a:ext cx="84600" cy="120600"/>
              </p14:xfrm>
            </p:contentPart>
          </mc:Choice>
          <mc:Fallback xmlns="">
            <p:pic>
              <p:nvPicPr>
                <p:cNvPr id="23573" name="Ink 23572">
                  <a:extLst>
                    <a:ext uri="{FF2B5EF4-FFF2-40B4-BE49-F238E27FC236}">
                      <a16:creationId xmlns:a16="http://schemas.microsoft.com/office/drawing/2014/main" id="{CDC53E3A-07E6-4F76-B46E-52B811016C05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5190966" y="4894481"/>
                  <a:ext cx="115081" cy="15121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23574" name="Ink 23573">
                  <a:extLst>
                    <a:ext uri="{FF2B5EF4-FFF2-40B4-BE49-F238E27FC236}">
                      <a16:creationId xmlns:a16="http://schemas.microsoft.com/office/drawing/2014/main" id="{A9D75C93-AEF3-4B62-B258-BC7C96D83C84}"/>
                    </a:ext>
                  </a:extLst>
                </p14:cNvPr>
                <p14:cNvContentPartPr/>
                <p14:nvPr/>
              </p14:nvContentPartPr>
              <p14:xfrm>
                <a:off x="5212997" y="4937823"/>
                <a:ext cx="84960" cy="34560"/>
              </p14:xfrm>
            </p:contentPart>
          </mc:Choice>
          <mc:Fallback xmlns="">
            <p:pic>
              <p:nvPicPr>
                <p:cNvPr id="23574" name="Ink 23573">
                  <a:extLst>
                    <a:ext uri="{FF2B5EF4-FFF2-40B4-BE49-F238E27FC236}">
                      <a16:creationId xmlns:a16="http://schemas.microsoft.com/office/drawing/2014/main" id="{A9D75C93-AEF3-4B62-B258-BC7C96D83C84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5197379" y="4922394"/>
                  <a:ext cx="115571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23575" name="Ink 23574">
                  <a:extLst>
                    <a:ext uri="{FF2B5EF4-FFF2-40B4-BE49-F238E27FC236}">
                      <a16:creationId xmlns:a16="http://schemas.microsoft.com/office/drawing/2014/main" id="{A33AA1EA-86CB-4427-9C69-34900D5C8CC9}"/>
                    </a:ext>
                  </a:extLst>
                </p14:cNvPr>
                <p14:cNvContentPartPr/>
                <p14:nvPr/>
              </p14:nvContentPartPr>
              <p14:xfrm>
                <a:off x="5274197" y="4992903"/>
                <a:ext cx="19800" cy="75960"/>
              </p14:xfrm>
            </p:contentPart>
          </mc:Choice>
          <mc:Fallback xmlns="">
            <p:pic>
              <p:nvPicPr>
                <p:cNvPr id="23575" name="Ink 23574">
                  <a:extLst>
                    <a:ext uri="{FF2B5EF4-FFF2-40B4-BE49-F238E27FC236}">
                      <a16:creationId xmlns:a16="http://schemas.microsoft.com/office/drawing/2014/main" id="{A33AA1EA-86CB-4427-9C69-34900D5C8CC9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5259197" y="4977337"/>
                  <a:ext cx="49200" cy="10646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23576" name="Ink 23575">
                  <a:extLst>
                    <a:ext uri="{FF2B5EF4-FFF2-40B4-BE49-F238E27FC236}">
                      <a16:creationId xmlns:a16="http://schemas.microsoft.com/office/drawing/2014/main" id="{D99D7E52-E660-4CBE-8B0A-D8A0181D4E3E}"/>
                    </a:ext>
                  </a:extLst>
                </p14:cNvPr>
                <p14:cNvContentPartPr/>
                <p14:nvPr/>
              </p14:nvContentPartPr>
              <p14:xfrm>
                <a:off x="5000957" y="4902903"/>
                <a:ext cx="17640" cy="20520"/>
              </p14:xfrm>
            </p:contentPart>
          </mc:Choice>
          <mc:Fallback xmlns="">
            <p:pic>
              <p:nvPicPr>
                <p:cNvPr id="23576" name="Ink 23575">
                  <a:extLst>
                    <a:ext uri="{FF2B5EF4-FFF2-40B4-BE49-F238E27FC236}">
                      <a16:creationId xmlns:a16="http://schemas.microsoft.com/office/drawing/2014/main" id="{D99D7E52-E660-4CBE-8B0A-D8A0181D4E3E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4985750" y="4887358"/>
                  <a:ext cx="47446" cy="50989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23577" name="Ink 23576">
                  <a:extLst>
                    <a:ext uri="{FF2B5EF4-FFF2-40B4-BE49-F238E27FC236}">
                      <a16:creationId xmlns:a16="http://schemas.microsoft.com/office/drawing/2014/main" id="{DFE734D2-32A1-4A97-9B99-BD1F03FE561D}"/>
                    </a:ext>
                  </a:extLst>
                </p14:cNvPr>
                <p14:cNvContentPartPr/>
                <p14:nvPr/>
              </p14:nvContentPartPr>
              <p14:xfrm>
                <a:off x="4976117" y="5030343"/>
                <a:ext cx="17640" cy="12960"/>
              </p14:xfrm>
            </p:contentPart>
          </mc:Choice>
          <mc:Fallback xmlns="">
            <p:pic>
              <p:nvPicPr>
                <p:cNvPr id="23577" name="Ink 23576">
                  <a:extLst>
                    <a:ext uri="{FF2B5EF4-FFF2-40B4-BE49-F238E27FC236}">
                      <a16:creationId xmlns:a16="http://schemas.microsoft.com/office/drawing/2014/main" id="{DFE734D2-32A1-4A97-9B99-BD1F03FE561D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4960910" y="5014914"/>
                  <a:ext cx="47446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582" name="Group 23581">
            <a:extLst>
              <a:ext uri="{FF2B5EF4-FFF2-40B4-BE49-F238E27FC236}">
                <a16:creationId xmlns:a16="http://schemas.microsoft.com/office/drawing/2014/main" id="{E72F1EBD-A237-4489-8E57-74EFE855B405}"/>
              </a:ext>
            </a:extLst>
          </p:cNvPr>
          <p:cNvGrpSpPr/>
          <p:nvPr/>
        </p:nvGrpSpPr>
        <p:grpSpPr>
          <a:xfrm>
            <a:off x="3265121" y="2749127"/>
            <a:ext cx="248760" cy="194760"/>
            <a:chOff x="7118477" y="3501063"/>
            <a:chExt cx="248760" cy="194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23579" name="Ink 23578">
                  <a:extLst>
                    <a:ext uri="{FF2B5EF4-FFF2-40B4-BE49-F238E27FC236}">
                      <a16:creationId xmlns:a16="http://schemas.microsoft.com/office/drawing/2014/main" id="{B0A529FB-33DC-4393-BDD1-9990FC576C7A}"/>
                    </a:ext>
                  </a:extLst>
                </p14:cNvPr>
                <p14:cNvContentPartPr/>
                <p14:nvPr/>
              </p14:nvContentPartPr>
              <p14:xfrm>
                <a:off x="7244477" y="3501063"/>
                <a:ext cx="31320" cy="194760"/>
              </p14:xfrm>
            </p:contentPart>
          </mc:Choice>
          <mc:Fallback xmlns="">
            <p:pic>
              <p:nvPicPr>
                <p:cNvPr id="23579" name="Ink 23578">
                  <a:extLst>
                    <a:ext uri="{FF2B5EF4-FFF2-40B4-BE49-F238E27FC236}">
                      <a16:creationId xmlns:a16="http://schemas.microsoft.com/office/drawing/2014/main" id="{B0A529FB-33DC-4393-BDD1-9990FC576C7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235579" y="3492063"/>
                  <a:ext cx="4876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23580" name="Ink 23579">
                  <a:extLst>
                    <a:ext uri="{FF2B5EF4-FFF2-40B4-BE49-F238E27FC236}">
                      <a16:creationId xmlns:a16="http://schemas.microsoft.com/office/drawing/2014/main" id="{5D32375F-BD53-4069-90A9-6689322F0A83}"/>
                    </a:ext>
                  </a:extLst>
                </p14:cNvPr>
                <p14:cNvContentPartPr/>
                <p14:nvPr/>
              </p14:nvContentPartPr>
              <p14:xfrm>
                <a:off x="7118477" y="3600783"/>
                <a:ext cx="248760" cy="34560"/>
              </p14:xfrm>
            </p:contentPart>
          </mc:Choice>
          <mc:Fallback xmlns="">
            <p:pic>
              <p:nvPicPr>
                <p:cNvPr id="23580" name="Ink 23579">
                  <a:extLst>
                    <a:ext uri="{FF2B5EF4-FFF2-40B4-BE49-F238E27FC236}">
                      <a16:creationId xmlns:a16="http://schemas.microsoft.com/office/drawing/2014/main" id="{5D32375F-BD53-4069-90A9-6689322F0A8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7109477" y="3591783"/>
                  <a:ext cx="266400" cy="52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6">
            <p14:nvContentPartPr>
              <p14:cNvPr id="23581" name="Ink 23580">
                <a:extLst>
                  <a:ext uri="{FF2B5EF4-FFF2-40B4-BE49-F238E27FC236}">
                    <a16:creationId xmlns:a16="http://schemas.microsoft.com/office/drawing/2014/main" id="{B5313F03-7BA5-46A0-A24D-ED63F6C3197D}"/>
                  </a:ext>
                </a:extLst>
              </p14:cNvPr>
              <p14:cNvContentPartPr/>
              <p14:nvPr/>
            </p14:nvContentPartPr>
            <p14:xfrm>
              <a:off x="3204281" y="3598367"/>
              <a:ext cx="215280" cy="17280"/>
            </p14:xfrm>
          </p:contentPart>
        </mc:Choice>
        <mc:Fallback xmlns="">
          <p:pic>
            <p:nvPicPr>
              <p:cNvPr id="23581" name="Ink 23580">
                <a:extLst>
                  <a:ext uri="{FF2B5EF4-FFF2-40B4-BE49-F238E27FC236}">
                    <a16:creationId xmlns:a16="http://schemas.microsoft.com/office/drawing/2014/main" id="{B5313F03-7BA5-46A0-A24D-ED63F6C3197D}"/>
                  </a:ext>
                </a:extLst>
              </p:cNvPr>
              <p:cNvPicPr/>
              <p:nvPr/>
            </p:nvPicPr>
            <p:blipFill>
              <a:blip r:embed="rId97"/>
              <a:stretch>
                <a:fillRect/>
              </a:stretch>
            </p:blipFill>
            <p:spPr>
              <a:xfrm>
                <a:off x="3195281" y="3589367"/>
                <a:ext cx="232920" cy="34920"/>
              </a:xfrm>
              <a:prstGeom prst="rect">
                <a:avLst/>
              </a:prstGeom>
            </p:spPr>
          </p:pic>
        </mc:Fallback>
      </mc:AlternateContent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id="{1EF8FCF7-9AE3-4900-0C73-900BAEF5D668}"/>
              </a:ext>
            </a:extLst>
          </p:cNvPr>
          <p:cNvSpPr/>
          <p:nvPr/>
        </p:nvSpPr>
        <p:spPr bwMode="auto">
          <a:xfrm>
            <a:off x="228599" y="2360193"/>
            <a:ext cx="1996393" cy="1290706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id="{782E78EE-8730-D109-6FBE-B15348702EEE}"/>
              </a:ext>
            </a:extLst>
          </p:cNvPr>
          <p:cNvSpPr/>
          <p:nvPr/>
        </p:nvSpPr>
        <p:spPr bwMode="auto">
          <a:xfrm>
            <a:off x="2270242" y="2358222"/>
            <a:ext cx="1996393" cy="1290706"/>
          </a:xfrm>
          <a:prstGeom prst="roundRect">
            <a:avLst/>
          </a:prstGeom>
          <a:noFill/>
          <a:ln>
            <a:solidFill>
              <a:schemeClr val="accent6">
                <a:lumMod val="60000"/>
                <a:lumOff val="40000"/>
              </a:schemeClr>
            </a:solidFill>
            <a:headEnd type="none" w="med" len="med"/>
            <a:tailEnd type="none" w="med" len="med"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2" name="Text Box 5">
            <a:extLst>
              <a:ext uri="{FF2B5EF4-FFF2-40B4-BE49-F238E27FC236}">
                <a16:creationId xmlns:a16="http://schemas.microsoft.com/office/drawing/2014/main" id="{CBAE41DD-1661-46EE-482C-652FA9D05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070" y="1968653"/>
            <a:ext cx="12768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1">
                    <a:lumMod val="75000"/>
                  </a:schemeClr>
                </a:solidFill>
                <a:latin typeface="+mj-lt"/>
              </a:rPr>
              <a:t>Zone 1</a:t>
            </a:r>
          </a:p>
        </p:txBody>
      </p:sp>
      <p:sp>
        <p:nvSpPr>
          <p:cNvPr id="33" name="Text Box 5">
            <a:extLst>
              <a:ext uri="{FF2B5EF4-FFF2-40B4-BE49-F238E27FC236}">
                <a16:creationId xmlns:a16="http://schemas.microsoft.com/office/drawing/2014/main" id="{AD828448-05CE-E564-90D4-EBA0204692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59198" y="1979582"/>
            <a:ext cx="12768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Zone 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D8E727-A193-8647-157D-8AB9A43A76BC}"/>
                  </a:ext>
                </a:extLst>
              </p:cNvPr>
              <p:cNvSpPr txBox="1"/>
              <p:nvPr/>
            </p:nvSpPr>
            <p:spPr>
              <a:xfrm>
                <a:off x="361884" y="3886200"/>
                <a:ext cx="1692825" cy="1242776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 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𝑉𝐴</m:t>
                      </m:r>
                    </m:oMath>
                  </m:oMathPara>
                </a14:m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38 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𝑘𝑉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190.44 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418</m:t>
                    </m:r>
                  </m:oMath>
                </a14:m>
                <a:r>
                  <a:rPr lang="en-US" sz="16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𝐴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4FD8E727-A193-8647-157D-8AB9A43A76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1884" y="3886200"/>
                <a:ext cx="1692825" cy="1242776"/>
              </a:xfrm>
              <a:prstGeom prst="rect">
                <a:avLst/>
              </a:prstGeom>
              <a:blipFill>
                <a:blip r:embed="rId9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0C20684-F735-BC62-1D95-17EA8E81B074}"/>
                  </a:ext>
                </a:extLst>
              </p:cNvPr>
              <p:cNvSpPr txBox="1"/>
              <p:nvPr/>
            </p:nvSpPr>
            <p:spPr>
              <a:xfrm>
                <a:off x="2451444" y="3883780"/>
                <a:ext cx="1692825" cy="1242776"/>
              </a:xfrm>
              <a:prstGeom prst="rect">
                <a:avLst/>
              </a:prstGeom>
              <a:solidFill>
                <a:srgbClr val="D6D2C4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sz="160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sup>
                      </m:sSubSup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100 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𝑉𝐴</m:t>
                      </m:r>
                    </m:oMath>
                  </m:oMathPara>
                </a14:m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69 </m:t>
                      </m:r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𝑘𝑉</m:t>
                      </m:r>
                    </m:oMath>
                  </m:oMathPara>
                </a14:m>
                <a:endParaRPr lang="en-US" sz="1600" dirty="0">
                  <a:solidFill>
                    <a:schemeClr val="accent6">
                      <a:lumMod val="50000"/>
                    </a:schemeClr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6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47.61 </m:t>
                      </m:r>
                      <m:r>
                        <m:rPr>
                          <m:sty m:val="p"/>
                        </m:rPr>
                        <a:rPr lang="el-GR" sz="1600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sz="1600" b="0" i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  </m:t>
                    </m:r>
                    <m:sSubSup>
                      <m:sSubSupPr>
                        <m:ctrlPr>
                          <a:rPr lang="en-US" sz="160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sz="1600" b="0" i="1" smtClean="0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  <m:sup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600" i="1">
                            <a:solidFill>
                              <a:schemeClr val="accent6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</a:rPr>
                          <m:t>𝜑</m:t>
                        </m:r>
                      </m:sup>
                    </m:sSubSup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16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0.837</m:t>
                    </m:r>
                  </m:oMath>
                </a14:m>
                <a:r>
                  <a:rPr lang="en-US" sz="16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chemeClr val="accent6">
                            <a:lumMod val="50000"/>
                          </a:schemeClr>
                        </a:solidFill>
                        <a:latin typeface="Cambria Math" panose="02040503050406030204" pitchFamily="18" charset="0"/>
                      </a:rPr>
                      <m:t>𝑘𝐴</m:t>
                    </m:r>
                  </m:oMath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60C20684-F735-BC62-1D95-17EA8E81B07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51444" y="3883780"/>
                <a:ext cx="1692825" cy="1242776"/>
              </a:xfrm>
              <a:prstGeom prst="rect">
                <a:avLst/>
              </a:prstGeom>
              <a:blipFill>
                <a:blip r:embed="rId9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40" name="Ink 39">
                <a:extLst>
                  <a:ext uri="{FF2B5EF4-FFF2-40B4-BE49-F238E27FC236}">
                    <a16:creationId xmlns:a16="http://schemas.microsoft.com/office/drawing/2014/main" id="{73FAA406-C7CB-23B7-E56D-93AC39571ED5}"/>
                  </a:ext>
                </a:extLst>
              </p14:cNvPr>
              <p14:cNvContentPartPr/>
              <p14:nvPr/>
            </p14:nvContentPartPr>
            <p14:xfrm>
              <a:off x="4802362" y="2675851"/>
              <a:ext cx="303120" cy="302400"/>
            </p14:xfrm>
          </p:contentPart>
        </mc:Choice>
        <mc:Fallback xmlns="">
          <p:pic>
            <p:nvPicPr>
              <p:cNvPr id="40" name="Ink 39">
                <a:extLst>
                  <a:ext uri="{FF2B5EF4-FFF2-40B4-BE49-F238E27FC236}">
                    <a16:creationId xmlns:a16="http://schemas.microsoft.com/office/drawing/2014/main" id="{73FAA406-C7CB-23B7-E56D-93AC39571ED5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4796242" y="2669731"/>
                <a:ext cx="315360" cy="31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41" name="Ink 40">
                <a:extLst>
                  <a:ext uri="{FF2B5EF4-FFF2-40B4-BE49-F238E27FC236}">
                    <a16:creationId xmlns:a16="http://schemas.microsoft.com/office/drawing/2014/main" id="{7A1E02A7-D0CA-5690-D753-5D6D2ABC5A02}"/>
                  </a:ext>
                </a:extLst>
              </p14:cNvPr>
              <p14:cNvContentPartPr/>
              <p14:nvPr/>
            </p14:nvContentPartPr>
            <p14:xfrm>
              <a:off x="4854562" y="2746771"/>
              <a:ext cx="210600" cy="123120"/>
            </p14:xfrm>
          </p:contentPart>
        </mc:Choice>
        <mc:Fallback xmlns="">
          <p:pic>
            <p:nvPicPr>
              <p:cNvPr id="41" name="Ink 40">
                <a:extLst>
                  <a:ext uri="{FF2B5EF4-FFF2-40B4-BE49-F238E27FC236}">
                    <a16:creationId xmlns:a16="http://schemas.microsoft.com/office/drawing/2014/main" id="{7A1E02A7-D0CA-5690-D753-5D6D2ABC5A02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4848442" y="2740651"/>
                <a:ext cx="222840" cy="13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46" name="Ink 45">
                <a:extLst>
                  <a:ext uri="{FF2B5EF4-FFF2-40B4-BE49-F238E27FC236}">
                    <a16:creationId xmlns:a16="http://schemas.microsoft.com/office/drawing/2014/main" id="{1F1BCF87-D727-890E-00FD-FB6CF146539C}"/>
                  </a:ext>
                </a:extLst>
              </p14:cNvPr>
              <p14:cNvContentPartPr/>
              <p14:nvPr/>
            </p14:nvContentPartPr>
            <p14:xfrm>
              <a:off x="4932682" y="2339251"/>
              <a:ext cx="2642400" cy="750960"/>
            </p14:xfrm>
          </p:contentPart>
        </mc:Choice>
        <mc:Fallback xmlns="">
          <p:pic>
            <p:nvPicPr>
              <p:cNvPr id="46" name="Ink 45">
                <a:extLst>
                  <a:ext uri="{FF2B5EF4-FFF2-40B4-BE49-F238E27FC236}">
                    <a16:creationId xmlns:a16="http://schemas.microsoft.com/office/drawing/2014/main" id="{1F1BCF87-D727-890E-00FD-FB6CF146539C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4926562" y="2333131"/>
                <a:ext cx="2654640" cy="763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8E13ABE7-2394-618F-74B4-0359D602C19A}"/>
                  </a:ext>
                </a:extLst>
              </p14:cNvPr>
              <p14:cNvContentPartPr/>
              <p14:nvPr/>
            </p14:nvContentPartPr>
            <p14:xfrm>
              <a:off x="4996762" y="2987251"/>
              <a:ext cx="2519280" cy="3294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8E13ABE7-2394-618F-74B4-0359D602C19A}"/>
                  </a:ext>
                </a:extLst>
              </p:cNvPr>
              <p:cNvPicPr/>
              <p:nvPr/>
            </p:nvPicPr>
            <p:blipFill>
              <a:blip r:embed="rId107"/>
              <a:stretch>
                <a:fillRect/>
              </a:stretch>
            </p:blipFill>
            <p:spPr>
              <a:xfrm>
                <a:off x="4990642" y="2981131"/>
                <a:ext cx="2531520" cy="34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80835B13-1A76-147E-554E-4137E451C568}"/>
              </a:ext>
            </a:extLst>
          </p:cNvPr>
          <p:cNvGrpSpPr/>
          <p:nvPr/>
        </p:nvGrpSpPr>
        <p:grpSpPr>
          <a:xfrm>
            <a:off x="7571842" y="2382091"/>
            <a:ext cx="165240" cy="111600"/>
            <a:chOff x="8577680" y="2442794"/>
            <a:chExt cx="165240" cy="11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E9157F56-E5F5-1715-9267-C8CBB929711B}"/>
                    </a:ext>
                  </a:extLst>
                </p14:cNvPr>
                <p14:cNvContentPartPr/>
                <p14:nvPr/>
              </p14:nvContentPartPr>
              <p14:xfrm>
                <a:off x="8622320" y="2442794"/>
                <a:ext cx="16200" cy="11160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E9157F56-E5F5-1715-9267-C8CBB929711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616200" y="2436674"/>
                  <a:ext cx="284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9588F062-22E4-E97E-36F3-02D9E52E609A}"/>
                    </a:ext>
                  </a:extLst>
                </p14:cNvPr>
                <p14:cNvContentPartPr/>
                <p14:nvPr/>
              </p14:nvContentPartPr>
              <p14:xfrm>
                <a:off x="8577680" y="2487434"/>
                <a:ext cx="165240" cy="165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9588F062-22E4-E97E-36F3-02D9E52E609A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571560" y="2481314"/>
                  <a:ext cx="17748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2">
            <p14:nvContentPartPr>
              <p14:cNvPr id="51" name="Ink 50">
                <a:extLst>
                  <a:ext uri="{FF2B5EF4-FFF2-40B4-BE49-F238E27FC236}">
                    <a16:creationId xmlns:a16="http://schemas.microsoft.com/office/drawing/2014/main" id="{91176571-2BE4-B5CA-D333-C54141EF8651}"/>
                  </a:ext>
                </a:extLst>
              </p14:cNvPr>
              <p14:cNvContentPartPr/>
              <p14:nvPr/>
            </p14:nvContentPartPr>
            <p14:xfrm>
              <a:off x="7615042" y="3210811"/>
              <a:ext cx="138240" cy="16200"/>
            </p14:xfrm>
          </p:contentPart>
        </mc:Choice>
        <mc:Fallback xmlns="">
          <p:pic>
            <p:nvPicPr>
              <p:cNvPr id="51" name="Ink 50">
                <a:extLst>
                  <a:ext uri="{FF2B5EF4-FFF2-40B4-BE49-F238E27FC236}">
                    <a16:creationId xmlns:a16="http://schemas.microsoft.com/office/drawing/2014/main" id="{91176571-2BE4-B5CA-D333-C54141EF8651}"/>
                  </a:ext>
                </a:extLst>
              </p:cNvPr>
              <p:cNvPicPr/>
              <p:nvPr/>
            </p:nvPicPr>
            <p:blipFill>
              <a:blip r:embed="rId113"/>
              <a:stretch>
                <a:fillRect/>
              </a:stretch>
            </p:blipFill>
            <p:spPr>
              <a:xfrm>
                <a:off x="7608922" y="3204691"/>
                <a:ext cx="150480" cy="2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58" name="Group 57">
            <a:extLst>
              <a:ext uri="{FF2B5EF4-FFF2-40B4-BE49-F238E27FC236}">
                <a16:creationId xmlns:a16="http://schemas.microsoft.com/office/drawing/2014/main" id="{5116CE51-E86A-E189-158B-3349319E9C13}"/>
              </a:ext>
            </a:extLst>
          </p:cNvPr>
          <p:cNvGrpSpPr/>
          <p:nvPr/>
        </p:nvGrpSpPr>
        <p:grpSpPr>
          <a:xfrm>
            <a:off x="7604796" y="2662358"/>
            <a:ext cx="387720" cy="245160"/>
            <a:chOff x="8672000" y="2779394"/>
            <a:chExt cx="38772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E379EEE-1F34-1063-5342-E951EAA09CA6}"/>
                    </a:ext>
                  </a:extLst>
                </p14:cNvPr>
                <p14:cNvContentPartPr/>
                <p14:nvPr/>
              </p14:nvContentPartPr>
              <p14:xfrm>
                <a:off x="8672000" y="2779394"/>
                <a:ext cx="35280" cy="18036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E379EEE-1F34-1063-5342-E951EAA09CA6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665880" y="2773274"/>
                  <a:ext cx="47520" cy="19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0F25D586-68AA-C38E-BEF3-B42FF96024C7}"/>
                    </a:ext>
                  </a:extLst>
                </p14:cNvPr>
                <p14:cNvContentPartPr/>
                <p14:nvPr/>
              </p14:nvContentPartPr>
              <p14:xfrm>
                <a:off x="8724560" y="2831234"/>
                <a:ext cx="122040" cy="10368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0F25D586-68AA-C38E-BEF3-B42FF96024C7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718440" y="2825114"/>
                  <a:ext cx="134280" cy="11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75FD5437-5CB8-141A-5DA5-DE58E2FD5558}"/>
                    </a:ext>
                  </a:extLst>
                </p14:cNvPr>
                <p14:cNvContentPartPr/>
                <p14:nvPr/>
              </p14:nvContentPartPr>
              <p14:xfrm>
                <a:off x="8724560" y="2934554"/>
                <a:ext cx="142560" cy="9000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75FD5437-5CB8-141A-5DA5-DE58E2FD5558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718440" y="2928434"/>
                  <a:ext cx="15480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117D5182-3C0C-7EB3-9FA0-36430F24B7CD}"/>
                    </a:ext>
                  </a:extLst>
                </p14:cNvPr>
                <p14:cNvContentPartPr/>
                <p14:nvPr/>
              </p14:nvContentPartPr>
              <p14:xfrm>
                <a:off x="8898800" y="2872634"/>
                <a:ext cx="111960" cy="1152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117D5182-3C0C-7EB3-9FA0-36430F24B7C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892680" y="2866514"/>
                  <a:ext cx="12420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1BBB7E9E-C043-6964-473C-FECA94DF49C9}"/>
                    </a:ext>
                  </a:extLst>
                </p14:cNvPr>
                <p14:cNvContentPartPr/>
                <p14:nvPr/>
              </p14:nvContentPartPr>
              <p14:xfrm>
                <a:off x="8988080" y="2804234"/>
                <a:ext cx="71640" cy="680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1BBB7E9E-C043-6964-473C-FECA94DF49C9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8981960" y="2798114"/>
                  <a:ext cx="83880" cy="80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4">
            <p14:nvContentPartPr>
              <p14:cNvPr id="23591" name="Ink 23590">
                <a:extLst>
                  <a:ext uri="{FF2B5EF4-FFF2-40B4-BE49-F238E27FC236}">
                    <a16:creationId xmlns:a16="http://schemas.microsoft.com/office/drawing/2014/main" id="{AC670AF5-A2C8-232D-9D24-DA4390D57137}"/>
                  </a:ext>
                </a:extLst>
              </p14:cNvPr>
              <p14:cNvContentPartPr/>
              <p14:nvPr/>
            </p14:nvContentPartPr>
            <p14:xfrm>
              <a:off x="5932762" y="2105971"/>
              <a:ext cx="62280" cy="142560"/>
            </p14:xfrm>
          </p:contentPart>
        </mc:Choice>
        <mc:Fallback xmlns="">
          <p:pic>
            <p:nvPicPr>
              <p:cNvPr id="23591" name="Ink 23590">
                <a:extLst>
                  <a:ext uri="{FF2B5EF4-FFF2-40B4-BE49-F238E27FC236}">
                    <a16:creationId xmlns:a16="http://schemas.microsoft.com/office/drawing/2014/main" id="{AC670AF5-A2C8-232D-9D24-DA4390D57137}"/>
                  </a:ext>
                </a:extLst>
              </p:cNvPr>
              <p:cNvPicPr/>
              <p:nvPr/>
            </p:nvPicPr>
            <p:blipFill>
              <a:blip r:embed="rId125"/>
              <a:stretch>
                <a:fillRect/>
              </a:stretch>
            </p:blipFill>
            <p:spPr>
              <a:xfrm>
                <a:off x="5926642" y="2099851"/>
                <a:ext cx="74520" cy="15480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01" name="Group 23600">
            <a:extLst>
              <a:ext uri="{FF2B5EF4-FFF2-40B4-BE49-F238E27FC236}">
                <a16:creationId xmlns:a16="http://schemas.microsoft.com/office/drawing/2014/main" id="{6D1EB302-AD10-6B1F-2D2C-7C19DAED2A62}"/>
              </a:ext>
            </a:extLst>
          </p:cNvPr>
          <p:cNvGrpSpPr/>
          <p:nvPr/>
        </p:nvGrpSpPr>
        <p:grpSpPr>
          <a:xfrm>
            <a:off x="5236162" y="2045851"/>
            <a:ext cx="1204920" cy="145800"/>
            <a:chOff x="6242000" y="2106554"/>
            <a:chExt cx="1204920" cy="14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B3004E62-67D1-23DB-29D5-D9AFD33353BE}"/>
                    </a:ext>
                  </a:extLst>
                </p14:cNvPr>
                <p14:cNvContentPartPr/>
                <p14:nvPr/>
              </p14:nvContentPartPr>
              <p14:xfrm>
                <a:off x="6242000" y="2114834"/>
                <a:ext cx="93960" cy="1368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B3004E62-67D1-23DB-29D5-D9AFD33353B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6235880" y="2108714"/>
                  <a:ext cx="1062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A09519DD-D904-4496-B374-525473A81DE4}"/>
                    </a:ext>
                  </a:extLst>
                </p14:cNvPr>
                <p14:cNvContentPartPr/>
                <p14:nvPr/>
              </p14:nvContentPartPr>
              <p14:xfrm>
                <a:off x="6369440" y="2244434"/>
                <a:ext cx="360" cy="36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A09519DD-D904-4496-B374-525473A81DE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363320" y="2238314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4C3F8370-FC3F-E8E5-E586-59295D9621BD}"/>
                    </a:ext>
                  </a:extLst>
                </p14:cNvPr>
                <p14:cNvContentPartPr/>
                <p14:nvPr/>
              </p14:nvContentPartPr>
              <p14:xfrm>
                <a:off x="6397520" y="2108354"/>
                <a:ext cx="93960" cy="1375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4C3F8370-FC3F-E8E5-E586-59295D9621B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6391400" y="2102234"/>
                  <a:ext cx="1062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254AD12-EBC5-3F71-BFC6-6E4628896C00}"/>
                    </a:ext>
                  </a:extLst>
                </p14:cNvPr>
                <p14:cNvContentPartPr/>
                <p14:nvPr/>
              </p14:nvContentPartPr>
              <p14:xfrm>
                <a:off x="6518480" y="2114834"/>
                <a:ext cx="117720" cy="1299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254AD12-EBC5-3F71-BFC6-6E4628896C00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6512360" y="2108714"/>
                  <a:ext cx="12996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23556" name="Ink 23555">
                  <a:extLst>
                    <a:ext uri="{FF2B5EF4-FFF2-40B4-BE49-F238E27FC236}">
                      <a16:creationId xmlns:a16="http://schemas.microsoft.com/office/drawing/2014/main" id="{0F92BF5B-89B7-172C-811C-AF3ED1FB9181}"/>
                    </a:ext>
                  </a:extLst>
                </p14:cNvPr>
                <p14:cNvContentPartPr/>
                <p14:nvPr/>
              </p14:nvContentPartPr>
              <p14:xfrm>
                <a:off x="6634040" y="2132114"/>
                <a:ext cx="70560" cy="87120"/>
              </p14:xfrm>
            </p:contentPart>
          </mc:Choice>
          <mc:Fallback xmlns="">
            <p:pic>
              <p:nvPicPr>
                <p:cNvPr id="23556" name="Ink 23555">
                  <a:extLst>
                    <a:ext uri="{FF2B5EF4-FFF2-40B4-BE49-F238E27FC236}">
                      <a16:creationId xmlns:a16="http://schemas.microsoft.com/office/drawing/2014/main" id="{0F92BF5B-89B7-172C-811C-AF3ED1FB9181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627920" y="2125994"/>
                  <a:ext cx="8280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23583" name="Ink 23582">
                  <a:extLst>
                    <a:ext uri="{FF2B5EF4-FFF2-40B4-BE49-F238E27FC236}">
                      <a16:creationId xmlns:a16="http://schemas.microsoft.com/office/drawing/2014/main" id="{FF15969B-CB9A-4DCF-3BCA-274CCAB7090C}"/>
                    </a:ext>
                  </a:extLst>
                </p14:cNvPr>
                <p14:cNvContentPartPr/>
                <p14:nvPr/>
              </p14:nvContentPartPr>
              <p14:xfrm>
                <a:off x="6725480" y="2132114"/>
                <a:ext cx="58680" cy="96120"/>
              </p14:xfrm>
            </p:contentPart>
          </mc:Choice>
          <mc:Fallback xmlns="">
            <p:pic>
              <p:nvPicPr>
                <p:cNvPr id="23583" name="Ink 23582">
                  <a:extLst>
                    <a:ext uri="{FF2B5EF4-FFF2-40B4-BE49-F238E27FC236}">
                      <a16:creationId xmlns:a16="http://schemas.microsoft.com/office/drawing/2014/main" id="{FF15969B-CB9A-4DCF-3BCA-274CCAB7090C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6719360" y="2125994"/>
                  <a:ext cx="7092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23585" name="Ink 23584">
                  <a:extLst>
                    <a:ext uri="{FF2B5EF4-FFF2-40B4-BE49-F238E27FC236}">
                      <a16:creationId xmlns:a16="http://schemas.microsoft.com/office/drawing/2014/main" id="{BCEDA086-0FCB-441D-A576-4F3961F63F3A}"/>
                    </a:ext>
                  </a:extLst>
                </p14:cNvPr>
                <p14:cNvContentPartPr/>
                <p14:nvPr/>
              </p14:nvContentPartPr>
              <p14:xfrm>
                <a:off x="6862640" y="2141114"/>
                <a:ext cx="16200" cy="69840"/>
              </p14:xfrm>
            </p:contentPart>
          </mc:Choice>
          <mc:Fallback xmlns="">
            <p:pic>
              <p:nvPicPr>
                <p:cNvPr id="23585" name="Ink 23584">
                  <a:extLst>
                    <a:ext uri="{FF2B5EF4-FFF2-40B4-BE49-F238E27FC236}">
                      <a16:creationId xmlns:a16="http://schemas.microsoft.com/office/drawing/2014/main" id="{BCEDA086-0FCB-441D-A576-4F3961F63F3A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6856520" y="2134994"/>
                  <a:ext cx="2844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23586" name="Ink 23585">
                  <a:extLst>
                    <a:ext uri="{FF2B5EF4-FFF2-40B4-BE49-F238E27FC236}">
                      <a16:creationId xmlns:a16="http://schemas.microsoft.com/office/drawing/2014/main" id="{78F76480-D47B-FC9C-8388-5533F52E3A6B}"/>
                    </a:ext>
                  </a:extLst>
                </p14:cNvPr>
                <p14:cNvContentPartPr/>
                <p14:nvPr/>
              </p14:nvContentPartPr>
              <p14:xfrm>
                <a:off x="6826640" y="2172074"/>
                <a:ext cx="90720" cy="3960"/>
              </p14:xfrm>
            </p:contentPart>
          </mc:Choice>
          <mc:Fallback xmlns="">
            <p:pic>
              <p:nvPicPr>
                <p:cNvPr id="23586" name="Ink 23585">
                  <a:extLst>
                    <a:ext uri="{FF2B5EF4-FFF2-40B4-BE49-F238E27FC236}">
                      <a16:creationId xmlns:a16="http://schemas.microsoft.com/office/drawing/2014/main" id="{78F76480-D47B-FC9C-8388-5533F52E3A6B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6820520" y="2165954"/>
                  <a:ext cx="102960" cy="1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23588" name="Ink 23587">
                  <a:extLst>
                    <a:ext uri="{FF2B5EF4-FFF2-40B4-BE49-F238E27FC236}">
                      <a16:creationId xmlns:a16="http://schemas.microsoft.com/office/drawing/2014/main" id="{B18F8343-3944-F6F4-8333-A0A9FA70726B}"/>
                    </a:ext>
                  </a:extLst>
                </p14:cNvPr>
                <p14:cNvContentPartPr/>
                <p14:nvPr/>
              </p14:nvContentPartPr>
              <p14:xfrm>
                <a:off x="6975680" y="2123834"/>
                <a:ext cx="23760" cy="5400"/>
              </p14:xfrm>
            </p:contentPart>
          </mc:Choice>
          <mc:Fallback xmlns="">
            <p:pic>
              <p:nvPicPr>
                <p:cNvPr id="23588" name="Ink 23587">
                  <a:extLst>
                    <a:ext uri="{FF2B5EF4-FFF2-40B4-BE49-F238E27FC236}">
                      <a16:creationId xmlns:a16="http://schemas.microsoft.com/office/drawing/2014/main" id="{B18F8343-3944-F6F4-8333-A0A9FA70726B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969560" y="2117714"/>
                  <a:ext cx="3600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23593" name="Ink 23592">
                  <a:extLst>
                    <a:ext uri="{FF2B5EF4-FFF2-40B4-BE49-F238E27FC236}">
                      <a16:creationId xmlns:a16="http://schemas.microsoft.com/office/drawing/2014/main" id="{9D5B75AF-01F0-5C8E-4335-491462ED30FF}"/>
                    </a:ext>
                  </a:extLst>
                </p14:cNvPr>
                <p14:cNvContentPartPr/>
                <p14:nvPr/>
              </p14:nvContentPartPr>
              <p14:xfrm>
                <a:off x="7043720" y="2114834"/>
                <a:ext cx="111600" cy="118800"/>
              </p14:xfrm>
            </p:contentPart>
          </mc:Choice>
          <mc:Fallback xmlns="">
            <p:pic>
              <p:nvPicPr>
                <p:cNvPr id="23593" name="Ink 23592">
                  <a:extLst>
                    <a:ext uri="{FF2B5EF4-FFF2-40B4-BE49-F238E27FC236}">
                      <a16:creationId xmlns:a16="http://schemas.microsoft.com/office/drawing/2014/main" id="{9D5B75AF-01F0-5C8E-4335-491462ED30F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7037600" y="2108714"/>
                  <a:ext cx="1238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23595" name="Ink 23594">
                  <a:extLst>
                    <a:ext uri="{FF2B5EF4-FFF2-40B4-BE49-F238E27FC236}">
                      <a16:creationId xmlns:a16="http://schemas.microsoft.com/office/drawing/2014/main" id="{F1029268-AE6E-B003-7614-4D4D1AA7CBE9}"/>
                    </a:ext>
                  </a:extLst>
                </p14:cNvPr>
                <p14:cNvContentPartPr/>
                <p14:nvPr/>
              </p14:nvContentPartPr>
              <p14:xfrm>
                <a:off x="7180520" y="2227154"/>
                <a:ext cx="1800" cy="360"/>
              </p14:xfrm>
            </p:contentPart>
          </mc:Choice>
          <mc:Fallback xmlns="">
            <p:pic>
              <p:nvPicPr>
                <p:cNvPr id="23595" name="Ink 23594">
                  <a:extLst>
                    <a:ext uri="{FF2B5EF4-FFF2-40B4-BE49-F238E27FC236}">
                      <a16:creationId xmlns:a16="http://schemas.microsoft.com/office/drawing/2014/main" id="{F1029268-AE6E-B003-7614-4D4D1AA7CBE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174400" y="2221034"/>
                  <a:ext cx="140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23597" name="Ink 23596">
                  <a:extLst>
                    <a:ext uri="{FF2B5EF4-FFF2-40B4-BE49-F238E27FC236}">
                      <a16:creationId xmlns:a16="http://schemas.microsoft.com/office/drawing/2014/main" id="{9C97E3E6-4241-8E81-8BFD-25F7A022F9FF}"/>
                    </a:ext>
                  </a:extLst>
                </p14:cNvPr>
                <p14:cNvContentPartPr/>
                <p14:nvPr/>
              </p14:nvContentPartPr>
              <p14:xfrm>
                <a:off x="7223360" y="2106554"/>
                <a:ext cx="360" cy="120240"/>
              </p14:xfrm>
            </p:contentPart>
          </mc:Choice>
          <mc:Fallback xmlns="">
            <p:pic>
              <p:nvPicPr>
                <p:cNvPr id="23597" name="Ink 23596">
                  <a:extLst>
                    <a:ext uri="{FF2B5EF4-FFF2-40B4-BE49-F238E27FC236}">
                      <a16:creationId xmlns:a16="http://schemas.microsoft.com/office/drawing/2014/main" id="{9C97E3E6-4241-8E81-8BFD-25F7A022F9FF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217240" y="2100434"/>
                  <a:ext cx="126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23598" name="Ink 23597">
                  <a:extLst>
                    <a:ext uri="{FF2B5EF4-FFF2-40B4-BE49-F238E27FC236}">
                      <a16:creationId xmlns:a16="http://schemas.microsoft.com/office/drawing/2014/main" id="{CFB09C7D-BAB4-EFB2-B8B6-35F7DB2A892F}"/>
                    </a:ext>
                  </a:extLst>
                </p14:cNvPr>
                <p14:cNvContentPartPr/>
                <p14:nvPr/>
              </p14:nvContentPartPr>
              <p14:xfrm>
                <a:off x="7267640" y="2114834"/>
                <a:ext cx="95760" cy="126720"/>
              </p14:xfrm>
            </p:contentPart>
          </mc:Choice>
          <mc:Fallback xmlns="">
            <p:pic>
              <p:nvPicPr>
                <p:cNvPr id="23598" name="Ink 23597">
                  <a:extLst>
                    <a:ext uri="{FF2B5EF4-FFF2-40B4-BE49-F238E27FC236}">
                      <a16:creationId xmlns:a16="http://schemas.microsoft.com/office/drawing/2014/main" id="{CFB09C7D-BAB4-EFB2-B8B6-35F7DB2A892F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261520" y="2108714"/>
                  <a:ext cx="1080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23600" name="Ink 23599">
                  <a:extLst>
                    <a:ext uri="{FF2B5EF4-FFF2-40B4-BE49-F238E27FC236}">
                      <a16:creationId xmlns:a16="http://schemas.microsoft.com/office/drawing/2014/main" id="{174269B0-FC71-9CD2-AE50-923B9AAC35F1}"/>
                    </a:ext>
                  </a:extLst>
                </p14:cNvPr>
                <p14:cNvContentPartPr/>
                <p14:nvPr/>
              </p14:nvContentPartPr>
              <p14:xfrm>
                <a:off x="7370960" y="2123834"/>
                <a:ext cx="75960" cy="128520"/>
              </p14:xfrm>
            </p:contentPart>
          </mc:Choice>
          <mc:Fallback xmlns="">
            <p:pic>
              <p:nvPicPr>
                <p:cNvPr id="23600" name="Ink 23599">
                  <a:extLst>
                    <a:ext uri="{FF2B5EF4-FFF2-40B4-BE49-F238E27FC236}">
                      <a16:creationId xmlns:a16="http://schemas.microsoft.com/office/drawing/2014/main" id="{174269B0-FC71-9CD2-AE50-923B9AAC35F1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364840" y="2117714"/>
                  <a:ext cx="88200" cy="14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10" name="Group 23609">
            <a:extLst>
              <a:ext uri="{FF2B5EF4-FFF2-40B4-BE49-F238E27FC236}">
                <a16:creationId xmlns:a16="http://schemas.microsoft.com/office/drawing/2014/main" id="{538AF627-0B9B-5E4B-C737-E11EF29DA69E}"/>
              </a:ext>
            </a:extLst>
          </p:cNvPr>
          <p:cNvGrpSpPr/>
          <p:nvPr/>
        </p:nvGrpSpPr>
        <p:grpSpPr>
          <a:xfrm>
            <a:off x="6643042" y="2085091"/>
            <a:ext cx="497160" cy="236160"/>
            <a:chOff x="7648880" y="2145794"/>
            <a:chExt cx="497160" cy="23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23602" name="Ink 23601">
                  <a:extLst>
                    <a:ext uri="{FF2B5EF4-FFF2-40B4-BE49-F238E27FC236}">
                      <a16:creationId xmlns:a16="http://schemas.microsoft.com/office/drawing/2014/main" id="{8C96EEB2-6A2A-2763-A207-DF588EF05DEF}"/>
                    </a:ext>
                  </a:extLst>
                </p14:cNvPr>
                <p14:cNvContentPartPr/>
                <p14:nvPr/>
              </p14:nvContentPartPr>
              <p14:xfrm>
                <a:off x="7749320" y="2152274"/>
                <a:ext cx="130320" cy="111600"/>
              </p14:xfrm>
            </p:contentPart>
          </mc:Choice>
          <mc:Fallback xmlns="">
            <p:pic>
              <p:nvPicPr>
                <p:cNvPr id="23602" name="Ink 23601">
                  <a:extLst>
                    <a:ext uri="{FF2B5EF4-FFF2-40B4-BE49-F238E27FC236}">
                      <a16:creationId xmlns:a16="http://schemas.microsoft.com/office/drawing/2014/main" id="{8C96EEB2-6A2A-2763-A207-DF588EF05DEF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7743200" y="2146154"/>
                  <a:ext cx="14256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23603" name="Ink 23602">
                  <a:extLst>
                    <a:ext uri="{FF2B5EF4-FFF2-40B4-BE49-F238E27FC236}">
                      <a16:creationId xmlns:a16="http://schemas.microsoft.com/office/drawing/2014/main" id="{94C58F1A-B251-FAA6-ED54-7D263A4E5B4E}"/>
                    </a:ext>
                  </a:extLst>
                </p14:cNvPr>
                <p14:cNvContentPartPr/>
                <p14:nvPr/>
              </p14:nvContentPartPr>
              <p14:xfrm>
                <a:off x="7904840" y="2253074"/>
                <a:ext cx="1800" cy="360"/>
              </p14:xfrm>
            </p:contentPart>
          </mc:Choice>
          <mc:Fallback xmlns="">
            <p:pic>
              <p:nvPicPr>
                <p:cNvPr id="23603" name="Ink 23602">
                  <a:extLst>
                    <a:ext uri="{FF2B5EF4-FFF2-40B4-BE49-F238E27FC236}">
                      <a16:creationId xmlns:a16="http://schemas.microsoft.com/office/drawing/2014/main" id="{94C58F1A-B251-FAA6-ED54-7D263A4E5B4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898720" y="2246954"/>
                  <a:ext cx="140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23604" name="Ink 23603">
                  <a:extLst>
                    <a:ext uri="{FF2B5EF4-FFF2-40B4-BE49-F238E27FC236}">
                      <a16:creationId xmlns:a16="http://schemas.microsoft.com/office/drawing/2014/main" id="{54E846FE-7369-A700-2EA7-7DC79D13B92C}"/>
                    </a:ext>
                  </a:extLst>
                </p14:cNvPr>
                <p14:cNvContentPartPr/>
                <p14:nvPr/>
              </p14:nvContentPartPr>
              <p14:xfrm>
                <a:off x="7937960" y="2149394"/>
                <a:ext cx="85680" cy="128520"/>
              </p14:xfrm>
            </p:contentPart>
          </mc:Choice>
          <mc:Fallback xmlns="">
            <p:pic>
              <p:nvPicPr>
                <p:cNvPr id="23604" name="Ink 23603">
                  <a:extLst>
                    <a:ext uri="{FF2B5EF4-FFF2-40B4-BE49-F238E27FC236}">
                      <a16:creationId xmlns:a16="http://schemas.microsoft.com/office/drawing/2014/main" id="{54E846FE-7369-A700-2EA7-7DC79D13B92C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7931840" y="2143274"/>
                  <a:ext cx="979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23605" name="Ink 23604">
                  <a:extLst>
                    <a:ext uri="{FF2B5EF4-FFF2-40B4-BE49-F238E27FC236}">
                      <a16:creationId xmlns:a16="http://schemas.microsoft.com/office/drawing/2014/main" id="{C4A57922-4073-2B0F-C878-459516C93EA9}"/>
                    </a:ext>
                  </a:extLst>
                </p14:cNvPr>
                <p14:cNvContentPartPr/>
                <p14:nvPr/>
              </p14:nvContentPartPr>
              <p14:xfrm>
                <a:off x="7697840" y="2166674"/>
                <a:ext cx="360" cy="360"/>
              </p14:xfrm>
            </p:contentPart>
          </mc:Choice>
          <mc:Fallback xmlns="">
            <p:pic>
              <p:nvPicPr>
                <p:cNvPr id="23605" name="Ink 23604">
                  <a:extLst>
                    <a:ext uri="{FF2B5EF4-FFF2-40B4-BE49-F238E27FC236}">
                      <a16:creationId xmlns:a16="http://schemas.microsoft.com/office/drawing/2014/main" id="{C4A57922-4073-2B0F-C878-459516C93EA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691720" y="2160554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23607" name="Ink 23606">
                  <a:extLst>
                    <a:ext uri="{FF2B5EF4-FFF2-40B4-BE49-F238E27FC236}">
                      <a16:creationId xmlns:a16="http://schemas.microsoft.com/office/drawing/2014/main" id="{3B306191-3CBE-25BA-4A31-59F491B2EAA9}"/>
                    </a:ext>
                  </a:extLst>
                </p14:cNvPr>
                <p14:cNvContentPartPr/>
                <p14:nvPr/>
              </p14:nvContentPartPr>
              <p14:xfrm>
                <a:off x="7648880" y="2218514"/>
                <a:ext cx="66600" cy="163440"/>
              </p14:xfrm>
            </p:contentPart>
          </mc:Choice>
          <mc:Fallback xmlns="">
            <p:pic>
              <p:nvPicPr>
                <p:cNvPr id="23607" name="Ink 23606">
                  <a:extLst>
                    <a:ext uri="{FF2B5EF4-FFF2-40B4-BE49-F238E27FC236}">
                      <a16:creationId xmlns:a16="http://schemas.microsoft.com/office/drawing/2014/main" id="{3B306191-3CBE-25BA-4A31-59F491B2EAA9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7642760" y="2212394"/>
                  <a:ext cx="7884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23609" name="Ink 23608">
                  <a:extLst>
                    <a:ext uri="{FF2B5EF4-FFF2-40B4-BE49-F238E27FC236}">
                      <a16:creationId xmlns:a16="http://schemas.microsoft.com/office/drawing/2014/main" id="{828AA1C2-C182-90F9-6C7C-DA4EECF5178D}"/>
                    </a:ext>
                  </a:extLst>
                </p14:cNvPr>
                <p14:cNvContentPartPr/>
                <p14:nvPr/>
              </p14:nvContentPartPr>
              <p14:xfrm>
                <a:off x="8068640" y="2145794"/>
                <a:ext cx="77400" cy="163440"/>
              </p14:xfrm>
            </p:contentPart>
          </mc:Choice>
          <mc:Fallback xmlns="">
            <p:pic>
              <p:nvPicPr>
                <p:cNvPr id="23609" name="Ink 23608">
                  <a:extLst>
                    <a:ext uri="{FF2B5EF4-FFF2-40B4-BE49-F238E27FC236}">
                      <a16:creationId xmlns:a16="http://schemas.microsoft.com/office/drawing/2014/main" id="{828AA1C2-C182-90F9-6C7C-DA4EECF5178D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8062520" y="2139674"/>
                  <a:ext cx="89640" cy="17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3">
            <p14:nvContentPartPr>
              <p14:cNvPr id="23611" name="Ink 23610">
                <a:extLst>
                  <a:ext uri="{FF2B5EF4-FFF2-40B4-BE49-F238E27FC236}">
                    <a16:creationId xmlns:a16="http://schemas.microsoft.com/office/drawing/2014/main" id="{DCB67C3E-B5F3-51DF-A6CD-BB193FCC41A1}"/>
                  </a:ext>
                </a:extLst>
              </p14:cNvPr>
              <p14:cNvContentPartPr/>
              <p14:nvPr/>
            </p14:nvContentPartPr>
            <p14:xfrm>
              <a:off x="7178362" y="2097691"/>
              <a:ext cx="92520" cy="188640"/>
            </p14:xfrm>
          </p:contentPart>
        </mc:Choice>
        <mc:Fallback xmlns="">
          <p:pic>
            <p:nvPicPr>
              <p:cNvPr id="23611" name="Ink 23610">
                <a:extLst>
                  <a:ext uri="{FF2B5EF4-FFF2-40B4-BE49-F238E27FC236}">
                    <a16:creationId xmlns:a16="http://schemas.microsoft.com/office/drawing/2014/main" id="{DCB67C3E-B5F3-51DF-A6CD-BB193FCC41A1}"/>
                  </a:ext>
                </a:extLst>
              </p:cNvPr>
              <p:cNvPicPr/>
              <p:nvPr/>
            </p:nvPicPr>
            <p:blipFill>
              <a:blip r:embed="rId164"/>
              <a:stretch>
                <a:fillRect/>
              </a:stretch>
            </p:blipFill>
            <p:spPr>
              <a:xfrm>
                <a:off x="7172242" y="2091571"/>
                <a:ext cx="104760" cy="200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3620" name="Group 23619">
            <a:extLst>
              <a:ext uri="{FF2B5EF4-FFF2-40B4-BE49-F238E27FC236}">
                <a16:creationId xmlns:a16="http://schemas.microsoft.com/office/drawing/2014/main" id="{865311C8-29DF-59DD-01F0-53AB5B2EE0E8}"/>
              </a:ext>
            </a:extLst>
          </p:cNvPr>
          <p:cNvGrpSpPr/>
          <p:nvPr/>
        </p:nvGrpSpPr>
        <p:grpSpPr>
          <a:xfrm>
            <a:off x="7134104" y="3420293"/>
            <a:ext cx="249480" cy="181440"/>
            <a:chOff x="9725000" y="2848154"/>
            <a:chExt cx="249480" cy="181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23617" name="Ink 23616">
                  <a:extLst>
                    <a:ext uri="{FF2B5EF4-FFF2-40B4-BE49-F238E27FC236}">
                      <a16:creationId xmlns:a16="http://schemas.microsoft.com/office/drawing/2014/main" id="{B9472E5F-5CA9-E8B5-1D47-3F1104309DDA}"/>
                    </a:ext>
                  </a:extLst>
                </p14:cNvPr>
                <p14:cNvContentPartPr/>
                <p14:nvPr/>
              </p14:nvContentPartPr>
              <p14:xfrm>
                <a:off x="9725000" y="2848154"/>
                <a:ext cx="25200" cy="181440"/>
              </p14:xfrm>
            </p:contentPart>
          </mc:Choice>
          <mc:Fallback xmlns="">
            <p:pic>
              <p:nvPicPr>
                <p:cNvPr id="23617" name="Ink 23616">
                  <a:extLst>
                    <a:ext uri="{FF2B5EF4-FFF2-40B4-BE49-F238E27FC236}">
                      <a16:creationId xmlns:a16="http://schemas.microsoft.com/office/drawing/2014/main" id="{B9472E5F-5CA9-E8B5-1D47-3F1104309DDA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9718880" y="2842034"/>
                  <a:ext cx="374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23618" name="Ink 23617">
                  <a:extLst>
                    <a:ext uri="{FF2B5EF4-FFF2-40B4-BE49-F238E27FC236}">
                      <a16:creationId xmlns:a16="http://schemas.microsoft.com/office/drawing/2014/main" id="{C3B5A40C-CE80-6FE6-A274-0725EFB45A2E}"/>
                    </a:ext>
                  </a:extLst>
                </p14:cNvPr>
                <p14:cNvContentPartPr/>
                <p14:nvPr/>
              </p14:nvContentPartPr>
              <p14:xfrm>
                <a:off x="9880160" y="2899994"/>
                <a:ext cx="29520" cy="116640"/>
              </p14:xfrm>
            </p:contentPart>
          </mc:Choice>
          <mc:Fallback xmlns="">
            <p:pic>
              <p:nvPicPr>
                <p:cNvPr id="23618" name="Ink 23617">
                  <a:extLst>
                    <a:ext uri="{FF2B5EF4-FFF2-40B4-BE49-F238E27FC236}">
                      <a16:creationId xmlns:a16="http://schemas.microsoft.com/office/drawing/2014/main" id="{C3B5A40C-CE80-6FE6-A274-0725EFB45A2E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9874040" y="2893874"/>
                  <a:ext cx="417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23619" name="Ink 23618">
                  <a:extLst>
                    <a:ext uri="{FF2B5EF4-FFF2-40B4-BE49-F238E27FC236}">
                      <a16:creationId xmlns:a16="http://schemas.microsoft.com/office/drawing/2014/main" id="{5FF11035-F87E-14E3-777B-3BF3EBB85644}"/>
                    </a:ext>
                  </a:extLst>
                </p14:cNvPr>
                <p14:cNvContentPartPr/>
                <p14:nvPr/>
              </p14:nvContentPartPr>
              <p14:xfrm>
                <a:off x="9862880" y="2960114"/>
                <a:ext cx="111600" cy="9720"/>
              </p14:xfrm>
            </p:contentPart>
          </mc:Choice>
          <mc:Fallback xmlns="">
            <p:pic>
              <p:nvPicPr>
                <p:cNvPr id="23619" name="Ink 23618">
                  <a:extLst>
                    <a:ext uri="{FF2B5EF4-FFF2-40B4-BE49-F238E27FC236}">
                      <a16:creationId xmlns:a16="http://schemas.microsoft.com/office/drawing/2014/main" id="{5FF11035-F87E-14E3-777B-3BF3EBB85644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9856760" y="2953994"/>
                  <a:ext cx="123840" cy="21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27" name="Group 23626">
            <a:extLst>
              <a:ext uri="{FF2B5EF4-FFF2-40B4-BE49-F238E27FC236}">
                <a16:creationId xmlns:a16="http://schemas.microsoft.com/office/drawing/2014/main" id="{66F648B0-FE63-30CA-051F-BA6F8566FA11}"/>
              </a:ext>
            </a:extLst>
          </p:cNvPr>
          <p:cNvGrpSpPr/>
          <p:nvPr/>
        </p:nvGrpSpPr>
        <p:grpSpPr>
          <a:xfrm>
            <a:off x="7461704" y="3418133"/>
            <a:ext cx="430920" cy="291960"/>
            <a:chOff x="10052600" y="2845994"/>
            <a:chExt cx="430920" cy="29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23621" name="Ink 23620">
                  <a:extLst>
                    <a:ext uri="{FF2B5EF4-FFF2-40B4-BE49-F238E27FC236}">
                      <a16:creationId xmlns:a16="http://schemas.microsoft.com/office/drawing/2014/main" id="{EBEFA1D1-2776-47E4-2092-A4C21D396A9A}"/>
                    </a:ext>
                  </a:extLst>
                </p14:cNvPr>
                <p14:cNvContentPartPr/>
                <p14:nvPr/>
              </p14:nvContentPartPr>
              <p14:xfrm>
                <a:off x="10092200" y="2882714"/>
                <a:ext cx="4320" cy="10080"/>
              </p14:xfrm>
            </p:contentPart>
          </mc:Choice>
          <mc:Fallback xmlns="">
            <p:pic>
              <p:nvPicPr>
                <p:cNvPr id="23621" name="Ink 23620">
                  <a:extLst>
                    <a:ext uri="{FF2B5EF4-FFF2-40B4-BE49-F238E27FC236}">
                      <a16:creationId xmlns:a16="http://schemas.microsoft.com/office/drawing/2014/main" id="{EBEFA1D1-2776-47E4-2092-A4C21D396A9A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0086080" y="2876594"/>
                  <a:ext cx="165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23622" name="Ink 23621">
                  <a:extLst>
                    <a:ext uri="{FF2B5EF4-FFF2-40B4-BE49-F238E27FC236}">
                      <a16:creationId xmlns:a16="http://schemas.microsoft.com/office/drawing/2014/main" id="{CCC2F6AB-8CCB-856D-C869-F9754BCB02EA}"/>
                    </a:ext>
                  </a:extLst>
                </p14:cNvPr>
                <p14:cNvContentPartPr/>
                <p14:nvPr/>
              </p14:nvContentPartPr>
              <p14:xfrm>
                <a:off x="10052600" y="2951834"/>
                <a:ext cx="87120" cy="186120"/>
              </p14:xfrm>
            </p:contentPart>
          </mc:Choice>
          <mc:Fallback xmlns="">
            <p:pic>
              <p:nvPicPr>
                <p:cNvPr id="23622" name="Ink 23621">
                  <a:extLst>
                    <a:ext uri="{FF2B5EF4-FFF2-40B4-BE49-F238E27FC236}">
                      <a16:creationId xmlns:a16="http://schemas.microsoft.com/office/drawing/2014/main" id="{CCC2F6AB-8CCB-856D-C869-F9754BCB02EA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0046480" y="2945714"/>
                  <a:ext cx="9936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23623" name="Ink 23622">
                  <a:extLst>
                    <a:ext uri="{FF2B5EF4-FFF2-40B4-BE49-F238E27FC236}">
                      <a16:creationId xmlns:a16="http://schemas.microsoft.com/office/drawing/2014/main" id="{D4075E39-641C-AE39-AE16-C8FA647BD8DE}"/>
                    </a:ext>
                  </a:extLst>
                </p14:cNvPr>
                <p14:cNvContentPartPr/>
                <p14:nvPr/>
              </p14:nvContentPartPr>
              <p14:xfrm>
                <a:off x="10199480" y="2848154"/>
                <a:ext cx="104040" cy="145440"/>
              </p14:xfrm>
            </p:contentPart>
          </mc:Choice>
          <mc:Fallback xmlns="">
            <p:pic>
              <p:nvPicPr>
                <p:cNvPr id="23623" name="Ink 23622">
                  <a:extLst>
                    <a:ext uri="{FF2B5EF4-FFF2-40B4-BE49-F238E27FC236}">
                      <a16:creationId xmlns:a16="http://schemas.microsoft.com/office/drawing/2014/main" id="{D4075E39-641C-AE39-AE16-C8FA647BD8DE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10193360" y="2842034"/>
                  <a:ext cx="1162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23624" name="Ink 23623">
                  <a:extLst>
                    <a:ext uri="{FF2B5EF4-FFF2-40B4-BE49-F238E27FC236}">
                      <a16:creationId xmlns:a16="http://schemas.microsoft.com/office/drawing/2014/main" id="{86F5F84E-AB63-85DF-771A-F2C723E2B535}"/>
                    </a:ext>
                  </a:extLst>
                </p14:cNvPr>
                <p14:cNvContentPartPr/>
                <p14:nvPr/>
              </p14:nvContentPartPr>
              <p14:xfrm>
                <a:off x="10346360" y="2995034"/>
                <a:ext cx="2160" cy="360"/>
              </p14:xfrm>
            </p:contentPart>
          </mc:Choice>
          <mc:Fallback xmlns="">
            <p:pic>
              <p:nvPicPr>
                <p:cNvPr id="23624" name="Ink 23623">
                  <a:extLst>
                    <a:ext uri="{FF2B5EF4-FFF2-40B4-BE49-F238E27FC236}">
                      <a16:creationId xmlns:a16="http://schemas.microsoft.com/office/drawing/2014/main" id="{86F5F84E-AB63-85DF-771A-F2C723E2B53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340240" y="2988914"/>
                  <a:ext cx="144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23626" name="Ink 23625">
                  <a:extLst>
                    <a:ext uri="{FF2B5EF4-FFF2-40B4-BE49-F238E27FC236}">
                      <a16:creationId xmlns:a16="http://schemas.microsoft.com/office/drawing/2014/main" id="{9BD2AAA6-47E0-A648-B90C-72F15237056A}"/>
                    </a:ext>
                  </a:extLst>
                </p14:cNvPr>
                <p14:cNvContentPartPr/>
                <p14:nvPr/>
              </p14:nvContentPartPr>
              <p14:xfrm>
                <a:off x="10380200" y="2845994"/>
                <a:ext cx="103320" cy="166680"/>
              </p14:xfrm>
            </p:contentPart>
          </mc:Choice>
          <mc:Fallback xmlns="">
            <p:pic>
              <p:nvPicPr>
                <p:cNvPr id="23626" name="Ink 23625">
                  <a:extLst>
                    <a:ext uri="{FF2B5EF4-FFF2-40B4-BE49-F238E27FC236}">
                      <a16:creationId xmlns:a16="http://schemas.microsoft.com/office/drawing/2014/main" id="{9BD2AAA6-47E0-A648-B90C-72F15237056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10374080" y="2839874"/>
                  <a:ext cx="115560" cy="178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31" name="Group 23630">
            <a:extLst>
              <a:ext uri="{FF2B5EF4-FFF2-40B4-BE49-F238E27FC236}">
                <a16:creationId xmlns:a16="http://schemas.microsoft.com/office/drawing/2014/main" id="{AAEBC9AD-65D6-8A8F-8CA7-93B5F865FF65}"/>
              </a:ext>
            </a:extLst>
          </p:cNvPr>
          <p:cNvGrpSpPr/>
          <p:nvPr/>
        </p:nvGrpSpPr>
        <p:grpSpPr>
          <a:xfrm>
            <a:off x="620803" y="3143805"/>
            <a:ext cx="149760" cy="295200"/>
            <a:chOff x="620803" y="3143805"/>
            <a:chExt cx="149760" cy="29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23629" name="Ink 23628">
                  <a:extLst>
                    <a:ext uri="{FF2B5EF4-FFF2-40B4-BE49-F238E27FC236}">
                      <a16:creationId xmlns:a16="http://schemas.microsoft.com/office/drawing/2014/main" id="{1E8425FB-8DD0-F151-574A-B9DBA2660E07}"/>
                    </a:ext>
                  </a:extLst>
                </p14:cNvPr>
                <p14:cNvContentPartPr/>
                <p14:nvPr/>
              </p14:nvContentPartPr>
              <p14:xfrm>
                <a:off x="620803" y="3143805"/>
                <a:ext cx="124200" cy="181080"/>
              </p14:xfrm>
            </p:contentPart>
          </mc:Choice>
          <mc:Fallback xmlns="">
            <p:pic>
              <p:nvPicPr>
                <p:cNvPr id="23629" name="Ink 23628">
                  <a:extLst>
                    <a:ext uri="{FF2B5EF4-FFF2-40B4-BE49-F238E27FC236}">
                      <a16:creationId xmlns:a16="http://schemas.microsoft.com/office/drawing/2014/main" id="{1E8425FB-8DD0-F151-574A-B9DBA2660E07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14683" y="3137685"/>
                  <a:ext cx="13644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23630" name="Ink 23629">
                  <a:extLst>
                    <a:ext uri="{FF2B5EF4-FFF2-40B4-BE49-F238E27FC236}">
                      <a16:creationId xmlns:a16="http://schemas.microsoft.com/office/drawing/2014/main" id="{D9CD90EA-AEAA-6EB1-3248-68703ED90CA1}"/>
                    </a:ext>
                  </a:extLst>
                </p14:cNvPr>
                <p14:cNvContentPartPr/>
                <p14:nvPr/>
              </p14:nvContentPartPr>
              <p14:xfrm>
                <a:off x="715483" y="3320925"/>
                <a:ext cx="55080" cy="118080"/>
              </p14:xfrm>
            </p:contentPart>
          </mc:Choice>
          <mc:Fallback xmlns="">
            <p:pic>
              <p:nvPicPr>
                <p:cNvPr id="23630" name="Ink 23629">
                  <a:extLst>
                    <a:ext uri="{FF2B5EF4-FFF2-40B4-BE49-F238E27FC236}">
                      <a16:creationId xmlns:a16="http://schemas.microsoft.com/office/drawing/2014/main" id="{D9CD90EA-AEAA-6EB1-3248-68703ED90CA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09363" y="3314805"/>
                  <a:ext cx="6732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34" name="Group 23633">
            <a:extLst>
              <a:ext uri="{FF2B5EF4-FFF2-40B4-BE49-F238E27FC236}">
                <a16:creationId xmlns:a16="http://schemas.microsoft.com/office/drawing/2014/main" id="{E0B0391C-1D04-C60C-7D50-28EE1CF5058E}"/>
              </a:ext>
            </a:extLst>
          </p:cNvPr>
          <p:cNvGrpSpPr/>
          <p:nvPr/>
        </p:nvGrpSpPr>
        <p:grpSpPr>
          <a:xfrm>
            <a:off x="5173522" y="2727290"/>
            <a:ext cx="181440" cy="285120"/>
            <a:chOff x="6179360" y="2787993"/>
            <a:chExt cx="181440" cy="28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23632" name="Ink 23631">
                  <a:extLst>
                    <a:ext uri="{FF2B5EF4-FFF2-40B4-BE49-F238E27FC236}">
                      <a16:creationId xmlns:a16="http://schemas.microsoft.com/office/drawing/2014/main" id="{7426F1F1-E4A4-059E-E6EB-3AC3FB689AF2}"/>
                    </a:ext>
                  </a:extLst>
                </p14:cNvPr>
                <p14:cNvContentPartPr/>
                <p14:nvPr/>
              </p14:nvContentPartPr>
              <p14:xfrm>
                <a:off x="6179360" y="2787993"/>
                <a:ext cx="159840" cy="184680"/>
              </p14:xfrm>
            </p:contentPart>
          </mc:Choice>
          <mc:Fallback xmlns="">
            <p:pic>
              <p:nvPicPr>
                <p:cNvPr id="23632" name="Ink 23631">
                  <a:extLst>
                    <a:ext uri="{FF2B5EF4-FFF2-40B4-BE49-F238E27FC236}">
                      <a16:creationId xmlns:a16="http://schemas.microsoft.com/office/drawing/2014/main" id="{7426F1F1-E4A4-059E-E6EB-3AC3FB689AF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6173240" y="2781873"/>
                  <a:ext cx="17208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23633" name="Ink 23632">
                  <a:extLst>
                    <a:ext uri="{FF2B5EF4-FFF2-40B4-BE49-F238E27FC236}">
                      <a16:creationId xmlns:a16="http://schemas.microsoft.com/office/drawing/2014/main" id="{5D7862E5-C00A-EF36-8204-3C09A7784779}"/>
                    </a:ext>
                  </a:extLst>
                </p14:cNvPr>
                <p14:cNvContentPartPr/>
                <p14:nvPr/>
              </p14:nvContentPartPr>
              <p14:xfrm>
                <a:off x="6300680" y="2962233"/>
                <a:ext cx="60120" cy="110880"/>
              </p14:xfrm>
            </p:contentPart>
          </mc:Choice>
          <mc:Fallback xmlns="">
            <p:pic>
              <p:nvPicPr>
                <p:cNvPr id="23633" name="Ink 23632">
                  <a:extLst>
                    <a:ext uri="{FF2B5EF4-FFF2-40B4-BE49-F238E27FC236}">
                      <a16:creationId xmlns:a16="http://schemas.microsoft.com/office/drawing/2014/main" id="{5D7862E5-C00A-EF36-8204-3C09A7784779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6294560" y="2956113"/>
                  <a:ext cx="7236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643" name="Group 23642">
            <a:extLst>
              <a:ext uri="{FF2B5EF4-FFF2-40B4-BE49-F238E27FC236}">
                <a16:creationId xmlns:a16="http://schemas.microsoft.com/office/drawing/2014/main" id="{D5D245B8-66C2-12AE-5474-BAD02A363410}"/>
              </a:ext>
            </a:extLst>
          </p:cNvPr>
          <p:cNvGrpSpPr/>
          <p:nvPr/>
        </p:nvGrpSpPr>
        <p:grpSpPr>
          <a:xfrm>
            <a:off x="5699842" y="2554130"/>
            <a:ext cx="1109520" cy="277200"/>
            <a:chOff x="6705680" y="2614833"/>
            <a:chExt cx="110952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23639" name="Ink 23638">
                  <a:extLst>
                    <a:ext uri="{FF2B5EF4-FFF2-40B4-BE49-F238E27FC236}">
                      <a16:creationId xmlns:a16="http://schemas.microsoft.com/office/drawing/2014/main" id="{5BB4EC7C-91FE-7D2A-A825-38E6C2A6C47F}"/>
                    </a:ext>
                  </a:extLst>
                </p14:cNvPr>
                <p14:cNvContentPartPr/>
                <p14:nvPr/>
              </p14:nvContentPartPr>
              <p14:xfrm>
                <a:off x="6705680" y="2614833"/>
                <a:ext cx="1109520" cy="277200"/>
              </p14:xfrm>
            </p:contentPart>
          </mc:Choice>
          <mc:Fallback xmlns="">
            <p:pic>
              <p:nvPicPr>
                <p:cNvPr id="23639" name="Ink 23638">
                  <a:extLst>
                    <a:ext uri="{FF2B5EF4-FFF2-40B4-BE49-F238E27FC236}">
                      <a16:creationId xmlns:a16="http://schemas.microsoft.com/office/drawing/2014/main" id="{5BB4EC7C-91FE-7D2A-A825-38E6C2A6C47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699560" y="2608713"/>
                  <a:ext cx="11217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23640" name="Ink 23639">
                  <a:extLst>
                    <a:ext uri="{FF2B5EF4-FFF2-40B4-BE49-F238E27FC236}">
                      <a16:creationId xmlns:a16="http://schemas.microsoft.com/office/drawing/2014/main" id="{A9DDF1A7-7A4E-7EF4-E781-DFA7FF7169E7}"/>
                    </a:ext>
                  </a:extLst>
                </p14:cNvPr>
                <p14:cNvContentPartPr/>
                <p14:nvPr/>
              </p14:nvContentPartPr>
              <p14:xfrm>
                <a:off x="7042280" y="2735793"/>
                <a:ext cx="137880" cy="9000"/>
              </p14:xfrm>
            </p:contentPart>
          </mc:Choice>
          <mc:Fallback xmlns="">
            <p:pic>
              <p:nvPicPr>
                <p:cNvPr id="23640" name="Ink 23639">
                  <a:extLst>
                    <a:ext uri="{FF2B5EF4-FFF2-40B4-BE49-F238E27FC236}">
                      <a16:creationId xmlns:a16="http://schemas.microsoft.com/office/drawing/2014/main" id="{A9DDF1A7-7A4E-7EF4-E781-DFA7FF7169E7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036160" y="2729673"/>
                  <a:ext cx="15012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23641" name="Ink 23640">
                  <a:extLst>
                    <a:ext uri="{FF2B5EF4-FFF2-40B4-BE49-F238E27FC236}">
                      <a16:creationId xmlns:a16="http://schemas.microsoft.com/office/drawing/2014/main" id="{97E110B5-5033-30AE-B5B9-E19750354B9F}"/>
                    </a:ext>
                  </a:extLst>
                </p14:cNvPr>
                <p14:cNvContentPartPr/>
                <p14:nvPr/>
              </p14:nvContentPartPr>
              <p14:xfrm>
                <a:off x="7111040" y="2753433"/>
                <a:ext cx="9360" cy="120240"/>
              </p14:xfrm>
            </p:contentPart>
          </mc:Choice>
          <mc:Fallback xmlns="">
            <p:pic>
              <p:nvPicPr>
                <p:cNvPr id="23641" name="Ink 23640">
                  <a:extLst>
                    <a:ext uri="{FF2B5EF4-FFF2-40B4-BE49-F238E27FC236}">
                      <a16:creationId xmlns:a16="http://schemas.microsoft.com/office/drawing/2014/main" id="{97E110B5-5033-30AE-B5B9-E19750354B9F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104920" y="2747313"/>
                  <a:ext cx="2160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23642" name="Ink 23641">
                  <a:extLst>
                    <a:ext uri="{FF2B5EF4-FFF2-40B4-BE49-F238E27FC236}">
                      <a16:creationId xmlns:a16="http://schemas.microsoft.com/office/drawing/2014/main" id="{DAF76A80-AD65-8921-11C8-A6423656FDF2}"/>
                    </a:ext>
                  </a:extLst>
                </p14:cNvPr>
                <p14:cNvContentPartPr/>
                <p14:nvPr/>
              </p14:nvContentPartPr>
              <p14:xfrm>
                <a:off x="7059560" y="2865393"/>
                <a:ext cx="137520" cy="18360"/>
              </p14:xfrm>
            </p:contentPart>
          </mc:Choice>
          <mc:Fallback xmlns="">
            <p:pic>
              <p:nvPicPr>
                <p:cNvPr id="23642" name="Ink 23641">
                  <a:extLst>
                    <a:ext uri="{FF2B5EF4-FFF2-40B4-BE49-F238E27FC236}">
                      <a16:creationId xmlns:a16="http://schemas.microsoft.com/office/drawing/2014/main" id="{DAF76A80-AD65-8921-11C8-A6423656FDF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053440" y="2859273"/>
                  <a:ext cx="149760" cy="30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6">
            <p14:nvContentPartPr>
              <p14:cNvPr id="23666" name="Ink 23665">
                <a:extLst>
                  <a:ext uri="{FF2B5EF4-FFF2-40B4-BE49-F238E27FC236}">
                    <a16:creationId xmlns:a16="http://schemas.microsoft.com/office/drawing/2014/main" id="{8CBC535D-6AB1-331B-4A8D-2EA871E662A1}"/>
                  </a:ext>
                </a:extLst>
              </p14:cNvPr>
              <p14:cNvContentPartPr/>
              <p14:nvPr/>
            </p14:nvContentPartPr>
            <p14:xfrm>
              <a:off x="10528235" y="4058975"/>
              <a:ext cx="98280" cy="281880"/>
            </p14:xfrm>
          </p:contentPart>
        </mc:Choice>
        <mc:Fallback xmlns="">
          <p:pic>
            <p:nvPicPr>
              <p:cNvPr id="23666" name="Ink 23665">
                <a:extLst>
                  <a:ext uri="{FF2B5EF4-FFF2-40B4-BE49-F238E27FC236}">
                    <a16:creationId xmlns:a16="http://schemas.microsoft.com/office/drawing/2014/main" id="{8CBC535D-6AB1-331B-4A8D-2EA871E662A1}"/>
                  </a:ext>
                </a:extLst>
              </p:cNvPr>
              <p:cNvPicPr/>
              <p:nvPr/>
            </p:nvPicPr>
            <p:blipFill>
              <a:blip r:embed="rId197"/>
              <a:stretch>
                <a:fillRect/>
              </a:stretch>
            </p:blipFill>
            <p:spPr>
              <a:xfrm>
                <a:off x="10522115" y="4052855"/>
                <a:ext cx="110520" cy="294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23697" name="Ink 23696">
                <a:extLst>
                  <a:ext uri="{FF2B5EF4-FFF2-40B4-BE49-F238E27FC236}">
                    <a16:creationId xmlns:a16="http://schemas.microsoft.com/office/drawing/2014/main" id="{A802914E-65C2-1A48-5CE9-B1761713B480}"/>
                  </a:ext>
                </a:extLst>
              </p14:cNvPr>
              <p14:cNvContentPartPr/>
              <p14:nvPr/>
            </p14:nvContentPartPr>
            <p14:xfrm>
              <a:off x="10878471" y="2426648"/>
              <a:ext cx="124200" cy="195120"/>
            </p14:xfrm>
          </p:contentPart>
        </mc:Choice>
        <mc:Fallback xmlns="">
          <p:pic>
            <p:nvPicPr>
              <p:cNvPr id="23697" name="Ink 23696">
                <a:extLst>
                  <a:ext uri="{FF2B5EF4-FFF2-40B4-BE49-F238E27FC236}">
                    <a16:creationId xmlns:a16="http://schemas.microsoft.com/office/drawing/2014/main" id="{A802914E-65C2-1A48-5CE9-B1761713B480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0872351" y="2420528"/>
                <a:ext cx="136440" cy="20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0">
            <p14:nvContentPartPr>
              <p14:cNvPr id="23668" name="Ink 23667">
                <a:extLst>
                  <a:ext uri="{FF2B5EF4-FFF2-40B4-BE49-F238E27FC236}">
                    <a16:creationId xmlns:a16="http://schemas.microsoft.com/office/drawing/2014/main" id="{A8A0DF04-FCEB-4295-53FF-BC02E57EFD21}"/>
                  </a:ext>
                </a:extLst>
              </p14:cNvPr>
              <p14:cNvContentPartPr/>
              <p14:nvPr/>
            </p14:nvContentPartPr>
            <p14:xfrm>
              <a:off x="10590479" y="4125702"/>
              <a:ext cx="87120" cy="138600"/>
            </p14:xfrm>
          </p:contentPart>
        </mc:Choice>
        <mc:Fallback xmlns="">
          <p:pic>
            <p:nvPicPr>
              <p:cNvPr id="23668" name="Ink 23667">
                <a:extLst>
                  <a:ext uri="{FF2B5EF4-FFF2-40B4-BE49-F238E27FC236}">
                    <a16:creationId xmlns:a16="http://schemas.microsoft.com/office/drawing/2014/main" id="{A8A0DF04-FCEB-4295-53FF-BC02E57EFD21}"/>
                  </a:ext>
                </a:extLst>
              </p:cNvPr>
              <p:cNvPicPr/>
              <p:nvPr/>
            </p:nvPicPr>
            <p:blipFill>
              <a:blip r:embed="rId201"/>
              <a:stretch>
                <a:fillRect/>
              </a:stretch>
            </p:blipFill>
            <p:spPr>
              <a:xfrm>
                <a:off x="10584359" y="4119582"/>
                <a:ext cx="9936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2">
            <p14:nvContentPartPr>
              <p14:cNvPr id="23669" name="Ink 23668">
                <a:extLst>
                  <a:ext uri="{FF2B5EF4-FFF2-40B4-BE49-F238E27FC236}">
                    <a16:creationId xmlns:a16="http://schemas.microsoft.com/office/drawing/2014/main" id="{3D760508-C8EC-3451-73D1-A2A9ADD0D7AC}"/>
                  </a:ext>
                </a:extLst>
              </p14:cNvPr>
              <p14:cNvContentPartPr/>
              <p14:nvPr/>
            </p14:nvContentPartPr>
            <p14:xfrm>
              <a:off x="10736999" y="4274742"/>
              <a:ext cx="360" cy="360"/>
            </p14:xfrm>
          </p:contentPart>
        </mc:Choice>
        <mc:Fallback xmlns="">
          <p:pic>
            <p:nvPicPr>
              <p:cNvPr id="23669" name="Ink 23668">
                <a:extLst>
                  <a:ext uri="{FF2B5EF4-FFF2-40B4-BE49-F238E27FC236}">
                    <a16:creationId xmlns:a16="http://schemas.microsoft.com/office/drawing/2014/main" id="{3D760508-C8EC-3451-73D1-A2A9ADD0D7AC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0730879" y="4268622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3">
            <p14:nvContentPartPr>
              <p14:cNvPr id="23670" name="Ink 23669">
                <a:extLst>
                  <a:ext uri="{FF2B5EF4-FFF2-40B4-BE49-F238E27FC236}">
                    <a16:creationId xmlns:a16="http://schemas.microsoft.com/office/drawing/2014/main" id="{261E849A-54AF-521F-FAAF-2547863B673A}"/>
                  </a:ext>
                </a:extLst>
              </p14:cNvPr>
              <p14:cNvContentPartPr/>
              <p14:nvPr/>
            </p14:nvContentPartPr>
            <p14:xfrm>
              <a:off x="10765799" y="4154142"/>
              <a:ext cx="98280" cy="117360"/>
            </p14:xfrm>
          </p:contentPart>
        </mc:Choice>
        <mc:Fallback xmlns="">
          <p:pic>
            <p:nvPicPr>
              <p:cNvPr id="23670" name="Ink 23669">
                <a:extLst>
                  <a:ext uri="{FF2B5EF4-FFF2-40B4-BE49-F238E27FC236}">
                    <a16:creationId xmlns:a16="http://schemas.microsoft.com/office/drawing/2014/main" id="{261E849A-54AF-521F-FAAF-2547863B673A}"/>
                  </a:ext>
                </a:extLst>
              </p:cNvPr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10759679" y="4148022"/>
                <a:ext cx="110520" cy="12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23672" name="Ink 23671">
                <a:extLst>
                  <a:ext uri="{FF2B5EF4-FFF2-40B4-BE49-F238E27FC236}">
                    <a16:creationId xmlns:a16="http://schemas.microsoft.com/office/drawing/2014/main" id="{DC142E18-DC43-1101-2CAC-1E967C94064A}"/>
                  </a:ext>
                </a:extLst>
              </p14:cNvPr>
              <p14:cNvContentPartPr/>
              <p14:nvPr/>
            </p14:nvContentPartPr>
            <p14:xfrm>
              <a:off x="10901159" y="4145502"/>
              <a:ext cx="116640" cy="146880"/>
            </p14:xfrm>
          </p:contentPart>
        </mc:Choice>
        <mc:Fallback xmlns="">
          <p:pic>
            <p:nvPicPr>
              <p:cNvPr id="23672" name="Ink 23671">
                <a:extLst>
                  <a:ext uri="{FF2B5EF4-FFF2-40B4-BE49-F238E27FC236}">
                    <a16:creationId xmlns:a16="http://schemas.microsoft.com/office/drawing/2014/main" id="{DC142E18-DC43-1101-2CAC-1E967C94064A}"/>
                  </a:ext>
                </a:extLst>
              </p:cNvPr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10895039" y="4139382"/>
                <a:ext cx="128880" cy="15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23674" name="Ink 23673">
                <a:extLst>
                  <a:ext uri="{FF2B5EF4-FFF2-40B4-BE49-F238E27FC236}">
                    <a16:creationId xmlns:a16="http://schemas.microsoft.com/office/drawing/2014/main" id="{02921879-7AB2-4E1C-33F0-66543B03486D}"/>
                  </a:ext>
                </a:extLst>
              </p14:cNvPr>
              <p14:cNvContentPartPr/>
              <p14:nvPr/>
            </p14:nvContentPartPr>
            <p14:xfrm>
              <a:off x="11022839" y="4136862"/>
              <a:ext cx="81720" cy="145440"/>
            </p14:xfrm>
          </p:contentPart>
        </mc:Choice>
        <mc:Fallback xmlns="">
          <p:pic>
            <p:nvPicPr>
              <p:cNvPr id="23674" name="Ink 23673">
                <a:extLst>
                  <a:ext uri="{FF2B5EF4-FFF2-40B4-BE49-F238E27FC236}">
                    <a16:creationId xmlns:a16="http://schemas.microsoft.com/office/drawing/2014/main" id="{02921879-7AB2-4E1C-33F0-66543B03486D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11016719" y="4130742"/>
                <a:ext cx="93960" cy="15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23676" name="Ink 23675">
                <a:extLst>
                  <a:ext uri="{FF2B5EF4-FFF2-40B4-BE49-F238E27FC236}">
                    <a16:creationId xmlns:a16="http://schemas.microsoft.com/office/drawing/2014/main" id="{4987535D-9531-333D-FF75-755DAEC5A79D}"/>
                  </a:ext>
                </a:extLst>
              </p14:cNvPr>
              <p14:cNvContentPartPr/>
              <p14:nvPr/>
            </p14:nvContentPartPr>
            <p14:xfrm>
              <a:off x="11124719" y="4136862"/>
              <a:ext cx="85320" cy="144000"/>
            </p14:xfrm>
          </p:contentPart>
        </mc:Choice>
        <mc:Fallback xmlns="">
          <p:pic>
            <p:nvPicPr>
              <p:cNvPr id="23676" name="Ink 23675">
                <a:extLst>
                  <a:ext uri="{FF2B5EF4-FFF2-40B4-BE49-F238E27FC236}">
                    <a16:creationId xmlns:a16="http://schemas.microsoft.com/office/drawing/2014/main" id="{4987535D-9531-333D-FF75-755DAEC5A79D}"/>
                  </a:ext>
                </a:extLst>
              </p:cNvPr>
              <p:cNvPicPr/>
              <p:nvPr/>
            </p:nvPicPr>
            <p:blipFill>
              <a:blip r:embed="rId210"/>
              <a:stretch>
                <a:fillRect/>
              </a:stretch>
            </p:blipFill>
            <p:spPr>
              <a:xfrm>
                <a:off x="11118599" y="4130742"/>
                <a:ext cx="9756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23678" name="Ink 23677">
                <a:extLst>
                  <a:ext uri="{FF2B5EF4-FFF2-40B4-BE49-F238E27FC236}">
                    <a16:creationId xmlns:a16="http://schemas.microsoft.com/office/drawing/2014/main" id="{420724FB-2F12-A942-B67D-97EE8D86F56B}"/>
                  </a:ext>
                </a:extLst>
              </p14:cNvPr>
              <p14:cNvContentPartPr/>
              <p14:nvPr/>
            </p14:nvContentPartPr>
            <p14:xfrm>
              <a:off x="11263319" y="4171422"/>
              <a:ext cx="17640" cy="95040"/>
            </p14:xfrm>
          </p:contentPart>
        </mc:Choice>
        <mc:Fallback xmlns="">
          <p:pic>
            <p:nvPicPr>
              <p:cNvPr id="23678" name="Ink 23677">
                <a:extLst>
                  <a:ext uri="{FF2B5EF4-FFF2-40B4-BE49-F238E27FC236}">
                    <a16:creationId xmlns:a16="http://schemas.microsoft.com/office/drawing/2014/main" id="{420724FB-2F12-A942-B67D-97EE8D86F56B}"/>
                  </a:ext>
                </a:extLst>
              </p:cNvPr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11257199" y="4165302"/>
                <a:ext cx="29880" cy="10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23679" name="Ink 23678">
                <a:extLst>
                  <a:ext uri="{FF2B5EF4-FFF2-40B4-BE49-F238E27FC236}">
                    <a16:creationId xmlns:a16="http://schemas.microsoft.com/office/drawing/2014/main" id="{228F6BBF-0CFF-AD66-DCF0-016A80AC501C}"/>
                  </a:ext>
                </a:extLst>
              </p14:cNvPr>
              <p14:cNvContentPartPr/>
              <p14:nvPr/>
            </p14:nvContentPartPr>
            <p14:xfrm>
              <a:off x="11246039" y="4205982"/>
              <a:ext cx="102960" cy="9000"/>
            </p14:xfrm>
          </p:contentPart>
        </mc:Choice>
        <mc:Fallback xmlns="">
          <p:pic>
            <p:nvPicPr>
              <p:cNvPr id="23679" name="Ink 23678">
                <a:extLst>
                  <a:ext uri="{FF2B5EF4-FFF2-40B4-BE49-F238E27FC236}">
                    <a16:creationId xmlns:a16="http://schemas.microsoft.com/office/drawing/2014/main" id="{228F6BBF-0CFF-AD66-DCF0-016A80AC501C}"/>
                  </a:ext>
                </a:extLst>
              </p:cNvPr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11239919" y="4199862"/>
                <a:ext cx="11520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23681" name="Ink 23680">
                <a:extLst>
                  <a:ext uri="{FF2B5EF4-FFF2-40B4-BE49-F238E27FC236}">
                    <a16:creationId xmlns:a16="http://schemas.microsoft.com/office/drawing/2014/main" id="{5EB13009-0469-DAF3-A2A9-7674793CE24D}"/>
                  </a:ext>
                </a:extLst>
              </p14:cNvPr>
              <p14:cNvContentPartPr/>
              <p14:nvPr/>
            </p14:nvContentPartPr>
            <p14:xfrm>
              <a:off x="11427119" y="4154142"/>
              <a:ext cx="360" cy="360"/>
            </p14:xfrm>
          </p:contentPart>
        </mc:Choice>
        <mc:Fallback xmlns="">
          <p:pic>
            <p:nvPicPr>
              <p:cNvPr id="23681" name="Ink 23680">
                <a:extLst>
                  <a:ext uri="{FF2B5EF4-FFF2-40B4-BE49-F238E27FC236}">
                    <a16:creationId xmlns:a16="http://schemas.microsoft.com/office/drawing/2014/main" id="{5EB13009-0469-DAF3-A2A9-7674793CE24D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1420999" y="4148022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23682" name="Ink 23681">
                <a:extLst>
                  <a:ext uri="{FF2B5EF4-FFF2-40B4-BE49-F238E27FC236}">
                    <a16:creationId xmlns:a16="http://schemas.microsoft.com/office/drawing/2014/main" id="{47E72401-10E2-2117-977F-D74D52EBF399}"/>
                  </a:ext>
                </a:extLst>
              </p14:cNvPr>
              <p14:cNvContentPartPr/>
              <p14:nvPr/>
            </p14:nvContentPartPr>
            <p14:xfrm>
              <a:off x="11378159" y="4205982"/>
              <a:ext cx="75240" cy="178560"/>
            </p14:xfrm>
          </p:contentPart>
        </mc:Choice>
        <mc:Fallback xmlns="">
          <p:pic>
            <p:nvPicPr>
              <p:cNvPr id="23682" name="Ink 23681">
                <a:extLst>
                  <a:ext uri="{FF2B5EF4-FFF2-40B4-BE49-F238E27FC236}">
                    <a16:creationId xmlns:a16="http://schemas.microsoft.com/office/drawing/2014/main" id="{47E72401-10E2-2117-977F-D74D52EBF399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11372039" y="4199862"/>
                <a:ext cx="87480" cy="19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8">
            <p14:nvContentPartPr>
              <p14:cNvPr id="23688" name="Ink 23687">
                <a:extLst>
                  <a:ext uri="{FF2B5EF4-FFF2-40B4-BE49-F238E27FC236}">
                    <a16:creationId xmlns:a16="http://schemas.microsoft.com/office/drawing/2014/main" id="{40543A6A-3135-17B1-2072-9E2983E1BEAB}"/>
                  </a:ext>
                </a:extLst>
              </p14:cNvPr>
              <p14:cNvContentPartPr/>
              <p14:nvPr/>
            </p14:nvContentPartPr>
            <p14:xfrm>
              <a:off x="11508119" y="4162782"/>
              <a:ext cx="99360" cy="101160"/>
            </p14:xfrm>
          </p:contentPart>
        </mc:Choice>
        <mc:Fallback xmlns="">
          <p:pic>
            <p:nvPicPr>
              <p:cNvPr id="23688" name="Ink 23687">
                <a:extLst>
                  <a:ext uri="{FF2B5EF4-FFF2-40B4-BE49-F238E27FC236}">
                    <a16:creationId xmlns:a16="http://schemas.microsoft.com/office/drawing/2014/main" id="{40543A6A-3135-17B1-2072-9E2983E1BEAB}"/>
                  </a:ext>
                </a:extLst>
              </p:cNvPr>
              <p:cNvPicPr/>
              <p:nvPr/>
            </p:nvPicPr>
            <p:blipFill>
              <a:blip r:embed="rId219"/>
              <a:stretch>
                <a:fillRect/>
              </a:stretch>
            </p:blipFill>
            <p:spPr>
              <a:xfrm>
                <a:off x="11501999" y="4156662"/>
                <a:ext cx="11160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0">
            <p14:nvContentPartPr>
              <p14:cNvPr id="23690" name="Ink 23689">
                <a:extLst>
                  <a:ext uri="{FF2B5EF4-FFF2-40B4-BE49-F238E27FC236}">
                    <a16:creationId xmlns:a16="http://schemas.microsoft.com/office/drawing/2014/main" id="{B385BF8A-CBD7-B062-D0B1-060C7FD75CB1}"/>
                  </a:ext>
                </a:extLst>
              </p14:cNvPr>
              <p14:cNvContentPartPr/>
              <p14:nvPr/>
            </p14:nvContentPartPr>
            <p14:xfrm>
              <a:off x="11669039" y="4266462"/>
              <a:ext cx="360" cy="360"/>
            </p14:xfrm>
          </p:contentPart>
        </mc:Choice>
        <mc:Fallback xmlns="">
          <p:pic>
            <p:nvPicPr>
              <p:cNvPr id="23690" name="Ink 23689">
                <a:extLst>
                  <a:ext uri="{FF2B5EF4-FFF2-40B4-BE49-F238E27FC236}">
                    <a16:creationId xmlns:a16="http://schemas.microsoft.com/office/drawing/2014/main" id="{B385BF8A-CBD7-B062-D0B1-060C7FD75CB1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1662919" y="4260342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23691" name="Ink 23690">
                <a:extLst>
                  <a:ext uri="{FF2B5EF4-FFF2-40B4-BE49-F238E27FC236}">
                    <a16:creationId xmlns:a16="http://schemas.microsoft.com/office/drawing/2014/main" id="{6D844464-4FB3-1F95-E901-36456782C704}"/>
                  </a:ext>
                </a:extLst>
              </p14:cNvPr>
              <p14:cNvContentPartPr/>
              <p14:nvPr/>
            </p14:nvContentPartPr>
            <p14:xfrm>
              <a:off x="11711879" y="4166022"/>
              <a:ext cx="150480" cy="129960"/>
            </p14:xfrm>
          </p:contentPart>
        </mc:Choice>
        <mc:Fallback xmlns="">
          <p:pic>
            <p:nvPicPr>
              <p:cNvPr id="23691" name="Ink 23690">
                <a:extLst>
                  <a:ext uri="{FF2B5EF4-FFF2-40B4-BE49-F238E27FC236}">
                    <a16:creationId xmlns:a16="http://schemas.microsoft.com/office/drawing/2014/main" id="{6D844464-4FB3-1F95-E901-36456782C704}"/>
                  </a:ext>
                </a:extLst>
              </p:cNvPr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11705759" y="4159902"/>
                <a:ext cx="16272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23692" name="Ink 23691">
                <a:extLst>
                  <a:ext uri="{FF2B5EF4-FFF2-40B4-BE49-F238E27FC236}">
                    <a16:creationId xmlns:a16="http://schemas.microsoft.com/office/drawing/2014/main" id="{F86A0107-E804-EF54-446E-339189521CA1}"/>
                  </a:ext>
                </a:extLst>
              </p14:cNvPr>
              <p14:cNvContentPartPr/>
              <p14:nvPr/>
            </p14:nvContentPartPr>
            <p14:xfrm>
              <a:off x="11859479" y="4172502"/>
              <a:ext cx="83160" cy="95760"/>
            </p14:xfrm>
          </p:contentPart>
        </mc:Choice>
        <mc:Fallback xmlns="">
          <p:pic>
            <p:nvPicPr>
              <p:cNvPr id="23692" name="Ink 23691">
                <a:extLst>
                  <a:ext uri="{FF2B5EF4-FFF2-40B4-BE49-F238E27FC236}">
                    <a16:creationId xmlns:a16="http://schemas.microsoft.com/office/drawing/2014/main" id="{F86A0107-E804-EF54-446E-339189521CA1}"/>
                  </a:ext>
                </a:extLst>
              </p:cNvPr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11853359" y="4166382"/>
                <a:ext cx="95400" cy="108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23694" name="Ink 23693">
                <a:extLst>
                  <a:ext uri="{FF2B5EF4-FFF2-40B4-BE49-F238E27FC236}">
                    <a16:creationId xmlns:a16="http://schemas.microsoft.com/office/drawing/2014/main" id="{FB2F83F9-9A4C-7C25-083E-5872F8877E81}"/>
                  </a:ext>
                </a:extLst>
              </p14:cNvPr>
              <p14:cNvContentPartPr/>
              <p14:nvPr/>
            </p14:nvContentPartPr>
            <p14:xfrm>
              <a:off x="11948399" y="4140102"/>
              <a:ext cx="91080" cy="159840"/>
            </p14:xfrm>
          </p:contentPart>
        </mc:Choice>
        <mc:Fallback xmlns="">
          <p:pic>
            <p:nvPicPr>
              <p:cNvPr id="23694" name="Ink 23693">
                <a:extLst>
                  <a:ext uri="{FF2B5EF4-FFF2-40B4-BE49-F238E27FC236}">
                    <a16:creationId xmlns:a16="http://schemas.microsoft.com/office/drawing/2014/main" id="{FB2F83F9-9A4C-7C25-083E-5872F8877E81}"/>
                  </a:ext>
                </a:extLst>
              </p:cNvPr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11942279" y="4133982"/>
                <a:ext cx="103320" cy="17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23695" name="Ink 23694">
                <a:extLst>
                  <a:ext uri="{FF2B5EF4-FFF2-40B4-BE49-F238E27FC236}">
                    <a16:creationId xmlns:a16="http://schemas.microsoft.com/office/drawing/2014/main" id="{AC426741-BC2F-27CB-8556-9503C3A63E65}"/>
                  </a:ext>
                </a:extLst>
              </p14:cNvPr>
              <p14:cNvContentPartPr/>
              <p14:nvPr/>
            </p14:nvContentPartPr>
            <p14:xfrm>
              <a:off x="12039479" y="4142870"/>
              <a:ext cx="52920" cy="177120"/>
            </p14:xfrm>
          </p:contentPart>
        </mc:Choice>
        <mc:Fallback xmlns="">
          <p:pic>
            <p:nvPicPr>
              <p:cNvPr id="23695" name="Ink 23694">
                <a:extLst>
                  <a:ext uri="{FF2B5EF4-FFF2-40B4-BE49-F238E27FC236}">
                    <a16:creationId xmlns:a16="http://schemas.microsoft.com/office/drawing/2014/main" id="{AC426741-BC2F-27CB-8556-9503C3A63E65}"/>
                  </a:ext>
                </a:extLst>
              </p:cNvPr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12033359" y="4136750"/>
                <a:ext cx="65160" cy="18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23887" name="Ink 23886">
                <a:extLst>
                  <a:ext uri="{FF2B5EF4-FFF2-40B4-BE49-F238E27FC236}">
                    <a16:creationId xmlns:a16="http://schemas.microsoft.com/office/drawing/2014/main" id="{F6636EA3-C306-D6F8-76CF-42E7237FE870}"/>
                  </a:ext>
                </a:extLst>
              </p14:cNvPr>
              <p14:cNvContentPartPr/>
              <p14:nvPr/>
            </p14:nvContentPartPr>
            <p14:xfrm>
              <a:off x="8703891" y="4435466"/>
              <a:ext cx="1614960" cy="544320"/>
            </p14:xfrm>
          </p:contentPart>
        </mc:Choice>
        <mc:Fallback xmlns="">
          <p:pic>
            <p:nvPicPr>
              <p:cNvPr id="23887" name="Ink 23886">
                <a:extLst>
                  <a:ext uri="{FF2B5EF4-FFF2-40B4-BE49-F238E27FC236}">
                    <a16:creationId xmlns:a16="http://schemas.microsoft.com/office/drawing/2014/main" id="{F6636EA3-C306-D6F8-76CF-42E7237FE870}"/>
                  </a:ext>
                </a:extLst>
              </p:cNvPr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8697771" y="4429346"/>
                <a:ext cx="1627200" cy="556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23767" name="Ink 23766">
                <a:extLst>
                  <a:ext uri="{FF2B5EF4-FFF2-40B4-BE49-F238E27FC236}">
                    <a16:creationId xmlns:a16="http://schemas.microsoft.com/office/drawing/2014/main" id="{E3B7086D-D452-677F-AAF3-8AB5E708E9E1}"/>
                  </a:ext>
                </a:extLst>
              </p14:cNvPr>
              <p14:cNvContentPartPr/>
              <p14:nvPr/>
            </p14:nvContentPartPr>
            <p14:xfrm>
              <a:off x="8724391" y="3603684"/>
              <a:ext cx="160560" cy="214920"/>
            </p14:xfrm>
          </p:contentPart>
        </mc:Choice>
        <mc:Fallback xmlns="">
          <p:pic>
            <p:nvPicPr>
              <p:cNvPr id="23767" name="Ink 23766">
                <a:extLst>
                  <a:ext uri="{FF2B5EF4-FFF2-40B4-BE49-F238E27FC236}">
                    <a16:creationId xmlns:a16="http://schemas.microsoft.com/office/drawing/2014/main" id="{E3B7086D-D452-677F-AAF3-8AB5E708E9E1}"/>
                  </a:ext>
                </a:extLst>
              </p:cNvPr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8718271" y="3597564"/>
                <a:ext cx="172800" cy="22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23768" name="Ink 23767">
                <a:extLst>
                  <a:ext uri="{FF2B5EF4-FFF2-40B4-BE49-F238E27FC236}">
                    <a16:creationId xmlns:a16="http://schemas.microsoft.com/office/drawing/2014/main" id="{3DFB8265-3434-2220-75FC-F899F86B2AA8}"/>
                  </a:ext>
                </a:extLst>
              </p14:cNvPr>
              <p14:cNvContentPartPr/>
              <p14:nvPr/>
            </p14:nvContentPartPr>
            <p14:xfrm>
              <a:off x="8843551" y="3831924"/>
              <a:ext cx="51840" cy="103320"/>
            </p14:xfrm>
          </p:contentPart>
        </mc:Choice>
        <mc:Fallback xmlns="">
          <p:pic>
            <p:nvPicPr>
              <p:cNvPr id="23768" name="Ink 23767">
                <a:extLst>
                  <a:ext uri="{FF2B5EF4-FFF2-40B4-BE49-F238E27FC236}">
                    <a16:creationId xmlns:a16="http://schemas.microsoft.com/office/drawing/2014/main" id="{3DFB8265-3434-2220-75FC-F899F86B2AA8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8837431" y="3825804"/>
                <a:ext cx="6408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23770" name="Ink 23769">
                <a:extLst>
                  <a:ext uri="{FF2B5EF4-FFF2-40B4-BE49-F238E27FC236}">
                    <a16:creationId xmlns:a16="http://schemas.microsoft.com/office/drawing/2014/main" id="{01D095BA-26F3-B9DB-314A-653C498E06EE}"/>
                  </a:ext>
                </a:extLst>
              </p14:cNvPr>
              <p14:cNvContentPartPr/>
              <p14:nvPr/>
            </p14:nvContentPartPr>
            <p14:xfrm>
              <a:off x="9024631" y="3741204"/>
              <a:ext cx="66600" cy="5400"/>
            </p14:xfrm>
          </p:contentPart>
        </mc:Choice>
        <mc:Fallback xmlns="">
          <p:pic>
            <p:nvPicPr>
              <p:cNvPr id="23770" name="Ink 23769">
                <a:extLst>
                  <a:ext uri="{FF2B5EF4-FFF2-40B4-BE49-F238E27FC236}">
                    <a16:creationId xmlns:a16="http://schemas.microsoft.com/office/drawing/2014/main" id="{01D095BA-26F3-B9DB-314A-653C498E06EE}"/>
                  </a:ext>
                </a:extLst>
              </p:cNvPr>
              <p:cNvPicPr/>
              <p:nvPr/>
            </p:nvPicPr>
            <p:blipFill>
              <a:blip r:embed="rId236"/>
              <a:stretch>
                <a:fillRect/>
              </a:stretch>
            </p:blipFill>
            <p:spPr>
              <a:xfrm>
                <a:off x="9018511" y="3735084"/>
                <a:ext cx="78840" cy="1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23771" name="Ink 23770">
                <a:extLst>
                  <a:ext uri="{FF2B5EF4-FFF2-40B4-BE49-F238E27FC236}">
                    <a16:creationId xmlns:a16="http://schemas.microsoft.com/office/drawing/2014/main" id="{C948606D-E23E-3857-D84B-F0FA649310EC}"/>
                  </a:ext>
                </a:extLst>
              </p14:cNvPr>
              <p14:cNvContentPartPr/>
              <p14:nvPr/>
            </p14:nvContentPartPr>
            <p14:xfrm>
              <a:off x="9010231" y="3789084"/>
              <a:ext cx="86400" cy="10440"/>
            </p14:xfrm>
          </p:contentPart>
        </mc:Choice>
        <mc:Fallback xmlns="">
          <p:pic>
            <p:nvPicPr>
              <p:cNvPr id="23771" name="Ink 23770">
                <a:extLst>
                  <a:ext uri="{FF2B5EF4-FFF2-40B4-BE49-F238E27FC236}">
                    <a16:creationId xmlns:a16="http://schemas.microsoft.com/office/drawing/2014/main" id="{C948606D-E23E-3857-D84B-F0FA649310EC}"/>
                  </a:ext>
                </a:extLst>
              </p:cNvPr>
              <p:cNvPicPr/>
              <p:nvPr/>
            </p:nvPicPr>
            <p:blipFill>
              <a:blip r:embed="rId238"/>
              <a:stretch>
                <a:fillRect/>
              </a:stretch>
            </p:blipFill>
            <p:spPr>
              <a:xfrm>
                <a:off x="9004111" y="3782964"/>
                <a:ext cx="9864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23772" name="Ink 23771">
                <a:extLst>
                  <a:ext uri="{FF2B5EF4-FFF2-40B4-BE49-F238E27FC236}">
                    <a16:creationId xmlns:a16="http://schemas.microsoft.com/office/drawing/2014/main" id="{577FB5CF-457F-4366-D246-6E48B7ED9F5D}"/>
                  </a:ext>
                </a:extLst>
              </p14:cNvPr>
              <p14:cNvContentPartPr/>
              <p14:nvPr/>
            </p14:nvContentPartPr>
            <p14:xfrm>
              <a:off x="9195991" y="3656244"/>
              <a:ext cx="170280" cy="221760"/>
            </p14:xfrm>
          </p:contentPart>
        </mc:Choice>
        <mc:Fallback xmlns="">
          <p:pic>
            <p:nvPicPr>
              <p:cNvPr id="23772" name="Ink 23771">
                <a:extLst>
                  <a:ext uri="{FF2B5EF4-FFF2-40B4-BE49-F238E27FC236}">
                    <a16:creationId xmlns:a16="http://schemas.microsoft.com/office/drawing/2014/main" id="{577FB5CF-457F-4366-D246-6E48B7ED9F5D}"/>
                  </a:ext>
                </a:extLst>
              </p:cNvPr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9189871" y="3650124"/>
                <a:ext cx="182520" cy="23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23774" name="Ink 23773">
                <a:extLst>
                  <a:ext uri="{FF2B5EF4-FFF2-40B4-BE49-F238E27FC236}">
                    <a16:creationId xmlns:a16="http://schemas.microsoft.com/office/drawing/2014/main" id="{171B2809-8B02-8ABD-1E34-9563A57C67B6}"/>
                  </a:ext>
                </a:extLst>
              </p14:cNvPr>
              <p14:cNvContentPartPr/>
              <p14:nvPr/>
            </p14:nvContentPartPr>
            <p14:xfrm>
              <a:off x="9339631" y="3884124"/>
              <a:ext cx="33840" cy="65160"/>
            </p14:xfrm>
          </p:contentPart>
        </mc:Choice>
        <mc:Fallback xmlns="">
          <p:pic>
            <p:nvPicPr>
              <p:cNvPr id="23774" name="Ink 23773">
                <a:extLst>
                  <a:ext uri="{FF2B5EF4-FFF2-40B4-BE49-F238E27FC236}">
                    <a16:creationId xmlns:a16="http://schemas.microsoft.com/office/drawing/2014/main" id="{171B2809-8B02-8ABD-1E34-9563A57C67B6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9333511" y="3878004"/>
                <a:ext cx="46080" cy="7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23775" name="Ink 23774">
                <a:extLst>
                  <a:ext uri="{FF2B5EF4-FFF2-40B4-BE49-F238E27FC236}">
                    <a16:creationId xmlns:a16="http://schemas.microsoft.com/office/drawing/2014/main" id="{FA16CF42-CF43-497A-D99D-11D272942471}"/>
                  </a:ext>
                </a:extLst>
              </p14:cNvPr>
              <p14:cNvContentPartPr/>
              <p14:nvPr/>
            </p14:nvContentPartPr>
            <p14:xfrm>
              <a:off x="9379231" y="3907884"/>
              <a:ext cx="31680" cy="36720"/>
            </p14:xfrm>
          </p:contentPart>
        </mc:Choice>
        <mc:Fallback xmlns="">
          <p:pic>
            <p:nvPicPr>
              <p:cNvPr id="23775" name="Ink 23774">
                <a:extLst>
                  <a:ext uri="{FF2B5EF4-FFF2-40B4-BE49-F238E27FC236}">
                    <a16:creationId xmlns:a16="http://schemas.microsoft.com/office/drawing/2014/main" id="{FA16CF42-CF43-497A-D99D-11D272942471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9373111" y="3901764"/>
                <a:ext cx="43920" cy="4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23776" name="Ink 23775">
                <a:extLst>
                  <a:ext uri="{FF2B5EF4-FFF2-40B4-BE49-F238E27FC236}">
                    <a16:creationId xmlns:a16="http://schemas.microsoft.com/office/drawing/2014/main" id="{2D4D1963-1A6B-A722-3220-8D0D006E8F00}"/>
                  </a:ext>
                </a:extLst>
              </p14:cNvPr>
              <p14:cNvContentPartPr/>
              <p14:nvPr/>
            </p14:nvContentPartPr>
            <p14:xfrm>
              <a:off x="9418831" y="3917604"/>
              <a:ext cx="65160" cy="36000"/>
            </p14:xfrm>
          </p:contentPart>
        </mc:Choice>
        <mc:Fallback xmlns="">
          <p:pic>
            <p:nvPicPr>
              <p:cNvPr id="23776" name="Ink 23775">
                <a:extLst>
                  <a:ext uri="{FF2B5EF4-FFF2-40B4-BE49-F238E27FC236}">
                    <a16:creationId xmlns:a16="http://schemas.microsoft.com/office/drawing/2014/main" id="{2D4D1963-1A6B-A722-3220-8D0D006E8F00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9412711" y="3911484"/>
                <a:ext cx="77400" cy="48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23778" name="Ink 23777">
                <a:extLst>
                  <a:ext uri="{FF2B5EF4-FFF2-40B4-BE49-F238E27FC236}">
                    <a16:creationId xmlns:a16="http://schemas.microsoft.com/office/drawing/2014/main" id="{74AC10B8-B018-DD0F-7785-1CA3A22B08CA}"/>
                  </a:ext>
                </a:extLst>
              </p14:cNvPr>
              <p14:cNvContentPartPr/>
              <p14:nvPr/>
            </p14:nvContentPartPr>
            <p14:xfrm>
              <a:off x="9482191" y="3865764"/>
              <a:ext cx="37080" cy="103320"/>
            </p14:xfrm>
          </p:contentPart>
        </mc:Choice>
        <mc:Fallback xmlns="">
          <p:pic>
            <p:nvPicPr>
              <p:cNvPr id="23778" name="Ink 23777">
                <a:extLst>
                  <a:ext uri="{FF2B5EF4-FFF2-40B4-BE49-F238E27FC236}">
                    <a16:creationId xmlns:a16="http://schemas.microsoft.com/office/drawing/2014/main" id="{74AC10B8-B018-DD0F-7785-1CA3A22B08CA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9476071" y="3859644"/>
                <a:ext cx="49320" cy="11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23779" name="Ink 23778">
                <a:extLst>
                  <a:ext uri="{FF2B5EF4-FFF2-40B4-BE49-F238E27FC236}">
                    <a16:creationId xmlns:a16="http://schemas.microsoft.com/office/drawing/2014/main" id="{EF34CAFE-0D27-3302-7607-19218DB80F31}"/>
                  </a:ext>
                </a:extLst>
              </p14:cNvPr>
              <p14:cNvContentPartPr/>
              <p14:nvPr/>
            </p14:nvContentPartPr>
            <p14:xfrm>
              <a:off x="9643831" y="3770004"/>
              <a:ext cx="360" cy="71280"/>
            </p14:xfrm>
          </p:contentPart>
        </mc:Choice>
        <mc:Fallback xmlns="">
          <p:pic>
            <p:nvPicPr>
              <p:cNvPr id="23779" name="Ink 23778">
                <a:extLst>
                  <a:ext uri="{FF2B5EF4-FFF2-40B4-BE49-F238E27FC236}">
                    <a16:creationId xmlns:a16="http://schemas.microsoft.com/office/drawing/2014/main" id="{EF34CAFE-0D27-3302-7607-19218DB80F31}"/>
                  </a:ext>
                </a:extLst>
              </p:cNvPr>
              <p:cNvPicPr/>
              <p:nvPr/>
            </p:nvPicPr>
            <p:blipFill>
              <a:blip r:embed="rId250"/>
              <a:stretch>
                <a:fillRect/>
              </a:stretch>
            </p:blipFill>
            <p:spPr>
              <a:xfrm>
                <a:off x="9637711" y="3763884"/>
                <a:ext cx="12600" cy="83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23780" name="Ink 23779">
                <a:extLst>
                  <a:ext uri="{FF2B5EF4-FFF2-40B4-BE49-F238E27FC236}">
                    <a16:creationId xmlns:a16="http://schemas.microsoft.com/office/drawing/2014/main" id="{9DE760A8-9521-4E1F-673B-594286149322}"/>
                  </a:ext>
                </a:extLst>
              </p14:cNvPr>
              <p14:cNvContentPartPr/>
              <p14:nvPr/>
            </p14:nvContentPartPr>
            <p14:xfrm>
              <a:off x="9615031" y="3793764"/>
              <a:ext cx="56880" cy="360"/>
            </p14:xfrm>
          </p:contentPart>
        </mc:Choice>
        <mc:Fallback xmlns="">
          <p:pic>
            <p:nvPicPr>
              <p:cNvPr id="23780" name="Ink 23779">
                <a:extLst>
                  <a:ext uri="{FF2B5EF4-FFF2-40B4-BE49-F238E27FC236}">
                    <a16:creationId xmlns:a16="http://schemas.microsoft.com/office/drawing/2014/main" id="{9DE760A8-9521-4E1F-673B-594286149322}"/>
                  </a:ext>
                </a:extLst>
              </p:cNvPr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9608911" y="3787644"/>
                <a:ext cx="6912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23782" name="Ink 23781">
                <a:extLst>
                  <a:ext uri="{FF2B5EF4-FFF2-40B4-BE49-F238E27FC236}">
                    <a16:creationId xmlns:a16="http://schemas.microsoft.com/office/drawing/2014/main" id="{8B9E317B-033B-1044-459F-09485ABA2384}"/>
                  </a:ext>
                </a:extLst>
              </p14:cNvPr>
              <p14:cNvContentPartPr/>
              <p14:nvPr/>
            </p14:nvContentPartPr>
            <p14:xfrm>
              <a:off x="9743628" y="3700161"/>
              <a:ext cx="152280" cy="15480"/>
            </p14:xfrm>
          </p:contentPart>
        </mc:Choice>
        <mc:Fallback xmlns="">
          <p:pic>
            <p:nvPicPr>
              <p:cNvPr id="23782" name="Ink 23781">
                <a:extLst>
                  <a:ext uri="{FF2B5EF4-FFF2-40B4-BE49-F238E27FC236}">
                    <a16:creationId xmlns:a16="http://schemas.microsoft.com/office/drawing/2014/main" id="{8B9E317B-033B-1044-459F-09485ABA2384}"/>
                  </a:ext>
                </a:extLst>
              </p:cNvPr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9737508" y="3694041"/>
                <a:ext cx="16452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23783" name="Ink 23782">
                <a:extLst>
                  <a:ext uri="{FF2B5EF4-FFF2-40B4-BE49-F238E27FC236}">
                    <a16:creationId xmlns:a16="http://schemas.microsoft.com/office/drawing/2014/main" id="{E7DBB532-469D-AD11-AC41-F1C6433EB612}"/>
                  </a:ext>
                </a:extLst>
              </p14:cNvPr>
              <p14:cNvContentPartPr/>
              <p14:nvPr/>
            </p14:nvContentPartPr>
            <p14:xfrm>
              <a:off x="9800868" y="3728601"/>
              <a:ext cx="22680" cy="203400"/>
            </p14:xfrm>
          </p:contentPart>
        </mc:Choice>
        <mc:Fallback xmlns="">
          <p:pic>
            <p:nvPicPr>
              <p:cNvPr id="23783" name="Ink 23782">
                <a:extLst>
                  <a:ext uri="{FF2B5EF4-FFF2-40B4-BE49-F238E27FC236}">
                    <a16:creationId xmlns:a16="http://schemas.microsoft.com/office/drawing/2014/main" id="{E7DBB532-469D-AD11-AC41-F1C6433EB612}"/>
                  </a:ext>
                </a:extLst>
              </p:cNvPr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9794748" y="3722481"/>
                <a:ext cx="34920" cy="21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23785" name="Ink 23784">
                <a:extLst>
                  <a:ext uri="{FF2B5EF4-FFF2-40B4-BE49-F238E27FC236}">
                    <a16:creationId xmlns:a16="http://schemas.microsoft.com/office/drawing/2014/main" id="{E19BFAB2-DE15-1C34-BD5D-6A86B18060DA}"/>
                  </a:ext>
                </a:extLst>
              </p14:cNvPr>
              <p14:cNvContentPartPr/>
              <p14:nvPr/>
            </p14:nvContentPartPr>
            <p14:xfrm>
              <a:off x="9740388" y="3922281"/>
              <a:ext cx="172080" cy="13320"/>
            </p14:xfrm>
          </p:contentPart>
        </mc:Choice>
        <mc:Fallback xmlns="">
          <p:pic>
            <p:nvPicPr>
              <p:cNvPr id="23785" name="Ink 23784">
                <a:extLst>
                  <a:ext uri="{FF2B5EF4-FFF2-40B4-BE49-F238E27FC236}">
                    <a16:creationId xmlns:a16="http://schemas.microsoft.com/office/drawing/2014/main" id="{E19BFAB2-DE15-1C34-BD5D-6A86B18060DA}"/>
                  </a:ext>
                </a:extLst>
              </p:cNvPr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9734268" y="3916161"/>
                <a:ext cx="184320" cy="2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23787" name="Ink 23786">
                <a:extLst>
                  <a:ext uri="{FF2B5EF4-FFF2-40B4-BE49-F238E27FC236}">
                    <a16:creationId xmlns:a16="http://schemas.microsoft.com/office/drawing/2014/main" id="{D69FA8EF-DAF4-2618-0B6F-CBF85B2CA8D3}"/>
                  </a:ext>
                </a:extLst>
              </p14:cNvPr>
              <p14:cNvContentPartPr/>
              <p14:nvPr/>
            </p14:nvContentPartPr>
            <p14:xfrm>
              <a:off x="9917868" y="3935241"/>
              <a:ext cx="38880" cy="41760"/>
            </p14:xfrm>
          </p:contentPart>
        </mc:Choice>
        <mc:Fallback xmlns="">
          <p:pic>
            <p:nvPicPr>
              <p:cNvPr id="23787" name="Ink 23786">
                <a:extLst>
                  <a:ext uri="{FF2B5EF4-FFF2-40B4-BE49-F238E27FC236}">
                    <a16:creationId xmlns:a16="http://schemas.microsoft.com/office/drawing/2014/main" id="{D69FA8EF-DAF4-2618-0B6F-CBF85B2CA8D3}"/>
                  </a:ext>
                </a:extLst>
              </p:cNvPr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9911748" y="3929121"/>
                <a:ext cx="51120" cy="54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23788" name="Ink 23787">
                <a:extLst>
                  <a:ext uri="{FF2B5EF4-FFF2-40B4-BE49-F238E27FC236}">
                    <a16:creationId xmlns:a16="http://schemas.microsoft.com/office/drawing/2014/main" id="{99A26F3B-6ADA-18AE-EBDE-263B6ABA8207}"/>
                  </a:ext>
                </a:extLst>
              </p14:cNvPr>
              <p14:cNvContentPartPr/>
              <p14:nvPr/>
            </p14:nvContentPartPr>
            <p14:xfrm>
              <a:off x="9978708" y="3936321"/>
              <a:ext cx="6120" cy="40680"/>
            </p14:xfrm>
          </p:contentPart>
        </mc:Choice>
        <mc:Fallback xmlns="">
          <p:pic>
            <p:nvPicPr>
              <p:cNvPr id="23788" name="Ink 23787">
                <a:extLst>
                  <a:ext uri="{FF2B5EF4-FFF2-40B4-BE49-F238E27FC236}">
                    <a16:creationId xmlns:a16="http://schemas.microsoft.com/office/drawing/2014/main" id="{99A26F3B-6ADA-18AE-EBDE-263B6ABA8207}"/>
                  </a:ext>
                </a:extLst>
              </p:cNvPr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9972588" y="3930201"/>
                <a:ext cx="18360" cy="52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23789" name="Ink 23788">
                <a:extLst>
                  <a:ext uri="{FF2B5EF4-FFF2-40B4-BE49-F238E27FC236}">
                    <a16:creationId xmlns:a16="http://schemas.microsoft.com/office/drawing/2014/main" id="{DBB62278-B6F4-378C-75F2-13B64E8C22C1}"/>
                  </a:ext>
                </a:extLst>
              </p14:cNvPr>
              <p14:cNvContentPartPr/>
              <p14:nvPr/>
            </p14:nvContentPartPr>
            <p14:xfrm>
              <a:off x="9988068" y="3909681"/>
              <a:ext cx="360" cy="360"/>
            </p14:xfrm>
          </p:contentPart>
        </mc:Choice>
        <mc:Fallback xmlns="">
          <p:pic>
            <p:nvPicPr>
              <p:cNvPr id="23789" name="Ink 23788">
                <a:extLst>
                  <a:ext uri="{FF2B5EF4-FFF2-40B4-BE49-F238E27FC236}">
                    <a16:creationId xmlns:a16="http://schemas.microsoft.com/office/drawing/2014/main" id="{DBB62278-B6F4-378C-75F2-13B64E8C22C1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981948" y="3903561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4">
            <p14:nvContentPartPr>
              <p14:cNvPr id="23790" name="Ink 23789">
                <a:extLst>
                  <a:ext uri="{FF2B5EF4-FFF2-40B4-BE49-F238E27FC236}">
                    <a16:creationId xmlns:a16="http://schemas.microsoft.com/office/drawing/2014/main" id="{4FD7C362-56F4-093F-A14C-719368766773}"/>
                  </a:ext>
                </a:extLst>
              </p14:cNvPr>
              <p14:cNvContentPartPr/>
              <p14:nvPr/>
            </p14:nvContentPartPr>
            <p14:xfrm>
              <a:off x="10010388" y="3941361"/>
              <a:ext cx="51480" cy="34920"/>
            </p14:xfrm>
          </p:contentPart>
        </mc:Choice>
        <mc:Fallback xmlns="">
          <p:pic>
            <p:nvPicPr>
              <p:cNvPr id="23790" name="Ink 23789">
                <a:extLst>
                  <a:ext uri="{FF2B5EF4-FFF2-40B4-BE49-F238E27FC236}">
                    <a16:creationId xmlns:a16="http://schemas.microsoft.com/office/drawing/2014/main" id="{4FD7C362-56F4-093F-A14C-719368766773}"/>
                  </a:ext>
                </a:extLst>
              </p:cNvPr>
              <p:cNvPicPr/>
              <p:nvPr/>
            </p:nvPicPr>
            <p:blipFill>
              <a:blip r:embed="rId265"/>
              <a:stretch>
                <a:fillRect/>
              </a:stretch>
            </p:blipFill>
            <p:spPr>
              <a:xfrm>
                <a:off x="10004268" y="3935241"/>
                <a:ext cx="63720" cy="47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6">
            <p14:nvContentPartPr>
              <p14:cNvPr id="23791" name="Ink 23790">
                <a:extLst>
                  <a:ext uri="{FF2B5EF4-FFF2-40B4-BE49-F238E27FC236}">
                    <a16:creationId xmlns:a16="http://schemas.microsoft.com/office/drawing/2014/main" id="{64B55CD3-6E17-A7D4-4B2A-DC5D47400358}"/>
                  </a:ext>
                </a:extLst>
              </p14:cNvPr>
              <p14:cNvContentPartPr/>
              <p14:nvPr/>
            </p14:nvContentPartPr>
            <p14:xfrm>
              <a:off x="10092108" y="3935241"/>
              <a:ext cx="39960" cy="63720"/>
            </p14:xfrm>
          </p:contentPart>
        </mc:Choice>
        <mc:Fallback xmlns="">
          <p:pic>
            <p:nvPicPr>
              <p:cNvPr id="23791" name="Ink 23790">
                <a:extLst>
                  <a:ext uri="{FF2B5EF4-FFF2-40B4-BE49-F238E27FC236}">
                    <a16:creationId xmlns:a16="http://schemas.microsoft.com/office/drawing/2014/main" id="{64B55CD3-6E17-A7D4-4B2A-DC5D47400358}"/>
                  </a:ext>
                </a:extLst>
              </p:cNvPr>
              <p:cNvPicPr/>
              <p:nvPr/>
            </p:nvPicPr>
            <p:blipFill>
              <a:blip r:embed="rId267"/>
              <a:stretch>
                <a:fillRect/>
              </a:stretch>
            </p:blipFill>
            <p:spPr>
              <a:xfrm>
                <a:off x="10085988" y="3929121"/>
                <a:ext cx="52200" cy="7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8">
            <p14:nvContentPartPr>
              <p14:cNvPr id="23807" name="Ink 23806">
                <a:extLst>
                  <a:ext uri="{FF2B5EF4-FFF2-40B4-BE49-F238E27FC236}">
                    <a16:creationId xmlns:a16="http://schemas.microsoft.com/office/drawing/2014/main" id="{3D611087-EFBA-7658-B389-023F2B0688EF}"/>
                  </a:ext>
                </a:extLst>
              </p14:cNvPr>
              <p14:cNvContentPartPr/>
              <p14:nvPr/>
            </p14:nvContentPartPr>
            <p14:xfrm>
              <a:off x="10150068" y="3687561"/>
              <a:ext cx="257400" cy="213120"/>
            </p14:xfrm>
          </p:contentPart>
        </mc:Choice>
        <mc:Fallback xmlns="">
          <p:pic>
            <p:nvPicPr>
              <p:cNvPr id="23807" name="Ink 23806">
                <a:extLst>
                  <a:ext uri="{FF2B5EF4-FFF2-40B4-BE49-F238E27FC236}">
                    <a16:creationId xmlns:a16="http://schemas.microsoft.com/office/drawing/2014/main" id="{3D611087-EFBA-7658-B389-023F2B0688EF}"/>
                  </a:ext>
                </a:extLst>
              </p:cNvPr>
              <p:cNvPicPr/>
              <p:nvPr/>
            </p:nvPicPr>
            <p:blipFill>
              <a:blip r:embed="rId269"/>
              <a:stretch>
                <a:fillRect/>
              </a:stretch>
            </p:blipFill>
            <p:spPr>
              <a:xfrm>
                <a:off x="10143948" y="3681441"/>
                <a:ext cx="269640" cy="2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0">
            <p14:nvContentPartPr>
              <p14:cNvPr id="23808" name="Ink 23807">
                <a:extLst>
                  <a:ext uri="{FF2B5EF4-FFF2-40B4-BE49-F238E27FC236}">
                    <a16:creationId xmlns:a16="http://schemas.microsoft.com/office/drawing/2014/main" id="{4D72365A-6E67-C675-B58E-D3B671F89640}"/>
                  </a:ext>
                </a:extLst>
              </p14:cNvPr>
              <p14:cNvContentPartPr/>
              <p14:nvPr/>
            </p14:nvContentPartPr>
            <p14:xfrm>
              <a:off x="10207308" y="3797361"/>
              <a:ext cx="192240" cy="6120"/>
            </p14:xfrm>
          </p:contentPart>
        </mc:Choice>
        <mc:Fallback xmlns="">
          <p:pic>
            <p:nvPicPr>
              <p:cNvPr id="23808" name="Ink 23807">
                <a:extLst>
                  <a:ext uri="{FF2B5EF4-FFF2-40B4-BE49-F238E27FC236}">
                    <a16:creationId xmlns:a16="http://schemas.microsoft.com/office/drawing/2014/main" id="{4D72365A-6E67-C675-B58E-D3B671F89640}"/>
                  </a:ext>
                </a:extLst>
              </p:cNvPr>
              <p:cNvPicPr/>
              <p:nvPr/>
            </p:nvPicPr>
            <p:blipFill>
              <a:blip r:embed="rId271"/>
              <a:stretch>
                <a:fillRect/>
              </a:stretch>
            </p:blipFill>
            <p:spPr>
              <a:xfrm>
                <a:off x="10201188" y="3791241"/>
                <a:ext cx="204480" cy="1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2">
            <p14:nvContentPartPr>
              <p14:cNvPr id="23810" name="Ink 23809">
                <a:extLst>
                  <a:ext uri="{FF2B5EF4-FFF2-40B4-BE49-F238E27FC236}">
                    <a16:creationId xmlns:a16="http://schemas.microsoft.com/office/drawing/2014/main" id="{D3646A4E-FD73-49AA-8377-0B951AB5EA76}"/>
                  </a:ext>
                </a:extLst>
              </p14:cNvPr>
              <p14:cNvContentPartPr/>
              <p14:nvPr/>
            </p14:nvContentPartPr>
            <p14:xfrm>
              <a:off x="10428348" y="3909681"/>
              <a:ext cx="49320" cy="70920"/>
            </p14:xfrm>
          </p:contentPart>
        </mc:Choice>
        <mc:Fallback xmlns="">
          <p:pic>
            <p:nvPicPr>
              <p:cNvPr id="23810" name="Ink 23809">
                <a:extLst>
                  <a:ext uri="{FF2B5EF4-FFF2-40B4-BE49-F238E27FC236}">
                    <a16:creationId xmlns:a16="http://schemas.microsoft.com/office/drawing/2014/main" id="{D3646A4E-FD73-49AA-8377-0B951AB5EA76}"/>
                  </a:ext>
                </a:extLst>
              </p:cNvPr>
              <p:cNvPicPr/>
              <p:nvPr/>
            </p:nvPicPr>
            <p:blipFill>
              <a:blip r:embed="rId273"/>
              <a:stretch>
                <a:fillRect/>
              </a:stretch>
            </p:blipFill>
            <p:spPr>
              <a:xfrm>
                <a:off x="10422228" y="3903561"/>
                <a:ext cx="61560" cy="8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4">
            <p14:nvContentPartPr>
              <p14:cNvPr id="23811" name="Ink 23810">
                <a:extLst>
                  <a:ext uri="{FF2B5EF4-FFF2-40B4-BE49-F238E27FC236}">
                    <a16:creationId xmlns:a16="http://schemas.microsoft.com/office/drawing/2014/main" id="{D6262FA7-BC68-5426-1153-7ACFF97D278B}"/>
                  </a:ext>
                </a:extLst>
              </p14:cNvPr>
              <p14:cNvContentPartPr/>
              <p14:nvPr/>
            </p14:nvContentPartPr>
            <p14:xfrm>
              <a:off x="10492788" y="3941721"/>
              <a:ext cx="3600" cy="38160"/>
            </p14:xfrm>
          </p:contentPart>
        </mc:Choice>
        <mc:Fallback xmlns="">
          <p:pic>
            <p:nvPicPr>
              <p:cNvPr id="23811" name="Ink 23810">
                <a:extLst>
                  <a:ext uri="{FF2B5EF4-FFF2-40B4-BE49-F238E27FC236}">
                    <a16:creationId xmlns:a16="http://schemas.microsoft.com/office/drawing/2014/main" id="{D6262FA7-BC68-5426-1153-7ACFF97D278B}"/>
                  </a:ext>
                </a:extLst>
              </p:cNvPr>
              <p:cNvPicPr/>
              <p:nvPr/>
            </p:nvPicPr>
            <p:blipFill>
              <a:blip r:embed="rId275"/>
              <a:stretch>
                <a:fillRect/>
              </a:stretch>
            </p:blipFill>
            <p:spPr>
              <a:xfrm>
                <a:off x="10486668" y="3935601"/>
                <a:ext cx="1584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6">
            <p14:nvContentPartPr>
              <p14:cNvPr id="23812" name="Ink 23811">
                <a:extLst>
                  <a:ext uri="{FF2B5EF4-FFF2-40B4-BE49-F238E27FC236}">
                    <a16:creationId xmlns:a16="http://schemas.microsoft.com/office/drawing/2014/main" id="{29D0DFBC-37C9-A0EB-D278-0E509331F603}"/>
                  </a:ext>
                </a:extLst>
              </p14:cNvPr>
              <p14:cNvContentPartPr/>
              <p14:nvPr/>
            </p14:nvContentPartPr>
            <p14:xfrm>
              <a:off x="10493148" y="3916161"/>
              <a:ext cx="360" cy="360"/>
            </p14:xfrm>
          </p:contentPart>
        </mc:Choice>
        <mc:Fallback xmlns="">
          <p:pic>
            <p:nvPicPr>
              <p:cNvPr id="23812" name="Ink 23811">
                <a:extLst>
                  <a:ext uri="{FF2B5EF4-FFF2-40B4-BE49-F238E27FC236}">
                    <a16:creationId xmlns:a16="http://schemas.microsoft.com/office/drawing/2014/main" id="{29D0DFBC-37C9-A0EB-D278-0E509331F603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10487028" y="3910041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23813" name="Ink 23812">
                <a:extLst>
                  <a:ext uri="{FF2B5EF4-FFF2-40B4-BE49-F238E27FC236}">
                    <a16:creationId xmlns:a16="http://schemas.microsoft.com/office/drawing/2014/main" id="{5321B9FE-3FE0-5FA0-AB94-3F24AC41795F}"/>
                  </a:ext>
                </a:extLst>
              </p14:cNvPr>
              <p14:cNvContentPartPr/>
              <p14:nvPr/>
            </p14:nvContentPartPr>
            <p14:xfrm>
              <a:off x="10515108" y="3925881"/>
              <a:ext cx="41760" cy="59760"/>
            </p14:xfrm>
          </p:contentPart>
        </mc:Choice>
        <mc:Fallback xmlns="">
          <p:pic>
            <p:nvPicPr>
              <p:cNvPr id="23813" name="Ink 23812">
                <a:extLst>
                  <a:ext uri="{FF2B5EF4-FFF2-40B4-BE49-F238E27FC236}">
                    <a16:creationId xmlns:a16="http://schemas.microsoft.com/office/drawing/2014/main" id="{5321B9FE-3FE0-5FA0-AB94-3F24AC41795F}"/>
                  </a:ext>
                </a:extLst>
              </p:cNvPr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10508988" y="3919761"/>
                <a:ext cx="54000" cy="7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23814" name="Ink 23813">
                <a:extLst>
                  <a:ext uri="{FF2B5EF4-FFF2-40B4-BE49-F238E27FC236}">
                    <a16:creationId xmlns:a16="http://schemas.microsoft.com/office/drawing/2014/main" id="{B4D1CDD2-5E0C-A834-63EF-51B778F2A9A1}"/>
                  </a:ext>
                </a:extLst>
              </p14:cNvPr>
              <p14:cNvContentPartPr/>
              <p14:nvPr/>
            </p14:nvContentPartPr>
            <p14:xfrm>
              <a:off x="10584948" y="3935961"/>
              <a:ext cx="41040" cy="53640"/>
            </p14:xfrm>
          </p:contentPart>
        </mc:Choice>
        <mc:Fallback xmlns="">
          <p:pic>
            <p:nvPicPr>
              <p:cNvPr id="23814" name="Ink 23813">
                <a:extLst>
                  <a:ext uri="{FF2B5EF4-FFF2-40B4-BE49-F238E27FC236}">
                    <a16:creationId xmlns:a16="http://schemas.microsoft.com/office/drawing/2014/main" id="{B4D1CDD2-5E0C-A834-63EF-51B778F2A9A1}"/>
                  </a:ext>
                </a:extLst>
              </p:cNvPr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10578828" y="3929841"/>
                <a:ext cx="53280" cy="6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23816" name="Ink 23815">
                <a:extLst>
                  <a:ext uri="{FF2B5EF4-FFF2-40B4-BE49-F238E27FC236}">
                    <a16:creationId xmlns:a16="http://schemas.microsoft.com/office/drawing/2014/main" id="{613F93A9-FD82-523D-344A-3CD89F13DEED}"/>
                  </a:ext>
                </a:extLst>
              </p14:cNvPr>
              <p14:cNvContentPartPr/>
              <p14:nvPr/>
            </p14:nvContentPartPr>
            <p14:xfrm>
              <a:off x="8973525" y="4124640"/>
              <a:ext cx="101520" cy="13320"/>
            </p14:xfrm>
          </p:contentPart>
        </mc:Choice>
        <mc:Fallback xmlns="">
          <p:pic>
            <p:nvPicPr>
              <p:cNvPr id="23816" name="Ink 23815">
                <a:extLst>
                  <a:ext uri="{FF2B5EF4-FFF2-40B4-BE49-F238E27FC236}">
                    <a16:creationId xmlns:a16="http://schemas.microsoft.com/office/drawing/2014/main" id="{613F93A9-FD82-523D-344A-3CD89F13DEED}"/>
                  </a:ext>
                </a:extLst>
              </p:cNvPr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8967405" y="4118520"/>
                <a:ext cx="113760" cy="25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23817" name="Ink 23816">
                <a:extLst>
                  <a:ext uri="{FF2B5EF4-FFF2-40B4-BE49-F238E27FC236}">
                    <a16:creationId xmlns:a16="http://schemas.microsoft.com/office/drawing/2014/main" id="{D5670EBA-9A62-6EAB-F939-B5EEF8B5E3DD}"/>
                  </a:ext>
                </a:extLst>
              </p14:cNvPr>
              <p14:cNvContentPartPr/>
              <p14:nvPr/>
            </p14:nvContentPartPr>
            <p14:xfrm>
              <a:off x="8980005" y="4175400"/>
              <a:ext cx="101880" cy="12960"/>
            </p14:xfrm>
          </p:contentPart>
        </mc:Choice>
        <mc:Fallback xmlns="">
          <p:pic>
            <p:nvPicPr>
              <p:cNvPr id="23817" name="Ink 23816">
                <a:extLst>
                  <a:ext uri="{FF2B5EF4-FFF2-40B4-BE49-F238E27FC236}">
                    <a16:creationId xmlns:a16="http://schemas.microsoft.com/office/drawing/2014/main" id="{D5670EBA-9A62-6EAB-F939-B5EEF8B5E3DD}"/>
                  </a:ext>
                </a:extLst>
              </p:cNvPr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8973885" y="4169280"/>
                <a:ext cx="114120" cy="2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23825" name="Ink 23824">
                <a:extLst>
                  <a:ext uri="{FF2B5EF4-FFF2-40B4-BE49-F238E27FC236}">
                    <a16:creationId xmlns:a16="http://schemas.microsoft.com/office/drawing/2014/main" id="{B6DE883F-B2EE-468F-7906-C0B4CD273F50}"/>
                  </a:ext>
                </a:extLst>
              </p14:cNvPr>
              <p14:cNvContentPartPr/>
              <p14:nvPr/>
            </p14:nvContentPartPr>
            <p14:xfrm>
              <a:off x="9224029" y="4099847"/>
              <a:ext cx="21600" cy="187200"/>
            </p14:xfrm>
          </p:contentPart>
        </mc:Choice>
        <mc:Fallback xmlns="">
          <p:pic>
            <p:nvPicPr>
              <p:cNvPr id="23825" name="Ink 23824">
                <a:extLst>
                  <a:ext uri="{FF2B5EF4-FFF2-40B4-BE49-F238E27FC236}">
                    <a16:creationId xmlns:a16="http://schemas.microsoft.com/office/drawing/2014/main" id="{B6DE883F-B2EE-468F-7906-C0B4CD273F50}"/>
                  </a:ext>
                </a:extLst>
              </p:cNvPr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9217909" y="4093727"/>
                <a:ext cx="33840" cy="19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23826" name="Ink 23825">
                <a:extLst>
                  <a:ext uri="{FF2B5EF4-FFF2-40B4-BE49-F238E27FC236}">
                    <a16:creationId xmlns:a16="http://schemas.microsoft.com/office/drawing/2014/main" id="{976B3762-30BF-8A4F-31E8-AED5B9C5C3BC}"/>
                  </a:ext>
                </a:extLst>
              </p14:cNvPr>
              <p14:cNvContentPartPr/>
              <p14:nvPr/>
            </p14:nvContentPartPr>
            <p14:xfrm>
              <a:off x="9264349" y="4176167"/>
              <a:ext cx="64440" cy="60480"/>
            </p14:xfrm>
          </p:contentPart>
        </mc:Choice>
        <mc:Fallback xmlns="">
          <p:pic>
            <p:nvPicPr>
              <p:cNvPr id="23826" name="Ink 23825">
                <a:extLst>
                  <a:ext uri="{FF2B5EF4-FFF2-40B4-BE49-F238E27FC236}">
                    <a16:creationId xmlns:a16="http://schemas.microsoft.com/office/drawing/2014/main" id="{976B3762-30BF-8A4F-31E8-AED5B9C5C3BC}"/>
                  </a:ext>
                </a:extLst>
              </p:cNvPr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9258229" y="4170047"/>
                <a:ext cx="76680" cy="72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23827" name="Ink 23826">
                <a:extLst>
                  <a:ext uri="{FF2B5EF4-FFF2-40B4-BE49-F238E27FC236}">
                    <a16:creationId xmlns:a16="http://schemas.microsoft.com/office/drawing/2014/main" id="{798AB2CA-708A-7998-7E65-92B8ED310D4E}"/>
                  </a:ext>
                </a:extLst>
              </p14:cNvPr>
              <p14:cNvContentPartPr/>
              <p14:nvPr/>
            </p14:nvContentPartPr>
            <p14:xfrm>
              <a:off x="9264349" y="4239887"/>
              <a:ext cx="75960" cy="39240"/>
            </p14:xfrm>
          </p:contentPart>
        </mc:Choice>
        <mc:Fallback xmlns="">
          <p:pic>
            <p:nvPicPr>
              <p:cNvPr id="23827" name="Ink 23826">
                <a:extLst>
                  <a:ext uri="{FF2B5EF4-FFF2-40B4-BE49-F238E27FC236}">
                    <a16:creationId xmlns:a16="http://schemas.microsoft.com/office/drawing/2014/main" id="{798AB2CA-708A-7998-7E65-92B8ED310D4E}"/>
                  </a:ext>
                </a:extLst>
              </p:cNvPr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9258229" y="4233767"/>
                <a:ext cx="8820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23828" name="Ink 23827">
                <a:extLst>
                  <a:ext uri="{FF2B5EF4-FFF2-40B4-BE49-F238E27FC236}">
                    <a16:creationId xmlns:a16="http://schemas.microsoft.com/office/drawing/2014/main" id="{4C2A3889-3AE0-236A-4CD7-BBDB475B87E5}"/>
                  </a:ext>
                </a:extLst>
              </p14:cNvPr>
              <p14:cNvContentPartPr/>
              <p14:nvPr/>
            </p14:nvContentPartPr>
            <p14:xfrm>
              <a:off x="9368749" y="4176167"/>
              <a:ext cx="74520" cy="139320"/>
            </p14:xfrm>
          </p:contentPart>
        </mc:Choice>
        <mc:Fallback xmlns="">
          <p:pic>
            <p:nvPicPr>
              <p:cNvPr id="23828" name="Ink 23827">
                <a:extLst>
                  <a:ext uri="{FF2B5EF4-FFF2-40B4-BE49-F238E27FC236}">
                    <a16:creationId xmlns:a16="http://schemas.microsoft.com/office/drawing/2014/main" id="{4C2A3889-3AE0-236A-4CD7-BBDB475B87E5}"/>
                  </a:ext>
                </a:extLst>
              </p:cNvPr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9362629" y="4170047"/>
                <a:ext cx="86760" cy="151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23829" name="Ink 23828">
                <a:extLst>
                  <a:ext uri="{FF2B5EF4-FFF2-40B4-BE49-F238E27FC236}">
                    <a16:creationId xmlns:a16="http://schemas.microsoft.com/office/drawing/2014/main" id="{0CDA9822-EBAA-A864-C623-E4A575EF7741}"/>
                  </a:ext>
                </a:extLst>
              </p14:cNvPr>
              <p14:cNvContentPartPr/>
              <p14:nvPr/>
            </p14:nvContentPartPr>
            <p14:xfrm>
              <a:off x="9445429" y="4138007"/>
              <a:ext cx="28080" cy="32040"/>
            </p14:xfrm>
          </p:contentPart>
        </mc:Choice>
        <mc:Fallback xmlns="">
          <p:pic>
            <p:nvPicPr>
              <p:cNvPr id="23829" name="Ink 23828">
                <a:extLst>
                  <a:ext uri="{FF2B5EF4-FFF2-40B4-BE49-F238E27FC236}">
                    <a16:creationId xmlns:a16="http://schemas.microsoft.com/office/drawing/2014/main" id="{0CDA9822-EBAA-A864-C623-E4A575EF7741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9439309" y="4131887"/>
                <a:ext cx="40320" cy="4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23830" name="Ink 23829">
                <a:extLst>
                  <a:ext uri="{FF2B5EF4-FFF2-40B4-BE49-F238E27FC236}">
                    <a16:creationId xmlns:a16="http://schemas.microsoft.com/office/drawing/2014/main" id="{FDD3027D-6DF9-79E8-3A5C-B535446F6264}"/>
                  </a:ext>
                </a:extLst>
              </p14:cNvPr>
              <p14:cNvContentPartPr/>
              <p14:nvPr/>
            </p14:nvContentPartPr>
            <p14:xfrm>
              <a:off x="9562789" y="4179407"/>
              <a:ext cx="16560" cy="95400"/>
            </p14:xfrm>
          </p:contentPart>
        </mc:Choice>
        <mc:Fallback xmlns="">
          <p:pic>
            <p:nvPicPr>
              <p:cNvPr id="23830" name="Ink 23829">
                <a:extLst>
                  <a:ext uri="{FF2B5EF4-FFF2-40B4-BE49-F238E27FC236}">
                    <a16:creationId xmlns:a16="http://schemas.microsoft.com/office/drawing/2014/main" id="{FDD3027D-6DF9-79E8-3A5C-B535446F6264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9556669" y="4173287"/>
                <a:ext cx="2880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23831" name="Ink 23830">
                <a:extLst>
                  <a:ext uri="{FF2B5EF4-FFF2-40B4-BE49-F238E27FC236}">
                    <a16:creationId xmlns:a16="http://schemas.microsoft.com/office/drawing/2014/main" id="{45EE3D28-076C-914E-DDDE-7D8651BC95CC}"/>
                  </a:ext>
                </a:extLst>
              </p14:cNvPr>
              <p14:cNvContentPartPr/>
              <p14:nvPr/>
            </p14:nvContentPartPr>
            <p14:xfrm>
              <a:off x="9531109" y="4211087"/>
              <a:ext cx="85680" cy="6840"/>
            </p14:xfrm>
          </p:contentPart>
        </mc:Choice>
        <mc:Fallback xmlns="">
          <p:pic>
            <p:nvPicPr>
              <p:cNvPr id="23831" name="Ink 23830">
                <a:extLst>
                  <a:ext uri="{FF2B5EF4-FFF2-40B4-BE49-F238E27FC236}">
                    <a16:creationId xmlns:a16="http://schemas.microsoft.com/office/drawing/2014/main" id="{45EE3D28-076C-914E-DDDE-7D8651BC95CC}"/>
                  </a:ext>
                </a:extLst>
              </p:cNvPr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9524989" y="4204967"/>
                <a:ext cx="97920" cy="1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23832" name="Ink 23831">
                <a:extLst>
                  <a:ext uri="{FF2B5EF4-FFF2-40B4-BE49-F238E27FC236}">
                    <a16:creationId xmlns:a16="http://schemas.microsoft.com/office/drawing/2014/main" id="{C2399CAA-1A0F-CA02-A09C-296F0C67935F}"/>
                  </a:ext>
                </a:extLst>
              </p14:cNvPr>
              <p14:cNvContentPartPr/>
              <p14:nvPr/>
            </p14:nvContentPartPr>
            <p14:xfrm>
              <a:off x="9676909" y="4109567"/>
              <a:ext cx="45000" cy="210600"/>
            </p14:xfrm>
          </p:contentPart>
        </mc:Choice>
        <mc:Fallback xmlns="">
          <p:pic>
            <p:nvPicPr>
              <p:cNvPr id="23832" name="Ink 23831">
                <a:extLst>
                  <a:ext uri="{FF2B5EF4-FFF2-40B4-BE49-F238E27FC236}">
                    <a16:creationId xmlns:a16="http://schemas.microsoft.com/office/drawing/2014/main" id="{C2399CAA-1A0F-CA02-A09C-296F0C67935F}"/>
                  </a:ext>
                </a:extLst>
              </p:cNvPr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9670789" y="4103447"/>
                <a:ext cx="57240" cy="22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23894" name="Ink 23893">
                <a:extLst>
                  <a:ext uri="{FF2B5EF4-FFF2-40B4-BE49-F238E27FC236}">
                    <a16:creationId xmlns:a16="http://schemas.microsoft.com/office/drawing/2014/main" id="{318B5366-DD7F-B740-65D3-2F4DCC691BA9}"/>
                  </a:ext>
                </a:extLst>
              </p14:cNvPr>
              <p14:cNvContentPartPr/>
              <p14:nvPr/>
            </p14:nvContentPartPr>
            <p14:xfrm>
              <a:off x="8814576" y="2119723"/>
              <a:ext cx="145080" cy="5400"/>
            </p14:xfrm>
          </p:contentPart>
        </mc:Choice>
        <mc:Fallback xmlns="">
          <p:pic>
            <p:nvPicPr>
              <p:cNvPr id="23894" name="Ink 23893">
                <a:extLst>
                  <a:ext uri="{FF2B5EF4-FFF2-40B4-BE49-F238E27FC236}">
                    <a16:creationId xmlns:a16="http://schemas.microsoft.com/office/drawing/2014/main" id="{318B5366-DD7F-B740-65D3-2F4DCC691BA9}"/>
                  </a:ext>
                </a:extLst>
              </p:cNvPr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8808456" y="2113603"/>
                <a:ext cx="157320" cy="1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23895" name="Ink 23894">
                <a:extLst>
                  <a:ext uri="{FF2B5EF4-FFF2-40B4-BE49-F238E27FC236}">
                    <a16:creationId xmlns:a16="http://schemas.microsoft.com/office/drawing/2014/main" id="{F0726B92-57DB-4A63-C876-453C4FF1FB87}"/>
                  </a:ext>
                </a:extLst>
              </p14:cNvPr>
              <p14:cNvContentPartPr/>
              <p14:nvPr/>
            </p14:nvContentPartPr>
            <p14:xfrm>
              <a:off x="8847696" y="2138803"/>
              <a:ext cx="38880" cy="157320"/>
            </p14:xfrm>
          </p:contentPart>
        </mc:Choice>
        <mc:Fallback xmlns="">
          <p:pic>
            <p:nvPicPr>
              <p:cNvPr id="23895" name="Ink 23894">
                <a:extLst>
                  <a:ext uri="{FF2B5EF4-FFF2-40B4-BE49-F238E27FC236}">
                    <a16:creationId xmlns:a16="http://schemas.microsoft.com/office/drawing/2014/main" id="{F0726B92-57DB-4A63-C876-453C4FF1FB87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8841576" y="2132683"/>
                <a:ext cx="5112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23896" name="Ink 23895">
                <a:extLst>
                  <a:ext uri="{FF2B5EF4-FFF2-40B4-BE49-F238E27FC236}">
                    <a16:creationId xmlns:a16="http://schemas.microsoft.com/office/drawing/2014/main" id="{F1706581-E8E3-F3BF-AA4A-C0BD8DF47D65}"/>
                  </a:ext>
                </a:extLst>
              </p14:cNvPr>
              <p14:cNvContentPartPr/>
              <p14:nvPr/>
            </p14:nvContentPartPr>
            <p14:xfrm>
              <a:off x="8795496" y="2310523"/>
              <a:ext cx="118800" cy="5040"/>
            </p14:xfrm>
          </p:contentPart>
        </mc:Choice>
        <mc:Fallback xmlns="">
          <p:pic>
            <p:nvPicPr>
              <p:cNvPr id="23896" name="Ink 23895">
                <a:extLst>
                  <a:ext uri="{FF2B5EF4-FFF2-40B4-BE49-F238E27FC236}">
                    <a16:creationId xmlns:a16="http://schemas.microsoft.com/office/drawing/2014/main" id="{F1706581-E8E3-F3BF-AA4A-C0BD8DF47D65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8789376" y="2304403"/>
                <a:ext cx="131040" cy="1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23897" name="Ink 23896">
                <a:extLst>
                  <a:ext uri="{FF2B5EF4-FFF2-40B4-BE49-F238E27FC236}">
                    <a16:creationId xmlns:a16="http://schemas.microsoft.com/office/drawing/2014/main" id="{7BD863E5-A261-4B82-68B1-30DC4EE8DB34}"/>
                  </a:ext>
                </a:extLst>
              </p14:cNvPr>
              <p14:cNvContentPartPr/>
              <p14:nvPr/>
            </p14:nvContentPartPr>
            <p14:xfrm>
              <a:off x="8917536" y="2324563"/>
              <a:ext cx="55800" cy="81720"/>
            </p14:xfrm>
          </p:contentPart>
        </mc:Choice>
        <mc:Fallback xmlns="">
          <p:pic>
            <p:nvPicPr>
              <p:cNvPr id="23897" name="Ink 23896">
                <a:extLst>
                  <a:ext uri="{FF2B5EF4-FFF2-40B4-BE49-F238E27FC236}">
                    <a16:creationId xmlns:a16="http://schemas.microsoft.com/office/drawing/2014/main" id="{7BD863E5-A261-4B82-68B1-30DC4EE8DB34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8911416" y="2318443"/>
                <a:ext cx="68040" cy="9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23937" name="Ink 23936">
                <a:extLst>
                  <a:ext uri="{FF2B5EF4-FFF2-40B4-BE49-F238E27FC236}">
                    <a16:creationId xmlns:a16="http://schemas.microsoft.com/office/drawing/2014/main" id="{84974520-3D68-4230-0F11-754096E6A8FD}"/>
                  </a:ext>
                </a:extLst>
              </p14:cNvPr>
              <p14:cNvContentPartPr/>
              <p14:nvPr/>
            </p14:nvContentPartPr>
            <p14:xfrm>
              <a:off x="9747029" y="4141172"/>
              <a:ext cx="15840" cy="145800"/>
            </p14:xfrm>
          </p:contentPart>
        </mc:Choice>
        <mc:Fallback xmlns="">
          <p:pic>
            <p:nvPicPr>
              <p:cNvPr id="23937" name="Ink 23936">
                <a:extLst>
                  <a:ext uri="{FF2B5EF4-FFF2-40B4-BE49-F238E27FC236}">
                    <a16:creationId xmlns:a16="http://schemas.microsoft.com/office/drawing/2014/main" id="{84974520-3D68-4230-0F11-754096E6A8FD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9740909" y="4135052"/>
                <a:ext cx="2808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23938" name="Ink 23937">
                <a:extLst>
                  <a:ext uri="{FF2B5EF4-FFF2-40B4-BE49-F238E27FC236}">
                    <a16:creationId xmlns:a16="http://schemas.microsoft.com/office/drawing/2014/main" id="{6714F9F3-8107-3827-7CD5-FA5ED0DF6620}"/>
                  </a:ext>
                </a:extLst>
              </p14:cNvPr>
              <p14:cNvContentPartPr/>
              <p14:nvPr/>
            </p14:nvContentPartPr>
            <p14:xfrm>
              <a:off x="9782669" y="4281932"/>
              <a:ext cx="360" cy="360"/>
            </p14:xfrm>
          </p:contentPart>
        </mc:Choice>
        <mc:Fallback xmlns="">
          <p:pic>
            <p:nvPicPr>
              <p:cNvPr id="23938" name="Ink 23937">
                <a:extLst>
                  <a:ext uri="{FF2B5EF4-FFF2-40B4-BE49-F238E27FC236}">
                    <a16:creationId xmlns:a16="http://schemas.microsoft.com/office/drawing/2014/main" id="{6714F9F3-8107-3827-7CD5-FA5ED0DF6620}"/>
                  </a:ext>
                </a:extLst>
              </p:cNvPr>
              <p:cNvPicPr/>
              <p:nvPr/>
            </p:nvPicPr>
            <p:blipFill>
              <a:blip r:embed="rId129"/>
              <a:stretch>
                <a:fillRect/>
              </a:stretch>
            </p:blipFill>
            <p:spPr>
              <a:xfrm>
                <a:off x="9776549" y="4275812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2">
            <p14:nvContentPartPr>
              <p14:cNvPr id="23939" name="Ink 23938">
                <a:extLst>
                  <a:ext uri="{FF2B5EF4-FFF2-40B4-BE49-F238E27FC236}">
                    <a16:creationId xmlns:a16="http://schemas.microsoft.com/office/drawing/2014/main" id="{BA26FEA1-A569-A9A9-CBF7-3322DB336A73}"/>
                  </a:ext>
                </a:extLst>
              </p14:cNvPr>
              <p14:cNvContentPartPr/>
              <p14:nvPr/>
            </p14:nvContentPartPr>
            <p14:xfrm>
              <a:off x="9834869" y="4153052"/>
              <a:ext cx="3600" cy="124560"/>
            </p14:xfrm>
          </p:contentPart>
        </mc:Choice>
        <mc:Fallback xmlns="">
          <p:pic>
            <p:nvPicPr>
              <p:cNvPr id="23939" name="Ink 23938">
                <a:extLst>
                  <a:ext uri="{FF2B5EF4-FFF2-40B4-BE49-F238E27FC236}">
                    <a16:creationId xmlns:a16="http://schemas.microsoft.com/office/drawing/2014/main" id="{BA26FEA1-A569-A9A9-CBF7-3322DB336A73}"/>
                  </a:ext>
                </a:extLst>
              </p:cNvPr>
              <p:cNvPicPr/>
              <p:nvPr/>
            </p:nvPicPr>
            <p:blipFill>
              <a:blip r:embed="rId313"/>
              <a:stretch>
                <a:fillRect/>
              </a:stretch>
            </p:blipFill>
            <p:spPr>
              <a:xfrm>
                <a:off x="9828749" y="4146932"/>
                <a:ext cx="1584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4">
            <p14:nvContentPartPr>
              <p14:cNvPr id="23941" name="Ink 23940">
                <a:extLst>
                  <a:ext uri="{FF2B5EF4-FFF2-40B4-BE49-F238E27FC236}">
                    <a16:creationId xmlns:a16="http://schemas.microsoft.com/office/drawing/2014/main" id="{90C77A1D-0D81-6D50-1FD6-FB7E7863E5C6}"/>
                  </a:ext>
                </a:extLst>
              </p14:cNvPr>
              <p14:cNvContentPartPr/>
              <p14:nvPr/>
            </p14:nvContentPartPr>
            <p14:xfrm>
              <a:off x="9882749" y="4134332"/>
              <a:ext cx="7560" cy="148320"/>
            </p14:xfrm>
          </p:contentPart>
        </mc:Choice>
        <mc:Fallback xmlns="">
          <p:pic>
            <p:nvPicPr>
              <p:cNvPr id="23941" name="Ink 23940">
                <a:extLst>
                  <a:ext uri="{FF2B5EF4-FFF2-40B4-BE49-F238E27FC236}">
                    <a16:creationId xmlns:a16="http://schemas.microsoft.com/office/drawing/2014/main" id="{90C77A1D-0D81-6D50-1FD6-FB7E7863E5C6}"/>
                  </a:ext>
                </a:extLst>
              </p:cNvPr>
              <p:cNvPicPr/>
              <p:nvPr/>
            </p:nvPicPr>
            <p:blipFill>
              <a:blip r:embed="rId315"/>
              <a:stretch>
                <a:fillRect/>
              </a:stretch>
            </p:blipFill>
            <p:spPr>
              <a:xfrm>
                <a:off x="9876629" y="4128212"/>
                <a:ext cx="19800" cy="160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6">
            <p14:nvContentPartPr>
              <p14:cNvPr id="23944" name="Ink 23943">
                <a:extLst>
                  <a:ext uri="{FF2B5EF4-FFF2-40B4-BE49-F238E27FC236}">
                    <a16:creationId xmlns:a16="http://schemas.microsoft.com/office/drawing/2014/main" id="{B82856BF-CB3E-A8DD-A65E-8AAE0B936D1B}"/>
                  </a:ext>
                </a:extLst>
              </p14:cNvPr>
              <p14:cNvContentPartPr/>
              <p14:nvPr/>
            </p14:nvContentPartPr>
            <p14:xfrm>
              <a:off x="9918029" y="4124252"/>
              <a:ext cx="105120" cy="160920"/>
            </p14:xfrm>
          </p:contentPart>
        </mc:Choice>
        <mc:Fallback xmlns="">
          <p:pic>
            <p:nvPicPr>
              <p:cNvPr id="23944" name="Ink 23943">
                <a:extLst>
                  <a:ext uri="{FF2B5EF4-FFF2-40B4-BE49-F238E27FC236}">
                    <a16:creationId xmlns:a16="http://schemas.microsoft.com/office/drawing/2014/main" id="{B82856BF-CB3E-A8DD-A65E-8AAE0B936D1B}"/>
                  </a:ext>
                </a:extLst>
              </p:cNvPr>
              <p:cNvPicPr/>
              <p:nvPr/>
            </p:nvPicPr>
            <p:blipFill>
              <a:blip r:embed="rId317"/>
              <a:stretch>
                <a:fillRect/>
              </a:stretch>
            </p:blipFill>
            <p:spPr>
              <a:xfrm>
                <a:off x="9911909" y="4118132"/>
                <a:ext cx="117360" cy="173160"/>
              </a:xfrm>
              <a:prstGeom prst="rect">
                <a:avLst/>
              </a:prstGeom>
            </p:spPr>
          </p:pic>
        </mc:Fallback>
      </mc:AlternateContent>
      <p:grpSp>
        <p:nvGrpSpPr>
          <p:cNvPr id="23985" name="Group 23984">
            <a:extLst>
              <a:ext uri="{FF2B5EF4-FFF2-40B4-BE49-F238E27FC236}">
                <a16:creationId xmlns:a16="http://schemas.microsoft.com/office/drawing/2014/main" id="{4B3C4211-CB86-D884-AA06-E448F3D27A73}"/>
              </a:ext>
            </a:extLst>
          </p:cNvPr>
          <p:cNvGrpSpPr/>
          <p:nvPr/>
        </p:nvGrpSpPr>
        <p:grpSpPr>
          <a:xfrm>
            <a:off x="9128856" y="1981593"/>
            <a:ext cx="2912955" cy="1802947"/>
            <a:chOff x="9128856" y="1981593"/>
            <a:chExt cx="2912955" cy="1802947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3933" name="Ink 23932">
                  <a:extLst>
                    <a:ext uri="{FF2B5EF4-FFF2-40B4-BE49-F238E27FC236}">
                      <a16:creationId xmlns:a16="http://schemas.microsoft.com/office/drawing/2014/main" id="{1B00309A-78B4-2A11-C24C-9B5E9500A601}"/>
                    </a:ext>
                  </a:extLst>
                </p14:cNvPr>
                <p14:cNvContentPartPr/>
                <p14:nvPr/>
              </p14:nvContentPartPr>
              <p14:xfrm>
                <a:off x="10849593" y="3784180"/>
                <a:ext cx="360" cy="360"/>
              </p14:xfrm>
            </p:contentPart>
          </mc:Choice>
          <mc:Fallback xmlns="">
            <p:pic>
              <p:nvPicPr>
                <p:cNvPr id="23933" name="Ink 23932">
                  <a:extLst>
                    <a:ext uri="{FF2B5EF4-FFF2-40B4-BE49-F238E27FC236}">
                      <a16:creationId xmlns:a16="http://schemas.microsoft.com/office/drawing/2014/main" id="{1B00309A-78B4-2A11-C24C-9B5E9500A60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843473" y="3778060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3635" name="Ink 23634">
                  <a:extLst>
                    <a:ext uri="{FF2B5EF4-FFF2-40B4-BE49-F238E27FC236}">
                      <a16:creationId xmlns:a16="http://schemas.microsoft.com/office/drawing/2014/main" id="{784CD37F-5337-9B74-E5C6-26E99372F733}"/>
                    </a:ext>
                  </a:extLst>
                </p14:cNvPr>
                <p14:cNvContentPartPr/>
                <p14:nvPr/>
              </p14:nvContentPartPr>
              <p14:xfrm>
                <a:off x="10030129" y="2216696"/>
                <a:ext cx="128880" cy="9360"/>
              </p14:xfrm>
            </p:contentPart>
          </mc:Choice>
          <mc:Fallback xmlns="">
            <p:pic>
              <p:nvPicPr>
                <p:cNvPr id="23635" name="Ink 23634">
                  <a:extLst>
                    <a:ext uri="{FF2B5EF4-FFF2-40B4-BE49-F238E27FC236}">
                      <a16:creationId xmlns:a16="http://schemas.microsoft.com/office/drawing/2014/main" id="{784CD37F-5337-9B74-E5C6-26E99372F733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10024009" y="2210576"/>
                  <a:ext cx="1411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3636" name="Ink 23635">
                  <a:extLst>
                    <a:ext uri="{FF2B5EF4-FFF2-40B4-BE49-F238E27FC236}">
                      <a16:creationId xmlns:a16="http://schemas.microsoft.com/office/drawing/2014/main" id="{7BAE210E-8225-6C56-0861-8A6CD013DF13}"/>
                    </a:ext>
                  </a:extLst>
                </p14:cNvPr>
                <p14:cNvContentPartPr/>
                <p14:nvPr/>
              </p14:nvContentPartPr>
              <p14:xfrm>
                <a:off x="10107529" y="2224976"/>
                <a:ext cx="9360" cy="163080"/>
              </p14:xfrm>
            </p:contentPart>
          </mc:Choice>
          <mc:Fallback xmlns="">
            <p:pic>
              <p:nvPicPr>
                <p:cNvPr id="23636" name="Ink 23635">
                  <a:extLst>
                    <a:ext uri="{FF2B5EF4-FFF2-40B4-BE49-F238E27FC236}">
                      <a16:creationId xmlns:a16="http://schemas.microsoft.com/office/drawing/2014/main" id="{7BAE210E-8225-6C56-0861-8A6CD013DF13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10101409" y="2218856"/>
                  <a:ext cx="2160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3637" name="Ink 23636">
                  <a:extLst>
                    <a:ext uri="{FF2B5EF4-FFF2-40B4-BE49-F238E27FC236}">
                      <a16:creationId xmlns:a16="http://schemas.microsoft.com/office/drawing/2014/main" id="{7CDC7FB7-F935-238C-0B8E-A1FF4EA3498E}"/>
                    </a:ext>
                  </a:extLst>
                </p14:cNvPr>
                <p14:cNvContentPartPr/>
                <p14:nvPr/>
              </p14:nvContentPartPr>
              <p14:xfrm>
                <a:off x="10038769" y="2388416"/>
                <a:ext cx="137520" cy="9720"/>
              </p14:xfrm>
            </p:contentPart>
          </mc:Choice>
          <mc:Fallback xmlns="">
            <p:pic>
              <p:nvPicPr>
                <p:cNvPr id="23637" name="Ink 23636">
                  <a:extLst>
                    <a:ext uri="{FF2B5EF4-FFF2-40B4-BE49-F238E27FC236}">
                      <a16:creationId xmlns:a16="http://schemas.microsoft.com/office/drawing/2014/main" id="{7CDC7FB7-F935-238C-0B8E-A1FF4EA3498E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0032649" y="2382296"/>
                  <a:ext cx="1497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3644" name="Ink 23643">
                  <a:extLst>
                    <a:ext uri="{FF2B5EF4-FFF2-40B4-BE49-F238E27FC236}">
                      <a16:creationId xmlns:a16="http://schemas.microsoft.com/office/drawing/2014/main" id="{A110E9E9-274E-36F7-410F-104C2F6034F1}"/>
                    </a:ext>
                  </a:extLst>
                </p14:cNvPr>
                <p14:cNvContentPartPr/>
                <p14:nvPr/>
              </p14:nvContentPartPr>
              <p14:xfrm>
                <a:off x="10609009" y="2305156"/>
                <a:ext cx="77040" cy="17280"/>
              </p14:xfrm>
            </p:contentPart>
          </mc:Choice>
          <mc:Fallback xmlns="">
            <p:pic>
              <p:nvPicPr>
                <p:cNvPr id="23644" name="Ink 23643">
                  <a:extLst>
                    <a:ext uri="{FF2B5EF4-FFF2-40B4-BE49-F238E27FC236}">
                      <a16:creationId xmlns:a16="http://schemas.microsoft.com/office/drawing/2014/main" id="{A110E9E9-274E-36F7-410F-104C2F6034F1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0602889" y="2299036"/>
                  <a:ext cx="892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3645" name="Ink 23644">
                  <a:extLst>
                    <a:ext uri="{FF2B5EF4-FFF2-40B4-BE49-F238E27FC236}">
                      <a16:creationId xmlns:a16="http://schemas.microsoft.com/office/drawing/2014/main" id="{C86E609B-CEF8-C736-E485-8B53AB4C43ED}"/>
                    </a:ext>
                  </a:extLst>
                </p14:cNvPr>
                <p14:cNvContentPartPr/>
                <p14:nvPr/>
              </p14:nvContentPartPr>
              <p14:xfrm>
                <a:off x="10618009" y="2383996"/>
                <a:ext cx="85680" cy="7200"/>
              </p14:xfrm>
            </p:contentPart>
          </mc:Choice>
          <mc:Fallback xmlns="">
            <p:pic>
              <p:nvPicPr>
                <p:cNvPr id="23645" name="Ink 23644">
                  <a:extLst>
                    <a:ext uri="{FF2B5EF4-FFF2-40B4-BE49-F238E27FC236}">
                      <a16:creationId xmlns:a16="http://schemas.microsoft.com/office/drawing/2014/main" id="{C86E609B-CEF8-C736-E485-8B53AB4C43ED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10611889" y="2377876"/>
                  <a:ext cx="97920" cy="1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3698" name="Ink 23697">
                  <a:extLst>
                    <a:ext uri="{FF2B5EF4-FFF2-40B4-BE49-F238E27FC236}">
                      <a16:creationId xmlns:a16="http://schemas.microsoft.com/office/drawing/2014/main" id="{71066566-6A65-5ADF-A8D8-D79094306AC1}"/>
                    </a:ext>
                  </a:extLst>
                </p14:cNvPr>
                <p14:cNvContentPartPr/>
                <p14:nvPr/>
              </p14:nvContentPartPr>
              <p14:xfrm>
                <a:off x="10228491" y="2416928"/>
                <a:ext cx="32040" cy="64440"/>
              </p14:xfrm>
            </p:contentPart>
          </mc:Choice>
          <mc:Fallback xmlns="">
            <p:pic>
              <p:nvPicPr>
                <p:cNvPr id="23698" name="Ink 23697">
                  <a:extLst>
                    <a:ext uri="{FF2B5EF4-FFF2-40B4-BE49-F238E27FC236}">
                      <a16:creationId xmlns:a16="http://schemas.microsoft.com/office/drawing/2014/main" id="{71066566-6A65-5ADF-A8D8-D79094306AC1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10222371" y="2410808"/>
                  <a:ext cx="4428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3699" name="Ink 23698">
                  <a:extLst>
                    <a:ext uri="{FF2B5EF4-FFF2-40B4-BE49-F238E27FC236}">
                      <a16:creationId xmlns:a16="http://schemas.microsoft.com/office/drawing/2014/main" id="{4C98DE1C-13FF-30FA-1AF3-FC2DE331A515}"/>
                    </a:ext>
                  </a:extLst>
                </p14:cNvPr>
                <p14:cNvContentPartPr/>
                <p14:nvPr/>
              </p14:nvContentPartPr>
              <p14:xfrm>
                <a:off x="10283211" y="2448608"/>
                <a:ext cx="35640" cy="42120"/>
              </p14:xfrm>
            </p:contentPart>
          </mc:Choice>
          <mc:Fallback xmlns="">
            <p:pic>
              <p:nvPicPr>
                <p:cNvPr id="23699" name="Ink 23698">
                  <a:extLst>
                    <a:ext uri="{FF2B5EF4-FFF2-40B4-BE49-F238E27FC236}">
                      <a16:creationId xmlns:a16="http://schemas.microsoft.com/office/drawing/2014/main" id="{4C98DE1C-13FF-30FA-1AF3-FC2DE331A515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10277091" y="2442488"/>
                  <a:ext cx="4788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3700" name="Ink 23699">
                  <a:extLst>
                    <a:ext uri="{FF2B5EF4-FFF2-40B4-BE49-F238E27FC236}">
                      <a16:creationId xmlns:a16="http://schemas.microsoft.com/office/drawing/2014/main" id="{22A3AAF4-F92D-9C84-8FA8-4E8C5AAB7719}"/>
                    </a:ext>
                  </a:extLst>
                </p14:cNvPr>
                <p14:cNvContentPartPr/>
                <p14:nvPr/>
              </p14:nvContentPartPr>
              <p14:xfrm>
                <a:off x="10342611" y="2461208"/>
                <a:ext cx="50040" cy="39600"/>
              </p14:xfrm>
            </p:contentPart>
          </mc:Choice>
          <mc:Fallback xmlns="">
            <p:pic>
              <p:nvPicPr>
                <p:cNvPr id="23700" name="Ink 23699">
                  <a:extLst>
                    <a:ext uri="{FF2B5EF4-FFF2-40B4-BE49-F238E27FC236}">
                      <a16:creationId xmlns:a16="http://schemas.microsoft.com/office/drawing/2014/main" id="{22A3AAF4-F92D-9C84-8FA8-4E8C5AAB7719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10336491" y="2455088"/>
                  <a:ext cx="622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3701" name="Ink 23700">
                  <a:extLst>
                    <a:ext uri="{FF2B5EF4-FFF2-40B4-BE49-F238E27FC236}">
                      <a16:creationId xmlns:a16="http://schemas.microsoft.com/office/drawing/2014/main" id="{8272D620-00C8-A2FC-1C15-18BF7D0814AE}"/>
                    </a:ext>
                  </a:extLst>
                </p14:cNvPr>
                <p14:cNvContentPartPr/>
                <p14:nvPr/>
              </p14:nvContentPartPr>
              <p14:xfrm>
                <a:off x="10413531" y="2397848"/>
                <a:ext cx="57240" cy="102600"/>
              </p14:xfrm>
            </p:contentPart>
          </mc:Choice>
          <mc:Fallback xmlns="">
            <p:pic>
              <p:nvPicPr>
                <p:cNvPr id="23701" name="Ink 23700">
                  <a:extLst>
                    <a:ext uri="{FF2B5EF4-FFF2-40B4-BE49-F238E27FC236}">
                      <a16:creationId xmlns:a16="http://schemas.microsoft.com/office/drawing/2014/main" id="{8272D620-00C8-A2FC-1C15-18BF7D0814AE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10407411" y="2391728"/>
                  <a:ext cx="6948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3703" name="Ink 23702">
                  <a:extLst>
                    <a:ext uri="{FF2B5EF4-FFF2-40B4-BE49-F238E27FC236}">
                      <a16:creationId xmlns:a16="http://schemas.microsoft.com/office/drawing/2014/main" id="{E8122FE4-A711-C2A0-2028-72BCE458AE86}"/>
                    </a:ext>
                  </a:extLst>
                </p14:cNvPr>
                <p14:cNvContentPartPr/>
                <p14:nvPr/>
              </p14:nvContentPartPr>
              <p14:xfrm>
                <a:off x="11002671" y="2576048"/>
                <a:ext cx="59040" cy="85320"/>
              </p14:xfrm>
            </p:contentPart>
          </mc:Choice>
          <mc:Fallback xmlns="">
            <p:pic>
              <p:nvPicPr>
                <p:cNvPr id="23703" name="Ink 23702">
                  <a:extLst>
                    <a:ext uri="{FF2B5EF4-FFF2-40B4-BE49-F238E27FC236}">
                      <a16:creationId xmlns:a16="http://schemas.microsoft.com/office/drawing/2014/main" id="{E8122FE4-A711-C2A0-2028-72BCE458AE86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10996551" y="2569928"/>
                  <a:ext cx="7128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3704" name="Ink 23703">
                  <a:extLst>
                    <a:ext uri="{FF2B5EF4-FFF2-40B4-BE49-F238E27FC236}">
                      <a16:creationId xmlns:a16="http://schemas.microsoft.com/office/drawing/2014/main" id="{B6A2BF5B-5CA1-6B69-A09F-83DBCB839EF0}"/>
                    </a:ext>
                  </a:extLst>
                </p14:cNvPr>
                <p14:cNvContentPartPr/>
                <p14:nvPr/>
              </p14:nvContentPartPr>
              <p14:xfrm>
                <a:off x="11071791" y="2607728"/>
                <a:ext cx="36720" cy="63360"/>
              </p14:xfrm>
            </p:contentPart>
          </mc:Choice>
          <mc:Fallback xmlns="">
            <p:pic>
              <p:nvPicPr>
                <p:cNvPr id="23704" name="Ink 23703">
                  <a:extLst>
                    <a:ext uri="{FF2B5EF4-FFF2-40B4-BE49-F238E27FC236}">
                      <a16:creationId xmlns:a16="http://schemas.microsoft.com/office/drawing/2014/main" id="{B6A2BF5B-5CA1-6B69-A09F-83DBCB839EF0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11065671" y="2601608"/>
                  <a:ext cx="48960" cy="7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3705" name="Ink 23704">
                  <a:extLst>
                    <a:ext uri="{FF2B5EF4-FFF2-40B4-BE49-F238E27FC236}">
                      <a16:creationId xmlns:a16="http://schemas.microsoft.com/office/drawing/2014/main" id="{87B5C429-E437-B02B-1103-1650547CFB49}"/>
                    </a:ext>
                  </a:extLst>
                </p14:cNvPr>
                <p14:cNvContentPartPr/>
                <p14:nvPr/>
              </p14:nvContentPartPr>
              <p14:xfrm>
                <a:off x="11127231" y="2617088"/>
                <a:ext cx="64080" cy="50760"/>
              </p14:xfrm>
            </p:contentPart>
          </mc:Choice>
          <mc:Fallback xmlns="">
            <p:pic>
              <p:nvPicPr>
                <p:cNvPr id="23705" name="Ink 23704">
                  <a:extLst>
                    <a:ext uri="{FF2B5EF4-FFF2-40B4-BE49-F238E27FC236}">
                      <a16:creationId xmlns:a16="http://schemas.microsoft.com/office/drawing/2014/main" id="{87B5C429-E437-B02B-1103-1650547CFB49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11121111" y="2610968"/>
                  <a:ext cx="7632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3706" name="Ink 23705">
                  <a:extLst>
                    <a:ext uri="{FF2B5EF4-FFF2-40B4-BE49-F238E27FC236}">
                      <a16:creationId xmlns:a16="http://schemas.microsoft.com/office/drawing/2014/main" id="{6CAA6BCD-ECA8-18B1-239A-CAFF7B4C6849}"/>
                    </a:ext>
                  </a:extLst>
                </p14:cNvPr>
                <p14:cNvContentPartPr/>
                <p14:nvPr/>
              </p14:nvContentPartPr>
              <p14:xfrm>
                <a:off x="11200311" y="2522048"/>
                <a:ext cx="34200" cy="144720"/>
              </p14:xfrm>
            </p:contentPart>
          </mc:Choice>
          <mc:Fallback xmlns="">
            <p:pic>
              <p:nvPicPr>
                <p:cNvPr id="23706" name="Ink 23705">
                  <a:extLst>
                    <a:ext uri="{FF2B5EF4-FFF2-40B4-BE49-F238E27FC236}">
                      <a16:creationId xmlns:a16="http://schemas.microsoft.com/office/drawing/2014/main" id="{6CAA6BCD-ECA8-18B1-239A-CAFF7B4C6849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11194191" y="2515928"/>
                  <a:ext cx="46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3707" name="Ink 23706">
                  <a:extLst>
                    <a:ext uri="{FF2B5EF4-FFF2-40B4-BE49-F238E27FC236}">
                      <a16:creationId xmlns:a16="http://schemas.microsoft.com/office/drawing/2014/main" id="{ED6F1C1B-82FF-F8DD-930C-0915280295EF}"/>
                    </a:ext>
                  </a:extLst>
                </p14:cNvPr>
                <p14:cNvContentPartPr/>
                <p14:nvPr/>
              </p14:nvContentPartPr>
              <p14:xfrm>
                <a:off x="10832211" y="2375528"/>
                <a:ext cx="552240" cy="37440"/>
              </p14:xfrm>
            </p:contentPart>
          </mc:Choice>
          <mc:Fallback xmlns="">
            <p:pic>
              <p:nvPicPr>
                <p:cNvPr id="23707" name="Ink 23706">
                  <a:extLst>
                    <a:ext uri="{FF2B5EF4-FFF2-40B4-BE49-F238E27FC236}">
                      <a16:creationId xmlns:a16="http://schemas.microsoft.com/office/drawing/2014/main" id="{ED6F1C1B-82FF-F8DD-930C-0915280295EF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10826091" y="2369408"/>
                  <a:ext cx="5644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3709" name="Ink 23708">
                  <a:extLst>
                    <a:ext uri="{FF2B5EF4-FFF2-40B4-BE49-F238E27FC236}">
                      <a16:creationId xmlns:a16="http://schemas.microsoft.com/office/drawing/2014/main" id="{50168635-2110-D162-5611-77280B850B1B}"/>
                    </a:ext>
                  </a:extLst>
                </p14:cNvPr>
                <p14:cNvContentPartPr/>
                <p14:nvPr/>
              </p14:nvContentPartPr>
              <p14:xfrm>
                <a:off x="10899709" y="2108781"/>
                <a:ext cx="121320" cy="157320"/>
              </p14:xfrm>
            </p:contentPart>
          </mc:Choice>
          <mc:Fallback xmlns="">
            <p:pic>
              <p:nvPicPr>
                <p:cNvPr id="23709" name="Ink 23708">
                  <a:extLst>
                    <a:ext uri="{FF2B5EF4-FFF2-40B4-BE49-F238E27FC236}">
                      <a16:creationId xmlns:a16="http://schemas.microsoft.com/office/drawing/2014/main" id="{50168635-2110-D162-5611-77280B850B1B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10893589" y="2102661"/>
                  <a:ext cx="1335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9">
              <p14:nvContentPartPr>
                <p14:cNvPr id="23710" name="Ink 23709">
                  <a:extLst>
                    <a:ext uri="{FF2B5EF4-FFF2-40B4-BE49-F238E27FC236}">
                      <a16:creationId xmlns:a16="http://schemas.microsoft.com/office/drawing/2014/main" id="{CDBCCFFC-A4E4-A7CF-1923-3A76161D4FBA}"/>
                    </a:ext>
                  </a:extLst>
                </p14:cNvPr>
                <p14:cNvContentPartPr/>
                <p14:nvPr/>
              </p14:nvContentPartPr>
              <p14:xfrm>
                <a:off x="11041189" y="2232981"/>
                <a:ext cx="39240" cy="68400"/>
              </p14:xfrm>
            </p:contentPart>
          </mc:Choice>
          <mc:Fallback xmlns="">
            <p:pic>
              <p:nvPicPr>
                <p:cNvPr id="23710" name="Ink 23709">
                  <a:extLst>
                    <a:ext uri="{FF2B5EF4-FFF2-40B4-BE49-F238E27FC236}">
                      <a16:creationId xmlns:a16="http://schemas.microsoft.com/office/drawing/2014/main" id="{CDBCCFFC-A4E4-A7CF-1923-3A76161D4FBA}"/>
                    </a:ext>
                  </a:extLst>
                </p:cNvPr>
                <p:cNvPicPr/>
                <p:nvPr/>
              </p:nvPicPr>
              <p:blipFill>
                <a:blip r:embed="rId350"/>
                <a:stretch>
                  <a:fillRect/>
                </a:stretch>
              </p:blipFill>
              <p:spPr>
                <a:xfrm>
                  <a:off x="11035069" y="2226861"/>
                  <a:ext cx="5148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3711" name="Ink 23710">
                  <a:extLst>
                    <a:ext uri="{FF2B5EF4-FFF2-40B4-BE49-F238E27FC236}">
                      <a16:creationId xmlns:a16="http://schemas.microsoft.com/office/drawing/2014/main" id="{F12A3ACC-3E4E-FAA8-CAEE-9574065BDBCE}"/>
                    </a:ext>
                  </a:extLst>
                </p14:cNvPr>
                <p14:cNvContentPartPr/>
                <p14:nvPr/>
              </p14:nvContentPartPr>
              <p14:xfrm>
                <a:off x="11090869" y="2255301"/>
                <a:ext cx="44640" cy="39600"/>
              </p14:xfrm>
            </p:contentPart>
          </mc:Choice>
          <mc:Fallback xmlns="">
            <p:pic>
              <p:nvPicPr>
                <p:cNvPr id="23711" name="Ink 23710">
                  <a:extLst>
                    <a:ext uri="{FF2B5EF4-FFF2-40B4-BE49-F238E27FC236}">
                      <a16:creationId xmlns:a16="http://schemas.microsoft.com/office/drawing/2014/main" id="{F12A3ACC-3E4E-FAA8-CAEE-9574065BDBCE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11084749" y="2249181"/>
                  <a:ext cx="5688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3712" name="Ink 23711">
                  <a:extLst>
                    <a:ext uri="{FF2B5EF4-FFF2-40B4-BE49-F238E27FC236}">
                      <a16:creationId xmlns:a16="http://schemas.microsoft.com/office/drawing/2014/main" id="{51D84BCF-4F95-ACF3-3C1A-A1CC39EBE7A6}"/>
                    </a:ext>
                  </a:extLst>
                </p14:cNvPr>
                <p14:cNvContentPartPr/>
                <p14:nvPr/>
              </p14:nvContentPartPr>
              <p14:xfrm>
                <a:off x="11153869" y="2261781"/>
                <a:ext cx="51480" cy="44280"/>
              </p14:xfrm>
            </p:contentPart>
          </mc:Choice>
          <mc:Fallback xmlns="">
            <p:pic>
              <p:nvPicPr>
                <p:cNvPr id="23712" name="Ink 23711">
                  <a:extLst>
                    <a:ext uri="{FF2B5EF4-FFF2-40B4-BE49-F238E27FC236}">
                      <a16:creationId xmlns:a16="http://schemas.microsoft.com/office/drawing/2014/main" id="{51D84BCF-4F95-ACF3-3C1A-A1CC39EBE7A6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11147749" y="2255661"/>
                  <a:ext cx="6372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3713" name="Ink 23712">
                  <a:extLst>
                    <a:ext uri="{FF2B5EF4-FFF2-40B4-BE49-F238E27FC236}">
                      <a16:creationId xmlns:a16="http://schemas.microsoft.com/office/drawing/2014/main" id="{BF028D92-2EFD-F86E-97F6-656D6BBD5CFC}"/>
                    </a:ext>
                  </a:extLst>
                </p14:cNvPr>
                <p14:cNvContentPartPr/>
                <p14:nvPr/>
              </p14:nvContentPartPr>
              <p14:xfrm>
                <a:off x="11226949" y="2211741"/>
                <a:ext cx="58320" cy="101880"/>
              </p14:xfrm>
            </p:contentPart>
          </mc:Choice>
          <mc:Fallback xmlns="">
            <p:pic>
              <p:nvPicPr>
                <p:cNvPr id="23713" name="Ink 23712">
                  <a:extLst>
                    <a:ext uri="{FF2B5EF4-FFF2-40B4-BE49-F238E27FC236}">
                      <a16:creationId xmlns:a16="http://schemas.microsoft.com/office/drawing/2014/main" id="{BF028D92-2EFD-F86E-97F6-656D6BBD5CFC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11220829" y="2205621"/>
                  <a:ext cx="7056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3651" name="Ink 23650">
                  <a:extLst>
                    <a:ext uri="{FF2B5EF4-FFF2-40B4-BE49-F238E27FC236}">
                      <a16:creationId xmlns:a16="http://schemas.microsoft.com/office/drawing/2014/main" id="{0EA283F3-2C36-9991-D81B-2287D8EC8BF9}"/>
                    </a:ext>
                  </a:extLst>
                </p14:cNvPr>
                <p14:cNvContentPartPr/>
                <p14:nvPr/>
              </p14:nvContentPartPr>
              <p14:xfrm>
                <a:off x="11631591" y="2457307"/>
                <a:ext cx="16200" cy="145440"/>
              </p14:xfrm>
            </p:contentPart>
          </mc:Choice>
          <mc:Fallback xmlns="">
            <p:pic>
              <p:nvPicPr>
                <p:cNvPr id="23651" name="Ink 23650">
                  <a:extLst>
                    <a:ext uri="{FF2B5EF4-FFF2-40B4-BE49-F238E27FC236}">
                      <a16:creationId xmlns:a16="http://schemas.microsoft.com/office/drawing/2014/main" id="{0EA283F3-2C36-9991-D81B-2287D8EC8BF9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11625471" y="2451187"/>
                  <a:ext cx="284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3652" name="Ink 23651">
                  <a:extLst>
                    <a:ext uri="{FF2B5EF4-FFF2-40B4-BE49-F238E27FC236}">
                      <a16:creationId xmlns:a16="http://schemas.microsoft.com/office/drawing/2014/main" id="{547EAF13-EBA9-D3D3-3DB0-0B99D4D504B0}"/>
                    </a:ext>
                  </a:extLst>
                </p14:cNvPr>
                <p14:cNvContentPartPr/>
                <p14:nvPr/>
              </p14:nvContentPartPr>
              <p14:xfrm>
                <a:off x="11690991" y="2483947"/>
                <a:ext cx="79920" cy="68400"/>
              </p14:xfrm>
            </p:contentPart>
          </mc:Choice>
          <mc:Fallback xmlns="">
            <p:pic>
              <p:nvPicPr>
                <p:cNvPr id="23652" name="Ink 23651">
                  <a:extLst>
                    <a:ext uri="{FF2B5EF4-FFF2-40B4-BE49-F238E27FC236}">
                      <a16:creationId xmlns:a16="http://schemas.microsoft.com/office/drawing/2014/main" id="{547EAF13-EBA9-D3D3-3DB0-0B99D4D504B0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11684871" y="2477827"/>
                  <a:ext cx="92160" cy="8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653" name="Ink 23652">
                  <a:extLst>
                    <a:ext uri="{FF2B5EF4-FFF2-40B4-BE49-F238E27FC236}">
                      <a16:creationId xmlns:a16="http://schemas.microsoft.com/office/drawing/2014/main" id="{D80E59B0-FF24-5EC7-C5E7-3E69E114CED5}"/>
                    </a:ext>
                  </a:extLst>
                </p14:cNvPr>
                <p14:cNvContentPartPr/>
                <p14:nvPr/>
              </p14:nvContentPartPr>
              <p14:xfrm>
                <a:off x="11699271" y="2560627"/>
                <a:ext cx="99720" cy="72720"/>
              </p14:xfrm>
            </p:contentPart>
          </mc:Choice>
          <mc:Fallback xmlns="">
            <p:pic>
              <p:nvPicPr>
                <p:cNvPr id="23653" name="Ink 23652">
                  <a:extLst>
                    <a:ext uri="{FF2B5EF4-FFF2-40B4-BE49-F238E27FC236}">
                      <a16:creationId xmlns:a16="http://schemas.microsoft.com/office/drawing/2014/main" id="{D80E59B0-FF24-5EC7-C5E7-3E69E114CED5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11693151" y="2554507"/>
                  <a:ext cx="111960" cy="8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655" name="Ink 23654">
                  <a:extLst>
                    <a:ext uri="{FF2B5EF4-FFF2-40B4-BE49-F238E27FC236}">
                      <a16:creationId xmlns:a16="http://schemas.microsoft.com/office/drawing/2014/main" id="{797D69B9-3CF1-145C-6E5A-9BDDEACE99EE}"/>
                    </a:ext>
                  </a:extLst>
                </p14:cNvPr>
                <p14:cNvContentPartPr/>
                <p14:nvPr/>
              </p14:nvContentPartPr>
              <p14:xfrm>
                <a:off x="11836431" y="2488267"/>
                <a:ext cx="117720" cy="115200"/>
              </p14:xfrm>
            </p:contentPart>
          </mc:Choice>
          <mc:Fallback xmlns="">
            <p:pic>
              <p:nvPicPr>
                <p:cNvPr id="23655" name="Ink 23654">
                  <a:extLst>
                    <a:ext uri="{FF2B5EF4-FFF2-40B4-BE49-F238E27FC236}">
                      <a16:creationId xmlns:a16="http://schemas.microsoft.com/office/drawing/2014/main" id="{797D69B9-3CF1-145C-6E5A-9BDDEACE99EE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11830311" y="2482147"/>
                  <a:ext cx="12996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3656" name="Ink 23655">
                  <a:extLst>
                    <a:ext uri="{FF2B5EF4-FFF2-40B4-BE49-F238E27FC236}">
                      <a16:creationId xmlns:a16="http://schemas.microsoft.com/office/drawing/2014/main" id="{C2F14F0F-A2D3-D236-422C-E060CDF0690B}"/>
                    </a:ext>
                  </a:extLst>
                </p14:cNvPr>
                <p14:cNvContentPartPr/>
                <p14:nvPr/>
              </p14:nvContentPartPr>
              <p14:xfrm>
                <a:off x="11916351" y="2431027"/>
                <a:ext cx="66960" cy="52560"/>
              </p14:xfrm>
            </p:contentPart>
          </mc:Choice>
          <mc:Fallback xmlns="">
            <p:pic>
              <p:nvPicPr>
                <p:cNvPr id="23656" name="Ink 23655">
                  <a:extLst>
                    <a:ext uri="{FF2B5EF4-FFF2-40B4-BE49-F238E27FC236}">
                      <a16:creationId xmlns:a16="http://schemas.microsoft.com/office/drawing/2014/main" id="{C2F14F0F-A2D3-D236-422C-E060CDF0690B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1910231" y="2424907"/>
                  <a:ext cx="79200" cy="6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3715" name="Ink 23714">
                  <a:extLst>
                    <a:ext uri="{FF2B5EF4-FFF2-40B4-BE49-F238E27FC236}">
                      <a16:creationId xmlns:a16="http://schemas.microsoft.com/office/drawing/2014/main" id="{C80C29DD-EFA7-19EB-4860-24227B94CBB0}"/>
                    </a:ext>
                  </a:extLst>
                </p14:cNvPr>
                <p14:cNvContentPartPr/>
                <p14:nvPr/>
              </p14:nvContentPartPr>
              <p14:xfrm>
                <a:off x="11441691" y="2365808"/>
                <a:ext cx="47520" cy="3600"/>
              </p14:xfrm>
            </p:contentPart>
          </mc:Choice>
          <mc:Fallback xmlns="">
            <p:pic>
              <p:nvPicPr>
                <p:cNvPr id="23715" name="Ink 23714">
                  <a:extLst>
                    <a:ext uri="{FF2B5EF4-FFF2-40B4-BE49-F238E27FC236}">
                      <a16:creationId xmlns:a16="http://schemas.microsoft.com/office/drawing/2014/main" id="{C80C29DD-EFA7-19EB-4860-24227B94CBB0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11435571" y="2359688"/>
                  <a:ext cx="59760" cy="1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716" name="Ink 23715">
                  <a:extLst>
                    <a:ext uri="{FF2B5EF4-FFF2-40B4-BE49-F238E27FC236}">
                      <a16:creationId xmlns:a16="http://schemas.microsoft.com/office/drawing/2014/main" id="{62167A52-D591-9050-8735-DBF64A87DB32}"/>
                    </a:ext>
                  </a:extLst>
                </p14:cNvPr>
                <p14:cNvContentPartPr/>
                <p14:nvPr/>
              </p14:nvContentPartPr>
              <p14:xfrm>
                <a:off x="11432331" y="2405408"/>
                <a:ext cx="53640" cy="2880"/>
              </p14:xfrm>
            </p:contentPart>
          </mc:Choice>
          <mc:Fallback xmlns="">
            <p:pic>
              <p:nvPicPr>
                <p:cNvPr id="23716" name="Ink 23715">
                  <a:extLst>
                    <a:ext uri="{FF2B5EF4-FFF2-40B4-BE49-F238E27FC236}">
                      <a16:creationId xmlns:a16="http://schemas.microsoft.com/office/drawing/2014/main" id="{62167A52-D591-9050-8735-DBF64A87DB32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1426211" y="2399288"/>
                  <a:ext cx="65880" cy="1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718" name="Ink 23717">
                  <a:extLst>
                    <a:ext uri="{FF2B5EF4-FFF2-40B4-BE49-F238E27FC236}">
                      <a16:creationId xmlns:a16="http://schemas.microsoft.com/office/drawing/2014/main" id="{33CF099D-F76C-DD5D-233B-9267E40CC816}"/>
                    </a:ext>
                  </a:extLst>
                </p14:cNvPr>
                <p14:cNvContentPartPr/>
                <p14:nvPr/>
              </p14:nvContentPartPr>
              <p14:xfrm>
                <a:off x="11581371" y="2378768"/>
                <a:ext cx="460440" cy="26280"/>
              </p14:xfrm>
            </p:contentPart>
          </mc:Choice>
          <mc:Fallback xmlns="">
            <p:pic>
              <p:nvPicPr>
                <p:cNvPr id="23718" name="Ink 23717">
                  <a:extLst>
                    <a:ext uri="{FF2B5EF4-FFF2-40B4-BE49-F238E27FC236}">
                      <a16:creationId xmlns:a16="http://schemas.microsoft.com/office/drawing/2014/main" id="{33CF099D-F76C-DD5D-233B-9267E40CC816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11575251" y="2372648"/>
                  <a:ext cx="4726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3720" name="Ink 23719">
                  <a:extLst>
                    <a:ext uri="{FF2B5EF4-FFF2-40B4-BE49-F238E27FC236}">
                      <a16:creationId xmlns:a16="http://schemas.microsoft.com/office/drawing/2014/main" id="{6A336B52-5C3E-5C35-AD20-063909EDDFA7}"/>
                    </a:ext>
                  </a:extLst>
                </p14:cNvPr>
                <p14:cNvContentPartPr/>
                <p14:nvPr/>
              </p14:nvContentPartPr>
              <p14:xfrm>
                <a:off x="11578795" y="2111513"/>
                <a:ext cx="16920" cy="147960"/>
              </p14:xfrm>
            </p:contentPart>
          </mc:Choice>
          <mc:Fallback xmlns="">
            <p:pic>
              <p:nvPicPr>
                <p:cNvPr id="23720" name="Ink 23719">
                  <a:extLst>
                    <a:ext uri="{FF2B5EF4-FFF2-40B4-BE49-F238E27FC236}">
                      <a16:creationId xmlns:a16="http://schemas.microsoft.com/office/drawing/2014/main" id="{6A336B52-5C3E-5C35-AD20-063909EDDFA7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11572675" y="2105393"/>
                  <a:ext cx="291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3721" name="Ink 23720">
                  <a:extLst>
                    <a:ext uri="{FF2B5EF4-FFF2-40B4-BE49-F238E27FC236}">
                      <a16:creationId xmlns:a16="http://schemas.microsoft.com/office/drawing/2014/main" id="{BF4CCDDE-2094-ECB0-EB28-07AE9F6AB340}"/>
                    </a:ext>
                  </a:extLst>
                </p14:cNvPr>
                <p14:cNvContentPartPr/>
                <p14:nvPr/>
              </p14:nvContentPartPr>
              <p14:xfrm>
                <a:off x="11683195" y="2137073"/>
                <a:ext cx="10080" cy="85320"/>
              </p14:xfrm>
            </p:contentPart>
          </mc:Choice>
          <mc:Fallback xmlns="">
            <p:pic>
              <p:nvPicPr>
                <p:cNvPr id="23721" name="Ink 23720">
                  <a:extLst>
                    <a:ext uri="{FF2B5EF4-FFF2-40B4-BE49-F238E27FC236}">
                      <a16:creationId xmlns:a16="http://schemas.microsoft.com/office/drawing/2014/main" id="{BF4CCDDE-2094-ECB0-EB28-07AE9F6AB340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1677075" y="2130953"/>
                  <a:ext cx="2232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3722" name="Ink 23721">
                  <a:extLst>
                    <a:ext uri="{FF2B5EF4-FFF2-40B4-BE49-F238E27FC236}">
                      <a16:creationId xmlns:a16="http://schemas.microsoft.com/office/drawing/2014/main" id="{B329AC15-63DB-4F97-3C56-66B5FEED6F8A}"/>
                    </a:ext>
                  </a:extLst>
                </p14:cNvPr>
                <p14:cNvContentPartPr/>
                <p14:nvPr/>
              </p14:nvContentPartPr>
              <p14:xfrm>
                <a:off x="11654755" y="2165513"/>
                <a:ext cx="77040" cy="16200"/>
              </p14:xfrm>
            </p:contentPart>
          </mc:Choice>
          <mc:Fallback xmlns="">
            <p:pic>
              <p:nvPicPr>
                <p:cNvPr id="23722" name="Ink 23721">
                  <a:extLst>
                    <a:ext uri="{FF2B5EF4-FFF2-40B4-BE49-F238E27FC236}">
                      <a16:creationId xmlns:a16="http://schemas.microsoft.com/office/drawing/2014/main" id="{B329AC15-63DB-4F97-3C56-66B5FEED6F8A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11648635" y="2159393"/>
                  <a:ext cx="892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723" name="Ink 23722">
                  <a:extLst>
                    <a:ext uri="{FF2B5EF4-FFF2-40B4-BE49-F238E27FC236}">
                      <a16:creationId xmlns:a16="http://schemas.microsoft.com/office/drawing/2014/main" id="{89657683-992E-FEB5-54B9-D85EF6AD2233}"/>
                    </a:ext>
                  </a:extLst>
                </p14:cNvPr>
                <p14:cNvContentPartPr/>
                <p14:nvPr/>
              </p14:nvContentPartPr>
              <p14:xfrm>
                <a:off x="11778595" y="2143193"/>
                <a:ext cx="1080" cy="360"/>
              </p14:xfrm>
            </p:contentPart>
          </mc:Choice>
          <mc:Fallback xmlns="">
            <p:pic>
              <p:nvPicPr>
                <p:cNvPr id="23723" name="Ink 23722">
                  <a:extLst>
                    <a:ext uri="{FF2B5EF4-FFF2-40B4-BE49-F238E27FC236}">
                      <a16:creationId xmlns:a16="http://schemas.microsoft.com/office/drawing/2014/main" id="{89657683-992E-FEB5-54B9-D85EF6AD2233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1772475" y="2137073"/>
                  <a:ext cx="133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724" name="Ink 23723">
                  <a:extLst>
                    <a:ext uri="{FF2B5EF4-FFF2-40B4-BE49-F238E27FC236}">
                      <a16:creationId xmlns:a16="http://schemas.microsoft.com/office/drawing/2014/main" id="{893DF526-4486-5480-6062-BF201EA472FF}"/>
                    </a:ext>
                  </a:extLst>
                </p14:cNvPr>
                <p14:cNvContentPartPr/>
                <p14:nvPr/>
              </p14:nvContentPartPr>
              <p14:xfrm>
                <a:off x="11750155" y="2171993"/>
                <a:ext cx="43920" cy="204120"/>
              </p14:xfrm>
            </p:contentPart>
          </mc:Choice>
          <mc:Fallback xmlns="">
            <p:pic>
              <p:nvPicPr>
                <p:cNvPr id="23724" name="Ink 23723">
                  <a:extLst>
                    <a:ext uri="{FF2B5EF4-FFF2-40B4-BE49-F238E27FC236}">
                      <a16:creationId xmlns:a16="http://schemas.microsoft.com/office/drawing/2014/main" id="{893DF526-4486-5480-6062-BF201EA472FF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11744035" y="2165873"/>
                  <a:ext cx="56160" cy="21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726" name="Ink 23725">
                  <a:extLst>
                    <a:ext uri="{FF2B5EF4-FFF2-40B4-BE49-F238E27FC236}">
                      <a16:creationId xmlns:a16="http://schemas.microsoft.com/office/drawing/2014/main" id="{F37557DE-078C-B3C2-104D-D002D61745AA}"/>
                    </a:ext>
                  </a:extLst>
                </p14:cNvPr>
                <p14:cNvContentPartPr/>
                <p14:nvPr/>
              </p14:nvContentPartPr>
              <p14:xfrm>
                <a:off x="11853835" y="2133113"/>
                <a:ext cx="74160" cy="89640"/>
              </p14:xfrm>
            </p:contentPart>
          </mc:Choice>
          <mc:Fallback xmlns="">
            <p:pic>
              <p:nvPicPr>
                <p:cNvPr id="23726" name="Ink 23725">
                  <a:extLst>
                    <a:ext uri="{FF2B5EF4-FFF2-40B4-BE49-F238E27FC236}">
                      <a16:creationId xmlns:a16="http://schemas.microsoft.com/office/drawing/2014/main" id="{F37557DE-078C-B3C2-104D-D002D61745AA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11847715" y="2126993"/>
                  <a:ext cx="86400" cy="101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3727" name="Ink 23726">
                  <a:extLst>
                    <a:ext uri="{FF2B5EF4-FFF2-40B4-BE49-F238E27FC236}">
                      <a16:creationId xmlns:a16="http://schemas.microsoft.com/office/drawing/2014/main" id="{8A20785F-A67B-C225-E8F9-89F8F42C4B7D}"/>
                    </a:ext>
                  </a:extLst>
                </p14:cNvPr>
                <p14:cNvContentPartPr/>
                <p14:nvPr/>
              </p14:nvContentPartPr>
              <p14:xfrm>
                <a:off x="11950315" y="2232113"/>
                <a:ext cx="360" cy="360"/>
              </p14:xfrm>
            </p:contentPart>
          </mc:Choice>
          <mc:Fallback xmlns="">
            <p:pic>
              <p:nvPicPr>
                <p:cNvPr id="23727" name="Ink 23726">
                  <a:extLst>
                    <a:ext uri="{FF2B5EF4-FFF2-40B4-BE49-F238E27FC236}">
                      <a16:creationId xmlns:a16="http://schemas.microsoft.com/office/drawing/2014/main" id="{8A20785F-A67B-C225-E8F9-89F8F42C4B7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1944195" y="2225993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728" name="Ink 23727">
                  <a:extLst>
                    <a:ext uri="{FF2B5EF4-FFF2-40B4-BE49-F238E27FC236}">
                      <a16:creationId xmlns:a16="http://schemas.microsoft.com/office/drawing/2014/main" id="{2297E36A-D7E7-9B71-B1B1-A13F71CC2594}"/>
                    </a:ext>
                  </a:extLst>
                </p14:cNvPr>
                <p14:cNvContentPartPr/>
                <p14:nvPr/>
              </p14:nvContentPartPr>
              <p14:xfrm>
                <a:off x="11975155" y="2138153"/>
                <a:ext cx="60840" cy="104040"/>
              </p14:xfrm>
            </p:contentPart>
          </mc:Choice>
          <mc:Fallback xmlns="">
            <p:pic>
              <p:nvPicPr>
                <p:cNvPr id="23728" name="Ink 23727">
                  <a:extLst>
                    <a:ext uri="{FF2B5EF4-FFF2-40B4-BE49-F238E27FC236}">
                      <a16:creationId xmlns:a16="http://schemas.microsoft.com/office/drawing/2014/main" id="{2297E36A-D7E7-9B71-B1B1-A13F71CC2594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11969035" y="2132033"/>
                  <a:ext cx="7308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3793" name="Ink 23792">
                  <a:extLst>
                    <a:ext uri="{FF2B5EF4-FFF2-40B4-BE49-F238E27FC236}">
                      <a16:creationId xmlns:a16="http://schemas.microsoft.com/office/drawing/2014/main" id="{628F5818-D3C8-CE7B-15DF-5EC3AE6F0CE1}"/>
                    </a:ext>
                  </a:extLst>
                </p14:cNvPr>
                <p14:cNvContentPartPr/>
                <p14:nvPr/>
              </p14:nvContentPartPr>
              <p14:xfrm>
                <a:off x="9365236" y="2181753"/>
                <a:ext cx="158760" cy="10080"/>
              </p14:xfrm>
            </p:contentPart>
          </mc:Choice>
          <mc:Fallback xmlns="">
            <p:pic>
              <p:nvPicPr>
                <p:cNvPr id="23793" name="Ink 23792">
                  <a:extLst>
                    <a:ext uri="{FF2B5EF4-FFF2-40B4-BE49-F238E27FC236}">
                      <a16:creationId xmlns:a16="http://schemas.microsoft.com/office/drawing/2014/main" id="{628F5818-D3C8-CE7B-15DF-5EC3AE6F0CE1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9359116" y="2175633"/>
                  <a:ext cx="17100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3794" name="Ink 23793">
                  <a:extLst>
                    <a:ext uri="{FF2B5EF4-FFF2-40B4-BE49-F238E27FC236}">
                      <a16:creationId xmlns:a16="http://schemas.microsoft.com/office/drawing/2014/main" id="{38489194-18C6-AA63-C494-F6354EDCF419}"/>
                    </a:ext>
                  </a:extLst>
                </p14:cNvPr>
                <p14:cNvContentPartPr/>
                <p14:nvPr/>
              </p14:nvContentPartPr>
              <p14:xfrm>
                <a:off x="9415996" y="2197593"/>
                <a:ext cx="35280" cy="136440"/>
              </p14:xfrm>
            </p:contentPart>
          </mc:Choice>
          <mc:Fallback xmlns="">
            <p:pic>
              <p:nvPicPr>
                <p:cNvPr id="23794" name="Ink 23793">
                  <a:extLst>
                    <a:ext uri="{FF2B5EF4-FFF2-40B4-BE49-F238E27FC236}">
                      <a16:creationId xmlns:a16="http://schemas.microsoft.com/office/drawing/2014/main" id="{38489194-18C6-AA63-C494-F6354EDCF419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9409876" y="2191473"/>
                  <a:ext cx="47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3795" name="Ink 23794">
                  <a:extLst>
                    <a:ext uri="{FF2B5EF4-FFF2-40B4-BE49-F238E27FC236}">
                      <a16:creationId xmlns:a16="http://schemas.microsoft.com/office/drawing/2014/main" id="{B1D4F838-0E2F-F1A2-C44F-3DE83F8BB671}"/>
                    </a:ext>
                  </a:extLst>
                </p14:cNvPr>
                <p14:cNvContentPartPr/>
                <p14:nvPr/>
              </p14:nvContentPartPr>
              <p14:xfrm>
                <a:off x="9368476" y="2337273"/>
                <a:ext cx="108720" cy="10080"/>
              </p14:xfrm>
            </p:contentPart>
          </mc:Choice>
          <mc:Fallback xmlns="">
            <p:pic>
              <p:nvPicPr>
                <p:cNvPr id="23795" name="Ink 23794">
                  <a:extLst>
                    <a:ext uri="{FF2B5EF4-FFF2-40B4-BE49-F238E27FC236}">
                      <a16:creationId xmlns:a16="http://schemas.microsoft.com/office/drawing/2014/main" id="{B1D4F838-0E2F-F1A2-C44F-3DE83F8BB671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9362356" y="2331153"/>
                  <a:ext cx="12096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3796" name="Ink 23795">
                  <a:extLst>
                    <a:ext uri="{FF2B5EF4-FFF2-40B4-BE49-F238E27FC236}">
                      <a16:creationId xmlns:a16="http://schemas.microsoft.com/office/drawing/2014/main" id="{6C38F887-D370-1B7A-570B-626B0E700817}"/>
                    </a:ext>
                  </a:extLst>
                </p14:cNvPr>
                <p14:cNvContentPartPr/>
                <p14:nvPr/>
              </p14:nvContentPartPr>
              <p14:xfrm>
                <a:off x="9486556" y="2353113"/>
                <a:ext cx="37440" cy="68760"/>
              </p14:xfrm>
            </p:contentPart>
          </mc:Choice>
          <mc:Fallback xmlns="">
            <p:pic>
              <p:nvPicPr>
                <p:cNvPr id="23796" name="Ink 23795">
                  <a:extLst>
                    <a:ext uri="{FF2B5EF4-FFF2-40B4-BE49-F238E27FC236}">
                      <a16:creationId xmlns:a16="http://schemas.microsoft.com/office/drawing/2014/main" id="{6C38F887-D370-1B7A-570B-626B0E700817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9480436" y="2346993"/>
                  <a:ext cx="4968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3797" name="Ink 23796">
                  <a:extLst>
                    <a:ext uri="{FF2B5EF4-FFF2-40B4-BE49-F238E27FC236}">
                      <a16:creationId xmlns:a16="http://schemas.microsoft.com/office/drawing/2014/main" id="{58523119-9CFF-7E89-B622-51A0147055BD}"/>
                    </a:ext>
                  </a:extLst>
                </p14:cNvPr>
                <p14:cNvContentPartPr/>
                <p14:nvPr/>
              </p14:nvContentPartPr>
              <p14:xfrm>
                <a:off x="9539836" y="2385513"/>
                <a:ext cx="6120" cy="31680"/>
              </p14:xfrm>
            </p:contentPart>
          </mc:Choice>
          <mc:Fallback xmlns="">
            <p:pic>
              <p:nvPicPr>
                <p:cNvPr id="23797" name="Ink 23796">
                  <a:extLst>
                    <a:ext uri="{FF2B5EF4-FFF2-40B4-BE49-F238E27FC236}">
                      <a16:creationId xmlns:a16="http://schemas.microsoft.com/office/drawing/2014/main" id="{58523119-9CFF-7E89-B622-51A0147055BD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9533716" y="2379393"/>
                  <a:ext cx="1836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3799" name="Ink 23798">
                  <a:extLst>
                    <a:ext uri="{FF2B5EF4-FFF2-40B4-BE49-F238E27FC236}">
                      <a16:creationId xmlns:a16="http://schemas.microsoft.com/office/drawing/2014/main" id="{39CD5E6A-66DF-B59F-2C4D-2EB863DEFBA5}"/>
                    </a:ext>
                  </a:extLst>
                </p14:cNvPr>
                <p14:cNvContentPartPr/>
                <p14:nvPr/>
              </p14:nvContentPartPr>
              <p14:xfrm>
                <a:off x="9552796" y="2353113"/>
                <a:ext cx="720" cy="1800"/>
              </p14:xfrm>
            </p:contentPart>
          </mc:Choice>
          <mc:Fallback xmlns="">
            <p:pic>
              <p:nvPicPr>
                <p:cNvPr id="23799" name="Ink 23798">
                  <a:extLst>
                    <a:ext uri="{FF2B5EF4-FFF2-40B4-BE49-F238E27FC236}">
                      <a16:creationId xmlns:a16="http://schemas.microsoft.com/office/drawing/2014/main" id="{39CD5E6A-66DF-B59F-2C4D-2EB863DEFBA5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9546676" y="2346993"/>
                  <a:ext cx="12960" cy="1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3800" name="Ink 23799">
                  <a:extLst>
                    <a:ext uri="{FF2B5EF4-FFF2-40B4-BE49-F238E27FC236}">
                      <a16:creationId xmlns:a16="http://schemas.microsoft.com/office/drawing/2014/main" id="{41EEDAC0-813D-4E09-68E4-E8052FD8D026}"/>
                    </a:ext>
                  </a:extLst>
                </p14:cNvPr>
                <p14:cNvContentPartPr/>
                <p14:nvPr/>
              </p14:nvContentPartPr>
              <p14:xfrm>
                <a:off x="9581236" y="2378673"/>
                <a:ext cx="60120" cy="54360"/>
              </p14:xfrm>
            </p:contentPart>
          </mc:Choice>
          <mc:Fallback xmlns="">
            <p:pic>
              <p:nvPicPr>
                <p:cNvPr id="23800" name="Ink 23799">
                  <a:extLst>
                    <a:ext uri="{FF2B5EF4-FFF2-40B4-BE49-F238E27FC236}">
                      <a16:creationId xmlns:a16="http://schemas.microsoft.com/office/drawing/2014/main" id="{41EEDAC0-813D-4E09-68E4-E8052FD8D026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9575116" y="2372553"/>
                  <a:ext cx="7236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3801" name="Ink 23800">
                  <a:extLst>
                    <a:ext uri="{FF2B5EF4-FFF2-40B4-BE49-F238E27FC236}">
                      <a16:creationId xmlns:a16="http://schemas.microsoft.com/office/drawing/2014/main" id="{9A2E3EBE-684F-7C8D-3219-32910BB320AD}"/>
                    </a:ext>
                  </a:extLst>
                </p14:cNvPr>
                <p14:cNvContentPartPr/>
                <p14:nvPr/>
              </p14:nvContentPartPr>
              <p14:xfrm>
                <a:off x="9660796" y="2385873"/>
                <a:ext cx="43560" cy="64800"/>
              </p14:xfrm>
            </p:contentPart>
          </mc:Choice>
          <mc:Fallback xmlns="">
            <p:pic>
              <p:nvPicPr>
                <p:cNvPr id="23801" name="Ink 23800">
                  <a:extLst>
                    <a:ext uri="{FF2B5EF4-FFF2-40B4-BE49-F238E27FC236}">
                      <a16:creationId xmlns:a16="http://schemas.microsoft.com/office/drawing/2014/main" id="{9A2E3EBE-684F-7C8D-3219-32910BB320AD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9654676" y="2379753"/>
                  <a:ext cx="558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3803" name="Ink 23802">
                  <a:extLst>
                    <a:ext uri="{FF2B5EF4-FFF2-40B4-BE49-F238E27FC236}">
                      <a16:creationId xmlns:a16="http://schemas.microsoft.com/office/drawing/2014/main" id="{F9133632-B47C-8489-812B-C775FDB9F708}"/>
                    </a:ext>
                  </a:extLst>
                </p14:cNvPr>
                <p14:cNvContentPartPr/>
                <p14:nvPr/>
              </p14:nvContentPartPr>
              <p14:xfrm>
                <a:off x="9631636" y="2407113"/>
                <a:ext cx="13320" cy="37800"/>
              </p14:xfrm>
            </p:contentPart>
          </mc:Choice>
          <mc:Fallback xmlns="">
            <p:pic>
              <p:nvPicPr>
                <p:cNvPr id="23803" name="Ink 23802">
                  <a:extLst>
                    <a:ext uri="{FF2B5EF4-FFF2-40B4-BE49-F238E27FC236}">
                      <a16:creationId xmlns:a16="http://schemas.microsoft.com/office/drawing/2014/main" id="{F9133632-B47C-8489-812B-C775FDB9F708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9625516" y="2400993"/>
                  <a:ext cx="2556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3804" name="Ink 23803">
                  <a:extLst>
                    <a:ext uri="{FF2B5EF4-FFF2-40B4-BE49-F238E27FC236}">
                      <a16:creationId xmlns:a16="http://schemas.microsoft.com/office/drawing/2014/main" id="{E6DFF3E6-ED6A-196E-1293-D4F7BADBA3C6}"/>
                    </a:ext>
                  </a:extLst>
                </p14:cNvPr>
                <p14:cNvContentPartPr/>
                <p14:nvPr/>
              </p14:nvContentPartPr>
              <p14:xfrm>
                <a:off x="9813076" y="2306313"/>
                <a:ext cx="132480" cy="6120"/>
              </p14:xfrm>
            </p:contentPart>
          </mc:Choice>
          <mc:Fallback xmlns="">
            <p:pic>
              <p:nvPicPr>
                <p:cNvPr id="23804" name="Ink 23803">
                  <a:extLst>
                    <a:ext uri="{FF2B5EF4-FFF2-40B4-BE49-F238E27FC236}">
                      <a16:creationId xmlns:a16="http://schemas.microsoft.com/office/drawing/2014/main" id="{E6DFF3E6-ED6A-196E-1293-D4F7BADBA3C6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9806956" y="2300193"/>
                  <a:ext cx="144720" cy="1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3805" name="Ink 23804">
                  <a:extLst>
                    <a:ext uri="{FF2B5EF4-FFF2-40B4-BE49-F238E27FC236}">
                      <a16:creationId xmlns:a16="http://schemas.microsoft.com/office/drawing/2014/main" id="{AD78DD39-4A09-A71C-5CA1-E1C5DAEB0077}"/>
                    </a:ext>
                  </a:extLst>
                </p14:cNvPr>
                <p14:cNvContentPartPr/>
                <p14:nvPr/>
              </p14:nvContentPartPr>
              <p14:xfrm>
                <a:off x="9822436" y="2353113"/>
                <a:ext cx="123840" cy="3600"/>
              </p14:xfrm>
            </p:contentPart>
          </mc:Choice>
          <mc:Fallback xmlns="">
            <p:pic>
              <p:nvPicPr>
                <p:cNvPr id="23805" name="Ink 23804">
                  <a:extLst>
                    <a:ext uri="{FF2B5EF4-FFF2-40B4-BE49-F238E27FC236}">
                      <a16:creationId xmlns:a16="http://schemas.microsoft.com/office/drawing/2014/main" id="{AD78DD39-4A09-A71C-5CA1-E1C5DAEB0077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9816316" y="2346993"/>
                  <a:ext cx="136080" cy="1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3899" name="Ink 23898">
                  <a:extLst>
                    <a:ext uri="{FF2B5EF4-FFF2-40B4-BE49-F238E27FC236}">
                      <a16:creationId xmlns:a16="http://schemas.microsoft.com/office/drawing/2014/main" id="{34DEE26B-2034-43C1-540A-810A5D6A4688}"/>
                    </a:ext>
                  </a:extLst>
                </p14:cNvPr>
                <p14:cNvContentPartPr/>
                <p14:nvPr/>
              </p14:nvContentPartPr>
              <p14:xfrm>
                <a:off x="9128856" y="2220883"/>
                <a:ext cx="87120" cy="9000"/>
              </p14:xfrm>
            </p:contentPart>
          </mc:Choice>
          <mc:Fallback xmlns="">
            <p:pic>
              <p:nvPicPr>
                <p:cNvPr id="23899" name="Ink 23898">
                  <a:extLst>
                    <a:ext uri="{FF2B5EF4-FFF2-40B4-BE49-F238E27FC236}">
                      <a16:creationId xmlns:a16="http://schemas.microsoft.com/office/drawing/2014/main" id="{34DEE26B-2034-43C1-540A-810A5D6A4688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9122736" y="2214763"/>
                  <a:ext cx="9936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3900" name="Ink 23899">
                  <a:extLst>
                    <a:ext uri="{FF2B5EF4-FFF2-40B4-BE49-F238E27FC236}">
                      <a16:creationId xmlns:a16="http://schemas.microsoft.com/office/drawing/2014/main" id="{E23426FC-25D2-065F-AAC4-2EABC1479212}"/>
                    </a:ext>
                  </a:extLst>
                </p14:cNvPr>
                <p14:cNvContentPartPr/>
                <p14:nvPr/>
              </p14:nvContentPartPr>
              <p14:xfrm>
                <a:off x="9133536" y="2281723"/>
                <a:ext cx="85680" cy="9720"/>
              </p14:xfrm>
            </p:contentPart>
          </mc:Choice>
          <mc:Fallback xmlns="">
            <p:pic>
              <p:nvPicPr>
                <p:cNvPr id="23900" name="Ink 23899">
                  <a:extLst>
                    <a:ext uri="{FF2B5EF4-FFF2-40B4-BE49-F238E27FC236}">
                      <a16:creationId xmlns:a16="http://schemas.microsoft.com/office/drawing/2014/main" id="{E23426FC-25D2-065F-AAC4-2EABC1479212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9127416" y="2275603"/>
                  <a:ext cx="979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3977" name="Ink 23976">
                  <a:extLst>
                    <a:ext uri="{FF2B5EF4-FFF2-40B4-BE49-F238E27FC236}">
                      <a16:creationId xmlns:a16="http://schemas.microsoft.com/office/drawing/2014/main" id="{9E9656E2-264A-0F77-E399-3A162515137F}"/>
                    </a:ext>
                  </a:extLst>
                </p14:cNvPr>
                <p14:cNvContentPartPr/>
                <p14:nvPr/>
              </p14:nvContentPartPr>
              <p14:xfrm>
                <a:off x="10757256" y="2076993"/>
                <a:ext cx="80280" cy="518040"/>
              </p14:xfrm>
            </p:contentPart>
          </mc:Choice>
          <mc:Fallback xmlns="">
            <p:pic>
              <p:nvPicPr>
                <p:cNvPr id="23977" name="Ink 23976">
                  <a:extLst>
                    <a:ext uri="{FF2B5EF4-FFF2-40B4-BE49-F238E27FC236}">
                      <a16:creationId xmlns:a16="http://schemas.microsoft.com/office/drawing/2014/main" id="{9E9656E2-264A-0F77-E399-3A162515137F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10751136" y="2070873"/>
                  <a:ext cx="92520" cy="53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3978" name="Ink 23977">
                  <a:extLst>
                    <a:ext uri="{FF2B5EF4-FFF2-40B4-BE49-F238E27FC236}">
                      <a16:creationId xmlns:a16="http://schemas.microsoft.com/office/drawing/2014/main" id="{F3421270-94B5-A1FA-CE3A-E678D197145D}"/>
                    </a:ext>
                  </a:extLst>
                </p14:cNvPr>
                <p14:cNvContentPartPr/>
                <p14:nvPr/>
              </p14:nvContentPartPr>
              <p14:xfrm>
                <a:off x="11267016" y="2083473"/>
                <a:ext cx="108720" cy="540720"/>
              </p14:xfrm>
            </p:contentPart>
          </mc:Choice>
          <mc:Fallback xmlns="">
            <p:pic>
              <p:nvPicPr>
                <p:cNvPr id="23978" name="Ink 23977">
                  <a:extLst>
                    <a:ext uri="{FF2B5EF4-FFF2-40B4-BE49-F238E27FC236}">
                      <a16:creationId xmlns:a16="http://schemas.microsoft.com/office/drawing/2014/main" id="{F3421270-94B5-A1FA-CE3A-E678D197145D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11260896" y="2077353"/>
                  <a:ext cx="120960" cy="55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3980" name="Ink 23979">
                  <a:extLst>
                    <a:ext uri="{FF2B5EF4-FFF2-40B4-BE49-F238E27FC236}">
                      <a16:creationId xmlns:a16="http://schemas.microsoft.com/office/drawing/2014/main" id="{CC432FE1-353F-7F29-5544-21BDFC01066E}"/>
                    </a:ext>
                  </a:extLst>
                </p14:cNvPr>
                <p14:cNvContentPartPr/>
                <p14:nvPr/>
              </p14:nvContentPartPr>
              <p14:xfrm>
                <a:off x="11353056" y="1981593"/>
                <a:ext cx="24840" cy="67320"/>
              </p14:xfrm>
            </p:contentPart>
          </mc:Choice>
          <mc:Fallback xmlns="">
            <p:pic>
              <p:nvPicPr>
                <p:cNvPr id="23980" name="Ink 23979">
                  <a:extLst>
                    <a:ext uri="{FF2B5EF4-FFF2-40B4-BE49-F238E27FC236}">
                      <a16:creationId xmlns:a16="http://schemas.microsoft.com/office/drawing/2014/main" id="{CC432FE1-353F-7F29-5544-21BDFC01066E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11346936" y="1975473"/>
                  <a:ext cx="3708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3981" name="Ink 23980">
                  <a:extLst>
                    <a:ext uri="{FF2B5EF4-FFF2-40B4-BE49-F238E27FC236}">
                      <a16:creationId xmlns:a16="http://schemas.microsoft.com/office/drawing/2014/main" id="{91CD894B-D9D3-CCD3-4F36-FBA49041E0D3}"/>
                    </a:ext>
                  </a:extLst>
                </p14:cNvPr>
                <p14:cNvContentPartPr/>
                <p14:nvPr/>
              </p14:nvContentPartPr>
              <p14:xfrm>
                <a:off x="11334336" y="2001033"/>
                <a:ext cx="60120" cy="36360"/>
              </p14:xfrm>
            </p:contentPart>
          </mc:Choice>
          <mc:Fallback xmlns="">
            <p:pic>
              <p:nvPicPr>
                <p:cNvPr id="23981" name="Ink 23980">
                  <a:extLst>
                    <a:ext uri="{FF2B5EF4-FFF2-40B4-BE49-F238E27FC236}">
                      <a16:creationId xmlns:a16="http://schemas.microsoft.com/office/drawing/2014/main" id="{91CD894B-D9D3-CCD3-4F36-FBA49041E0D3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11328216" y="1994913"/>
                  <a:ext cx="723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3982" name="Ink 23981">
                  <a:extLst>
                    <a:ext uri="{FF2B5EF4-FFF2-40B4-BE49-F238E27FC236}">
                      <a16:creationId xmlns:a16="http://schemas.microsoft.com/office/drawing/2014/main" id="{A2240A8C-02DF-D5C7-F7A7-568090DF5C0D}"/>
                    </a:ext>
                  </a:extLst>
                </p14:cNvPr>
                <p14:cNvContentPartPr/>
                <p14:nvPr/>
              </p14:nvContentPartPr>
              <p14:xfrm>
                <a:off x="11317776" y="1988073"/>
                <a:ext cx="82080" cy="67680"/>
              </p14:xfrm>
            </p:contentPart>
          </mc:Choice>
          <mc:Fallback xmlns="">
            <p:pic>
              <p:nvPicPr>
                <p:cNvPr id="23982" name="Ink 23981">
                  <a:extLst>
                    <a:ext uri="{FF2B5EF4-FFF2-40B4-BE49-F238E27FC236}">
                      <a16:creationId xmlns:a16="http://schemas.microsoft.com/office/drawing/2014/main" id="{A2240A8C-02DF-D5C7-F7A7-568090DF5C0D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1311656" y="1981953"/>
                  <a:ext cx="94320" cy="79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87" name="Group 23986">
            <a:extLst>
              <a:ext uri="{FF2B5EF4-FFF2-40B4-BE49-F238E27FC236}">
                <a16:creationId xmlns:a16="http://schemas.microsoft.com/office/drawing/2014/main" id="{A3E9DAB8-6B57-1278-3CF6-2E1EF92F55BE}"/>
              </a:ext>
            </a:extLst>
          </p:cNvPr>
          <p:cNvGrpSpPr/>
          <p:nvPr/>
        </p:nvGrpSpPr>
        <p:grpSpPr>
          <a:xfrm>
            <a:off x="10093069" y="4084007"/>
            <a:ext cx="422640" cy="228960"/>
            <a:chOff x="10093069" y="4084007"/>
            <a:chExt cx="422640" cy="228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3842" name="Ink 23841">
                  <a:extLst>
                    <a:ext uri="{FF2B5EF4-FFF2-40B4-BE49-F238E27FC236}">
                      <a16:creationId xmlns:a16="http://schemas.microsoft.com/office/drawing/2014/main" id="{3B881A0A-DC5A-0B98-7A4F-0B7C36AB7D68}"/>
                    </a:ext>
                  </a:extLst>
                </p14:cNvPr>
                <p14:cNvContentPartPr/>
                <p14:nvPr/>
              </p14:nvContentPartPr>
              <p14:xfrm>
                <a:off x="10093069" y="4192007"/>
                <a:ext cx="24480" cy="54360"/>
              </p14:xfrm>
            </p:contentPart>
          </mc:Choice>
          <mc:Fallback xmlns="">
            <p:pic>
              <p:nvPicPr>
                <p:cNvPr id="23842" name="Ink 23841">
                  <a:extLst>
                    <a:ext uri="{FF2B5EF4-FFF2-40B4-BE49-F238E27FC236}">
                      <a16:creationId xmlns:a16="http://schemas.microsoft.com/office/drawing/2014/main" id="{3B881A0A-DC5A-0B98-7A4F-0B7C36AB7D68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10086949" y="4185887"/>
                  <a:ext cx="3672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3843" name="Ink 23842">
                  <a:extLst>
                    <a:ext uri="{FF2B5EF4-FFF2-40B4-BE49-F238E27FC236}">
                      <a16:creationId xmlns:a16="http://schemas.microsoft.com/office/drawing/2014/main" id="{C71972D5-F91F-EE93-584E-F86AA899E648}"/>
                    </a:ext>
                  </a:extLst>
                </p14:cNvPr>
                <p14:cNvContentPartPr/>
                <p14:nvPr/>
              </p14:nvContentPartPr>
              <p14:xfrm>
                <a:off x="10099549" y="4258607"/>
                <a:ext cx="54000" cy="23040"/>
              </p14:xfrm>
            </p:contentPart>
          </mc:Choice>
          <mc:Fallback xmlns="">
            <p:pic>
              <p:nvPicPr>
                <p:cNvPr id="23843" name="Ink 23842">
                  <a:extLst>
                    <a:ext uri="{FF2B5EF4-FFF2-40B4-BE49-F238E27FC236}">
                      <a16:creationId xmlns:a16="http://schemas.microsoft.com/office/drawing/2014/main" id="{C71972D5-F91F-EE93-584E-F86AA899E648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0093429" y="4252487"/>
                  <a:ext cx="66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3846" name="Ink 23845">
                  <a:extLst>
                    <a:ext uri="{FF2B5EF4-FFF2-40B4-BE49-F238E27FC236}">
                      <a16:creationId xmlns:a16="http://schemas.microsoft.com/office/drawing/2014/main" id="{F19A64A5-39DB-C98E-C917-0C4CC0EE9991}"/>
                    </a:ext>
                  </a:extLst>
                </p14:cNvPr>
                <p14:cNvContentPartPr/>
                <p14:nvPr/>
              </p14:nvContentPartPr>
              <p14:xfrm>
                <a:off x="10206109" y="4179407"/>
                <a:ext cx="48960" cy="104400"/>
              </p14:xfrm>
            </p:contentPart>
          </mc:Choice>
          <mc:Fallback xmlns="">
            <p:pic>
              <p:nvPicPr>
                <p:cNvPr id="23846" name="Ink 23845">
                  <a:extLst>
                    <a:ext uri="{FF2B5EF4-FFF2-40B4-BE49-F238E27FC236}">
                      <a16:creationId xmlns:a16="http://schemas.microsoft.com/office/drawing/2014/main" id="{F19A64A5-39DB-C98E-C917-0C4CC0EE9991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0199989" y="4173287"/>
                  <a:ext cx="6120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3857" name="Ink 23856">
                  <a:extLst>
                    <a:ext uri="{FF2B5EF4-FFF2-40B4-BE49-F238E27FC236}">
                      <a16:creationId xmlns:a16="http://schemas.microsoft.com/office/drawing/2014/main" id="{EC0ABE7D-AA51-C4A7-D677-7E32AAE8987B}"/>
                    </a:ext>
                  </a:extLst>
                </p14:cNvPr>
                <p14:cNvContentPartPr/>
                <p14:nvPr/>
              </p14:nvContentPartPr>
              <p14:xfrm>
                <a:off x="10448749" y="4084007"/>
                <a:ext cx="66960" cy="228960"/>
              </p14:xfrm>
            </p:contentPart>
          </mc:Choice>
          <mc:Fallback xmlns="">
            <p:pic>
              <p:nvPicPr>
                <p:cNvPr id="23857" name="Ink 23856">
                  <a:extLst>
                    <a:ext uri="{FF2B5EF4-FFF2-40B4-BE49-F238E27FC236}">
                      <a16:creationId xmlns:a16="http://schemas.microsoft.com/office/drawing/2014/main" id="{EC0ABE7D-AA51-C4A7-D677-7E32AAE8987B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0442629" y="4077887"/>
                  <a:ext cx="792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3858" name="Ink 23857">
                  <a:extLst>
                    <a:ext uri="{FF2B5EF4-FFF2-40B4-BE49-F238E27FC236}">
                      <a16:creationId xmlns:a16="http://schemas.microsoft.com/office/drawing/2014/main" id="{5CD5C649-BB71-E762-66D8-E7C9234DF7AF}"/>
                    </a:ext>
                  </a:extLst>
                </p14:cNvPr>
                <p14:cNvContentPartPr/>
                <p14:nvPr/>
              </p14:nvContentPartPr>
              <p14:xfrm>
                <a:off x="10392229" y="4130807"/>
                <a:ext cx="34920" cy="44280"/>
              </p14:xfrm>
            </p:contentPart>
          </mc:Choice>
          <mc:Fallback xmlns="">
            <p:pic>
              <p:nvPicPr>
                <p:cNvPr id="23858" name="Ink 23857">
                  <a:extLst>
                    <a:ext uri="{FF2B5EF4-FFF2-40B4-BE49-F238E27FC236}">
                      <a16:creationId xmlns:a16="http://schemas.microsoft.com/office/drawing/2014/main" id="{5CD5C649-BB71-E762-66D8-E7C9234DF7A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10386109" y="4124687"/>
                  <a:ext cx="47160" cy="5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3947" name="Ink 23946">
                  <a:extLst>
                    <a:ext uri="{FF2B5EF4-FFF2-40B4-BE49-F238E27FC236}">
                      <a16:creationId xmlns:a16="http://schemas.microsoft.com/office/drawing/2014/main" id="{0E572A64-D650-C53E-5211-2B5F8E7D2931}"/>
                    </a:ext>
                  </a:extLst>
                </p14:cNvPr>
                <p14:cNvContentPartPr/>
                <p14:nvPr/>
              </p14:nvContentPartPr>
              <p14:xfrm>
                <a:off x="10270829" y="4179332"/>
                <a:ext cx="36000" cy="88200"/>
              </p14:xfrm>
            </p:contentPart>
          </mc:Choice>
          <mc:Fallback xmlns="">
            <p:pic>
              <p:nvPicPr>
                <p:cNvPr id="23947" name="Ink 23946">
                  <a:extLst>
                    <a:ext uri="{FF2B5EF4-FFF2-40B4-BE49-F238E27FC236}">
                      <a16:creationId xmlns:a16="http://schemas.microsoft.com/office/drawing/2014/main" id="{0E572A64-D650-C53E-5211-2B5F8E7D2931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10264709" y="4173212"/>
                  <a:ext cx="4824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3948" name="Ink 23947">
                  <a:extLst>
                    <a:ext uri="{FF2B5EF4-FFF2-40B4-BE49-F238E27FC236}">
                      <a16:creationId xmlns:a16="http://schemas.microsoft.com/office/drawing/2014/main" id="{96B036ED-8D63-E9E2-E51D-94D79A107B40}"/>
                    </a:ext>
                  </a:extLst>
                </p14:cNvPr>
                <p14:cNvContentPartPr/>
                <p14:nvPr/>
              </p14:nvContentPartPr>
              <p14:xfrm>
                <a:off x="10328069" y="4276892"/>
                <a:ext cx="360" cy="360"/>
              </p14:xfrm>
            </p:contentPart>
          </mc:Choice>
          <mc:Fallback xmlns="">
            <p:pic>
              <p:nvPicPr>
                <p:cNvPr id="23948" name="Ink 23947">
                  <a:extLst>
                    <a:ext uri="{FF2B5EF4-FFF2-40B4-BE49-F238E27FC236}">
                      <a16:creationId xmlns:a16="http://schemas.microsoft.com/office/drawing/2014/main" id="{96B036ED-8D63-E9E2-E51D-94D79A107B4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321949" y="4270772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3949" name="Ink 23948">
                  <a:extLst>
                    <a:ext uri="{FF2B5EF4-FFF2-40B4-BE49-F238E27FC236}">
                      <a16:creationId xmlns:a16="http://schemas.microsoft.com/office/drawing/2014/main" id="{A2084C53-2759-7C8A-1EC1-0FC296AE8D2B}"/>
                    </a:ext>
                  </a:extLst>
                </p14:cNvPr>
                <p14:cNvContentPartPr/>
                <p14:nvPr/>
              </p14:nvContentPartPr>
              <p14:xfrm>
                <a:off x="10340309" y="4206332"/>
                <a:ext cx="37800" cy="75960"/>
              </p14:xfrm>
            </p:contentPart>
          </mc:Choice>
          <mc:Fallback xmlns="">
            <p:pic>
              <p:nvPicPr>
                <p:cNvPr id="23949" name="Ink 23948">
                  <a:extLst>
                    <a:ext uri="{FF2B5EF4-FFF2-40B4-BE49-F238E27FC236}">
                      <a16:creationId xmlns:a16="http://schemas.microsoft.com/office/drawing/2014/main" id="{A2084C53-2759-7C8A-1EC1-0FC296AE8D2B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10334189" y="4200212"/>
                  <a:ext cx="5004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3986" name="Ink 23985">
                  <a:extLst>
                    <a:ext uri="{FF2B5EF4-FFF2-40B4-BE49-F238E27FC236}">
                      <a16:creationId xmlns:a16="http://schemas.microsoft.com/office/drawing/2014/main" id="{297D3170-A92B-F2F1-9C3C-D07F9CE62E1E}"/>
                    </a:ext>
                  </a:extLst>
                </p14:cNvPr>
                <p14:cNvContentPartPr/>
                <p14:nvPr/>
              </p14:nvContentPartPr>
              <p14:xfrm>
                <a:off x="10153409" y="4217032"/>
                <a:ext cx="43560" cy="6840"/>
              </p14:xfrm>
            </p:contentPart>
          </mc:Choice>
          <mc:Fallback xmlns="">
            <p:pic>
              <p:nvPicPr>
                <p:cNvPr id="23986" name="Ink 23985">
                  <a:extLst>
                    <a:ext uri="{FF2B5EF4-FFF2-40B4-BE49-F238E27FC236}">
                      <a16:creationId xmlns:a16="http://schemas.microsoft.com/office/drawing/2014/main" id="{297D3170-A92B-F2F1-9C3C-D07F9CE62E1E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10147289" y="4210912"/>
                  <a:ext cx="55800" cy="19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95" name="Group 23994">
            <a:extLst>
              <a:ext uri="{FF2B5EF4-FFF2-40B4-BE49-F238E27FC236}">
                <a16:creationId xmlns:a16="http://schemas.microsoft.com/office/drawing/2014/main" id="{726007C5-842C-29BC-B5C4-EF4D9A9FDF83}"/>
              </a:ext>
            </a:extLst>
          </p:cNvPr>
          <p:cNvGrpSpPr/>
          <p:nvPr/>
        </p:nvGrpSpPr>
        <p:grpSpPr>
          <a:xfrm>
            <a:off x="8789942" y="4502659"/>
            <a:ext cx="767520" cy="304200"/>
            <a:chOff x="8789942" y="4502659"/>
            <a:chExt cx="76752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3860" name="Ink 23859">
                  <a:extLst>
                    <a:ext uri="{FF2B5EF4-FFF2-40B4-BE49-F238E27FC236}">
                      <a16:creationId xmlns:a16="http://schemas.microsoft.com/office/drawing/2014/main" id="{C65F6A6A-4D0B-A96D-EAE3-C6A1A359FA70}"/>
                    </a:ext>
                  </a:extLst>
                </p14:cNvPr>
                <p14:cNvContentPartPr/>
                <p14:nvPr/>
              </p14:nvContentPartPr>
              <p14:xfrm>
                <a:off x="8789942" y="4502659"/>
                <a:ext cx="123480" cy="248400"/>
              </p14:xfrm>
            </p:contentPart>
          </mc:Choice>
          <mc:Fallback xmlns="">
            <p:pic>
              <p:nvPicPr>
                <p:cNvPr id="23860" name="Ink 23859">
                  <a:extLst>
                    <a:ext uri="{FF2B5EF4-FFF2-40B4-BE49-F238E27FC236}">
                      <a16:creationId xmlns:a16="http://schemas.microsoft.com/office/drawing/2014/main" id="{C65F6A6A-4D0B-A96D-EAE3-C6A1A359FA70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8783822" y="4496539"/>
                  <a:ext cx="1357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3861" name="Ink 23860">
                  <a:extLst>
                    <a:ext uri="{FF2B5EF4-FFF2-40B4-BE49-F238E27FC236}">
                      <a16:creationId xmlns:a16="http://schemas.microsoft.com/office/drawing/2014/main" id="{992717B3-AE44-6482-2A3A-2E4D46057A72}"/>
                    </a:ext>
                  </a:extLst>
                </p14:cNvPr>
                <p14:cNvContentPartPr/>
                <p14:nvPr/>
              </p14:nvContentPartPr>
              <p14:xfrm>
                <a:off x="8870942" y="4716499"/>
                <a:ext cx="62280" cy="90360"/>
              </p14:xfrm>
            </p:contentPart>
          </mc:Choice>
          <mc:Fallback xmlns="">
            <p:pic>
              <p:nvPicPr>
                <p:cNvPr id="23861" name="Ink 23860">
                  <a:extLst>
                    <a:ext uri="{FF2B5EF4-FFF2-40B4-BE49-F238E27FC236}">
                      <a16:creationId xmlns:a16="http://schemas.microsoft.com/office/drawing/2014/main" id="{992717B3-AE44-6482-2A3A-2E4D46057A72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8864822" y="4710379"/>
                  <a:ext cx="7452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3862" name="Ink 23861">
                  <a:extLst>
                    <a:ext uri="{FF2B5EF4-FFF2-40B4-BE49-F238E27FC236}">
                      <a16:creationId xmlns:a16="http://schemas.microsoft.com/office/drawing/2014/main" id="{592ECB28-B17D-4D03-6173-1EC761384DD5}"/>
                    </a:ext>
                  </a:extLst>
                </p14:cNvPr>
                <p14:cNvContentPartPr/>
                <p14:nvPr/>
              </p14:nvContentPartPr>
              <p14:xfrm>
                <a:off x="9009182" y="4664659"/>
                <a:ext cx="59040" cy="5040"/>
              </p14:xfrm>
            </p:contentPart>
          </mc:Choice>
          <mc:Fallback xmlns="">
            <p:pic>
              <p:nvPicPr>
                <p:cNvPr id="23862" name="Ink 23861">
                  <a:extLst>
                    <a:ext uri="{FF2B5EF4-FFF2-40B4-BE49-F238E27FC236}">
                      <a16:creationId xmlns:a16="http://schemas.microsoft.com/office/drawing/2014/main" id="{592ECB28-B17D-4D03-6173-1EC761384DD5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9003062" y="4658539"/>
                  <a:ext cx="71280" cy="1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3863" name="Ink 23862">
                  <a:extLst>
                    <a:ext uri="{FF2B5EF4-FFF2-40B4-BE49-F238E27FC236}">
                      <a16:creationId xmlns:a16="http://schemas.microsoft.com/office/drawing/2014/main" id="{F4B2EE67-D9D2-3322-45DF-2132287E765F}"/>
                    </a:ext>
                  </a:extLst>
                </p14:cNvPr>
                <p14:cNvContentPartPr/>
                <p14:nvPr/>
              </p14:nvContentPartPr>
              <p14:xfrm>
                <a:off x="9004502" y="4707499"/>
                <a:ext cx="55080" cy="360"/>
              </p14:xfrm>
            </p:contentPart>
          </mc:Choice>
          <mc:Fallback xmlns="">
            <p:pic>
              <p:nvPicPr>
                <p:cNvPr id="23863" name="Ink 23862">
                  <a:extLst>
                    <a:ext uri="{FF2B5EF4-FFF2-40B4-BE49-F238E27FC236}">
                      <a16:creationId xmlns:a16="http://schemas.microsoft.com/office/drawing/2014/main" id="{F4B2EE67-D9D2-3322-45DF-2132287E765F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8998382" y="4701379"/>
                  <a:ext cx="673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3988" name="Ink 23987">
                  <a:extLst>
                    <a:ext uri="{FF2B5EF4-FFF2-40B4-BE49-F238E27FC236}">
                      <a16:creationId xmlns:a16="http://schemas.microsoft.com/office/drawing/2014/main" id="{6CF133FB-F9A9-8DC1-F5F1-6472071BCDE3}"/>
                    </a:ext>
                  </a:extLst>
                </p14:cNvPr>
                <p14:cNvContentPartPr/>
                <p14:nvPr/>
              </p14:nvContentPartPr>
              <p14:xfrm>
                <a:off x="9159302" y="4581139"/>
                <a:ext cx="19080" cy="181800"/>
              </p14:xfrm>
            </p:contentPart>
          </mc:Choice>
          <mc:Fallback xmlns="">
            <p:pic>
              <p:nvPicPr>
                <p:cNvPr id="23988" name="Ink 23987">
                  <a:extLst>
                    <a:ext uri="{FF2B5EF4-FFF2-40B4-BE49-F238E27FC236}">
                      <a16:creationId xmlns:a16="http://schemas.microsoft.com/office/drawing/2014/main" id="{6CF133FB-F9A9-8DC1-F5F1-6472071BCDE3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9153182" y="4575019"/>
                  <a:ext cx="3132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3989" name="Ink 23988">
                  <a:extLst>
                    <a:ext uri="{FF2B5EF4-FFF2-40B4-BE49-F238E27FC236}">
                      <a16:creationId xmlns:a16="http://schemas.microsoft.com/office/drawing/2014/main" id="{E5024AF0-0BF5-2F38-19C4-E777A87CE2B7}"/>
                    </a:ext>
                  </a:extLst>
                </p14:cNvPr>
                <p14:cNvContentPartPr/>
                <p14:nvPr/>
              </p14:nvContentPartPr>
              <p14:xfrm>
                <a:off x="9218702" y="4769419"/>
                <a:ext cx="360" cy="360"/>
              </p14:xfrm>
            </p:contentPart>
          </mc:Choice>
          <mc:Fallback xmlns="">
            <p:pic>
              <p:nvPicPr>
                <p:cNvPr id="23989" name="Ink 23988">
                  <a:extLst>
                    <a:ext uri="{FF2B5EF4-FFF2-40B4-BE49-F238E27FC236}">
                      <a16:creationId xmlns:a16="http://schemas.microsoft.com/office/drawing/2014/main" id="{E5024AF0-0BF5-2F38-19C4-E777A87CE2B7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212582" y="476329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3991" name="Ink 23990">
                  <a:extLst>
                    <a:ext uri="{FF2B5EF4-FFF2-40B4-BE49-F238E27FC236}">
                      <a16:creationId xmlns:a16="http://schemas.microsoft.com/office/drawing/2014/main" id="{6B20FA2A-F145-ADD4-ED3F-C3E2A41BDEED}"/>
                    </a:ext>
                  </a:extLst>
                </p14:cNvPr>
                <p14:cNvContentPartPr/>
                <p14:nvPr/>
              </p14:nvContentPartPr>
              <p14:xfrm>
                <a:off x="9278102" y="4595539"/>
                <a:ext cx="15120" cy="171720"/>
              </p14:xfrm>
            </p:contentPart>
          </mc:Choice>
          <mc:Fallback xmlns="">
            <p:pic>
              <p:nvPicPr>
                <p:cNvPr id="23991" name="Ink 23990">
                  <a:extLst>
                    <a:ext uri="{FF2B5EF4-FFF2-40B4-BE49-F238E27FC236}">
                      <a16:creationId xmlns:a16="http://schemas.microsoft.com/office/drawing/2014/main" id="{6B20FA2A-F145-ADD4-ED3F-C3E2A41BDEED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9271982" y="4589419"/>
                  <a:ext cx="2736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3992" name="Ink 23991">
                  <a:extLst>
                    <a:ext uri="{FF2B5EF4-FFF2-40B4-BE49-F238E27FC236}">
                      <a16:creationId xmlns:a16="http://schemas.microsoft.com/office/drawing/2014/main" id="{C3BF7301-D95C-0FD4-55A5-3FB711D39278}"/>
                    </a:ext>
                  </a:extLst>
                </p14:cNvPr>
                <p14:cNvContentPartPr/>
                <p14:nvPr/>
              </p14:nvContentPartPr>
              <p14:xfrm>
                <a:off x="9340382" y="4614619"/>
                <a:ext cx="65880" cy="189720"/>
              </p14:xfrm>
            </p:contentPart>
          </mc:Choice>
          <mc:Fallback xmlns="">
            <p:pic>
              <p:nvPicPr>
                <p:cNvPr id="23992" name="Ink 23991">
                  <a:extLst>
                    <a:ext uri="{FF2B5EF4-FFF2-40B4-BE49-F238E27FC236}">
                      <a16:creationId xmlns:a16="http://schemas.microsoft.com/office/drawing/2014/main" id="{C3BF7301-D95C-0FD4-55A5-3FB711D39278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9334262" y="4608499"/>
                  <a:ext cx="7812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3993" name="Ink 23992">
                  <a:extLst>
                    <a:ext uri="{FF2B5EF4-FFF2-40B4-BE49-F238E27FC236}">
                      <a16:creationId xmlns:a16="http://schemas.microsoft.com/office/drawing/2014/main" id="{93E97C07-0ADB-D2C8-8147-0191671B3DDD}"/>
                    </a:ext>
                  </a:extLst>
                </p14:cNvPr>
                <p14:cNvContentPartPr/>
                <p14:nvPr/>
              </p14:nvContentPartPr>
              <p14:xfrm>
                <a:off x="9437942" y="4642699"/>
                <a:ext cx="112320" cy="151920"/>
              </p14:xfrm>
            </p:contentPart>
          </mc:Choice>
          <mc:Fallback xmlns="">
            <p:pic>
              <p:nvPicPr>
                <p:cNvPr id="23993" name="Ink 23992">
                  <a:extLst>
                    <a:ext uri="{FF2B5EF4-FFF2-40B4-BE49-F238E27FC236}">
                      <a16:creationId xmlns:a16="http://schemas.microsoft.com/office/drawing/2014/main" id="{93E97C07-0ADB-D2C8-8147-0191671B3DDD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9431822" y="4636579"/>
                  <a:ext cx="12456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3994" name="Ink 23993">
                  <a:extLst>
                    <a:ext uri="{FF2B5EF4-FFF2-40B4-BE49-F238E27FC236}">
                      <a16:creationId xmlns:a16="http://schemas.microsoft.com/office/drawing/2014/main" id="{43DDCE15-63ED-0A09-6CB5-F606FC176504}"/>
                    </a:ext>
                  </a:extLst>
                </p14:cNvPr>
                <p14:cNvContentPartPr/>
                <p14:nvPr/>
              </p14:nvContentPartPr>
              <p14:xfrm>
                <a:off x="9494822" y="4704979"/>
                <a:ext cx="62640" cy="360"/>
              </p14:xfrm>
            </p:contentPart>
          </mc:Choice>
          <mc:Fallback xmlns="">
            <p:pic>
              <p:nvPicPr>
                <p:cNvPr id="23994" name="Ink 23993">
                  <a:extLst>
                    <a:ext uri="{FF2B5EF4-FFF2-40B4-BE49-F238E27FC236}">
                      <a16:creationId xmlns:a16="http://schemas.microsoft.com/office/drawing/2014/main" id="{43DDCE15-63ED-0A09-6CB5-F606FC176504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9488702" y="4698859"/>
                  <a:ext cx="74880" cy="12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06" name="Group 24005">
            <a:extLst>
              <a:ext uri="{FF2B5EF4-FFF2-40B4-BE49-F238E27FC236}">
                <a16:creationId xmlns:a16="http://schemas.microsoft.com/office/drawing/2014/main" id="{B6BA8086-B1E8-6257-9F98-B503A1027571}"/>
              </a:ext>
            </a:extLst>
          </p:cNvPr>
          <p:cNvGrpSpPr/>
          <p:nvPr/>
        </p:nvGrpSpPr>
        <p:grpSpPr>
          <a:xfrm>
            <a:off x="9625862" y="4658179"/>
            <a:ext cx="453240" cy="178200"/>
            <a:chOff x="9625862" y="4658179"/>
            <a:chExt cx="45324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3996" name="Ink 23995">
                  <a:extLst>
                    <a:ext uri="{FF2B5EF4-FFF2-40B4-BE49-F238E27FC236}">
                      <a16:creationId xmlns:a16="http://schemas.microsoft.com/office/drawing/2014/main" id="{04DDDCD0-EF7F-F752-433D-5401ACF6673B}"/>
                    </a:ext>
                  </a:extLst>
                </p14:cNvPr>
                <p14:cNvContentPartPr/>
                <p14:nvPr/>
              </p14:nvContentPartPr>
              <p14:xfrm>
                <a:off x="9625862" y="4686619"/>
                <a:ext cx="57600" cy="61560"/>
              </p14:xfrm>
            </p:contentPart>
          </mc:Choice>
          <mc:Fallback xmlns="">
            <p:pic>
              <p:nvPicPr>
                <p:cNvPr id="23996" name="Ink 23995">
                  <a:extLst>
                    <a:ext uri="{FF2B5EF4-FFF2-40B4-BE49-F238E27FC236}">
                      <a16:creationId xmlns:a16="http://schemas.microsoft.com/office/drawing/2014/main" id="{04DDDCD0-EF7F-F752-433D-5401ACF6673B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9619742" y="4680499"/>
                  <a:ext cx="6984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3997" name="Ink 23996">
                  <a:extLst>
                    <a:ext uri="{FF2B5EF4-FFF2-40B4-BE49-F238E27FC236}">
                      <a16:creationId xmlns:a16="http://schemas.microsoft.com/office/drawing/2014/main" id="{320A6612-07E3-7BD3-A9F3-3F6703DDB31E}"/>
                    </a:ext>
                  </a:extLst>
                </p14:cNvPr>
                <p14:cNvContentPartPr/>
                <p14:nvPr/>
              </p14:nvContentPartPr>
              <p14:xfrm>
                <a:off x="9635582" y="4755019"/>
                <a:ext cx="114120" cy="66600"/>
              </p14:xfrm>
            </p:contentPart>
          </mc:Choice>
          <mc:Fallback xmlns="">
            <p:pic>
              <p:nvPicPr>
                <p:cNvPr id="23997" name="Ink 23996">
                  <a:extLst>
                    <a:ext uri="{FF2B5EF4-FFF2-40B4-BE49-F238E27FC236}">
                      <a16:creationId xmlns:a16="http://schemas.microsoft.com/office/drawing/2014/main" id="{320A6612-07E3-7BD3-A9F3-3F6703DDB31E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9629462" y="4748899"/>
                  <a:ext cx="12636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3999" name="Ink 23998">
                  <a:extLst>
                    <a:ext uri="{FF2B5EF4-FFF2-40B4-BE49-F238E27FC236}">
                      <a16:creationId xmlns:a16="http://schemas.microsoft.com/office/drawing/2014/main" id="{D9F8FBB4-5359-C371-02A3-84AFE4F1273B}"/>
                    </a:ext>
                  </a:extLst>
                </p14:cNvPr>
                <p14:cNvContentPartPr/>
                <p14:nvPr/>
              </p14:nvContentPartPr>
              <p14:xfrm>
                <a:off x="9763742" y="4709659"/>
                <a:ext cx="48240" cy="122040"/>
              </p14:xfrm>
            </p:contentPart>
          </mc:Choice>
          <mc:Fallback xmlns="">
            <p:pic>
              <p:nvPicPr>
                <p:cNvPr id="23999" name="Ink 23998">
                  <a:extLst>
                    <a:ext uri="{FF2B5EF4-FFF2-40B4-BE49-F238E27FC236}">
                      <a16:creationId xmlns:a16="http://schemas.microsoft.com/office/drawing/2014/main" id="{D9F8FBB4-5359-C371-02A3-84AFE4F1273B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9757622" y="4703539"/>
                  <a:ext cx="604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4000" name="Ink 23999">
                  <a:extLst>
                    <a:ext uri="{FF2B5EF4-FFF2-40B4-BE49-F238E27FC236}">
                      <a16:creationId xmlns:a16="http://schemas.microsoft.com/office/drawing/2014/main" id="{F25F5D6F-C54E-8701-D7DE-40738AF5FAC1}"/>
                    </a:ext>
                  </a:extLst>
                </p14:cNvPr>
                <p14:cNvContentPartPr/>
                <p14:nvPr/>
              </p14:nvContentPartPr>
              <p14:xfrm>
                <a:off x="9861662" y="4826659"/>
                <a:ext cx="360" cy="360"/>
              </p14:xfrm>
            </p:contentPart>
          </mc:Choice>
          <mc:Fallback xmlns="">
            <p:pic>
              <p:nvPicPr>
                <p:cNvPr id="24000" name="Ink 23999">
                  <a:extLst>
                    <a:ext uri="{FF2B5EF4-FFF2-40B4-BE49-F238E27FC236}">
                      <a16:creationId xmlns:a16="http://schemas.microsoft.com/office/drawing/2014/main" id="{F25F5D6F-C54E-8701-D7DE-40738AF5FAC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855542" y="4820539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4002" name="Ink 24001">
                  <a:extLst>
                    <a:ext uri="{FF2B5EF4-FFF2-40B4-BE49-F238E27FC236}">
                      <a16:creationId xmlns:a16="http://schemas.microsoft.com/office/drawing/2014/main" id="{E07A65B6-55FF-BA3C-E000-91390A968CE6}"/>
                    </a:ext>
                  </a:extLst>
                </p14:cNvPr>
                <p14:cNvContentPartPr/>
                <p14:nvPr/>
              </p14:nvContentPartPr>
              <p14:xfrm>
                <a:off x="9878222" y="4714339"/>
                <a:ext cx="64440" cy="112320"/>
              </p14:xfrm>
            </p:contentPart>
          </mc:Choice>
          <mc:Fallback xmlns="">
            <p:pic>
              <p:nvPicPr>
                <p:cNvPr id="24002" name="Ink 24001">
                  <a:extLst>
                    <a:ext uri="{FF2B5EF4-FFF2-40B4-BE49-F238E27FC236}">
                      <a16:creationId xmlns:a16="http://schemas.microsoft.com/office/drawing/2014/main" id="{E07A65B6-55FF-BA3C-E000-91390A968CE6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9872102" y="4708219"/>
                  <a:ext cx="766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4003" name="Ink 24002">
                  <a:extLst>
                    <a:ext uri="{FF2B5EF4-FFF2-40B4-BE49-F238E27FC236}">
                      <a16:creationId xmlns:a16="http://schemas.microsoft.com/office/drawing/2014/main" id="{30A62FD8-0BC8-6E87-DA31-8D16E54489AC}"/>
                    </a:ext>
                  </a:extLst>
                </p14:cNvPr>
                <p14:cNvContentPartPr/>
                <p14:nvPr/>
              </p14:nvContentPartPr>
              <p14:xfrm>
                <a:off x="9909182" y="4780939"/>
                <a:ext cx="64440" cy="3240"/>
              </p14:xfrm>
            </p:contentPart>
          </mc:Choice>
          <mc:Fallback xmlns="">
            <p:pic>
              <p:nvPicPr>
                <p:cNvPr id="24003" name="Ink 24002">
                  <a:extLst>
                    <a:ext uri="{FF2B5EF4-FFF2-40B4-BE49-F238E27FC236}">
                      <a16:creationId xmlns:a16="http://schemas.microsoft.com/office/drawing/2014/main" id="{30A62FD8-0BC8-6E87-DA31-8D16E54489AC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9903062" y="4774819"/>
                  <a:ext cx="76680" cy="1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4004" name="Ink 24003">
                  <a:extLst>
                    <a:ext uri="{FF2B5EF4-FFF2-40B4-BE49-F238E27FC236}">
                      <a16:creationId xmlns:a16="http://schemas.microsoft.com/office/drawing/2014/main" id="{3DBA7F29-ADDA-5A9F-69C1-353F323E6F81}"/>
                    </a:ext>
                  </a:extLst>
                </p14:cNvPr>
                <p14:cNvContentPartPr/>
                <p14:nvPr/>
              </p14:nvContentPartPr>
              <p14:xfrm>
                <a:off x="10002422" y="4702459"/>
                <a:ext cx="64440" cy="133920"/>
              </p14:xfrm>
            </p:contentPart>
          </mc:Choice>
          <mc:Fallback xmlns="">
            <p:pic>
              <p:nvPicPr>
                <p:cNvPr id="24004" name="Ink 24003">
                  <a:extLst>
                    <a:ext uri="{FF2B5EF4-FFF2-40B4-BE49-F238E27FC236}">
                      <a16:creationId xmlns:a16="http://schemas.microsoft.com/office/drawing/2014/main" id="{3DBA7F29-ADDA-5A9F-69C1-353F323E6F81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9996302" y="4696339"/>
                  <a:ext cx="766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4005" name="Ink 24004">
                  <a:extLst>
                    <a:ext uri="{FF2B5EF4-FFF2-40B4-BE49-F238E27FC236}">
                      <a16:creationId xmlns:a16="http://schemas.microsoft.com/office/drawing/2014/main" id="{4FEE7578-F913-9D0C-0D1F-32125BA36CE0}"/>
                    </a:ext>
                  </a:extLst>
                </p14:cNvPr>
                <p14:cNvContentPartPr/>
                <p14:nvPr/>
              </p14:nvContentPartPr>
              <p14:xfrm>
                <a:off x="10052822" y="4658179"/>
                <a:ext cx="26280" cy="31680"/>
              </p14:xfrm>
            </p:contentPart>
          </mc:Choice>
          <mc:Fallback xmlns="">
            <p:pic>
              <p:nvPicPr>
                <p:cNvPr id="24005" name="Ink 24004">
                  <a:extLst>
                    <a:ext uri="{FF2B5EF4-FFF2-40B4-BE49-F238E27FC236}">
                      <a16:creationId xmlns:a16="http://schemas.microsoft.com/office/drawing/2014/main" id="{4FEE7578-F913-9D0C-0D1F-32125BA36CE0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10046702" y="4652059"/>
                  <a:ext cx="38520" cy="4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08" name="Group 24007">
            <a:extLst>
              <a:ext uri="{FF2B5EF4-FFF2-40B4-BE49-F238E27FC236}">
                <a16:creationId xmlns:a16="http://schemas.microsoft.com/office/drawing/2014/main" id="{158F31BC-4EFD-6781-CD04-090E9E4BBACD}"/>
              </a:ext>
            </a:extLst>
          </p:cNvPr>
          <p:cNvGrpSpPr/>
          <p:nvPr/>
        </p:nvGrpSpPr>
        <p:grpSpPr>
          <a:xfrm>
            <a:off x="8811985" y="5081539"/>
            <a:ext cx="1133903" cy="407880"/>
            <a:chOff x="8811985" y="5081539"/>
            <a:chExt cx="1133903" cy="40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3888" name="Ink 23887">
                  <a:extLst>
                    <a:ext uri="{FF2B5EF4-FFF2-40B4-BE49-F238E27FC236}">
                      <a16:creationId xmlns:a16="http://schemas.microsoft.com/office/drawing/2014/main" id="{13069FE5-F6A2-C063-85DC-06373830D42C}"/>
                    </a:ext>
                  </a:extLst>
                </p14:cNvPr>
                <p14:cNvContentPartPr/>
                <p14:nvPr/>
              </p14:nvContentPartPr>
              <p14:xfrm>
                <a:off x="8811985" y="5086939"/>
                <a:ext cx="144360" cy="295200"/>
              </p14:xfrm>
            </p:contentPart>
          </mc:Choice>
          <mc:Fallback xmlns="">
            <p:pic>
              <p:nvPicPr>
                <p:cNvPr id="23888" name="Ink 23887">
                  <a:extLst>
                    <a:ext uri="{FF2B5EF4-FFF2-40B4-BE49-F238E27FC236}">
                      <a16:creationId xmlns:a16="http://schemas.microsoft.com/office/drawing/2014/main" id="{13069FE5-F6A2-C063-85DC-06373830D42C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8805865" y="5080819"/>
                  <a:ext cx="15660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3889" name="Ink 23888">
                  <a:extLst>
                    <a:ext uri="{FF2B5EF4-FFF2-40B4-BE49-F238E27FC236}">
                      <a16:creationId xmlns:a16="http://schemas.microsoft.com/office/drawing/2014/main" id="{0576F4B1-037D-2534-D2AD-1901C15093D8}"/>
                    </a:ext>
                  </a:extLst>
                </p14:cNvPr>
                <p14:cNvContentPartPr/>
                <p14:nvPr/>
              </p14:nvContentPartPr>
              <p14:xfrm>
                <a:off x="8927185" y="5397259"/>
                <a:ext cx="42840" cy="75240"/>
              </p14:xfrm>
            </p:contentPart>
          </mc:Choice>
          <mc:Fallback xmlns="">
            <p:pic>
              <p:nvPicPr>
                <p:cNvPr id="23889" name="Ink 23888">
                  <a:extLst>
                    <a:ext uri="{FF2B5EF4-FFF2-40B4-BE49-F238E27FC236}">
                      <a16:creationId xmlns:a16="http://schemas.microsoft.com/office/drawing/2014/main" id="{0576F4B1-037D-2534-D2AD-1901C15093D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8921065" y="5391139"/>
                  <a:ext cx="550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3890" name="Ink 23889">
                  <a:extLst>
                    <a:ext uri="{FF2B5EF4-FFF2-40B4-BE49-F238E27FC236}">
                      <a16:creationId xmlns:a16="http://schemas.microsoft.com/office/drawing/2014/main" id="{850F3FDB-752A-EF3B-0BAE-C1FC42414B62}"/>
                    </a:ext>
                  </a:extLst>
                </p14:cNvPr>
                <p14:cNvContentPartPr/>
                <p14:nvPr/>
              </p14:nvContentPartPr>
              <p14:xfrm>
                <a:off x="9005305" y="5219059"/>
                <a:ext cx="71280" cy="10080"/>
              </p14:xfrm>
            </p:contentPart>
          </mc:Choice>
          <mc:Fallback xmlns="">
            <p:pic>
              <p:nvPicPr>
                <p:cNvPr id="23890" name="Ink 23889">
                  <a:extLst>
                    <a:ext uri="{FF2B5EF4-FFF2-40B4-BE49-F238E27FC236}">
                      <a16:creationId xmlns:a16="http://schemas.microsoft.com/office/drawing/2014/main" id="{850F3FDB-752A-EF3B-0BAE-C1FC42414B62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8999185" y="5212939"/>
                  <a:ext cx="8352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23891" name="Ink 23890">
                  <a:extLst>
                    <a:ext uri="{FF2B5EF4-FFF2-40B4-BE49-F238E27FC236}">
                      <a16:creationId xmlns:a16="http://schemas.microsoft.com/office/drawing/2014/main" id="{87E0C22C-920E-8BC3-6651-90E18258D3F7}"/>
                    </a:ext>
                  </a:extLst>
                </p14:cNvPr>
                <p14:cNvContentPartPr/>
                <p14:nvPr/>
              </p14:nvContentPartPr>
              <p14:xfrm>
                <a:off x="9019705" y="5271619"/>
                <a:ext cx="71280" cy="5400"/>
              </p14:xfrm>
            </p:contentPart>
          </mc:Choice>
          <mc:Fallback xmlns="">
            <p:pic>
              <p:nvPicPr>
                <p:cNvPr id="23891" name="Ink 23890">
                  <a:extLst>
                    <a:ext uri="{FF2B5EF4-FFF2-40B4-BE49-F238E27FC236}">
                      <a16:creationId xmlns:a16="http://schemas.microsoft.com/office/drawing/2014/main" id="{87E0C22C-920E-8BC3-6651-90E18258D3F7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9013585" y="5265499"/>
                  <a:ext cx="8352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23902" name="Ink 23901">
                  <a:extLst>
                    <a:ext uri="{FF2B5EF4-FFF2-40B4-BE49-F238E27FC236}">
                      <a16:creationId xmlns:a16="http://schemas.microsoft.com/office/drawing/2014/main" id="{4DC5AB03-003D-089D-2510-A0D1625D122A}"/>
                    </a:ext>
                  </a:extLst>
                </p14:cNvPr>
                <p14:cNvContentPartPr/>
                <p14:nvPr/>
              </p14:nvContentPartPr>
              <p14:xfrm>
                <a:off x="9157585" y="5138419"/>
                <a:ext cx="167040" cy="250560"/>
              </p14:xfrm>
            </p:contentPart>
          </mc:Choice>
          <mc:Fallback xmlns="">
            <p:pic>
              <p:nvPicPr>
                <p:cNvPr id="23902" name="Ink 23901">
                  <a:extLst>
                    <a:ext uri="{FF2B5EF4-FFF2-40B4-BE49-F238E27FC236}">
                      <a16:creationId xmlns:a16="http://schemas.microsoft.com/office/drawing/2014/main" id="{4DC5AB03-003D-089D-2510-A0D1625D122A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9151465" y="5132299"/>
                  <a:ext cx="17928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23904" name="Ink 23903">
                  <a:extLst>
                    <a:ext uri="{FF2B5EF4-FFF2-40B4-BE49-F238E27FC236}">
                      <a16:creationId xmlns:a16="http://schemas.microsoft.com/office/drawing/2014/main" id="{18DD3CC9-0C73-9022-A77D-A89B7F0BF8B6}"/>
                    </a:ext>
                  </a:extLst>
                </p14:cNvPr>
                <p14:cNvContentPartPr/>
                <p14:nvPr/>
              </p14:nvContentPartPr>
              <p14:xfrm>
                <a:off x="9295825" y="5373499"/>
                <a:ext cx="51120" cy="99000"/>
              </p14:xfrm>
            </p:contentPart>
          </mc:Choice>
          <mc:Fallback xmlns="">
            <p:pic>
              <p:nvPicPr>
                <p:cNvPr id="23904" name="Ink 23903">
                  <a:extLst>
                    <a:ext uri="{FF2B5EF4-FFF2-40B4-BE49-F238E27FC236}">
                      <a16:creationId xmlns:a16="http://schemas.microsoft.com/office/drawing/2014/main" id="{18DD3CC9-0C73-9022-A77D-A89B7F0BF8B6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9289705" y="5367379"/>
                  <a:ext cx="6336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23906" name="Ink 23905">
                  <a:extLst>
                    <a:ext uri="{FF2B5EF4-FFF2-40B4-BE49-F238E27FC236}">
                      <a16:creationId xmlns:a16="http://schemas.microsoft.com/office/drawing/2014/main" id="{0F00C26E-236B-8BDF-090D-1EB360DA93AE}"/>
                    </a:ext>
                  </a:extLst>
                </p14:cNvPr>
                <p14:cNvContentPartPr/>
                <p14:nvPr/>
              </p14:nvContentPartPr>
              <p14:xfrm>
                <a:off x="9424345" y="5167219"/>
                <a:ext cx="180720" cy="5040"/>
              </p14:xfrm>
            </p:contentPart>
          </mc:Choice>
          <mc:Fallback xmlns="">
            <p:pic>
              <p:nvPicPr>
                <p:cNvPr id="23906" name="Ink 23905">
                  <a:extLst>
                    <a:ext uri="{FF2B5EF4-FFF2-40B4-BE49-F238E27FC236}">
                      <a16:creationId xmlns:a16="http://schemas.microsoft.com/office/drawing/2014/main" id="{0F00C26E-236B-8BDF-090D-1EB360DA93AE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9418225" y="5161099"/>
                  <a:ext cx="192960" cy="1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23907" name="Ink 23906">
                  <a:extLst>
                    <a:ext uri="{FF2B5EF4-FFF2-40B4-BE49-F238E27FC236}">
                      <a16:creationId xmlns:a16="http://schemas.microsoft.com/office/drawing/2014/main" id="{F1BD6EC5-5438-3230-6F36-4AF0C0860EB4}"/>
                    </a:ext>
                  </a:extLst>
                </p14:cNvPr>
                <p14:cNvContentPartPr/>
                <p14:nvPr/>
              </p14:nvContentPartPr>
              <p14:xfrm>
                <a:off x="9490945" y="5176579"/>
                <a:ext cx="24120" cy="231120"/>
              </p14:xfrm>
            </p:contentPart>
          </mc:Choice>
          <mc:Fallback xmlns="">
            <p:pic>
              <p:nvPicPr>
                <p:cNvPr id="23907" name="Ink 23906">
                  <a:extLst>
                    <a:ext uri="{FF2B5EF4-FFF2-40B4-BE49-F238E27FC236}">
                      <a16:creationId xmlns:a16="http://schemas.microsoft.com/office/drawing/2014/main" id="{F1BD6EC5-5438-3230-6F36-4AF0C0860EB4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9484825" y="5170459"/>
                  <a:ext cx="363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23908" name="Ink 23907">
                  <a:extLst>
                    <a:ext uri="{FF2B5EF4-FFF2-40B4-BE49-F238E27FC236}">
                      <a16:creationId xmlns:a16="http://schemas.microsoft.com/office/drawing/2014/main" id="{0910E7DD-1035-3C7B-2564-EC71E156081B}"/>
                    </a:ext>
                  </a:extLst>
                </p14:cNvPr>
                <p14:cNvContentPartPr/>
                <p14:nvPr/>
              </p14:nvContentPartPr>
              <p14:xfrm>
                <a:off x="9429025" y="5419579"/>
                <a:ext cx="178920" cy="14400"/>
              </p14:xfrm>
            </p:contentPart>
          </mc:Choice>
          <mc:Fallback xmlns="">
            <p:pic>
              <p:nvPicPr>
                <p:cNvPr id="23908" name="Ink 23907">
                  <a:extLst>
                    <a:ext uri="{FF2B5EF4-FFF2-40B4-BE49-F238E27FC236}">
                      <a16:creationId xmlns:a16="http://schemas.microsoft.com/office/drawing/2014/main" id="{0910E7DD-1035-3C7B-2564-EC71E156081B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9422905" y="5413459"/>
                  <a:ext cx="1911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23909" name="Ink 23908">
                  <a:extLst>
                    <a:ext uri="{FF2B5EF4-FFF2-40B4-BE49-F238E27FC236}">
                      <a16:creationId xmlns:a16="http://schemas.microsoft.com/office/drawing/2014/main" id="{89A65D49-4D0C-DE9E-7A82-882E194C5CAF}"/>
                    </a:ext>
                  </a:extLst>
                </p14:cNvPr>
                <p14:cNvContentPartPr/>
                <p14:nvPr/>
              </p14:nvContentPartPr>
              <p14:xfrm>
                <a:off x="9629185" y="5391139"/>
                <a:ext cx="42120" cy="98280"/>
              </p14:xfrm>
            </p:contentPart>
          </mc:Choice>
          <mc:Fallback xmlns="">
            <p:pic>
              <p:nvPicPr>
                <p:cNvPr id="23909" name="Ink 23908">
                  <a:extLst>
                    <a:ext uri="{FF2B5EF4-FFF2-40B4-BE49-F238E27FC236}">
                      <a16:creationId xmlns:a16="http://schemas.microsoft.com/office/drawing/2014/main" id="{89A65D49-4D0C-DE9E-7A82-882E194C5CAF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9623065" y="5385019"/>
                  <a:ext cx="543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23911" name="Ink 23910">
                  <a:extLst>
                    <a:ext uri="{FF2B5EF4-FFF2-40B4-BE49-F238E27FC236}">
                      <a16:creationId xmlns:a16="http://schemas.microsoft.com/office/drawing/2014/main" id="{164315E6-C8E7-BAA9-D84E-85A76E1D2C99}"/>
                    </a:ext>
                  </a:extLst>
                </p14:cNvPr>
                <p14:cNvContentPartPr/>
                <p14:nvPr/>
              </p14:nvContentPartPr>
              <p14:xfrm>
                <a:off x="9624505" y="5109979"/>
                <a:ext cx="49320" cy="79560"/>
              </p14:xfrm>
            </p:contentPart>
          </mc:Choice>
          <mc:Fallback xmlns="">
            <p:pic>
              <p:nvPicPr>
                <p:cNvPr id="23911" name="Ink 23910">
                  <a:extLst>
                    <a:ext uri="{FF2B5EF4-FFF2-40B4-BE49-F238E27FC236}">
                      <a16:creationId xmlns:a16="http://schemas.microsoft.com/office/drawing/2014/main" id="{164315E6-C8E7-BAA9-D84E-85A76E1D2C99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9618385" y="5103859"/>
                  <a:ext cx="6156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23912" name="Ink 23911">
                  <a:extLst>
                    <a:ext uri="{FF2B5EF4-FFF2-40B4-BE49-F238E27FC236}">
                      <a16:creationId xmlns:a16="http://schemas.microsoft.com/office/drawing/2014/main" id="{5358E506-9B89-7CF0-B7FA-8BAC23010E6D}"/>
                    </a:ext>
                  </a:extLst>
                </p14:cNvPr>
                <p14:cNvContentPartPr/>
                <p14:nvPr/>
              </p14:nvContentPartPr>
              <p14:xfrm>
                <a:off x="9615505" y="5124379"/>
                <a:ext cx="42480" cy="30240"/>
              </p14:xfrm>
            </p:contentPart>
          </mc:Choice>
          <mc:Fallback xmlns="">
            <p:pic>
              <p:nvPicPr>
                <p:cNvPr id="23912" name="Ink 23911">
                  <a:extLst>
                    <a:ext uri="{FF2B5EF4-FFF2-40B4-BE49-F238E27FC236}">
                      <a16:creationId xmlns:a16="http://schemas.microsoft.com/office/drawing/2014/main" id="{5358E506-9B89-7CF0-B7FA-8BAC23010E6D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9609385" y="5118259"/>
                  <a:ext cx="54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23913" name="Ink 23912">
                  <a:extLst>
                    <a:ext uri="{FF2B5EF4-FFF2-40B4-BE49-F238E27FC236}">
                      <a16:creationId xmlns:a16="http://schemas.microsoft.com/office/drawing/2014/main" id="{FC7CFB33-F097-2F7F-DD62-8EF2C8E4041A}"/>
                    </a:ext>
                  </a:extLst>
                </p14:cNvPr>
                <p14:cNvContentPartPr/>
                <p14:nvPr/>
              </p14:nvContentPartPr>
              <p14:xfrm>
                <a:off x="9605425" y="5105299"/>
                <a:ext cx="74880" cy="54000"/>
              </p14:xfrm>
            </p:contentPart>
          </mc:Choice>
          <mc:Fallback xmlns="">
            <p:pic>
              <p:nvPicPr>
                <p:cNvPr id="23913" name="Ink 23912">
                  <a:extLst>
                    <a:ext uri="{FF2B5EF4-FFF2-40B4-BE49-F238E27FC236}">
                      <a16:creationId xmlns:a16="http://schemas.microsoft.com/office/drawing/2014/main" id="{FC7CFB33-F097-2F7F-DD62-8EF2C8E4041A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9599305" y="5099179"/>
                  <a:ext cx="8712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23915" name="Ink 23914">
                  <a:extLst>
                    <a:ext uri="{FF2B5EF4-FFF2-40B4-BE49-F238E27FC236}">
                      <a16:creationId xmlns:a16="http://schemas.microsoft.com/office/drawing/2014/main" id="{7DAA1833-C3FE-C6FB-AB07-0D5B108F8FA4}"/>
                    </a:ext>
                  </a:extLst>
                </p14:cNvPr>
                <p14:cNvContentPartPr/>
                <p14:nvPr/>
              </p14:nvContentPartPr>
              <p14:xfrm>
                <a:off x="9629905" y="5081539"/>
                <a:ext cx="28080" cy="76680"/>
              </p14:xfrm>
            </p:contentPart>
          </mc:Choice>
          <mc:Fallback xmlns="">
            <p:pic>
              <p:nvPicPr>
                <p:cNvPr id="23915" name="Ink 23914">
                  <a:extLst>
                    <a:ext uri="{FF2B5EF4-FFF2-40B4-BE49-F238E27FC236}">
                      <a16:creationId xmlns:a16="http://schemas.microsoft.com/office/drawing/2014/main" id="{7DAA1833-C3FE-C6FB-AB07-0D5B108F8FA4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9623785" y="5075419"/>
                  <a:ext cx="403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23916" name="Ink 23915">
                  <a:extLst>
                    <a:ext uri="{FF2B5EF4-FFF2-40B4-BE49-F238E27FC236}">
                      <a16:creationId xmlns:a16="http://schemas.microsoft.com/office/drawing/2014/main" id="{4300FB69-6012-59DB-C4AF-0E854968C92F}"/>
                    </a:ext>
                  </a:extLst>
                </p14:cNvPr>
                <p14:cNvContentPartPr/>
                <p14:nvPr/>
              </p14:nvContentPartPr>
              <p14:xfrm>
                <a:off x="9776785" y="5233819"/>
                <a:ext cx="57960" cy="9000"/>
              </p14:xfrm>
            </p:contentPart>
          </mc:Choice>
          <mc:Fallback xmlns="">
            <p:pic>
              <p:nvPicPr>
                <p:cNvPr id="23916" name="Ink 23915">
                  <a:extLst>
                    <a:ext uri="{FF2B5EF4-FFF2-40B4-BE49-F238E27FC236}">
                      <a16:creationId xmlns:a16="http://schemas.microsoft.com/office/drawing/2014/main" id="{4300FB69-6012-59DB-C4AF-0E854968C92F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9770665" y="5227699"/>
                  <a:ext cx="7020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23918" name="Ink 23917">
                  <a:extLst>
                    <a:ext uri="{FF2B5EF4-FFF2-40B4-BE49-F238E27FC236}">
                      <a16:creationId xmlns:a16="http://schemas.microsoft.com/office/drawing/2014/main" id="{ABFDCC1E-D8D8-302A-B61B-23244D825157}"/>
                    </a:ext>
                  </a:extLst>
                </p14:cNvPr>
                <p14:cNvContentPartPr/>
                <p14:nvPr/>
              </p14:nvContentPartPr>
              <p14:xfrm>
                <a:off x="9781465" y="5291059"/>
                <a:ext cx="52200" cy="5400"/>
              </p14:xfrm>
            </p:contentPart>
          </mc:Choice>
          <mc:Fallback xmlns="">
            <p:pic>
              <p:nvPicPr>
                <p:cNvPr id="23918" name="Ink 23917">
                  <a:extLst>
                    <a:ext uri="{FF2B5EF4-FFF2-40B4-BE49-F238E27FC236}">
                      <a16:creationId xmlns:a16="http://schemas.microsoft.com/office/drawing/2014/main" id="{ABFDCC1E-D8D8-302A-B61B-23244D825157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9775345" y="5284939"/>
                  <a:ext cx="6444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24007" name="Ink 24006">
                  <a:extLst>
                    <a:ext uri="{FF2B5EF4-FFF2-40B4-BE49-F238E27FC236}">
                      <a16:creationId xmlns:a16="http://schemas.microsoft.com/office/drawing/2014/main" id="{0037FB6B-0DEA-4128-93EE-62B938C4E102}"/>
                    </a:ext>
                  </a:extLst>
                </p14:cNvPr>
                <p14:cNvContentPartPr/>
                <p14:nvPr/>
              </p14:nvContentPartPr>
              <p14:xfrm>
                <a:off x="9901248" y="5157732"/>
                <a:ext cx="44640" cy="269640"/>
              </p14:xfrm>
            </p:contentPart>
          </mc:Choice>
          <mc:Fallback xmlns="">
            <p:pic>
              <p:nvPicPr>
                <p:cNvPr id="24007" name="Ink 24006">
                  <a:extLst>
                    <a:ext uri="{FF2B5EF4-FFF2-40B4-BE49-F238E27FC236}">
                      <a16:creationId xmlns:a16="http://schemas.microsoft.com/office/drawing/2014/main" id="{0037FB6B-0DEA-4128-93EE-62B938C4E102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9895128" y="5151612"/>
                  <a:ext cx="56880" cy="281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13" name="Group 24012">
            <a:extLst>
              <a:ext uri="{FF2B5EF4-FFF2-40B4-BE49-F238E27FC236}">
                <a16:creationId xmlns:a16="http://schemas.microsoft.com/office/drawing/2014/main" id="{9A247517-53BB-4C57-6DFC-318DC8DA071D}"/>
              </a:ext>
            </a:extLst>
          </p:cNvPr>
          <p:cNvGrpSpPr/>
          <p:nvPr/>
        </p:nvGrpSpPr>
        <p:grpSpPr>
          <a:xfrm>
            <a:off x="9998088" y="5195892"/>
            <a:ext cx="246960" cy="171720"/>
            <a:chOff x="9998088" y="5195892"/>
            <a:chExt cx="246960" cy="17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24009" name="Ink 24008">
                  <a:extLst>
                    <a:ext uri="{FF2B5EF4-FFF2-40B4-BE49-F238E27FC236}">
                      <a16:creationId xmlns:a16="http://schemas.microsoft.com/office/drawing/2014/main" id="{2945812C-89EC-DD99-2448-22BFC07A255B}"/>
                    </a:ext>
                  </a:extLst>
                </p14:cNvPr>
                <p14:cNvContentPartPr/>
                <p14:nvPr/>
              </p14:nvContentPartPr>
              <p14:xfrm>
                <a:off x="9998088" y="5195892"/>
                <a:ext cx="360" cy="162000"/>
              </p14:xfrm>
            </p:contentPart>
          </mc:Choice>
          <mc:Fallback xmlns="">
            <p:pic>
              <p:nvPicPr>
                <p:cNvPr id="24009" name="Ink 24008">
                  <a:extLst>
                    <a:ext uri="{FF2B5EF4-FFF2-40B4-BE49-F238E27FC236}">
                      <a16:creationId xmlns:a16="http://schemas.microsoft.com/office/drawing/2014/main" id="{2945812C-89EC-DD99-2448-22BFC07A255B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9991968" y="5189772"/>
                  <a:ext cx="1260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24010" name="Ink 24009">
                  <a:extLst>
                    <a:ext uri="{FF2B5EF4-FFF2-40B4-BE49-F238E27FC236}">
                      <a16:creationId xmlns:a16="http://schemas.microsoft.com/office/drawing/2014/main" id="{6B3C4C72-9D6E-439C-739E-7AE552EFF79B}"/>
                    </a:ext>
                  </a:extLst>
                </p14:cNvPr>
                <p14:cNvContentPartPr/>
                <p14:nvPr/>
              </p14:nvContentPartPr>
              <p14:xfrm>
                <a:off x="10034088" y="5367252"/>
                <a:ext cx="360" cy="360"/>
              </p14:xfrm>
            </p:contentPart>
          </mc:Choice>
          <mc:Fallback xmlns="">
            <p:pic>
              <p:nvPicPr>
                <p:cNvPr id="24010" name="Ink 24009">
                  <a:extLst>
                    <a:ext uri="{FF2B5EF4-FFF2-40B4-BE49-F238E27FC236}">
                      <a16:creationId xmlns:a16="http://schemas.microsoft.com/office/drawing/2014/main" id="{6B3C4C72-9D6E-439C-739E-7AE552EFF79B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027968" y="5361132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24011" name="Ink 24010">
                  <a:extLst>
                    <a:ext uri="{FF2B5EF4-FFF2-40B4-BE49-F238E27FC236}">
                      <a16:creationId xmlns:a16="http://schemas.microsoft.com/office/drawing/2014/main" id="{E60B18A2-5A9E-D66C-C0CC-24E46D49A65C}"/>
                    </a:ext>
                  </a:extLst>
                </p14:cNvPr>
                <p14:cNvContentPartPr/>
                <p14:nvPr/>
              </p14:nvContentPartPr>
              <p14:xfrm>
                <a:off x="10102128" y="5207772"/>
                <a:ext cx="10440" cy="145800"/>
              </p14:xfrm>
            </p:contentPart>
          </mc:Choice>
          <mc:Fallback xmlns="">
            <p:pic>
              <p:nvPicPr>
                <p:cNvPr id="24011" name="Ink 24010">
                  <a:extLst>
                    <a:ext uri="{FF2B5EF4-FFF2-40B4-BE49-F238E27FC236}">
                      <a16:creationId xmlns:a16="http://schemas.microsoft.com/office/drawing/2014/main" id="{E60B18A2-5A9E-D66C-C0CC-24E46D49A65C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10096008" y="5201652"/>
                  <a:ext cx="2268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24012" name="Ink 24011">
                  <a:extLst>
                    <a:ext uri="{FF2B5EF4-FFF2-40B4-BE49-F238E27FC236}">
                      <a16:creationId xmlns:a16="http://schemas.microsoft.com/office/drawing/2014/main" id="{984FD5EB-1A31-C8D1-9BEF-061C12DFA495}"/>
                    </a:ext>
                  </a:extLst>
                </p14:cNvPr>
                <p14:cNvContentPartPr/>
                <p14:nvPr/>
              </p14:nvContentPartPr>
              <p14:xfrm>
                <a:off x="10156488" y="5214972"/>
                <a:ext cx="88560" cy="125640"/>
              </p14:xfrm>
            </p:contentPart>
          </mc:Choice>
          <mc:Fallback xmlns="">
            <p:pic>
              <p:nvPicPr>
                <p:cNvPr id="24012" name="Ink 24011">
                  <a:extLst>
                    <a:ext uri="{FF2B5EF4-FFF2-40B4-BE49-F238E27FC236}">
                      <a16:creationId xmlns:a16="http://schemas.microsoft.com/office/drawing/2014/main" id="{984FD5EB-1A31-C8D1-9BEF-061C12DFA495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10150368" y="5208852"/>
                  <a:ext cx="100800" cy="137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29" name="Group 24028">
            <a:extLst>
              <a:ext uri="{FF2B5EF4-FFF2-40B4-BE49-F238E27FC236}">
                <a16:creationId xmlns:a16="http://schemas.microsoft.com/office/drawing/2014/main" id="{EEAC0C58-6541-024B-68AA-ED7A7988646D}"/>
              </a:ext>
            </a:extLst>
          </p:cNvPr>
          <p:cNvGrpSpPr/>
          <p:nvPr/>
        </p:nvGrpSpPr>
        <p:grpSpPr>
          <a:xfrm>
            <a:off x="10287528" y="5188692"/>
            <a:ext cx="863640" cy="244440"/>
            <a:chOff x="10287528" y="5188692"/>
            <a:chExt cx="863640" cy="244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24014" name="Ink 24013">
                  <a:extLst>
                    <a:ext uri="{FF2B5EF4-FFF2-40B4-BE49-F238E27FC236}">
                      <a16:creationId xmlns:a16="http://schemas.microsoft.com/office/drawing/2014/main" id="{D364A3B1-A8A9-270C-2C61-CC377AC98C7D}"/>
                    </a:ext>
                  </a:extLst>
                </p14:cNvPr>
                <p14:cNvContentPartPr/>
                <p14:nvPr/>
              </p14:nvContentPartPr>
              <p14:xfrm>
                <a:off x="10287528" y="5223972"/>
                <a:ext cx="56520" cy="136440"/>
              </p14:xfrm>
            </p:contentPart>
          </mc:Choice>
          <mc:Fallback xmlns="">
            <p:pic>
              <p:nvPicPr>
                <p:cNvPr id="24014" name="Ink 24013">
                  <a:extLst>
                    <a:ext uri="{FF2B5EF4-FFF2-40B4-BE49-F238E27FC236}">
                      <a16:creationId xmlns:a16="http://schemas.microsoft.com/office/drawing/2014/main" id="{D364A3B1-A8A9-270C-2C61-CC377AC98C7D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10281408" y="5217852"/>
                  <a:ext cx="6876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24015" name="Ink 24014">
                  <a:extLst>
                    <a:ext uri="{FF2B5EF4-FFF2-40B4-BE49-F238E27FC236}">
                      <a16:creationId xmlns:a16="http://schemas.microsoft.com/office/drawing/2014/main" id="{CDBF112F-5644-54B0-5EE3-CF72E318DD46}"/>
                    </a:ext>
                  </a:extLst>
                </p14:cNvPr>
                <p14:cNvContentPartPr/>
                <p14:nvPr/>
              </p14:nvContentPartPr>
              <p14:xfrm>
                <a:off x="10300848" y="5288772"/>
                <a:ext cx="86760" cy="5760"/>
              </p14:xfrm>
            </p:contentPart>
          </mc:Choice>
          <mc:Fallback xmlns="">
            <p:pic>
              <p:nvPicPr>
                <p:cNvPr id="24015" name="Ink 24014">
                  <a:extLst>
                    <a:ext uri="{FF2B5EF4-FFF2-40B4-BE49-F238E27FC236}">
                      <a16:creationId xmlns:a16="http://schemas.microsoft.com/office/drawing/2014/main" id="{CDBF112F-5644-54B0-5EE3-CF72E318DD46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10294728" y="5282652"/>
                  <a:ext cx="99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24017" name="Ink 24016">
                  <a:extLst>
                    <a:ext uri="{FF2B5EF4-FFF2-40B4-BE49-F238E27FC236}">
                      <a16:creationId xmlns:a16="http://schemas.microsoft.com/office/drawing/2014/main" id="{28A47A32-CBCC-E7D0-760A-9A7AED5D4B4A}"/>
                    </a:ext>
                  </a:extLst>
                </p14:cNvPr>
                <p14:cNvContentPartPr/>
                <p14:nvPr/>
              </p14:nvContentPartPr>
              <p14:xfrm>
                <a:off x="10414968" y="5230452"/>
                <a:ext cx="48600" cy="48960"/>
              </p14:xfrm>
            </p:contentPart>
          </mc:Choice>
          <mc:Fallback xmlns="">
            <p:pic>
              <p:nvPicPr>
                <p:cNvPr id="24017" name="Ink 24016">
                  <a:extLst>
                    <a:ext uri="{FF2B5EF4-FFF2-40B4-BE49-F238E27FC236}">
                      <a16:creationId xmlns:a16="http://schemas.microsoft.com/office/drawing/2014/main" id="{28A47A32-CBCC-E7D0-760A-9A7AED5D4B4A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10408848" y="5224332"/>
                  <a:ext cx="60840" cy="6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24018" name="Ink 24017">
                  <a:extLst>
                    <a:ext uri="{FF2B5EF4-FFF2-40B4-BE49-F238E27FC236}">
                      <a16:creationId xmlns:a16="http://schemas.microsoft.com/office/drawing/2014/main" id="{315C0207-CC20-3714-27F6-A2C175A66F44}"/>
                    </a:ext>
                  </a:extLst>
                </p14:cNvPr>
                <p14:cNvContentPartPr/>
                <p14:nvPr/>
              </p14:nvContentPartPr>
              <p14:xfrm>
                <a:off x="10422168" y="5274372"/>
                <a:ext cx="60120" cy="31320"/>
              </p14:xfrm>
            </p:contentPart>
          </mc:Choice>
          <mc:Fallback xmlns="">
            <p:pic>
              <p:nvPicPr>
                <p:cNvPr id="24018" name="Ink 24017">
                  <a:extLst>
                    <a:ext uri="{FF2B5EF4-FFF2-40B4-BE49-F238E27FC236}">
                      <a16:creationId xmlns:a16="http://schemas.microsoft.com/office/drawing/2014/main" id="{315C0207-CC20-3714-27F6-A2C175A66F44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10416048" y="5268252"/>
                  <a:ext cx="723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24020" name="Ink 24019">
                  <a:extLst>
                    <a:ext uri="{FF2B5EF4-FFF2-40B4-BE49-F238E27FC236}">
                      <a16:creationId xmlns:a16="http://schemas.microsoft.com/office/drawing/2014/main" id="{09BFD88B-C950-D544-4D88-0BF00DE8E4B1}"/>
                    </a:ext>
                  </a:extLst>
                </p14:cNvPr>
                <p14:cNvContentPartPr/>
                <p14:nvPr/>
              </p14:nvContentPartPr>
              <p14:xfrm>
                <a:off x="10546368" y="5252772"/>
                <a:ext cx="56520" cy="143280"/>
              </p14:xfrm>
            </p:contentPart>
          </mc:Choice>
          <mc:Fallback xmlns="">
            <p:pic>
              <p:nvPicPr>
                <p:cNvPr id="24020" name="Ink 24019">
                  <a:extLst>
                    <a:ext uri="{FF2B5EF4-FFF2-40B4-BE49-F238E27FC236}">
                      <a16:creationId xmlns:a16="http://schemas.microsoft.com/office/drawing/2014/main" id="{09BFD88B-C950-D544-4D88-0BF00DE8E4B1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10540248" y="5246652"/>
                  <a:ext cx="68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24021" name="Ink 24020">
                  <a:extLst>
                    <a:ext uri="{FF2B5EF4-FFF2-40B4-BE49-F238E27FC236}">
                      <a16:creationId xmlns:a16="http://schemas.microsoft.com/office/drawing/2014/main" id="{222D44CC-0DE2-E8D5-FCD9-27C33C883B5F}"/>
                    </a:ext>
                  </a:extLst>
                </p14:cNvPr>
                <p14:cNvContentPartPr/>
                <p14:nvPr/>
              </p14:nvContentPartPr>
              <p14:xfrm>
                <a:off x="10657968" y="5393532"/>
                <a:ext cx="360" cy="360"/>
              </p14:xfrm>
            </p:contentPart>
          </mc:Choice>
          <mc:Fallback xmlns="">
            <p:pic>
              <p:nvPicPr>
                <p:cNvPr id="24021" name="Ink 24020">
                  <a:extLst>
                    <a:ext uri="{FF2B5EF4-FFF2-40B4-BE49-F238E27FC236}">
                      <a16:creationId xmlns:a16="http://schemas.microsoft.com/office/drawing/2014/main" id="{222D44CC-0DE2-E8D5-FCD9-27C33C883B5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651848" y="5387412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24023" name="Ink 24022">
                  <a:extLst>
                    <a:ext uri="{FF2B5EF4-FFF2-40B4-BE49-F238E27FC236}">
                      <a16:creationId xmlns:a16="http://schemas.microsoft.com/office/drawing/2014/main" id="{B0826D08-CA9B-B187-48F9-DE31D8E95887}"/>
                    </a:ext>
                  </a:extLst>
                </p14:cNvPr>
                <p14:cNvContentPartPr/>
                <p14:nvPr/>
              </p14:nvContentPartPr>
              <p14:xfrm>
                <a:off x="10692528" y="5230812"/>
                <a:ext cx="43920" cy="153360"/>
              </p14:xfrm>
            </p:contentPart>
          </mc:Choice>
          <mc:Fallback xmlns="">
            <p:pic>
              <p:nvPicPr>
                <p:cNvPr id="24023" name="Ink 24022">
                  <a:extLst>
                    <a:ext uri="{FF2B5EF4-FFF2-40B4-BE49-F238E27FC236}">
                      <a16:creationId xmlns:a16="http://schemas.microsoft.com/office/drawing/2014/main" id="{B0826D08-CA9B-B187-48F9-DE31D8E95887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10686408" y="5224692"/>
                  <a:ext cx="561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24024" name="Ink 24023">
                  <a:extLst>
                    <a:ext uri="{FF2B5EF4-FFF2-40B4-BE49-F238E27FC236}">
                      <a16:creationId xmlns:a16="http://schemas.microsoft.com/office/drawing/2014/main" id="{228528CF-F78E-3C70-08DE-79F886BE1334}"/>
                    </a:ext>
                  </a:extLst>
                </p14:cNvPr>
                <p14:cNvContentPartPr/>
                <p14:nvPr/>
              </p14:nvContentPartPr>
              <p14:xfrm>
                <a:off x="10698288" y="5295612"/>
                <a:ext cx="56160" cy="9360"/>
              </p14:xfrm>
            </p:contentPart>
          </mc:Choice>
          <mc:Fallback xmlns="">
            <p:pic>
              <p:nvPicPr>
                <p:cNvPr id="24024" name="Ink 24023">
                  <a:extLst>
                    <a:ext uri="{FF2B5EF4-FFF2-40B4-BE49-F238E27FC236}">
                      <a16:creationId xmlns:a16="http://schemas.microsoft.com/office/drawing/2014/main" id="{228528CF-F78E-3C70-08DE-79F886BE1334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10692168" y="5289492"/>
                  <a:ext cx="684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24025" name="Ink 24024">
                  <a:extLst>
                    <a:ext uri="{FF2B5EF4-FFF2-40B4-BE49-F238E27FC236}">
                      <a16:creationId xmlns:a16="http://schemas.microsoft.com/office/drawing/2014/main" id="{7B7AAA6A-7C85-6EC2-6008-D4BE5A796A61}"/>
                    </a:ext>
                  </a:extLst>
                </p14:cNvPr>
                <p14:cNvContentPartPr/>
                <p14:nvPr/>
              </p14:nvContentPartPr>
              <p14:xfrm>
                <a:off x="10777488" y="5253132"/>
                <a:ext cx="92520" cy="152640"/>
              </p14:xfrm>
            </p:contentPart>
          </mc:Choice>
          <mc:Fallback xmlns="">
            <p:pic>
              <p:nvPicPr>
                <p:cNvPr id="24025" name="Ink 24024">
                  <a:extLst>
                    <a:ext uri="{FF2B5EF4-FFF2-40B4-BE49-F238E27FC236}">
                      <a16:creationId xmlns:a16="http://schemas.microsoft.com/office/drawing/2014/main" id="{7B7AAA6A-7C85-6EC2-6008-D4BE5A796A61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10771368" y="5247012"/>
                  <a:ext cx="104760" cy="16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24026" name="Ink 24025">
                  <a:extLst>
                    <a:ext uri="{FF2B5EF4-FFF2-40B4-BE49-F238E27FC236}">
                      <a16:creationId xmlns:a16="http://schemas.microsoft.com/office/drawing/2014/main" id="{7C00A052-10A6-09E0-1F4D-FF12B514394C}"/>
                    </a:ext>
                  </a:extLst>
                </p14:cNvPr>
                <p14:cNvContentPartPr/>
                <p14:nvPr/>
              </p14:nvContentPartPr>
              <p14:xfrm>
                <a:off x="10849488" y="5233692"/>
                <a:ext cx="24120" cy="21600"/>
              </p14:xfrm>
            </p:contentPart>
          </mc:Choice>
          <mc:Fallback xmlns="">
            <p:pic>
              <p:nvPicPr>
                <p:cNvPr id="24026" name="Ink 24025">
                  <a:extLst>
                    <a:ext uri="{FF2B5EF4-FFF2-40B4-BE49-F238E27FC236}">
                      <a16:creationId xmlns:a16="http://schemas.microsoft.com/office/drawing/2014/main" id="{7C00A052-10A6-09E0-1F4D-FF12B514394C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10843368" y="5227572"/>
                  <a:ext cx="363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24027" name="Ink 24026">
                  <a:extLst>
                    <a:ext uri="{FF2B5EF4-FFF2-40B4-BE49-F238E27FC236}">
                      <a16:creationId xmlns:a16="http://schemas.microsoft.com/office/drawing/2014/main" id="{3F1A0187-093A-173D-ED1E-EE816C0B7D49}"/>
                    </a:ext>
                  </a:extLst>
                </p14:cNvPr>
                <p14:cNvContentPartPr/>
                <p14:nvPr/>
              </p14:nvContentPartPr>
              <p14:xfrm>
                <a:off x="10893768" y="5212452"/>
                <a:ext cx="92880" cy="220680"/>
              </p14:xfrm>
            </p:contentPart>
          </mc:Choice>
          <mc:Fallback xmlns="">
            <p:pic>
              <p:nvPicPr>
                <p:cNvPr id="24027" name="Ink 24026">
                  <a:extLst>
                    <a:ext uri="{FF2B5EF4-FFF2-40B4-BE49-F238E27FC236}">
                      <a16:creationId xmlns:a16="http://schemas.microsoft.com/office/drawing/2014/main" id="{3F1A0187-093A-173D-ED1E-EE816C0B7D49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10887648" y="5206332"/>
                  <a:ext cx="1051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24028" name="Ink 24027">
                  <a:extLst>
                    <a:ext uri="{FF2B5EF4-FFF2-40B4-BE49-F238E27FC236}">
                      <a16:creationId xmlns:a16="http://schemas.microsoft.com/office/drawing/2014/main" id="{5F75DA73-1584-A19D-6DD8-2ED6A0AE0D71}"/>
                    </a:ext>
                  </a:extLst>
                </p14:cNvPr>
                <p14:cNvContentPartPr/>
                <p14:nvPr/>
              </p14:nvContentPartPr>
              <p14:xfrm>
                <a:off x="11057928" y="5188692"/>
                <a:ext cx="93240" cy="225720"/>
              </p14:xfrm>
            </p:contentPart>
          </mc:Choice>
          <mc:Fallback xmlns="">
            <p:pic>
              <p:nvPicPr>
                <p:cNvPr id="24028" name="Ink 24027">
                  <a:extLst>
                    <a:ext uri="{FF2B5EF4-FFF2-40B4-BE49-F238E27FC236}">
                      <a16:creationId xmlns:a16="http://schemas.microsoft.com/office/drawing/2014/main" id="{5F75DA73-1584-A19D-6DD8-2ED6A0AE0D71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11051808" y="5182572"/>
                  <a:ext cx="10548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50" name="Group 24049">
            <a:extLst>
              <a:ext uri="{FF2B5EF4-FFF2-40B4-BE49-F238E27FC236}">
                <a16:creationId xmlns:a16="http://schemas.microsoft.com/office/drawing/2014/main" id="{22A9B70D-2956-67C8-8BFF-BA0B6E5782BD}"/>
              </a:ext>
            </a:extLst>
          </p:cNvPr>
          <p:cNvGrpSpPr/>
          <p:nvPr/>
        </p:nvGrpSpPr>
        <p:grpSpPr>
          <a:xfrm>
            <a:off x="11170608" y="5221812"/>
            <a:ext cx="824760" cy="205920"/>
            <a:chOff x="11170608" y="5221812"/>
            <a:chExt cx="824760" cy="205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24030" name="Ink 24029">
                  <a:extLst>
                    <a:ext uri="{FF2B5EF4-FFF2-40B4-BE49-F238E27FC236}">
                      <a16:creationId xmlns:a16="http://schemas.microsoft.com/office/drawing/2014/main" id="{4EFFCE9F-D8D5-D5C3-34D8-CD0371F54A31}"/>
                    </a:ext>
                  </a:extLst>
                </p14:cNvPr>
                <p14:cNvContentPartPr/>
                <p14:nvPr/>
              </p14:nvContentPartPr>
              <p14:xfrm>
                <a:off x="11170608" y="5236212"/>
                <a:ext cx="4320" cy="157680"/>
              </p14:xfrm>
            </p:contentPart>
          </mc:Choice>
          <mc:Fallback xmlns="">
            <p:pic>
              <p:nvPicPr>
                <p:cNvPr id="24030" name="Ink 24029">
                  <a:extLst>
                    <a:ext uri="{FF2B5EF4-FFF2-40B4-BE49-F238E27FC236}">
                      <a16:creationId xmlns:a16="http://schemas.microsoft.com/office/drawing/2014/main" id="{4EFFCE9F-D8D5-D5C3-34D8-CD0371F54A31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11164488" y="5230092"/>
                  <a:ext cx="165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24031" name="Ink 24030">
                  <a:extLst>
                    <a:ext uri="{FF2B5EF4-FFF2-40B4-BE49-F238E27FC236}">
                      <a16:creationId xmlns:a16="http://schemas.microsoft.com/office/drawing/2014/main" id="{EB063206-F570-3273-A65D-69ECBBDDFB81}"/>
                    </a:ext>
                  </a:extLst>
                </p14:cNvPr>
                <p14:cNvContentPartPr/>
                <p14:nvPr/>
              </p14:nvContentPartPr>
              <p14:xfrm>
                <a:off x="11205528" y="5379132"/>
                <a:ext cx="720" cy="360"/>
              </p14:xfrm>
            </p:contentPart>
          </mc:Choice>
          <mc:Fallback xmlns="">
            <p:pic>
              <p:nvPicPr>
                <p:cNvPr id="24031" name="Ink 24030">
                  <a:extLst>
                    <a:ext uri="{FF2B5EF4-FFF2-40B4-BE49-F238E27FC236}">
                      <a16:creationId xmlns:a16="http://schemas.microsoft.com/office/drawing/2014/main" id="{EB063206-F570-3273-A65D-69ECBBDDFB8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1199408" y="5373012"/>
                  <a:ext cx="1296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24032" name="Ink 24031">
                  <a:extLst>
                    <a:ext uri="{FF2B5EF4-FFF2-40B4-BE49-F238E27FC236}">
                      <a16:creationId xmlns:a16="http://schemas.microsoft.com/office/drawing/2014/main" id="{D28AA090-6D28-C81C-B48B-77763A9A4A3F}"/>
                    </a:ext>
                  </a:extLst>
                </p14:cNvPr>
                <p14:cNvContentPartPr/>
                <p14:nvPr/>
              </p14:nvContentPartPr>
              <p14:xfrm>
                <a:off x="11262768" y="5221812"/>
                <a:ext cx="5400" cy="122040"/>
              </p14:xfrm>
            </p:contentPart>
          </mc:Choice>
          <mc:Fallback xmlns="">
            <p:pic>
              <p:nvPicPr>
                <p:cNvPr id="24032" name="Ink 24031">
                  <a:extLst>
                    <a:ext uri="{FF2B5EF4-FFF2-40B4-BE49-F238E27FC236}">
                      <a16:creationId xmlns:a16="http://schemas.microsoft.com/office/drawing/2014/main" id="{D28AA090-6D28-C81C-B48B-77763A9A4A3F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11256648" y="5215692"/>
                  <a:ext cx="1764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24033" name="Ink 24032">
                  <a:extLst>
                    <a:ext uri="{FF2B5EF4-FFF2-40B4-BE49-F238E27FC236}">
                      <a16:creationId xmlns:a16="http://schemas.microsoft.com/office/drawing/2014/main" id="{4744C1B0-EDBC-18A6-7596-FFC51535F044}"/>
                    </a:ext>
                  </a:extLst>
                </p14:cNvPr>
                <p14:cNvContentPartPr/>
                <p14:nvPr/>
              </p14:nvContentPartPr>
              <p14:xfrm>
                <a:off x="11308128" y="5245932"/>
                <a:ext cx="3960" cy="82080"/>
              </p14:xfrm>
            </p:contentPart>
          </mc:Choice>
          <mc:Fallback xmlns="">
            <p:pic>
              <p:nvPicPr>
                <p:cNvPr id="24033" name="Ink 24032">
                  <a:extLst>
                    <a:ext uri="{FF2B5EF4-FFF2-40B4-BE49-F238E27FC236}">
                      <a16:creationId xmlns:a16="http://schemas.microsoft.com/office/drawing/2014/main" id="{4744C1B0-EDBC-18A6-7596-FFC51535F044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11302008" y="5239812"/>
                  <a:ext cx="1620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24035" name="Ink 24034">
                  <a:extLst>
                    <a:ext uri="{FF2B5EF4-FFF2-40B4-BE49-F238E27FC236}">
                      <a16:creationId xmlns:a16="http://schemas.microsoft.com/office/drawing/2014/main" id="{AD8BAF8C-BDD3-B26F-2EB7-724753A4A32D}"/>
                    </a:ext>
                  </a:extLst>
                </p14:cNvPr>
                <p14:cNvContentPartPr/>
                <p14:nvPr/>
              </p14:nvContentPartPr>
              <p14:xfrm>
                <a:off x="11347368" y="5251332"/>
                <a:ext cx="64080" cy="128160"/>
              </p14:xfrm>
            </p:contentPart>
          </mc:Choice>
          <mc:Fallback xmlns="">
            <p:pic>
              <p:nvPicPr>
                <p:cNvPr id="24035" name="Ink 24034">
                  <a:extLst>
                    <a:ext uri="{FF2B5EF4-FFF2-40B4-BE49-F238E27FC236}">
                      <a16:creationId xmlns:a16="http://schemas.microsoft.com/office/drawing/2014/main" id="{AD8BAF8C-BDD3-B26F-2EB7-724753A4A32D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11341248" y="5245212"/>
                  <a:ext cx="7632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24037" name="Ink 24036">
                  <a:extLst>
                    <a:ext uri="{FF2B5EF4-FFF2-40B4-BE49-F238E27FC236}">
                      <a16:creationId xmlns:a16="http://schemas.microsoft.com/office/drawing/2014/main" id="{E36F4EB2-5D38-A044-ECE8-80D9A6EFD55D}"/>
                    </a:ext>
                  </a:extLst>
                </p14:cNvPr>
                <p14:cNvContentPartPr/>
                <p14:nvPr/>
              </p14:nvContentPartPr>
              <p14:xfrm>
                <a:off x="11460408" y="5262132"/>
                <a:ext cx="57960" cy="69840"/>
              </p14:xfrm>
            </p:contentPart>
          </mc:Choice>
          <mc:Fallback xmlns="">
            <p:pic>
              <p:nvPicPr>
                <p:cNvPr id="24037" name="Ink 24036">
                  <a:extLst>
                    <a:ext uri="{FF2B5EF4-FFF2-40B4-BE49-F238E27FC236}">
                      <a16:creationId xmlns:a16="http://schemas.microsoft.com/office/drawing/2014/main" id="{E36F4EB2-5D38-A044-ECE8-80D9A6EFD55D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11454288" y="5256012"/>
                  <a:ext cx="7020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24039" name="Ink 24038">
                  <a:extLst>
                    <a:ext uri="{FF2B5EF4-FFF2-40B4-BE49-F238E27FC236}">
                      <a16:creationId xmlns:a16="http://schemas.microsoft.com/office/drawing/2014/main" id="{4D8BB9B0-1149-703A-9B18-3FC69FAEDF79}"/>
                    </a:ext>
                  </a:extLst>
                </p14:cNvPr>
                <p14:cNvContentPartPr/>
                <p14:nvPr/>
              </p14:nvContentPartPr>
              <p14:xfrm>
                <a:off x="11469768" y="5333772"/>
                <a:ext cx="79560" cy="34560"/>
              </p14:xfrm>
            </p:contentPart>
          </mc:Choice>
          <mc:Fallback xmlns="">
            <p:pic>
              <p:nvPicPr>
                <p:cNvPr id="24039" name="Ink 24038">
                  <a:extLst>
                    <a:ext uri="{FF2B5EF4-FFF2-40B4-BE49-F238E27FC236}">
                      <a16:creationId xmlns:a16="http://schemas.microsoft.com/office/drawing/2014/main" id="{4D8BB9B0-1149-703A-9B18-3FC69FAEDF79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11463648" y="5327652"/>
                  <a:ext cx="918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24041" name="Ink 24040">
                  <a:extLst>
                    <a:ext uri="{FF2B5EF4-FFF2-40B4-BE49-F238E27FC236}">
                      <a16:creationId xmlns:a16="http://schemas.microsoft.com/office/drawing/2014/main" id="{5423C1C3-9D7D-AC79-60B5-598039FF39CC}"/>
                    </a:ext>
                  </a:extLst>
                </p14:cNvPr>
                <p14:cNvContentPartPr/>
                <p14:nvPr/>
              </p14:nvContentPartPr>
              <p14:xfrm>
                <a:off x="11600808" y="5265732"/>
                <a:ext cx="78120" cy="114840"/>
              </p14:xfrm>
            </p:contentPart>
          </mc:Choice>
          <mc:Fallback xmlns="">
            <p:pic>
              <p:nvPicPr>
                <p:cNvPr id="24041" name="Ink 24040">
                  <a:extLst>
                    <a:ext uri="{FF2B5EF4-FFF2-40B4-BE49-F238E27FC236}">
                      <a16:creationId xmlns:a16="http://schemas.microsoft.com/office/drawing/2014/main" id="{5423C1C3-9D7D-AC79-60B5-598039FF39CC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11594688" y="5259612"/>
                  <a:ext cx="9036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24042" name="Ink 24041">
                  <a:extLst>
                    <a:ext uri="{FF2B5EF4-FFF2-40B4-BE49-F238E27FC236}">
                      <a16:creationId xmlns:a16="http://schemas.microsoft.com/office/drawing/2014/main" id="{235FE41A-A501-2FAA-465C-434D70031EF6}"/>
                    </a:ext>
                  </a:extLst>
                </p14:cNvPr>
                <p14:cNvContentPartPr/>
                <p14:nvPr/>
              </p14:nvContentPartPr>
              <p14:xfrm>
                <a:off x="11699088" y="5257812"/>
                <a:ext cx="42840" cy="138960"/>
              </p14:xfrm>
            </p:contentPart>
          </mc:Choice>
          <mc:Fallback xmlns="">
            <p:pic>
              <p:nvPicPr>
                <p:cNvPr id="24042" name="Ink 24041">
                  <a:extLst>
                    <a:ext uri="{FF2B5EF4-FFF2-40B4-BE49-F238E27FC236}">
                      <a16:creationId xmlns:a16="http://schemas.microsoft.com/office/drawing/2014/main" id="{235FE41A-A501-2FAA-465C-434D70031EF6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11692968" y="5251692"/>
                  <a:ext cx="550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24044" name="Ink 24043">
                  <a:extLst>
                    <a:ext uri="{FF2B5EF4-FFF2-40B4-BE49-F238E27FC236}">
                      <a16:creationId xmlns:a16="http://schemas.microsoft.com/office/drawing/2014/main" id="{9485449B-0A88-2BA0-BBC1-30A003B33CA1}"/>
                    </a:ext>
                  </a:extLst>
                </p14:cNvPr>
                <p14:cNvContentPartPr/>
                <p14:nvPr/>
              </p14:nvContentPartPr>
              <p14:xfrm>
                <a:off x="11786568" y="5386332"/>
                <a:ext cx="360" cy="360"/>
              </p14:xfrm>
            </p:contentPart>
          </mc:Choice>
          <mc:Fallback xmlns="">
            <p:pic>
              <p:nvPicPr>
                <p:cNvPr id="24044" name="Ink 24043">
                  <a:extLst>
                    <a:ext uri="{FF2B5EF4-FFF2-40B4-BE49-F238E27FC236}">
                      <a16:creationId xmlns:a16="http://schemas.microsoft.com/office/drawing/2014/main" id="{9485449B-0A88-2BA0-BBC1-30A003B33CA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1780448" y="5380212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24046" name="Ink 24045">
                  <a:extLst>
                    <a:ext uri="{FF2B5EF4-FFF2-40B4-BE49-F238E27FC236}">
                      <a16:creationId xmlns:a16="http://schemas.microsoft.com/office/drawing/2014/main" id="{C004BB88-399E-D5CE-7C15-2AF172092168}"/>
                    </a:ext>
                  </a:extLst>
                </p14:cNvPr>
                <p14:cNvContentPartPr/>
                <p14:nvPr/>
              </p14:nvContentPartPr>
              <p14:xfrm>
                <a:off x="11817528" y="5275092"/>
                <a:ext cx="57600" cy="120960"/>
              </p14:xfrm>
            </p:contentPart>
          </mc:Choice>
          <mc:Fallback xmlns="">
            <p:pic>
              <p:nvPicPr>
                <p:cNvPr id="24046" name="Ink 24045">
                  <a:extLst>
                    <a:ext uri="{FF2B5EF4-FFF2-40B4-BE49-F238E27FC236}">
                      <a16:creationId xmlns:a16="http://schemas.microsoft.com/office/drawing/2014/main" id="{C004BB88-399E-D5CE-7C15-2AF172092168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11811408" y="5268972"/>
                  <a:ext cx="698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24047" name="Ink 24046">
                  <a:extLst>
                    <a:ext uri="{FF2B5EF4-FFF2-40B4-BE49-F238E27FC236}">
                      <a16:creationId xmlns:a16="http://schemas.microsoft.com/office/drawing/2014/main" id="{BDFE56B8-867F-5C22-BAF3-46698EA11BBD}"/>
                    </a:ext>
                  </a:extLst>
                </p14:cNvPr>
                <p14:cNvContentPartPr/>
                <p14:nvPr/>
              </p14:nvContentPartPr>
              <p14:xfrm>
                <a:off x="11888808" y="5250972"/>
                <a:ext cx="25200" cy="29520"/>
              </p14:xfrm>
            </p:contentPart>
          </mc:Choice>
          <mc:Fallback xmlns="">
            <p:pic>
              <p:nvPicPr>
                <p:cNvPr id="24047" name="Ink 24046">
                  <a:extLst>
                    <a:ext uri="{FF2B5EF4-FFF2-40B4-BE49-F238E27FC236}">
                      <a16:creationId xmlns:a16="http://schemas.microsoft.com/office/drawing/2014/main" id="{BDFE56B8-867F-5C22-BAF3-46698EA11BBD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11882688" y="5244852"/>
                  <a:ext cx="374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24049" name="Ink 24048">
                  <a:extLst>
                    <a:ext uri="{FF2B5EF4-FFF2-40B4-BE49-F238E27FC236}">
                      <a16:creationId xmlns:a16="http://schemas.microsoft.com/office/drawing/2014/main" id="{6F216FCA-DDEC-2915-8FFE-7656A7D476C9}"/>
                    </a:ext>
                  </a:extLst>
                </p14:cNvPr>
                <p14:cNvContentPartPr/>
                <p14:nvPr/>
              </p14:nvContentPartPr>
              <p14:xfrm>
                <a:off x="11936688" y="5224332"/>
                <a:ext cx="58680" cy="203400"/>
              </p14:xfrm>
            </p:contentPart>
          </mc:Choice>
          <mc:Fallback xmlns="">
            <p:pic>
              <p:nvPicPr>
                <p:cNvPr id="24049" name="Ink 24048">
                  <a:extLst>
                    <a:ext uri="{FF2B5EF4-FFF2-40B4-BE49-F238E27FC236}">
                      <a16:creationId xmlns:a16="http://schemas.microsoft.com/office/drawing/2014/main" id="{6F216FCA-DDEC-2915-8FFE-7656A7D476C9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11930568" y="5218212"/>
                  <a:ext cx="70920" cy="21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77" name="Group 24076">
            <a:extLst>
              <a:ext uri="{FF2B5EF4-FFF2-40B4-BE49-F238E27FC236}">
                <a16:creationId xmlns:a16="http://schemas.microsoft.com/office/drawing/2014/main" id="{B1803134-2C9C-1681-5584-793DFB35BF9F}"/>
              </a:ext>
            </a:extLst>
          </p:cNvPr>
          <p:cNvGrpSpPr/>
          <p:nvPr/>
        </p:nvGrpSpPr>
        <p:grpSpPr>
          <a:xfrm>
            <a:off x="8965475" y="5708672"/>
            <a:ext cx="1074240" cy="365040"/>
            <a:chOff x="8965475" y="5708672"/>
            <a:chExt cx="1074240" cy="36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24054" name="Ink 24053">
                  <a:extLst>
                    <a:ext uri="{FF2B5EF4-FFF2-40B4-BE49-F238E27FC236}">
                      <a16:creationId xmlns:a16="http://schemas.microsoft.com/office/drawing/2014/main" id="{4703F192-7256-8746-DD47-630411C8F8E1}"/>
                    </a:ext>
                  </a:extLst>
                </p14:cNvPr>
                <p14:cNvContentPartPr/>
                <p14:nvPr/>
              </p14:nvContentPartPr>
              <p14:xfrm>
                <a:off x="8965475" y="5708672"/>
                <a:ext cx="188280" cy="247680"/>
              </p14:xfrm>
            </p:contentPart>
          </mc:Choice>
          <mc:Fallback xmlns="">
            <p:pic>
              <p:nvPicPr>
                <p:cNvPr id="24054" name="Ink 24053">
                  <a:extLst>
                    <a:ext uri="{FF2B5EF4-FFF2-40B4-BE49-F238E27FC236}">
                      <a16:creationId xmlns:a16="http://schemas.microsoft.com/office/drawing/2014/main" id="{4703F192-7256-8746-DD47-630411C8F8E1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8959355" y="5702552"/>
                  <a:ext cx="200520" cy="25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24056" name="Ink 24055">
                  <a:extLst>
                    <a:ext uri="{FF2B5EF4-FFF2-40B4-BE49-F238E27FC236}">
                      <a16:creationId xmlns:a16="http://schemas.microsoft.com/office/drawing/2014/main" id="{354BDF68-1D44-2BA1-B5AE-BAD8B8BB70A1}"/>
                    </a:ext>
                  </a:extLst>
                </p14:cNvPr>
                <p14:cNvContentPartPr/>
                <p14:nvPr/>
              </p14:nvContentPartPr>
              <p14:xfrm>
                <a:off x="9165275" y="5935112"/>
                <a:ext cx="31680" cy="66600"/>
              </p14:xfrm>
            </p:contentPart>
          </mc:Choice>
          <mc:Fallback xmlns="">
            <p:pic>
              <p:nvPicPr>
                <p:cNvPr id="24056" name="Ink 24055">
                  <a:extLst>
                    <a:ext uri="{FF2B5EF4-FFF2-40B4-BE49-F238E27FC236}">
                      <a16:creationId xmlns:a16="http://schemas.microsoft.com/office/drawing/2014/main" id="{354BDF68-1D44-2BA1-B5AE-BAD8B8BB70A1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9159155" y="5928992"/>
                  <a:ext cx="439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24057" name="Ink 24056">
                  <a:extLst>
                    <a:ext uri="{FF2B5EF4-FFF2-40B4-BE49-F238E27FC236}">
                      <a16:creationId xmlns:a16="http://schemas.microsoft.com/office/drawing/2014/main" id="{6D3DCFAA-06A5-1424-E26C-1AFA5537C70E}"/>
                    </a:ext>
                  </a:extLst>
                </p14:cNvPr>
                <p14:cNvContentPartPr/>
                <p14:nvPr/>
              </p14:nvContentPartPr>
              <p14:xfrm>
                <a:off x="9212795" y="5829272"/>
                <a:ext cx="74160" cy="7920"/>
              </p14:xfrm>
            </p:contentPart>
          </mc:Choice>
          <mc:Fallback xmlns="">
            <p:pic>
              <p:nvPicPr>
                <p:cNvPr id="24057" name="Ink 24056">
                  <a:extLst>
                    <a:ext uri="{FF2B5EF4-FFF2-40B4-BE49-F238E27FC236}">
                      <a16:creationId xmlns:a16="http://schemas.microsoft.com/office/drawing/2014/main" id="{6D3DCFAA-06A5-1424-E26C-1AFA5537C70E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9206675" y="5823152"/>
                  <a:ext cx="8640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24059" name="Ink 24058">
                  <a:extLst>
                    <a:ext uri="{FF2B5EF4-FFF2-40B4-BE49-F238E27FC236}">
                      <a16:creationId xmlns:a16="http://schemas.microsoft.com/office/drawing/2014/main" id="{C012D284-B123-6B41-EF25-EF19EF34F03E}"/>
                    </a:ext>
                  </a:extLst>
                </p14:cNvPr>
                <p14:cNvContentPartPr/>
                <p14:nvPr/>
              </p14:nvContentPartPr>
              <p14:xfrm>
                <a:off x="9231875" y="5870312"/>
                <a:ext cx="61560" cy="9720"/>
              </p14:xfrm>
            </p:contentPart>
          </mc:Choice>
          <mc:Fallback xmlns="">
            <p:pic>
              <p:nvPicPr>
                <p:cNvPr id="24059" name="Ink 24058">
                  <a:extLst>
                    <a:ext uri="{FF2B5EF4-FFF2-40B4-BE49-F238E27FC236}">
                      <a16:creationId xmlns:a16="http://schemas.microsoft.com/office/drawing/2014/main" id="{C012D284-B123-6B41-EF25-EF19EF34F03E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9225755" y="5864192"/>
                  <a:ext cx="738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24061" name="Ink 24060">
                  <a:extLst>
                    <a:ext uri="{FF2B5EF4-FFF2-40B4-BE49-F238E27FC236}">
                      <a16:creationId xmlns:a16="http://schemas.microsoft.com/office/drawing/2014/main" id="{F2D3F7C9-AC50-FE10-01EF-6E39C3A2CE8C}"/>
                    </a:ext>
                  </a:extLst>
                </p14:cNvPr>
                <p14:cNvContentPartPr/>
                <p14:nvPr/>
              </p14:nvContentPartPr>
              <p14:xfrm>
                <a:off x="9336275" y="5784632"/>
                <a:ext cx="29520" cy="180720"/>
              </p14:xfrm>
            </p:contentPart>
          </mc:Choice>
          <mc:Fallback xmlns="">
            <p:pic>
              <p:nvPicPr>
                <p:cNvPr id="24061" name="Ink 24060">
                  <a:extLst>
                    <a:ext uri="{FF2B5EF4-FFF2-40B4-BE49-F238E27FC236}">
                      <a16:creationId xmlns:a16="http://schemas.microsoft.com/office/drawing/2014/main" id="{F2D3F7C9-AC50-FE10-01EF-6E39C3A2CE8C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9330155" y="5778512"/>
                  <a:ext cx="417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24062" name="Ink 24061">
                  <a:extLst>
                    <a:ext uri="{FF2B5EF4-FFF2-40B4-BE49-F238E27FC236}">
                      <a16:creationId xmlns:a16="http://schemas.microsoft.com/office/drawing/2014/main" id="{12FF24B6-5EA4-60BC-A975-47CF997DFD49}"/>
                    </a:ext>
                  </a:extLst>
                </p14:cNvPr>
                <p14:cNvContentPartPr/>
                <p14:nvPr/>
              </p14:nvContentPartPr>
              <p14:xfrm>
                <a:off x="9384155" y="5955992"/>
                <a:ext cx="360" cy="360"/>
              </p14:xfrm>
            </p:contentPart>
          </mc:Choice>
          <mc:Fallback xmlns="">
            <p:pic>
              <p:nvPicPr>
                <p:cNvPr id="24062" name="Ink 24061">
                  <a:extLst>
                    <a:ext uri="{FF2B5EF4-FFF2-40B4-BE49-F238E27FC236}">
                      <a16:creationId xmlns:a16="http://schemas.microsoft.com/office/drawing/2014/main" id="{12FF24B6-5EA4-60BC-A975-47CF997DFD4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378035" y="5949872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24064" name="Ink 24063">
                  <a:extLst>
                    <a:ext uri="{FF2B5EF4-FFF2-40B4-BE49-F238E27FC236}">
                      <a16:creationId xmlns:a16="http://schemas.microsoft.com/office/drawing/2014/main" id="{FE27BED4-D41A-E2B5-954B-49AB6873891E}"/>
                    </a:ext>
                  </a:extLst>
                </p14:cNvPr>
                <p14:cNvContentPartPr/>
                <p14:nvPr/>
              </p14:nvContentPartPr>
              <p14:xfrm>
                <a:off x="9435995" y="5865272"/>
                <a:ext cx="62280" cy="93240"/>
              </p14:xfrm>
            </p:contentPart>
          </mc:Choice>
          <mc:Fallback xmlns="">
            <p:pic>
              <p:nvPicPr>
                <p:cNvPr id="24064" name="Ink 24063">
                  <a:extLst>
                    <a:ext uri="{FF2B5EF4-FFF2-40B4-BE49-F238E27FC236}">
                      <a16:creationId xmlns:a16="http://schemas.microsoft.com/office/drawing/2014/main" id="{FE27BED4-D41A-E2B5-954B-49AB6873891E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9429875" y="5859152"/>
                  <a:ext cx="745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24065" name="Ink 24064">
                  <a:extLst>
                    <a:ext uri="{FF2B5EF4-FFF2-40B4-BE49-F238E27FC236}">
                      <a16:creationId xmlns:a16="http://schemas.microsoft.com/office/drawing/2014/main" id="{6ABC811B-A692-932E-C4AD-FE891A7D8D0A}"/>
                    </a:ext>
                  </a:extLst>
                </p14:cNvPr>
                <p14:cNvContentPartPr/>
                <p14:nvPr/>
              </p14:nvContentPartPr>
              <p14:xfrm>
                <a:off x="9522395" y="5836832"/>
                <a:ext cx="42120" cy="128880"/>
              </p14:xfrm>
            </p:contentPart>
          </mc:Choice>
          <mc:Fallback xmlns="">
            <p:pic>
              <p:nvPicPr>
                <p:cNvPr id="24065" name="Ink 24064">
                  <a:extLst>
                    <a:ext uri="{FF2B5EF4-FFF2-40B4-BE49-F238E27FC236}">
                      <a16:creationId xmlns:a16="http://schemas.microsoft.com/office/drawing/2014/main" id="{6ABC811B-A692-932E-C4AD-FE891A7D8D0A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9516275" y="5830712"/>
                  <a:ext cx="54360" cy="14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24066" name="Ink 24065">
                  <a:extLst>
                    <a:ext uri="{FF2B5EF4-FFF2-40B4-BE49-F238E27FC236}">
                      <a16:creationId xmlns:a16="http://schemas.microsoft.com/office/drawing/2014/main" id="{96E94F8D-53A7-0C69-78A3-25E0D726D2F3}"/>
                    </a:ext>
                  </a:extLst>
                </p14:cNvPr>
                <p14:cNvContentPartPr/>
                <p14:nvPr/>
              </p14:nvContentPartPr>
              <p14:xfrm>
                <a:off x="9641195" y="5865632"/>
                <a:ext cx="5400" cy="86760"/>
              </p14:xfrm>
            </p:contentPart>
          </mc:Choice>
          <mc:Fallback xmlns="">
            <p:pic>
              <p:nvPicPr>
                <p:cNvPr id="24066" name="Ink 24065">
                  <a:extLst>
                    <a:ext uri="{FF2B5EF4-FFF2-40B4-BE49-F238E27FC236}">
                      <a16:creationId xmlns:a16="http://schemas.microsoft.com/office/drawing/2014/main" id="{96E94F8D-53A7-0C69-78A3-25E0D726D2F3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9635075" y="5859512"/>
                  <a:ext cx="1764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24067" name="Ink 24066">
                  <a:extLst>
                    <a:ext uri="{FF2B5EF4-FFF2-40B4-BE49-F238E27FC236}">
                      <a16:creationId xmlns:a16="http://schemas.microsoft.com/office/drawing/2014/main" id="{B918EBC8-6223-53E5-6C81-2E744EF0162E}"/>
                    </a:ext>
                  </a:extLst>
                </p14:cNvPr>
                <p14:cNvContentPartPr/>
                <p14:nvPr/>
              </p14:nvContentPartPr>
              <p14:xfrm>
                <a:off x="9622475" y="5903792"/>
                <a:ext cx="57240" cy="360"/>
              </p14:xfrm>
            </p:contentPart>
          </mc:Choice>
          <mc:Fallback xmlns="">
            <p:pic>
              <p:nvPicPr>
                <p:cNvPr id="24067" name="Ink 24066">
                  <a:extLst>
                    <a:ext uri="{FF2B5EF4-FFF2-40B4-BE49-F238E27FC236}">
                      <a16:creationId xmlns:a16="http://schemas.microsoft.com/office/drawing/2014/main" id="{B918EBC8-6223-53E5-6C81-2E744EF0162E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9616355" y="5897672"/>
                  <a:ext cx="6948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24069" name="Ink 24068">
                  <a:extLst>
                    <a:ext uri="{FF2B5EF4-FFF2-40B4-BE49-F238E27FC236}">
                      <a16:creationId xmlns:a16="http://schemas.microsoft.com/office/drawing/2014/main" id="{458E3139-9DA0-5698-0B6B-B343574CBE00}"/>
                    </a:ext>
                  </a:extLst>
                </p14:cNvPr>
                <p14:cNvContentPartPr/>
                <p14:nvPr/>
              </p14:nvContentPartPr>
              <p14:xfrm>
                <a:off x="9731915" y="5860952"/>
                <a:ext cx="1080" cy="360"/>
              </p14:xfrm>
            </p:contentPart>
          </mc:Choice>
          <mc:Fallback xmlns="">
            <p:pic>
              <p:nvPicPr>
                <p:cNvPr id="24069" name="Ink 24068">
                  <a:extLst>
                    <a:ext uri="{FF2B5EF4-FFF2-40B4-BE49-F238E27FC236}">
                      <a16:creationId xmlns:a16="http://schemas.microsoft.com/office/drawing/2014/main" id="{458E3139-9DA0-5698-0B6B-B343574CBE0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725795" y="5854832"/>
                  <a:ext cx="133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24070" name="Ink 24069">
                  <a:extLst>
                    <a:ext uri="{FF2B5EF4-FFF2-40B4-BE49-F238E27FC236}">
                      <a16:creationId xmlns:a16="http://schemas.microsoft.com/office/drawing/2014/main" id="{6CBE2C96-401F-E479-3C68-464057124C65}"/>
                    </a:ext>
                  </a:extLst>
                </p14:cNvPr>
                <p14:cNvContentPartPr/>
                <p14:nvPr/>
              </p14:nvContentPartPr>
              <p14:xfrm>
                <a:off x="9652715" y="5913152"/>
                <a:ext cx="89280" cy="160560"/>
              </p14:xfrm>
            </p:contentPart>
          </mc:Choice>
          <mc:Fallback xmlns="">
            <p:pic>
              <p:nvPicPr>
                <p:cNvPr id="24070" name="Ink 24069">
                  <a:extLst>
                    <a:ext uri="{FF2B5EF4-FFF2-40B4-BE49-F238E27FC236}">
                      <a16:creationId xmlns:a16="http://schemas.microsoft.com/office/drawing/2014/main" id="{6CBE2C96-401F-E479-3C68-464057124C65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9646595" y="5907032"/>
                  <a:ext cx="1015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24072" name="Ink 24071">
                  <a:extLst>
                    <a:ext uri="{FF2B5EF4-FFF2-40B4-BE49-F238E27FC236}">
                      <a16:creationId xmlns:a16="http://schemas.microsoft.com/office/drawing/2014/main" id="{753CF87C-E274-D856-77E4-56CE2E74487A}"/>
                    </a:ext>
                  </a:extLst>
                </p14:cNvPr>
                <p14:cNvContentPartPr/>
                <p14:nvPr/>
              </p14:nvContentPartPr>
              <p14:xfrm>
                <a:off x="9786995" y="5860952"/>
                <a:ext cx="59400" cy="113760"/>
              </p14:xfrm>
            </p:contentPart>
          </mc:Choice>
          <mc:Fallback xmlns="">
            <p:pic>
              <p:nvPicPr>
                <p:cNvPr id="24072" name="Ink 24071">
                  <a:extLst>
                    <a:ext uri="{FF2B5EF4-FFF2-40B4-BE49-F238E27FC236}">
                      <a16:creationId xmlns:a16="http://schemas.microsoft.com/office/drawing/2014/main" id="{753CF87C-E274-D856-77E4-56CE2E74487A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9780875" y="5854832"/>
                  <a:ext cx="7164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24073" name="Ink 24072">
                  <a:extLst>
                    <a:ext uri="{FF2B5EF4-FFF2-40B4-BE49-F238E27FC236}">
                      <a16:creationId xmlns:a16="http://schemas.microsoft.com/office/drawing/2014/main" id="{1B39F868-FBF9-5A72-8416-99FC818235A4}"/>
                    </a:ext>
                  </a:extLst>
                </p14:cNvPr>
                <p14:cNvContentPartPr/>
                <p14:nvPr/>
              </p14:nvContentPartPr>
              <p14:xfrm>
                <a:off x="9865475" y="5979752"/>
                <a:ext cx="2160" cy="360"/>
              </p14:xfrm>
            </p:contentPart>
          </mc:Choice>
          <mc:Fallback xmlns="">
            <p:pic>
              <p:nvPicPr>
                <p:cNvPr id="24073" name="Ink 24072">
                  <a:extLst>
                    <a:ext uri="{FF2B5EF4-FFF2-40B4-BE49-F238E27FC236}">
                      <a16:creationId xmlns:a16="http://schemas.microsoft.com/office/drawing/2014/main" id="{1B39F868-FBF9-5A72-8416-99FC818235A4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859355" y="5973632"/>
                  <a:ext cx="144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24075" name="Ink 24074">
                  <a:extLst>
                    <a:ext uri="{FF2B5EF4-FFF2-40B4-BE49-F238E27FC236}">
                      <a16:creationId xmlns:a16="http://schemas.microsoft.com/office/drawing/2014/main" id="{788EC572-5CA8-2A16-0919-371015995657}"/>
                    </a:ext>
                  </a:extLst>
                </p14:cNvPr>
                <p14:cNvContentPartPr/>
                <p14:nvPr/>
              </p14:nvContentPartPr>
              <p14:xfrm>
                <a:off x="9903995" y="5865272"/>
                <a:ext cx="70200" cy="143640"/>
              </p14:xfrm>
            </p:contentPart>
          </mc:Choice>
          <mc:Fallback xmlns="">
            <p:pic>
              <p:nvPicPr>
                <p:cNvPr id="24075" name="Ink 24074">
                  <a:extLst>
                    <a:ext uri="{FF2B5EF4-FFF2-40B4-BE49-F238E27FC236}">
                      <a16:creationId xmlns:a16="http://schemas.microsoft.com/office/drawing/2014/main" id="{788EC572-5CA8-2A16-0919-371015995657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9897875" y="5859152"/>
                  <a:ext cx="824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24076" name="Ink 24075">
                  <a:extLst>
                    <a:ext uri="{FF2B5EF4-FFF2-40B4-BE49-F238E27FC236}">
                      <a16:creationId xmlns:a16="http://schemas.microsoft.com/office/drawing/2014/main" id="{6D8C9638-F229-7C01-F490-DFFFFCAAF17C}"/>
                    </a:ext>
                  </a:extLst>
                </p14:cNvPr>
                <p14:cNvContentPartPr/>
                <p14:nvPr/>
              </p14:nvContentPartPr>
              <p14:xfrm>
                <a:off x="9974915" y="5894072"/>
                <a:ext cx="64800" cy="121680"/>
              </p14:xfrm>
            </p:contentPart>
          </mc:Choice>
          <mc:Fallback xmlns="">
            <p:pic>
              <p:nvPicPr>
                <p:cNvPr id="24076" name="Ink 24075">
                  <a:extLst>
                    <a:ext uri="{FF2B5EF4-FFF2-40B4-BE49-F238E27FC236}">
                      <a16:creationId xmlns:a16="http://schemas.microsoft.com/office/drawing/2014/main" id="{6D8C9638-F229-7C01-F490-DFFFFCAAF17C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9968795" y="5887952"/>
                  <a:ext cx="77040" cy="13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89">
            <p14:nvContentPartPr>
              <p14:cNvPr id="24078" name="Ink 24077">
                <a:extLst>
                  <a:ext uri="{FF2B5EF4-FFF2-40B4-BE49-F238E27FC236}">
                    <a16:creationId xmlns:a16="http://schemas.microsoft.com/office/drawing/2014/main" id="{7D1D451A-1CAB-9732-C875-CA712882312D}"/>
                  </a:ext>
                </a:extLst>
              </p14:cNvPr>
              <p14:cNvContentPartPr/>
              <p14:nvPr/>
            </p14:nvContentPartPr>
            <p14:xfrm>
              <a:off x="8903195" y="5613992"/>
              <a:ext cx="1195560" cy="514080"/>
            </p14:xfrm>
          </p:contentPart>
        </mc:Choice>
        <mc:Fallback xmlns="">
          <p:pic>
            <p:nvPicPr>
              <p:cNvPr id="24078" name="Ink 24077">
                <a:extLst>
                  <a:ext uri="{FF2B5EF4-FFF2-40B4-BE49-F238E27FC236}">
                    <a16:creationId xmlns:a16="http://schemas.microsoft.com/office/drawing/2014/main" id="{7D1D451A-1CAB-9732-C875-CA712882312D}"/>
                  </a:ext>
                </a:extLst>
              </p:cNvPr>
              <p:cNvPicPr/>
              <p:nvPr/>
            </p:nvPicPr>
            <p:blipFill>
              <a:blip r:embed="rId590"/>
              <a:stretch>
                <a:fillRect/>
              </a:stretch>
            </p:blipFill>
            <p:spPr>
              <a:xfrm>
                <a:off x="8897075" y="5607872"/>
                <a:ext cx="1207800" cy="526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106" name="Group 24105">
            <a:extLst>
              <a:ext uri="{FF2B5EF4-FFF2-40B4-BE49-F238E27FC236}">
                <a16:creationId xmlns:a16="http://schemas.microsoft.com/office/drawing/2014/main" id="{AED4D9DC-2F8C-0807-75A3-AA9CBEB07313}"/>
              </a:ext>
            </a:extLst>
          </p:cNvPr>
          <p:cNvGrpSpPr/>
          <p:nvPr/>
        </p:nvGrpSpPr>
        <p:grpSpPr>
          <a:xfrm>
            <a:off x="8779355" y="2835787"/>
            <a:ext cx="1760040" cy="317160"/>
            <a:chOff x="8779355" y="2835787"/>
            <a:chExt cx="1760040" cy="317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24079" name="Ink 24078">
                  <a:extLst>
                    <a:ext uri="{FF2B5EF4-FFF2-40B4-BE49-F238E27FC236}">
                      <a16:creationId xmlns:a16="http://schemas.microsoft.com/office/drawing/2014/main" id="{531A0019-B061-2376-CF4E-273FC14B8DC6}"/>
                    </a:ext>
                  </a:extLst>
                </p14:cNvPr>
                <p14:cNvContentPartPr/>
                <p14:nvPr/>
              </p14:nvContentPartPr>
              <p14:xfrm>
                <a:off x="8779355" y="2835787"/>
                <a:ext cx="275760" cy="18720"/>
              </p14:xfrm>
            </p:contentPart>
          </mc:Choice>
          <mc:Fallback xmlns="">
            <p:pic>
              <p:nvPicPr>
                <p:cNvPr id="24079" name="Ink 24078">
                  <a:extLst>
                    <a:ext uri="{FF2B5EF4-FFF2-40B4-BE49-F238E27FC236}">
                      <a16:creationId xmlns:a16="http://schemas.microsoft.com/office/drawing/2014/main" id="{531A0019-B061-2376-CF4E-273FC14B8DC6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8773235" y="2829667"/>
                  <a:ext cx="2880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24080" name="Ink 24079">
                  <a:extLst>
                    <a:ext uri="{FF2B5EF4-FFF2-40B4-BE49-F238E27FC236}">
                      <a16:creationId xmlns:a16="http://schemas.microsoft.com/office/drawing/2014/main" id="{319EA330-EF9D-6597-4ED8-25E295489AD9}"/>
                    </a:ext>
                  </a:extLst>
                </p14:cNvPr>
                <p14:cNvContentPartPr/>
                <p14:nvPr/>
              </p14:nvContentPartPr>
              <p14:xfrm>
                <a:off x="8872235" y="2859547"/>
                <a:ext cx="45360" cy="226440"/>
              </p14:xfrm>
            </p:contentPart>
          </mc:Choice>
          <mc:Fallback xmlns="">
            <p:pic>
              <p:nvPicPr>
                <p:cNvPr id="24080" name="Ink 24079">
                  <a:extLst>
                    <a:ext uri="{FF2B5EF4-FFF2-40B4-BE49-F238E27FC236}">
                      <a16:creationId xmlns:a16="http://schemas.microsoft.com/office/drawing/2014/main" id="{319EA330-EF9D-6597-4ED8-25E295489AD9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8866115" y="2853427"/>
                  <a:ext cx="5760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24081" name="Ink 24080">
                  <a:extLst>
                    <a:ext uri="{FF2B5EF4-FFF2-40B4-BE49-F238E27FC236}">
                      <a16:creationId xmlns:a16="http://schemas.microsoft.com/office/drawing/2014/main" id="{0C84BFD2-DF23-7A52-06EB-4B6C8E273B6D}"/>
                    </a:ext>
                  </a:extLst>
                </p14:cNvPr>
                <p14:cNvContentPartPr/>
                <p14:nvPr/>
              </p14:nvContentPartPr>
              <p14:xfrm>
                <a:off x="8826875" y="3078427"/>
                <a:ext cx="197640" cy="5400"/>
              </p14:xfrm>
            </p:contentPart>
          </mc:Choice>
          <mc:Fallback xmlns="">
            <p:pic>
              <p:nvPicPr>
                <p:cNvPr id="24081" name="Ink 24080">
                  <a:extLst>
                    <a:ext uri="{FF2B5EF4-FFF2-40B4-BE49-F238E27FC236}">
                      <a16:creationId xmlns:a16="http://schemas.microsoft.com/office/drawing/2014/main" id="{0C84BFD2-DF23-7A52-06EB-4B6C8E273B6D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8820755" y="3072307"/>
                  <a:ext cx="20988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24082" name="Ink 24081">
                  <a:extLst>
                    <a:ext uri="{FF2B5EF4-FFF2-40B4-BE49-F238E27FC236}">
                      <a16:creationId xmlns:a16="http://schemas.microsoft.com/office/drawing/2014/main" id="{D92D24D3-CAF7-6B1C-F16B-6B5A64B1E76A}"/>
                    </a:ext>
                  </a:extLst>
                </p14:cNvPr>
                <p14:cNvContentPartPr/>
                <p14:nvPr/>
              </p14:nvContentPartPr>
              <p14:xfrm>
                <a:off x="9045755" y="3065107"/>
                <a:ext cx="61920" cy="79200"/>
              </p14:xfrm>
            </p:contentPart>
          </mc:Choice>
          <mc:Fallback xmlns="">
            <p:pic>
              <p:nvPicPr>
                <p:cNvPr id="24082" name="Ink 24081">
                  <a:extLst>
                    <a:ext uri="{FF2B5EF4-FFF2-40B4-BE49-F238E27FC236}">
                      <a16:creationId xmlns:a16="http://schemas.microsoft.com/office/drawing/2014/main" id="{D92D24D3-CAF7-6B1C-F16B-6B5A64B1E76A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9039635" y="3058987"/>
                  <a:ext cx="7416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24084" name="Ink 24083">
                  <a:extLst>
                    <a:ext uri="{FF2B5EF4-FFF2-40B4-BE49-F238E27FC236}">
                      <a16:creationId xmlns:a16="http://schemas.microsoft.com/office/drawing/2014/main" id="{21633B18-83F3-C21A-5305-5DA65CCACAF6}"/>
                    </a:ext>
                  </a:extLst>
                </p14:cNvPr>
                <p14:cNvContentPartPr/>
                <p14:nvPr/>
              </p14:nvContentPartPr>
              <p14:xfrm>
                <a:off x="9203075" y="2968267"/>
                <a:ext cx="155520" cy="15480"/>
              </p14:xfrm>
            </p:contentPart>
          </mc:Choice>
          <mc:Fallback xmlns="">
            <p:pic>
              <p:nvPicPr>
                <p:cNvPr id="24084" name="Ink 24083">
                  <a:extLst>
                    <a:ext uri="{FF2B5EF4-FFF2-40B4-BE49-F238E27FC236}">
                      <a16:creationId xmlns:a16="http://schemas.microsoft.com/office/drawing/2014/main" id="{21633B18-83F3-C21A-5305-5DA65CCACAF6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9196955" y="2962147"/>
                  <a:ext cx="16776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24085" name="Ink 24084">
                  <a:extLst>
                    <a:ext uri="{FF2B5EF4-FFF2-40B4-BE49-F238E27FC236}">
                      <a16:creationId xmlns:a16="http://schemas.microsoft.com/office/drawing/2014/main" id="{67DA1CC4-48F9-5528-44DB-1CCFCFDA52C9}"/>
                    </a:ext>
                  </a:extLst>
                </p14:cNvPr>
                <p14:cNvContentPartPr/>
                <p14:nvPr/>
              </p14:nvContentPartPr>
              <p14:xfrm>
                <a:off x="9203075" y="3030907"/>
                <a:ext cx="171360" cy="12600"/>
              </p14:xfrm>
            </p:contentPart>
          </mc:Choice>
          <mc:Fallback xmlns="">
            <p:pic>
              <p:nvPicPr>
                <p:cNvPr id="24085" name="Ink 24084">
                  <a:extLst>
                    <a:ext uri="{FF2B5EF4-FFF2-40B4-BE49-F238E27FC236}">
                      <a16:creationId xmlns:a16="http://schemas.microsoft.com/office/drawing/2014/main" id="{67DA1CC4-48F9-5528-44DB-1CCFCFDA52C9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9196955" y="3024787"/>
                  <a:ext cx="1836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24087" name="Ink 24086">
                  <a:extLst>
                    <a:ext uri="{FF2B5EF4-FFF2-40B4-BE49-F238E27FC236}">
                      <a16:creationId xmlns:a16="http://schemas.microsoft.com/office/drawing/2014/main" id="{B17BABC8-F122-40BE-A436-6B7E39AD89AE}"/>
                    </a:ext>
                  </a:extLst>
                </p14:cNvPr>
                <p14:cNvContentPartPr/>
                <p14:nvPr/>
              </p14:nvContentPartPr>
              <p14:xfrm>
                <a:off x="9465155" y="2964307"/>
                <a:ext cx="4680" cy="156240"/>
              </p14:xfrm>
            </p:contentPart>
          </mc:Choice>
          <mc:Fallback xmlns="">
            <p:pic>
              <p:nvPicPr>
                <p:cNvPr id="24087" name="Ink 24086">
                  <a:extLst>
                    <a:ext uri="{FF2B5EF4-FFF2-40B4-BE49-F238E27FC236}">
                      <a16:creationId xmlns:a16="http://schemas.microsoft.com/office/drawing/2014/main" id="{B17BABC8-F122-40BE-A436-6B7E39AD89AE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9459035" y="2958187"/>
                  <a:ext cx="1692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24088" name="Ink 24087">
                  <a:extLst>
                    <a:ext uri="{FF2B5EF4-FFF2-40B4-BE49-F238E27FC236}">
                      <a16:creationId xmlns:a16="http://schemas.microsoft.com/office/drawing/2014/main" id="{6260ABC9-4FBF-9A19-3039-F1205638217F}"/>
                    </a:ext>
                  </a:extLst>
                </p14:cNvPr>
                <p14:cNvContentPartPr/>
                <p14:nvPr/>
              </p14:nvContentPartPr>
              <p14:xfrm>
                <a:off x="9545795" y="3107227"/>
                <a:ext cx="360" cy="360"/>
              </p14:xfrm>
            </p:contentPart>
          </mc:Choice>
          <mc:Fallback xmlns="">
            <p:pic>
              <p:nvPicPr>
                <p:cNvPr id="24088" name="Ink 24087">
                  <a:extLst>
                    <a:ext uri="{FF2B5EF4-FFF2-40B4-BE49-F238E27FC236}">
                      <a16:creationId xmlns:a16="http://schemas.microsoft.com/office/drawing/2014/main" id="{6260ABC9-4FBF-9A19-3039-F1205638217F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539675" y="3101107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24089" name="Ink 24088">
                  <a:extLst>
                    <a:ext uri="{FF2B5EF4-FFF2-40B4-BE49-F238E27FC236}">
                      <a16:creationId xmlns:a16="http://schemas.microsoft.com/office/drawing/2014/main" id="{6C01B601-F664-7D08-84DE-7C8D10FC2365}"/>
                    </a:ext>
                  </a:extLst>
                </p14:cNvPr>
                <p14:cNvContentPartPr/>
                <p14:nvPr/>
              </p14:nvContentPartPr>
              <p14:xfrm>
                <a:off x="9598355" y="2968987"/>
                <a:ext cx="7200" cy="120240"/>
              </p14:xfrm>
            </p:contentPart>
          </mc:Choice>
          <mc:Fallback xmlns="">
            <p:pic>
              <p:nvPicPr>
                <p:cNvPr id="24089" name="Ink 24088">
                  <a:extLst>
                    <a:ext uri="{FF2B5EF4-FFF2-40B4-BE49-F238E27FC236}">
                      <a16:creationId xmlns:a16="http://schemas.microsoft.com/office/drawing/2014/main" id="{6C01B601-F664-7D08-84DE-7C8D10FC2365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9592235" y="2962867"/>
                  <a:ext cx="1944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24090" name="Ink 24089">
                  <a:extLst>
                    <a:ext uri="{FF2B5EF4-FFF2-40B4-BE49-F238E27FC236}">
                      <a16:creationId xmlns:a16="http://schemas.microsoft.com/office/drawing/2014/main" id="{DF5020AD-0AC1-D748-4F47-4DF260E36890}"/>
                    </a:ext>
                  </a:extLst>
                </p14:cNvPr>
                <p14:cNvContentPartPr/>
                <p14:nvPr/>
              </p14:nvContentPartPr>
              <p14:xfrm>
                <a:off x="9669635" y="2992747"/>
                <a:ext cx="2520" cy="120960"/>
              </p14:xfrm>
            </p:contentPart>
          </mc:Choice>
          <mc:Fallback xmlns="">
            <p:pic>
              <p:nvPicPr>
                <p:cNvPr id="24090" name="Ink 24089">
                  <a:extLst>
                    <a:ext uri="{FF2B5EF4-FFF2-40B4-BE49-F238E27FC236}">
                      <a16:creationId xmlns:a16="http://schemas.microsoft.com/office/drawing/2014/main" id="{DF5020AD-0AC1-D748-4F47-4DF260E36890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9663515" y="2986627"/>
                  <a:ext cx="147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24091" name="Ink 24090">
                  <a:extLst>
                    <a:ext uri="{FF2B5EF4-FFF2-40B4-BE49-F238E27FC236}">
                      <a16:creationId xmlns:a16="http://schemas.microsoft.com/office/drawing/2014/main" id="{683B048F-1A61-62E9-23DC-C2E75ABB25E3}"/>
                    </a:ext>
                  </a:extLst>
                </p14:cNvPr>
                <p14:cNvContentPartPr/>
                <p14:nvPr/>
              </p14:nvContentPartPr>
              <p14:xfrm>
                <a:off x="9704195" y="2939467"/>
                <a:ext cx="93240" cy="181440"/>
              </p14:xfrm>
            </p:contentPart>
          </mc:Choice>
          <mc:Fallback xmlns="">
            <p:pic>
              <p:nvPicPr>
                <p:cNvPr id="24091" name="Ink 24090">
                  <a:extLst>
                    <a:ext uri="{FF2B5EF4-FFF2-40B4-BE49-F238E27FC236}">
                      <a16:creationId xmlns:a16="http://schemas.microsoft.com/office/drawing/2014/main" id="{683B048F-1A61-62E9-23DC-C2E75ABB25E3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9698075" y="2933347"/>
                  <a:ext cx="10548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24093" name="Ink 24092">
                  <a:extLst>
                    <a:ext uri="{FF2B5EF4-FFF2-40B4-BE49-F238E27FC236}">
                      <a16:creationId xmlns:a16="http://schemas.microsoft.com/office/drawing/2014/main" id="{6CA5DA1C-1015-2EA0-CD35-387BF64A515B}"/>
                    </a:ext>
                  </a:extLst>
                </p14:cNvPr>
                <p14:cNvContentPartPr/>
                <p14:nvPr/>
              </p14:nvContentPartPr>
              <p14:xfrm>
                <a:off x="9879155" y="2948467"/>
                <a:ext cx="99000" cy="82800"/>
              </p14:xfrm>
            </p:contentPart>
          </mc:Choice>
          <mc:Fallback xmlns="">
            <p:pic>
              <p:nvPicPr>
                <p:cNvPr id="24093" name="Ink 24092">
                  <a:extLst>
                    <a:ext uri="{FF2B5EF4-FFF2-40B4-BE49-F238E27FC236}">
                      <a16:creationId xmlns:a16="http://schemas.microsoft.com/office/drawing/2014/main" id="{6CA5DA1C-1015-2EA0-CD35-387BF64A515B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9873035" y="2942347"/>
                  <a:ext cx="1112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24094" name="Ink 24093">
                  <a:extLst>
                    <a:ext uri="{FF2B5EF4-FFF2-40B4-BE49-F238E27FC236}">
                      <a16:creationId xmlns:a16="http://schemas.microsoft.com/office/drawing/2014/main" id="{A0B0EDC4-87E0-9DA4-6CCA-1ACEEE7A179F}"/>
                    </a:ext>
                  </a:extLst>
                </p14:cNvPr>
                <p14:cNvContentPartPr/>
                <p14:nvPr/>
              </p14:nvContentPartPr>
              <p14:xfrm>
                <a:off x="9893555" y="3030907"/>
                <a:ext cx="100080" cy="66240"/>
              </p14:xfrm>
            </p:contentPart>
          </mc:Choice>
          <mc:Fallback xmlns="">
            <p:pic>
              <p:nvPicPr>
                <p:cNvPr id="24094" name="Ink 24093">
                  <a:extLst>
                    <a:ext uri="{FF2B5EF4-FFF2-40B4-BE49-F238E27FC236}">
                      <a16:creationId xmlns:a16="http://schemas.microsoft.com/office/drawing/2014/main" id="{A0B0EDC4-87E0-9DA4-6CCA-1ACEEE7A179F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9887435" y="3024787"/>
                  <a:ext cx="112320" cy="7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24096" name="Ink 24095">
                  <a:extLst>
                    <a:ext uri="{FF2B5EF4-FFF2-40B4-BE49-F238E27FC236}">
                      <a16:creationId xmlns:a16="http://schemas.microsoft.com/office/drawing/2014/main" id="{6C609D28-E8B3-7F62-6AF7-15936EE87C53}"/>
                    </a:ext>
                  </a:extLst>
                </p14:cNvPr>
                <p14:cNvContentPartPr/>
                <p14:nvPr/>
              </p14:nvContentPartPr>
              <p14:xfrm>
                <a:off x="10027115" y="3025867"/>
                <a:ext cx="52560" cy="5400"/>
              </p14:xfrm>
            </p:contentPart>
          </mc:Choice>
          <mc:Fallback xmlns="">
            <p:pic>
              <p:nvPicPr>
                <p:cNvPr id="24096" name="Ink 24095">
                  <a:extLst>
                    <a:ext uri="{FF2B5EF4-FFF2-40B4-BE49-F238E27FC236}">
                      <a16:creationId xmlns:a16="http://schemas.microsoft.com/office/drawing/2014/main" id="{6C609D28-E8B3-7F62-6AF7-15936EE87C53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10020995" y="3019747"/>
                  <a:ext cx="64800" cy="1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24098" name="Ink 24097">
                  <a:extLst>
                    <a:ext uri="{FF2B5EF4-FFF2-40B4-BE49-F238E27FC236}">
                      <a16:creationId xmlns:a16="http://schemas.microsoft.com/office/drawing/2014/main" id="{BEC7029E-736E-761C-BD09-3CE47F6ECBDE}"/>
                    </a:ext>
                  </a:extLst>
                </p14:cNvPr>
                <p14:cNvContentPartPr/>
                <p14:nvPr/>
              </p14:nvContentPartPr>
              <p14:xfrm>
                <a:off x="10098755" y="2988067"/>
                <a:ext cx="86760" cy="141840"/>
              </p14:xfrm>
            </p:contentPart>
          </mc:Choice>
          <mc:Fallback xmlns="">
            <p:pic>
              <p:nvPicPr>
                <p:cNvPr id="24098" name="Ink 24097">
                  <a:extLst>
                    <a:ext uri="{FF2B5EF4-FFF2-40B4-BE49-F238E27FC236}">
                      <a16:creationId xmlns:a16="http://schemas.microsoft.com/office/drawing/2014/main" id="{BEC7029E-736E-761C-BD09-3CE47F6ECBDE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10092635" y="2981947"/>
                  <a:ext cx="9900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24099" name="Ink 24098">
                  <a:extLst>
                    <a:ext uri="{FF2B5EF4-FFF2-40B4-BE49-F238E27FC236}">
                      <a16:creationId xmlns:a16="http://schemas.microsoft.com/office/drawing/2014/main" id="{7320A381-CDB2-4CE1-2009-AE9C8D98180C}"/>
                    </a:ext>
                  </a:extLst>
                </p14:cNvPr>
                <p14:cNvContentPartPr/>
                <p14:nvPr/>
              </p14:nvContentPartPr>
              <p14:xfrm>
                <a:off x="10226915" y="3035587"/>
                <a:ext cx="59400" cy="117360"/>
              </p14:xfrm>
            </p:contentPart>
          </mc:Choice>
          <mc:Fallback xmlns="">
            <p:pic>
              <p:nvPicPr>
                <p:cNvPr id="24099" name="Ink 24098">
                  <a:extLst>
                    <a:ext uri="{FF2B5EF4-FFF2-40B4-BE49-F238E27FC236}">
                      <a16:creationId xmlns:a16="http://schemas.microsoft.com/office/drawing/2014/main" id="{7320A381-CDB2-4CE1-2009-AE9C8D98180C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10220795" y="3029467"/>
                  <a:ext cx="7164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24101" name="Ink 24100">
                  <a:extLst>
                    <a:ext uri="{FF2B5EF4-FFF2-40B4-BE49-F238E27FC236}">
                      <a16:creationId xmlns:a16="http://schemas.microsoft.com/office/drawing/2014/main" id="{7C28A82B-CD69-8ED1-4A7C-FB9ADC433170}"/>
                    </a:ext>
                  </a:extLst>
                </p14:cNvPr>
                <p14:cNvContentPartPr/>
                <p14:nvPr/>
              </p14:nvContentPartPr>
              <p14:xfrm>
                <a:off x="10336355" y="3135667"/>
                <a:ext cx="360" cy="360"/>
              </p14:xfrm>
            </p:contentPart>
          </mc:Choice>
          <mc:Fallback xmlns="">
            <p:pic>
              <p:nvPicPr>
                <p:cNvPr id="24101" name="Ink 24100">
                  <a:extLst>
                    <a:ext uri="{FF2B5EF4-FFF2-40B4-BE49-F238E27FC236}">
                      <a16:creationId xmlns:a16="http://schemas.microsoft.com/office/drawing/2014/main" id="{7C28A82B-CD69-8ED1-4A7C-FB9ADC43317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10330235" y="3129547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2">
              <p14:nvContentPartPr>
                <p14:cNvPr id="24103" name="Ink 24102">
                  <a:extLst>
                    <a:ext uri="{FF2B5EF4-FFF2-40B4-BE49-F238E27FC236}">
                      <a16:creationId xmlns:a16="http://schemas.microsoft.com/office/drawing/2014/main" id="{3A9F7FC8-08ED-2338-2046-08B0ACAC7A98}"/>
                    </a:ext>
                  </a:extLst>
                </p14:cNvPr>
                <p14:cNvContentPartPr/>
                <p14:nvPr/>
              </p14:nvContentPartPr>
              <p14:xfrm>
                <a:off x="10384235" y="2987707"/>
                <a:ext cx="95400" cy="143640"/>
              </p14:xfrm>
            </p:contentPart>
          </mc:Choice>
          <mc:Fallback xmlns="">
            <p:pic>
              <p:nvPicPr>
                <p:cNvPr id="24103" name="Ink 24102">
                  <a:extLst>
                    <a:ext uri="{FF2B5EF4-FFF2-40B4-BE49-F238E27FC236}">
                      <a16:creationId xmlns:a16="http://schemas.microsoft.com/office/drawing/2014/main" id="{3A9F7FC8-08ED-2338-2046-08B0ACAC7A98}"/>
                    </a:ext>
                  </a:extLst>
                </p:cNvPr>
                <p:cNvPicPr/>
                <p:nvPr/>
              </p:nvPicPr>
              <p:blipFill>
                <a:blip r:embed="rId623"/>
                <a:stretch>
                  <a:fillRect/>
                </a:stretch>
              </p:blipFill>
              <p:spPr>
                <a:xfrm>
                  <a:off x="10378115" y="2981587"/>
                  <a:ext cx="107640" cy="15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4">
              <p14:nvContentPartPr>
                <p14:cNvPr id="24105" name="Ink 24104">
                  <a:extLst>
                    <a:ext uri="{FF2B5EF4-FFF2-40B4-BE49-F238E27FC236}">
                      <a16:creationId xmlns:a16="http://schemas.microsoft.com/office/drawing/2014/main" id="{0C813F41-4F44-98F2-D56C-23E9770DDBC4}"/>
                    </a:ext>
                  </a:extLst>
                </p14:cNvPr>
                <p14:cNvContentPartPr/>
                <p14:nvPr/>
              </p14:nvContentPartPr>
              <p14:xfrm>
                <a:off x="10493315" y="2929387"/>
                <a:ext cx="46080" cy="57960"/>
              </p14:xfrm>
            </p:contentPart>
          </mc:Choice>
          <mc:Fallback xmlns="">
            <p:pic>
              <p:nvPicPr>
                <p:cNvPr id="24105" name="Ink 24104">
                  <a:extLst>
                    <a:ext uri="{FF2B5EF4-FFF2-40B4-BE49-F238E27FC236}">
                      <a16:creationId xmlns:a16="http://schemas.microsoft.com/office/drawing/2014/main" id="{0C813F41-4F44-98F2-D56C-23E9770DDBC4}"/>
                    </a:ext>
                  </a:extLst>
                </p:cNvPr>
                <p:cNvPicPr/>
                <p:nvPr/>
              </p:nvPicPr>
              <p:blipFill>
                <a:blip r:embed="rId625"/>
                <a:stretch>
                  <a:fillRect/>
                </a:stretch>
              </p:blipFill>
              <p:spPr>
                <a:xfrm>
                  <a:off x="10487195" y="2923267"/>
                  <a:ext cx="58320" cy="7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26">
            <p14:nvContentPartPr>
              <p14:cNvPr id="24107" name="Ink 24106">
                <a:extLst>
                  <a:ext uri="{FF2B5EF4-FFF2-40B4-BE49-F238E27FC236}">
                    <a16:creationId xmlns:a16="http://schemas.microsoft.com/office/drawing/2014/main" id="{BDD3DD19-E7E5-B438-3713-CD805BE8ED3F}"/>
                  </a:ext>
                </a:extLst>
              </p14:cNvPr>
              <p14:cNvContentPartPr/>
              <p14:nvPr/>
            </p14:nvContentPartPr>
            <p14:xfrm>
              <a:off x="8694395" y="2711227"/>
              <a:ext cx="1932120" cy="572760"/>
            </p14:xfrm>
          </p:contentPart>
        </mc:Choice>
        <mc:Fallback xmlns="">
          <p:pic>
            <p:nvPicPr>
              <p:cNvPr id="24107" name="Ink 24106">
                <a:extLst>
                  <a:ext uri="{FF2B5EF4-FFF2-40B4-BE49-F238E27FC236}">
                    <a16:creationId xmlns:a16="http://schemas.microsoft.com/office/drawing/2014/main" id="{BDD3DD19-E7E5-B438-3713-CD805BE8ED3F}"/>
                  </a:ext>
                </a:extLst>
              </p:cNvPr>
              <p:cNvPicPr/>
              <p:nvPr/>
            </p:nvPicPr>
            <p:blipFill>
              <a:blip r:embed="rId627"/>
              <a:stretch>
                <a:fillRect/>
              </a:stretch>
            </p:blipFill>
            <p:spPr>
              <a:xfrm>
                <a:off x="8688275" y="2705107"/>
                <a:ext cx="1944360" cy="58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24110" name="Group 24109">
            <a:extLst>
              <a:ext uri="{FF2B5EF4-FFF2-40B4-BE49-F238E27FC236}">
                <a16:creationId xmlns:a16="http://schemas.microsoft.com/office/drawing/2014/main" id="{858A2379-FBC1-DBE0-E858-EBAC4FA9EE19}"/>
              </a:ext>
            </a:extLst>
          </p:cNvPr>
          <p:cNvGrpSpPr/>
          <p:nvPr/>
        </p:nvGrpSpPr>
        <p:grpSpPr>
          <a:xfrm>
            <a:off x="6728744" y="3368093"/>
            <a:ext cx="249120" cy="295975"/>
            <a:chOff x="6728744" y="3368093"/>
            <a:chExt cx="249120" cy="295975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23613" name="Ink 23612">
                  <a:extLst>
                    <a:ext uri="{FF2B5EF4-FFF2-40B4-BE49-F238E27FC236}">
                      <a16:creationId xmlns:a16="http://schemas.microsoft.com/office/drawing/2014/main" id="{E4E62869-D0E0-2D6F-23EB-867EA5588A54}"/>
                    </a:ext>
                  </a:extLst>
                </p14:cNvPr>
                <p14:cNvContentPartPr/>
                <p14:nvPr/>
              </p14:nvContentPartPr>
              <p14:xfrm>
                <a:off x="6728744" y="3368093"/>
                <a:ext cx="111600" cy="207720"/>
              </p14:xfrm>
            </p:contentPart>
          </mc:Choice>
          <mc:Fallback xmlns="">
            <p:pic>
              <p:nvPicPr>
                <p:cNvPr id="23613" name="Ink 23612">
                  <a:extLst>
                    <a:ext uri="{FF2B5EF4-FFF2-40B4-BE49-F238E27FC236}">
                      <a16:creationId xmlns:a16="http://schemas.microsoft.com/office/drawing/2014/main" id="{E4E62869-D0E0-2D6F-23EB-867EA5588A54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6722624" y="3361973"/>
                  <a:ext cx="123840" cy="21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23614" name="Ink 23613">
                  <a:extLst>
                    <a:ext uri="{FF2B5EF4-FFF2-40B4-BE49-F238E27FC236}">
                      <a16:creationId xmlns:a16="http://schemas.microsoft.com/office/drawing/2014/main" id="{6D23F63B-DAC3-6642-A5B1-F8F1CD1E0521}"/>
                    </a:ext>
                  </a:extLst>
                </p14:cNvPr>
                <p14:cNvContentPartPr/>
                <p14:nvPr/>
              </p14:nvContentPartPr>
              <p14:xfrm>
                <a:off x="6908024" y="3454853"/>
                <a:ext cx="61200" cy="360"/>
              </p14:xfrm>
            </p:contentPart>
          </mc:Choice>
          <mc:Fallback xmlns="">
            <p:pic>
              <p:nvPicPr>
                <p:cNvPr id="23614" name="Ink 23613">
                  <a:extLst>
                    <a:ext uri="{FF2B5EF4-FFF2-40B4-BE49-F238E27FC236}">
                      <a16:creationId xmlns:a16="http://schemas.microsoft.com/office/drawing/2014/main" id="{6D23F63B-DAC3-6642-A5B1-F8F1CD1E0521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901904" y="3448733"/>
                  <a:ext cx="734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23615" name="Ink 23614">
                  <a:extLst>
                    <a:ext uri="{FF2B5EF4-FFF2-40B4-BE49-F238E27FC236}">
                      <a16:creationId xmlns:a16="http://schemas.microsoft.com/office/drawing/2014/main" id="{D4AD0814-0377-2420-4EE5-1D573E8CBE59}"/>
                    </a:ext>
                  </a:extLst>
                </p14:cNvPr>
                <p14:cNvContentPartPr/>
                <p14:nvPr/>
              </p14:nvContentPartPr>
              <p14:xfrm>
                <a:off x="6909824" y="3506693"/>
                <a:ext cx="68040" cy="9360"/>
              </p14:xfrm>
            </p:contentPart>
          </mc:Choice>
          <mc:Fallback xmlns="">
            <p:pic>
              <p:nvPicPr>
                <p:cNvPr id="23615" name="Ink 23614">
                  <a:extLst>
                    <a:ext uri="{FF2B5EF4-FFF2-40B4-BE49-F238E27FC236}">
                      <a16:creationId xmlns:a16="http://schemas.microsoft.com/office/drawing/2014/main" id="{D4AD0814-0377-2420-4EE5-1D573E8CBE59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6903704" y="3500573"/>
                  <a:ext cx="802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3">
              <p14:nvContentPartPr>
                <p14:cNvPr id="24109" name="Ink 24108">
                  <a:extLst>
                    <a:ext uri="{FF2B5EF4-FFF2-40B4-BE49-F238E27FC236}">
                      <a16:creationId xmlns:a16="http://schemas.microsoft.com/office/drawing/2014/main" id="{BC0D9FC9-06B4-3F98-3DEF-9AF0A979A3AC}"/>
                    </a:ext>
                  </a:extLst>
                </p14:cNvPr>
                <p14:cNvContentPartPr/>
                <p14:nvPr/>
              </p14:nvContentPartPr>
              <p14:xfrm>
                <a:off x="6834697" y="3587028"/>
                <a:ext cx="50760" cy="77040"/>
              </p14:xfrm>
            </p:contentPart>
          </mc:Choice>
          <mc:Fallback xmlns="">
            <p:pic>
              <p:nvPicPr>
                <p:cNvPr id="24109" name="Ink 24108">
                  <a:extLst>
                    <a:ext uri="{FF2B5EF4-FFF2-40B4-BE49-F238E27FC236}">
                      <a16:creationId xmlns:a16="http://schemas.microsoft.com/office/drawing/2014/main" id="{BC0D9FC9-06B4-3F98-3DEF-9AF0A979A3AC}"/>
                    </a:ext>
                  </a:extLst>
                </p:cNvPr>
                <p:cNvPicPr/>
                <p:nvPr/>
              </p:nvPicPr>
              <p:blipFill>
                <a:blip r:embed="rId634"/>
                <a:stretch>
                  <a:fillRect/>
                </a:stretch>
              </p:blipFill>
              <p:spPr>
                <a:xfrm>
                  <a:off x="6828577" y="3580908"/>
                  <a:ext cx="63000" cy="892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35">
            <p14:nvContentPartPr>
              <p14:cNvPr id="24112" name="Ink 24111">
                <a:extLst>
                  <a:ext uri="{FF2B5EF4-FFF2-40B4-BE49-F238E27FC236}">
                    <a16:creationId xmlns:a16="http://schemas.microsoft.com/office/drawing/2014/main" id="{A99F97E1-335C-B998-03D0-1E93B30636AD}"/>
                  </a:ext>
                </a:extLst>
              </p14:cNvPr>
              <p14:cNvContentPartPr/>
              <p14:nvPr/>
            </p14:nvContentPartPr>
            <p14:xfrm>
              <a:off x="6827497" y="2906988"/>
              <a:ext cx="425880" cy="421560"/>
            </p14:xfrm>
          </p:contentPart>
        </mc:Choice>
        <mc:Fallback xmlns="">
          <p:pic>
            <p:nvPicPr>
              <p:cNvPr id="24112" name="Ink 24111">
                <a:extLst>
                  <a:ext uri="{FF2B5EF4-FFF2-40B4-BE49-F238E27FC236}">
                    <a16:creationId xmlns:a16="http://schemas.microsoft.com/office/drawing/2014/main" id="{A99F97E1-335C-B998-03D0-1E93B30636AD}"/>
                  </a:ext>
                </a:extLst>
              </p:cNvPr>
              <p:cNvPicPr/>
              <p:nvPr/>
            </p:nvPicPr>
            <p:blipFill>
              <a:blip r:embed="rId636"/>
              <a:stretch>
                <a:fillRect/>
              </a:stretch>
            </p:blipFill>
            <p:spPr>
              <a:xfrm>
                <a:off x="6821377" y="2900868"/>
                <a:ext cx="438120" cy="433800"/>
              </a:xfrm>
              <a:prstGeom prst="rect">
                <a:avLst/>
              </a:prstGeom>
            </p:spPr>
          </p:pic>
        </mc:Fallback>
      </mc:AlternateContent>
      <p:cxnSp>
        <p:nvCxnSpPr>
          <p:cNvPr id="24121" name="Straight Connector 24120">
            <a:extLst>
              <a:ext uri="{FF2B5EF4-FFF2-40B4-BE49-F238E27FC236}">
                <a16:creationId xmlns:a16="http://schemas.microsoft.com/office/drawing/2014/main" id="{4537708E-EBCB-F682-5320-E192207CF05E}"/>
              </a:ext>
            </a:extLst>
          </p:cNvPr>
          <p:cNvCxnSpPr/>
          <p:nvPr/>
        </p:nvCxnSpPr>
        <p:spPr bwMode="auto">
          <a:xfrm>
            <a:off x="4485909" y="2063131"/>
            <a:ext cx="141378" cy="4261469"/>
          </a:xfrm>
          <a:prstGeom prst="lin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124" name="Straight Connector 24123">
            <a:extLst>
              <a:ext uri="{FF2B5EF4-FFF2-40B4-BE49-F238E27FC236}">
                <a16:creationId xmlns:a16="http://schemas.microsoft.com/office/drawing/2014/main" id="{A90D3D34-4E33-D246-7608-58E03F2EC301}"/>
              </a:ext>
            </a:extLst>
          </p:cNvPr>
          <p:cNvCxnSpPr>
            <a:cxnSpLocks/>
          </p:cNvCxnSpPr>
          <p:nvPr/>
        </p:nvCxnSpPr>
        <p:spPr bwMode="auto">
          <a:xfrm>
            <a:off x="4515048" y="2076182"/>
            <a:ext cx="7200" cy="339631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Arrow: Right 35">
            <a:extLst>
              <a:ext uri="{FF2B5EF4-FFF2-40B4-BE49-F238E27FC236}">
                <a16:creationId xmlns:a16="http://schemas.microsoft.com/office/drawing/2014/main" id="{378C546D-3403-41EC-B09F-6DDC8A2FDB72}"/>
              </a:ext>
            </a:extLst>
          </p:cNvPr>
          <p:cNvSpPr/>
          <p:nvPr/>
        </p:nvSpPr>
        <p:spPr bwMode="auto">
          <a:xfrm>
            <a:off x="4347542" y="2720004"/>
            <a:ext cx="478069" cy="484632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116" name="Straight Connector 24115">
            <a:extLst>
              <a:ext uri="{FF2B5EF4-FFF2-40B4-BE49-F238E27FC236}">
                <a16:creationId xmlns:a16="http://schemas.microsoft.com/office/drawing/2014/main" id="{6687A8B0-7F79-012C-3ED1-C0B683C1C91B}"/>
              </a:ext>
            </a:extLst>
          </p:cNvPr>
          <p:cNvCxnSpPr>
            <a:cxnSpLocks/>
          </p:cNvCxnSpPr>
          <p:nvPr/>
        </p:nvCxnSpPr>
        <p:spPr bwMode="auto">
          <a:xfrm>
            <a:off x="8250695" y="1891328"/>
            <a:ext cx="13436" cy="450834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4113" name="Arrow: Right 24112">
            <a:extLst>
              <a:ext uri="{FF2B5EF4-FFF2-40B4-BE49-F238E27FC236}">
                <a16:creationId xmlns:a16="http://schemas.microsoft.com/office/drawing/2014/main" id="{E1648B22-CB32-C7E1-9B59-58F5BDEEE927}"/>
              </a:ext>
            </a:extLst>
          </p:cNvPr>
          <p:cNvSpPr/>
          <p:nvPr/>
        </p:nvSpPr>
        <p:spPr bwMode="auto">
          <a:xfrm>
            <a:off x="8076041" y="2575784"/>
            <a:ext cx="478069" cy="484632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3628" name="Arrow: Right 23627">
            <a:extLst>
              <a:ext uri="{FF2B5EF4-FFF2-40B4-BE49-F238E27FC236}">
                <a16:creationId xmlns:a16="http://schemas.microsoft.com/office/drawing/2014/main" id="{CE5E24A4-A036-4CB2-BC5B-3CB8E624B517}"/>
              </a:ext>
            </a:extLst>
          </p:cNvPr>
          <p:cNvSpPr/>
          <p:nvPr/>
        </p:nvSpPr>
        <p:spPr bwMode="auto">
          <a:xfrm rot="10800000">
            <a:off x="7909499" y="5597832"/>
            <a:ext cx="539338" cy="484632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4126" name="Straight Connector 24125">
            <a:extLst>
              <a:ext uri="{FF2B5EF4-FFF2-40B4-BE49-F238E27FC236}">
                <a16:creationId xmlns:a16="http://schemas.microsoft.com/office/drawing/2014/main" id="{F5D1CCB7-0F94-D853-9301-0DA1A44D544A}"/>
              </a:ext>
            </a:extLst>
          </p:cNvPr>
          <p:cNvCxnSpPr>
            <a:cxnSpLocks/>
          </p:cNvCxnSpPr>
          <p:nvPr/>
        </p:nvCxnSpPr>
        <p:spPr bwMode="auto">
          <a:xfrm>
            <a:off x="4528484" y="4292382"/>
            <a:ext cx="3734742" cy="1503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637">
            <p14:nvContentPartPr>
              <p14:cNvPr id="24129" name="Ink 24128">
                <a:extLst>
                  <a:ext uri="{FF2B5EF4-FFF2-40B4-BE49-F238E27FC236}">
                    <a16:creationId xmlns:a16="http://schemas.microsoft.com/office/drawing/2014/main" id="{330D6823-CC54-2130-0F15-7B5BF1E4B545}"/>
                  </a:ext>
                </a:extLst>
              </p14:cNvPr>
              <p14:cNvContentPartPr/>
              <p14:nvPr/>
            </p14:nvContentPartPr>
            <p14:xfrm>
              <a:off x="4602444" y="4362760"/>
              <a:ext cx="167400" cy="366120"/>
            </p14:xfrm>
          </p:contentPart>
        </mc:Choice>
        <mc:Fallback xmlns="">
          <p:pic>
            <p:nvPicPr>
              <p:cNvPr id="24129" name="Ink 24128">
                <a:extLst>
                  <a:ext uri="{FF2B5EF4-FFF2-40B4-BE49-F238E27FC236}">
                    <a16:creationId xmlns:a16="http://schemas.microsoft.com/office/drawing/2014/main" id="{330D6823-CC54-2130-0F15-7B5BF1E4B545}"/>
                  </a:ext>
                </a:extLst>
              </p:cNvPr>
              <p:cNvPicPr/>
              <p:nvPr/>
            </p:nvPicPr>
            <p:blipFill>
              <a:blip r:embed="rId638"/>
              <a:stretch>
                <a:fillRect/>
              </a:stretch>
            </p:blipFill>
            <p:spPr>
              <a:xfrm>
                <a:off x="4596324" y="4356640"/>
                <a:ext cx="179640" cy="37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9">
            <p14:nvContentPartPr>
              <p14:cNvPr id="24156" name="Ink 24155">
                <a:extLst>
                  <a:ext uri="{FF2B5EF4-FFF2-40B4-BE49-F238E27FC236}">
                    <a16:creationId xmlns:a16="http://schemas.microsoft.com/office/drawing/2014/main" id="{70D372C6-3A53-9041-0BF3-8F873ABFA6B2}"/>
                  </a:ext>
                </a:extLst>
              </p14:cNvPr>
              <p14:cNvContentPartPr/>
              <p14:nvPr/>
            </p14:nvContentPartPr>
            <p14:xfrm>
              <a:off x="5577684" y="4693960"/>
              <a:ext cx="73800" cy="125280"/>
            </p14:xfrm>
          </p:contentPart>
        </mc:Choice>
        <mc:Fallback xmlns="">
          <p:pic>
            <p:nvPicPr>
              <p:cNvPr id="24156" name="Ink 24155">
                <a:extLst>
                  <a:ext uri="{FF2B5EF4-FFF2-40B4-BE49-F238E27FC236}">
                    <a16:creationId xmlns:a16="http://schemas.microsoft.com/office/drawing/2014/main" id="{70D372C6-3A53-9041-0BF3-8F873ABFA6B2}"/>
                  </a:ext>
                </a:extLst>
              </p:cNvPr>
              <p:cNvPicPr/>
              <p:nvPr/>
            </p:nvPicPr>
            <p:blipFill>
              <a:blip r:embed="rId640"/>
              <a:stretch>
                <a:fillRect/>
              </a:stretch>
            </p:blipFill>
            <p:spPr>
              <a:xfrm>
                <a:off x="5571564" y="4687840"/>
                <a:ext cx="86040" cy="137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4198" name="Group 24197">
            <a:extLst>
              <a:ext uri="{FF2B5EF4-FFF2-40B4-BE49-F238E27FC236}">
                <a16:creationId xmlns:a16="http://schemas.microsoft.com/office/drawing/2014/main" id="{300D9784-D171-CDC6-23D1-C7EB9121B2FB}"/>
              </a:ext>
            </a:extLst>
          </p:cNvPr>
          <p:cNvGrpSpPr/>
          <p:nvPr/>
        </p:nvGrpSpPr>
        <p:grpSpPr>
          <a:xfrm>
            <a:off x="4766244" y="4351240"/>
            <a:ext cx="3109905" cy="511560"/>
            <a:chOff x="4766244" y="4351240"/>
            <a:chExt cx="3109905" cy="511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24131" name="Ink 24130">
                  <a:extLst>
                    <a:ext uri="{FF2B5EF4-FFF2-40B4-BE49-F238E27FC236}">
                      <a16:creationId xmlns:a16="http://schemas.microsoft.com/office/drawing/2014/main" id="{B6EDC3F0-9A27-B3FF-48D5-B1BB816A671F}"/>
                    </a:ext>
                  </a:extLst>
                </p14:cNvPr>
                <p14:cNvContentPartPr/>
                <p14:nvPr/>
              </p14:nvContentPartPr>
              <p14:xfrm>
                <a:off x="4766244" y="4757320"/>
                <a:ext cx="48240" cy="50040"/>
              </p14:xfrm>
            </p:contentPart>
          </mc:Choice>
          <mc:Fallback xmlns="">
            <p:pic>
              <p:nvPicPr>
                <p:cNvPr id="24131" name="Ink 24130">
                  <a:extLst>
                    <a:ext uri="{FF2B5EF4-FFF2-40B4-BE49-F238E27FC236}">
                      <a16:creationId xmlns:a16="http://schemas.microsoft.com/office/drawing/2014/main" id="{B6EDC3F0-9A27-B3FF-48D5-B1BB816A671F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4760124" y="4751200"/>
                  <a:ext cx="604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24132" name="Ink 24131">
                  <a:extLst>
                    <a:ext uri="{FF2B5EF4-FFF2-40B4-BE49-F238E27FC236}">
                      <a16:creationId xmlns:a16="http://schemas.microsoft.com/office/drawing/2014/main" id="{ACB937C7-C2C7-58A9-65C4-D82607D748CE}"/>
                    </a:ext>
                  </a:extLst>
                </p14:cNvPr>
                <p14:cNvContentPartPr/>
                <p14:nvPr/>
              </p14:nvContentPartPr>
              <p14:xfrm>
                <a:off x="4842564" y="4763800"/>
                <a:ext cx="24840" cy="52200"/>
              </p14:xfrm>
            </p:contentPart>
          </mc:Choice>
          <mc:Fallback xmlns="">
            <p:pic>
              <p:nvPicPr>
                <p:cNvPr id="24132" name="Ink 24131">
                  <a:extLst>
                    <a:ext uri="{FF2B5EF4-FFF2-40B4-BE49-F238E27FC236}">
                      <a16:creationId xmlns:a16="http://schemas.microsoft.com/office/drawing/2014/main" id="{ACB937C7-C2C7-58A9-65C4-D82607D748CE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4836444" y="4757680"/>
                  <a:ext cx="370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24138" name="Ink 24137">
                  <a:extLst>
                    <a:ext uri="{FF2B5EF4-FFF2-40B4-BE49-F238E27FC236}">
                      <a16:creationId xmlns:a16="http://schemas.microsoft.com/office/drawing/2014/main" id="{C2301358-8762-814D-BEFA-2A399F8AD7F4}"/>
                    </a:ext>
                  </a:extLst>
                </p14:cNvPr>
                <p14:cNvContentPartPr/>
                <p14:nvPr/>
              </p14:nvContentPartPr>
              <p14:xfrm>
                <a:off x="4895484" y="4757320"/>
                <a:ext cx="34200" cy="64440"/>
              </p14:xfrm>
            </p:contentPart>
          </mc:Choice>
          <mc:Fallback xmlns="">
            <p:pic>
              <p:nvPicPr>
                <p:cNvPr id="24138" name="Ink 24137">
                  <a:extLst>
                    <a:ext uri="{FF2B5EF4-FFF2-40B4-BE49-F238E27FC236}">
                      <a16:creationId xmlns:a16="http://schemas.microsoft.com/office/drawing/2014/main" id="{C2301358-8762-814D-BEFA-2A399F8AD7F4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4889364" y="4751200"/>
                  <a:ext cx="46440" cy="76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24139" name="Ink 24138">
                  <a:extLst>
                    <a:ext uri="{FF2B5EF4-FFF2-40B4-BE49-F238E27FC236}">
                      <a16:creationId xmlns:a16="http://schemas.microsoft.com/office/drawing/2014/main" id="{ECE578D7-3DF3-54E9-B731-72F40B99AB94}"/>
                    </a:ext>
                  </a:extLst>
                </p14:cNvPr>
                <p14:cNvContentPartPr/>
                <p14:nvPr/>
              </p14:nvContentPartPr>
              <p14:xfrm>
                <a:off x="4886124" y="4780360"/>
                <a:ext cx="34200" cy="5760"/>
              </p14:xfrm>
            </p:contentPart>
          </mc:Choice>
          <mc:Fallback xmlns="">
            <p:pic>
              <p:nvPicPr>
                <p:cNvPr id="24139" name="Ink 24138">
                  <a:extLst>
                    <a:ext uri="{FF2B5EF4-FFF2-40B4-BE49-F238E27FC236}">
                      <a16:creationId xmlns:a16="http://schemas.microsoft.com/office/drawing/2014/main" id="{ECE578D7-3DF3-54E9-B731-72F40B99AB94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4880004" y="4774240"/>
                  <a:ext cx="4644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24140" name="Ink 24139">
                  <a:extLst>
                    <a:ext uri="{FF2B5EF4-FFF2-40B4-BE49-F238E27FC236}">
                      <a16:creationId xmlns:a16="http://schemas.microsoft.com/office/drawing/2014/main" id="{5C556426-052B-8740-5771-AAFC42711570}"/>
                    </a:ext>
                  </a:extLst>
                </p14:cNvPr>
                <p14:cNvContentPartPr/>
                <p14:nvPr/>
              </p14:nvContentPartPr>
              <p14:xfrm>
                <a:off x="4943364" y="4782880"/>
                <a:ext cx="54720" cy="47160"/>
              </p14:xfrm>
            </p:contentPart>
          </mc:Choice>
          <mc:Fallback xmlns="">
            <p:pic>
              <p:nvPicPr>
                <p:cNvPr id="24140" name="Ink 24139">
                  <a:extLst>
                    <a:ext uri="{FF2B5EF4-FFF2-40B4-BE49-F238E27FC236}">
                      <a16:creationId xmlns:a16="http://schemas.microsoft.com/office/drawing/2014/main" id="{5C556426-052B-8740-5771-AAFC42711570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4937244" y="4776760"/>
                  <a:ext cx="669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24141" name="Ink 24140">
                  <a:extLst>
                    <a:ext uri="{FF2B5EF4-FFF2-40B4-BE49-F238E27FC236}">
                      <a16:creationId xmlns:a16="http://schemas.microsoft.com/office/drawing/2014/main" id="{4EDD6855-FD7D-4855-C1BF-5AEA2F223305}"/>
                    </a:ext>
                  </a:extLst>
                </p14:cNvPr>
                <p14:cNvContentPartPr/>
                <p14:nvPr/>
              </p14:nvContentPartPr>
              <p14:xfrm>
                <a:off x="5009964" y="4792240"/>
                <a:ext cx="51120" cy="36000"/>
              </p14:xfrm>
            </p:contentPart>
          </mc:Choice>
          <mc:Fallback xmlns="">
            <p:pic>
              <p:nvPicPr>
                <p:cNvPr id="24141" name="Ink 24140">
                  <a:extLst>
                    <a:ext uri="{FF2B5EF4-FFF2-40B4-BE49-F238E27FC236}">
                      <a16:creationId xmlns:a16="http://schemas.microsoft.com/office/drawing/2014/main" id="{4EDD6855-FD7D-4855-C1BF-5AEA2F223305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5003844" y="4786120"/>
                  <a:ext cx="633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24143" name="Ink 24142">
                  <a:extLst>
                    <a:ext uri="{FF2B5EF4-FFF2-40B4-BE49-F238E27FC236}">
                      <a16:creationId xmlns:a16="http://schemas.microsoft.com/office/drawing/2014/main" id="{D9431DBE-ECF7-47EB-DC32-A8BCBDEF0B9A}"/>
                    </a:ext>
                  </a:extLst>
                </p14:cNvPr>
                <p14:cNvContentPartPr/>
                <p14:nvPr/>
              </p14:nvContentPartPr>
              <p14:xfrm>
                <a:off x="5098524" y="4770280"/>
                <a:ext cx="360" cy="69120"/>
              </p14:xfrm>
            </p:contentPart>
          </mc:Choice>
          <mc:Fallback xmlns="">
            <p:pic>
              <p:nvPicPr>
                <p:cNvPr id="24143" name="Ink 24142">
                  <a:extLst>
                    <a:ext uri="{FF2B5EF4-FFF2-40B4-BE49-F238E27FC236}">
                      <a16:creationId xmlns:a16="http://schemas.microsoft.com/office/drawing/2014/main" id="{D9431DBE-ECF7-47EB-DC32-A8BCBDEF0B9A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5092404" y="4764160"/>
                  <a:ext cx="1260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24145" name="Ink 24144">
                  <a:extLst>
                    <a:ext uri="{FF2B5EF4-FFF2-40B4-BE49-F238E27FC236}">
                      <a16:creationId xmlns:a16="http://schemas.microsoft.com/office/drawing/2014/main" id="{970D2878-E478-0D14-D95D-4FE8703B7182}"/>
                    </a:ext>
                  </a:extLst>
                </p14:cNvPr>
                <p14:cNvContentPartPr/>
                <p14:nvPr/>
              </p14:nvContentPartPr>
              <p14:xfrm>
                <a:off x="5251164" y="4551040"/>
                <a:ext cx="87840" cy="10080"/>
              </p14:xfrm>
            </p:contentPart>
          </mc:Choice>
          <mc:Fallback xmlns="">
            <p:pic>
              <p:nvPicPr>
                <p:cNvPr id="24145" name="Ink 24144">
                  <a:extLst>
                    <a:ext uri="{FF2B5EF4-FFF2-40B4-BE49-F238E27FC236}">
                      <a16:creationId xmlns:a16="http://schemas.microsoft.com/office/drawing/2014/main" id="{970D2878-E478-0D14-D95D-4FE8703B7182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5245044" y="4544920"/>
                  <a:ext cx="100080" cy="2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24146" name="Ink 24145">
                  <a:extLst>
                    <a:ext uri="{FF2B5EF4-FFF2-40B4-BE49-F238E27FC236}">
                      <a16:creationId xmlns:a16="http://schemas.microsoft.com/office/drawing/2014/main" id="{DFFE1850-A066-B876-1621-77A85EA40D8E}"/>
                    </a:ext>
                  </a:extLst>
                </p14:cNvPr>
                <p14:cNvContentPartPr/>
                <p14:nvPr/>
              </p14:nvContentPartPr>
              <p14:xfrm>
                <a:off x="5247924" y="4614760"/>
                <a:ext cx="88920" cy="6840"/>
              </p14:xfrm>
            </p:contentPart>
          </mc:Choice>
          <mc:Fallback xmlns="">
            <p:pic>
              <p:nvPicPr>
                <p:cNvPr id="24146" name="Ink 24145">
                  <a:extLst>
                    <a:ext uri="{FF2B5EF4-FFF2-40B4-BE49-F238E27FC236}">
                      <a16:creationId xmlns:a16="http://schemas.microsoft.com/office/drawing/2014/main" id="{DFFE1850-A066-B876-1621-77A85EA40D8E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5241804" y="4608640"/>
                  <a:ext cx="101160" cy="1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24150" name="Ink 24149">
                  <a:extLst>
                    <a:ext uri="{FF2B5EF4-FFF2-40B4-BE49-F238E27FC236}">
                      <a16:creationId xmlns:a16="http://schemas.microsoft.com/office/drawing/2014/main" id="{FB20FF7C-87A7-3DEC-3001-ABDC700CD5F5}"/>
                    </a:ext>
                  </a:extLst>
                </p14:cNvPr>
                <p14:cNvContentPartPr/>
                <p14:nvPr/>
              </p14:nvContentPartPr>
              <p14:xfrm>
                <a:off x="5412084" y="4492360"/>
                <a:ext cx="150120" cy="269280"/>
              </p14:xfrm>
            </p:contentPart>
          </mc:Choice>
          <mc:Fallback xmlns="">
            <p:pic>
              <p:nvPicPr>
                <p:cNvPr id="24150" name="Ink 24149">
                  <a:extLst>
                    <a:ext uri="{FF2B5EF4-FFF2-40B4-BE49-F238E27FC236}">
                      <a16:creationId xmlns:a16="http://schemas.microsoft.com/office/drawing/2014/main" id="{FB20FF7C-87A7-3DEC-3001-ABDC700CD5F5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5405964" y="4486240"/>
                  <a:ext cx="162360" cy="28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24152" name="Ink 24151">
                  <a:extLst>
                    <a:ext uri="{FF2B5EF4-FFF2-40B4-BE49-F238E27FC236}">
                      <a16:creationId xmlns:a16="http://schemas.microsoft.com/office/drawing/2014/main" id="{D96BC91D-880F-7087-2AC2-C9E6909D32A1}"/>
                    </a:ext>
                  </a:extLst>
                </p14:cNvPr>
                <p14:cNvContentPartPr/>
                <p14:nvPr/>
              </p14:nvContentPartPr>
              <p14:xfrm>
                <a:off x="5530524" y="4404880"/>
                <a:ext cx="40320" cy="105480"/>
              </p14:xfrm>
            </p:contentPart>
          </mc:Choice>
          <mc:Fallback xmlns="">
            <p:pic>
              <p:nvPicPr>
                <p:cNvPr id="24152" name="Ink 24151">
                  <a:extLst>
                    <a:ext uri="{FF2B5EF4-FFF2-40B4-BE49-F238E27FC236}">
                      <a16:creationId xmlns:a16="http://schemas.microsoft.com/office/drawing/2014/main" id="{D96BC91D-880F-7087-2AC2-C9E6909D32A1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5524404" y="4398760"/>
                  <a:ext cx="5256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24153" name="Ink 24152">
                  <a:extLst>
                    <a:ext uri="{FF2B5EF4-FFF2-40B4-BE49-F238E27FC236}">
                      <a16:creationId xmlns:a16="http://schemas.microsoft.com/office/drawing/2014/main" id="{EA1A21E6-C8EF-9385-A79D-D25AD3B95523}"/>
                    </a:ext>
                  </a:extLst>
                </p14:cNvPr>
                <p14:cNvContentPartPr/>
                <p14:nvPr/>
              </p14:nvContentPartPr>
              <p14:xfrm>
                <a:off x="5607204" y="4398760"/>
                <a:ext cx="54720" cy="110880"/>
              </p14:xfrm>
            </p:contentPart>
          </mc:Choice>
          <mc:Fallback xmlns="">
            <p:pic>
              <p:nvPicPr>
                <p:cNvPr id="24153" name="Ink 24152">
                  <a:extLst>
                    <a:ext uri="{FF2B5EF4-FFF2-40B4-BE49-F238E27FC236}">
                      <a16:creationId xmlns:a16="http://schemas.microsoft.com/office/drawing/2014/main" id="{EA1A21E6-C8EF-9385-A79D-D25AD3B95523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5601084" y="4392640"/>
                  <a:ext cx="6696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4">
              <p14:nvContentPartPr>
                <p14:cNvPr id="24154" name="Ink 24153">
                  <a:extLst>
                    <a:ext uri="{FF2B5EF4-FFF2-40B4-BE49-F238E27FC236}">
                      <a16:creationId xmlns:a16="http://schemas.microsoft.com/office/drawing/2014/main" id="{360F4072-B5DC-4BE2-149B-4DB017FBE3D5}"/>
                    </a:ext>
                  </a:extLst>
                </p14:cNvPr>
                <p14:cNvContentPartPr/>
                <p14:nvPr/>
              </p14:nvContentPartPr>
              <p14:xfrm>
                <a:off x="5609724" y="4351240"/>
                <a:ext cx="57600" cy="205920"/>
              </p14:xfrm>
            </p:contentPart>
          </mc:Choice>
          <mc:Fallback xmlns="">
            <p:pic>
              <p:nvPicPr>
                <p:cNvPr id="24154" name="Ink 24153">
                  <a:extLst>
                    <a:ext uri="{FF2B5EF4-FFF2-40B4-BE49-F238E27FC236}">
                      <a16:creationId xmlns:a16="http://schemas.microsoft.com/office/drawing/2014/main" id="{360F4072-B5DC-4BE2-149B-4DB017FBE3D5}"/>
                    </a:ext>
                  </a:extLst>
                </p:cNvPr>
                <p:cNvPicPr/>
                <p:nvPr/>
              </p:nvPicPr>
              <p:blipFill>
                <a:blip r:embed="rId665"/>
                <a:stretch>
                  <a:fillRect/>
                </a:stretch>
              </p:blipFill>
              <p:spPr>
                <a:xfrm>
                  <a:off x="5603604" y="4345120"/>
                  <a:ext cx="6984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6">
              <p14:nvContentPartPr>
                <p14:cNvPr id="24157" name="Ink 24156">
                  <a:extLst>
                    <a:ext uri="{FF2B5EF4-FFF2-40B4-BE49-F238E27FC236}">
                      <a16:creationId xmlns:a16="http://schemas.microsoft.com/office/drawing/2014/main" id="{9AA46476-7E67-98E6-B7D8-781AB1184462}"/>
                    </a:ext>
                  </a:extLst>
                </p14:cNvPr>
                <p14:cNvContentPartPr/>
                <p14:nvPr/>
              </p14:nvContentPartPr>
              <p14:xfrm>
                <a:off x="5759124" y="4470040"/>
                <a:ext cx="150120" cy="277200"/>
              </p14:xfrm>
            </p:contentPart>
          </mc:Choice>
          <mc:Fallback xmlns="">
            <p:pic>
              <p:nvPicPr>
                <p:cNvPr id="24157" name="Ink 24156">
                  <a:extLst>
                    <a:ext uri="{FF2B5EF4-FFF2-40B4-BE49-F238E27FC236}">
                      <a16:creationId xmlns:a16="http://schemas.microsoft.com/office/drawing/2014/main" id="{9AA46476-7E67-98E6-B7D8-781AB1184462}"/>
                    </a:ext>
                  </a:extLst>
                </p:cNvPr>
                <p:cNvPicPr/>
                <p:nvPr/>
              </p:nvPicPr>
              <p:blipFill>
                <a:blip r:embed="rId667"/>
                <a:stretch>
                  <a:fillRect/>
                </a:stretch>
              </p:blipFill>
              <p:spPr>
                <a:xfrm>
                  <a:off x="5753004" y="4463920"/>
                  <a:ext cx="16236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8">
              <p14:nvContentPartPr>
                <p14:cNvPr id="24159" name="Ink 24158">
                  <a:extLst>
                    <a:ext uri="{FF2B5EF4-FFF2-40B4-BE49-F238E27FC236}">
                      <a16:creationId xmlns:a16="http://schemas.microsoft.com/office/drawing/2014/main" id="{7D4F6667-0715-B42B-D9E8-2CA79A272778}"/>
                    </a:ext>
                  </a:extLst>
                </p14:cNvPr>
                <p14:cNvContentPartPr/>
                <p14:nvPr/>
              </p14:nvContentPartPr>
              <p14:xfrm>
                <a:off x="5879724" y="4740040"/>
                <a:ext cx="56880" cy="90720"/>
              </p14:xfrm>
            </p:contentPart>
          </mc:Choice>
          <mc:Fallback xmlns="">
            <p:pic>
              <p:nvPicPr>
                <p:cNvPr id="24159" name="Ink 24158">
                  <a:extLst>
                    <a:ext uri="{FF2B5EF4-FFF2-40B4-BE49-F238E27FC236}">
                      <a16:creationId xmlns:a16="http://schemas.microsoft.com/office/drawing/2014/main" id="{7D4F6667-0715-B42B-D9E8-2CA79A272778}"/>
                    </a:ext>
                  </a:extLst>
                </p:cNvPr>
                <p:cNvPicPr/>
                <p:nvPr/>
              </p:nvPicPr>
              <p:blipFill>
                <a:blip r:embed="rId669"/>
                <a:stretch>
                  <a:fillRect/>
                </a:stretch>
              </p:blipFill>
              <p:spPr>
                <a:xfrm>
                  <a:off x="5873604" y="4733920"/>
                  <a:ext cx="6912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0">
              <p14:nvContentPartPr>
                <p14:cNvPr id="24160" name="Ink 24159">
                  <a:extLst>
                    <a:ext uri="{FF2B5EF4-FFF2-40B4-BE49-F238E27FC236}">
                      <a16:creationId xmlns:a16="http://schemas.microsoft.com/office/drawing/2014/main" id="{7BC91736-72FE-791B-E090-BAC13F22421D}"/>
                    </a:ext>
                  </a:extLst>
                </p14:cNvPr>
                <p14:cNvContentPartPr/>
                <p14:nvPr/>
              </p14:nvContentPartPr>
              <p14:xfrm>
                <a:off x="5943444" y="4827160"/>
                <a:ext cx="25560" cy="35640"/>
              </p14:xfrm>
            </p:contentPart>
          </mc:Choice>
          <mc:Fallback xmlns="">
            <p:pic>
              <p:nvPicPr>
                <p:cNvPr id="24160" name="Ink 24159">
                  <a:extLst>
                    <a:ext uri="{FF2B5EF4-FFF2-40B4-BE49-F238E27FC236}">
                      <a16:creationId xmlns:a16="http://schemas.microsoft.com/office/drawing/2014/main" id="{7BC91736-72FE-791B-E090-BAC13F22421D}"/>
                    </a:ext>
                  </a:extLst>
                </p:cNvPr>
                <p:cNvPicPr/>
                <p:nvPr/>
              </p:nvPicPr>
              <p:blipFill>
                <a:blip r:embed="rId671"/>
                <a:stretch>
                  <a:fillRect/>
                </a:stretch>
              </p:blipFill>
              <p:spPr>
                <a:xfrm>
                  <a:off x="5937324" y="4821040"/>
                  <a:ext cx="378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2">
              <p14:nvContentPartPr>
                <p14:cNvPr id="24161" name="Ink 24160">
                  <a:extLst>
                    <a:ext uri="{FF2B5EF4-FFF2-40B4-BE49-F238E27FC236}">
                      <a16:creationId xmlns:a16="http://schemas.microsoft.com/office/drawing/2014/main" id="{90D0C81A-E20B-BBBD-5E90-AE16F8933336}"/>
                    </a:ext>
                  </a:extLst>
                </p14:cNvPr>
                <p14:cNvContentPartPr/>
                <p14:nvPr/>
              </p14:nvContentPartPr>
              <p14:xfrm>
                <a:off x="6010764" y="4747240"/>
                <a:ext cx="58320" cy="71280"/>
              </p14:xfrm>
            </p:contentPart>
          </mc:Choice>
          <mc:Fallback xmlns="">
            <p:pic>
              <p:nvPicPr>
                <p:cNvPr id="24161" name="Ink 24160">
                  <a:extLst>
                    <a:ext uri="{FF2B5EF4-FFF2-40B4-BE49-F238E27FC236}">
                      <a16:creationId xmlns:a16="http://schemas.microsoft.com/office/drawing/2014/main" id="{90D0C81A-E20B-BBBD-5E90-AE16F8933336}"/>
                    </a:ext>
                  </a:extLst>
                </p:cNvPr>
                <p:cNvPicPr/>
                <p:nvPr/>
              </p:nvPicPr>
              <p:blipFill>
                <a:blip r:embed="rId673"/>
                <a:stretch>
                  <a:fillRect/>
                </a:stretch>
              </p:blipFill>
              <p:spPr>
                <a:xfrm>
                  <a:off x="6004644" y="4741120"/>
                  <a:ext cx="7056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4">
              <p14:nvContentPartPr>
                <p14:cNvPr id="24162" name="Ink 24161">
                  <a:extLst>
                    <a:ext uri="{FF2B5EF4-FFF2-40B4-BE49-F238E27FC236}">
                      <a16:creationId xmlns:a16="http://schemas.microsoft.com/office/drawing/2014/main" id="{D0C6642F-84E7-5023-3BB2-FB0EFDF8B272}"/>
                    </a:ext>
                  </a:extLst>
                </p14:cNvPr>
                <p14:cNvContentPartPr/>
                <p14:nvPr/>
              </p14:nvContentPartPr>
              <p14:xfrm>
                <a:off x="6093564" y="4763080"/>
                <a:ext cx="59760" cy="64800"/>
              </p14:xfrm>
            </p:contentPart>
          </mc:Choice>
          <mc:Fallback xmlns="">
            <p:pic>
              <p:nvPicPr>
                <p:cNvPr id="24162" name="Ink 24161">
                  <a:extLst>
                    <a:ext uri="{FF2B5EF4-FFF2-40B4-BE49-F238E27FC236}">
                      <a16:creationId xmlns:a16="http://schemas.microsoft.com/office/drawing/2014/main" id="{D0C6642F-84E7-5023-3BB2-FB0EFDF8B272}"/>
                    </a:ext>
                  </a:extLst>
                </p:cNvPr>
                <p:cNvPicPr/>
                <p:nvPr/>
              </p:nvPicPr>
              <p:blipFill>
                <a:blip r:embed="rId675"/>
                <a:stretch>
                  <a:fillRect/>
                </a:stretch>
              </p:blipFill>
              <p:spPr>
                <a:xfrm>
                  <a:off x="6087444" y="4756960"/>
                  <a:ext cx="7200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6">
              <p14:nvContentPartPr>
                <p14:cNvPr id="24163" name="Ink 24162">
                  <a:extLst>
                    <a:ext uri="{FF2B5EF4-FFF2-40B4-BE49-F238E27FC236}">
                      <a16:creationId xmlns:a16="http://schemas.microsoft.com/office/drawing/2014/main" id="{8604DB2A-7987-CCEF-B1A0-28D3F0EDBC01}"/>
                    </a:ext>
                  </a:extLst>
                </p14:cNvPr>
                <p14:cNvContentPartPr/>
                <p14:nvPr/>
              </p14:nvContentPartPr>
              <p14:xfrm>
                <a:off x="6213084" y="4586680"/>
                <a:ext cx="52200" cy="4320"/>
              </p14:xfrm>
            </p:contentPart>
          </mc:Choice>
          <mc:Fallback xmlns="">
            <p:pic>
              <p:nvPicPr>
                <p:cNvPr id="24163" name="Ink 24162">
                  <a:extLst>
                    <a:ext uri="{FF2B5EF4-FFF2-40B4-BE49-F238E27FC236}">
                      <a16:creationId xmlns:a16="http://schemas.microsoft.com/office/drawing/2014/main" id="{8604DB2A-7987-CCEF-B1A0-28D3F0EDBC01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6206964" y="4580560"/>
                  <a:ext cx="64440" cy="1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7">
              <p14:nvContentPartPr>
                <p14:cNvPr id="24164" name="Ink 24163">
                  <a:extLst>
                    <a:ext uri="{FF2B5EF4-FFF2-40B4-BE49-F238E27FC236}">
                      <a16:creationId xmlns:a16="http://schemas.microsoft.com/office/drawing/2014/main" id="{6942C313-4C2F-5ED0-B074-3DFC7F590B8D}"/>
                    </a:ext>
                  </a:extLst>
                </p14:cNvPr>
                <p14:cNvContentPartPr/>
                <p14:nvPr/>
              </p14:nvContentPartPr>
              <p14:xfrm>
                <a:off x="6213084" y="4630600"/>
                <a:ext cx="53640" cy="360"/>
              </p14:xfrm>
            </p:contentPart>
          </mc:Choice>
          <mc:Fallback xmlns="">
            <p:pic>
              <p:nvPicPr>
                <p:cNvPr id="24164" name="Ink 24163">
                  <a:extLst>
                    <a:ext uri="{FF2B5EF4-FFF2-40B4-BE49-F238E27FC236}">
                      <a16:creationId xmlns:a16="http://schemas.microsoft.com/office/drawing/2014/main" id="{6942C313-4C2F-5ED0-B074-3DFC7F590B8D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6206964" y="4624480"/>
                  <a:ext cx="6588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8">
              <p14:nvContentPartPr>
                <p14:cNvPr id="24167" name="Ink 24166">
                  <a:extLst>
                    <a:ext uri="{FF2B5EF4-FFF2-40B4-BE49-F238E27FC236}">
                      <a16:creationId xmlns:a16="http://schemas.microsoft.com/office/drawing/2014/main" id="{986FFEA7-AC09-586D-1ED7-35AFA625B183}"/>
                    </a:ext>
                  </a:extLst>
                </p14:cNvPr>
                <p14:cNvContentPartPr/>
                <p14:nvPr/>
              </p14:nvContentPartPr>
              <p14:xfrm>
                <a:off x="6321084" y="4547800"/>
                <a:ext cx="16920" cy="205200"/>
              </p14:xfrm>
            </p:contentPart>
          </mc:Choice>
          <mc:Fallback xmlns="">
            <p:pic>
              <p:nvPicPr>
                <p:cNvPr id="24167" name="Ink 24166">
                  <a:extLst>
                    <a:ext uri="{FF2B5EF4-FFF2-40B4-BE49-F238E27FC236}">
                      <a16:creationId xmlns:a16="http://schemas.microsoft.com/office/drawing/2014/main" id="{986FFEA7-AC09-586D-1ED7-35AFA625B183}"/>
                    </a:ext>
                  </a:extLst>
                </p:cNvPr>
                <p:cNvPicPr/>
                <p:nvPr/>
              </p:nvPicPr>
              <p:blipFill>
                <a:blip r:embed="rId679"/>
                <a:stretch>
                  <a:fillRect/>
                </a:stretch>
              </p:blipFill>
              <p:spPr>
                <a:xfrm>
                  <a:off x="6314964" y="4541680"/>
                  <a:ext cx="2916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0">
              <p14:nvContentPartPr>
                <p14:cNvPr id="24168" name="Ink 24167">
                  <a:extLst>
                    <a:ext uri="{FF2B5EF4-FFF2-40B4-BE49-F238E27FC236}">
                      <a16:creationId xmlns:a16="http://schemas.microsoft.com/office/drawing/2014/main" id="{7A6A0830-51F8-29DB-1D74-0AC11892CBE8}"/>
                    </a:ext>
                  </a:extLst>
                </p14:cNvPr>
                <p14:cNvContentPartPr/>
                <p14:nvPr/>
              </p14:nvContentPartPr>
              <p14:xfrm>
                <a:off x="6359244" y="4582720"/>
                <a:ext cx="118080" cy="165960"/>
              </p14:xfrm>
            </p:contentPart>
          </mc:Choice>
          <mc:Fallback xmlns="">
            <p:pic>
              <p:nvPicPr>
                <p:cNvPr id="24168" name="Ink 24167">
                  <a:extLst>
                    <a:ext uri="{FF2B5EF4-FFF2-40B4-BE49-F238E27FC236}">
                      <a16:creationId xmlns:a16="http://schemas.microsoft.com/office/drawing/2014/main" id="{7A6A0830-51F8-29DB-1D74-0AC11892CBE8}"/>
                    </a:ext>
                  </a:extLst>
                </p:cNvPr>
                <p:cNvPicPr/>
                <p:nvPr/>
              </p:nvPicPr>
              <p:blipFill>
                <a:blip r:embed="rId681"/>
                <a:stretch>
                  <a:fillRect/>
                </a:stretch>
              </p:blipFill>
              <p:spPr>
                <a:xfrm>
                  <a:off x="6353124" y="4576600"/>
                  <a:ext cx="13032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2">
              <p14:nvContentPartPr>
                <p14:cNvPr id="24169" name="Ink 24168">
                  <a:extLst>
                    <a:ext uri="{FF2B5EF4-FFF2-40B4-BE49-F238E27FC236}">
                      <a16:creationId xmlns:a16="http://schemas.microsoft.com/office/drawing/2014/main" id="{04842A3E-93B4-C885-C18D-434D565AC4D6}"/>
                    </a:ext>
                  </a:extLst>
                </p14:cNvPr>
                <p14:cNvContentPartPr/>
                <p14:nvPr/>
              </p14:nvContentPartPr>
              <p14:xfrm>
                <a:off x="6501084" y="4602160"/>
                <a:ext cx="96840" cy="136080"/>
              </p14:xfrm>
            </p:contentPart>
          </mc:Choice>
          <mc:Fallback xmlns="">
            <p:pic>
              <p:nvPicPr>
                <p:cNvPr id="24169" name="Ink 24168">
                  <a:extLst>
                    <a:ext uri="{FF2B5EF4-FFF2-40B4-BE49-F238E27FC236}">
                      <a16:creationId xmlns:a16="http://schemas.microsoft.com/office/drawing/2014/main" id="{04842A3E-93B4-C885-C18D-434D565AC4D6}"/>
                    </a:ext>
                  </a:extLst>
                </p:cNvPr>
                <p:cNvPicPr/>
                <p:nvPr/>
              </p:nvPicPr>
              <p:blipFill>
                <a:blip r:embed="rId683"/>
                <a:stretch>
                  <a:fillRect/>
                </a:stretch>
              </p:blipFill>
              <p:spPr>
                <a:xfrm>
                  <a:off x="6494964" y="4596040"/>
                  <a:ext cx="10908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4">
              <p14:nvContentPartPr>
                <p14:cNvPr id="24171" name="Ink 24170">
                  <a:extLst>
                    <a:ext uri="{FF2B5EF4-FFF2-40B4-BE49-F238E27FC236}">
                      <a16:creationId xmlns:a16="http://schemas.microsoft.com/office/drawing/2014/main" id="{34710F28-7049-5067-04BD-2DE6DBBAF693}"/>
                    </a:ext>
                  </a:extLst>
                </p14:cNvPr>
                <p14:cNvContentPartPr/>
                <p14:nvPr/>
              </p14:nvContentPartPr>
              <p14:xfrm>
                <a:off x="6651204" y="4599640"/>
                <a:ext cx="144000" cy="146160"/>
              </p14:xfrm>
            </p:contentPart>
          </mc:Choice>
          <mc:Fallback xmlns="">
            <p:pic>
              <p:nvPicPr>
                <p:cNvPr id="24171" name="Ink 24170">
                  <a:extLst>
                    <a:ext uri="{FF2B5EF4-FFF2-40B4-BE49-F238E27FC236}">
                      <a16:creationId xmlns:a16="http://schemas.microsoft.com/office/drawing/2014/main" id="{34710F28-7049-5067-04BD-2DE6DBBAF693}"/>
                    </a:ext>
                  </a:extLst>
                </p:cNvPr>
                <p:cNvPicPr/>
                <p:nvPr/>
              </p:nvPicPr>
              <p:blipFill>
                <a:blip r:embed="rId685"/>
                <a:stretch>
                  <a:fillRect/>
                </a:stretch>
              </p:blipFill>
              <p:spPr>
                <a:xfrm>
                  <a:off x="6645084" y="4593520"/>
                  <a:ext cx="1562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6">
              <p14:nvContentPartPr>
                <p14:cNvPr id="24173" name="Ink 24172">
                  <a:extLst>
                    <a:ext uri="{FF2B5EF4-FFF2-40B4-BE49-F238E27FC236}">
                      <a16:creationId xmlns:a16="http://schemas.microsoft.com/office/drawing/2014/main" id="{7F130BA6-F8AA-C5F5-136E-74A7C74EC563}"/>
                    </a:ext>
                  </a:extLst>
                </p14:cNvPr>
                <p14:cNvContentPartPr/>
                <p14:nvPr/>
              </p14:nvContentPartPr>
              <p14:xfrm>
                <a:off x="6822564" y="4595680"/>
                <a:ext cx="83160" cy="134640"/>
              </p14:xfrm>
            </p:contentPart>
          </mc:Choice>
          <mc:Fallback xmlns="">
            <p:pic>
              <p:nvPicPr>
                <p:cNvPr id="24173" name="Ink 24172">
                  <a:extLst>
                    <a:ext uri="{FF2B5EF4-FFF2-40B4-BE49-F238E27FC236}">
                      <a16:creationId xmlns:a16="http://schemas.microsoft.com/office/drawing/2014/main" id="{7F130BA6-F8AA-C5F5-136E-74A7C74EC563}"/>
                    </a:ext>
                  </a:extLst>
                </p:cNvPr>
                <p:cNvPicPr/>
                <p:nvPr/>
              </p:nvPicPr>
              <p:blipFill>
                <a:blip r:embed="rId687"/>
                <a:stretch>
                  <a:fillRect/>
                </a:stretch>
              </p:blipFill>
              <p:spPr>
                <a:xfrm>
                  <a:off x="6816444" y="4589560"/>
                  <a:ext cx="9540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8">
              <p14:nvContentPartPr>
                <p14:cNvPr id="24174" name="Ink 24173">
                  <a:extLst>
                    <a:ext uri="{FF2B5EF4-FFF2-40B4-BE49-F238E27FC236}">
                      <a16:creationId xmlns:a16="http://schemas.microsoft.com/office/drawing/2014/main" id="{13BE5283-71B8-7315-F6D7-C831F868DAC2}"/>
                    </a:ext>
                  </a:extLst>
                </p14:cNvPr>
                <p14:cNvContentPartPr/>
                <p14:nvPr/>
              </p14:nvContentPartPr>
              <p14:xfrm>
                <a:off x="6924444" y="4571920"/>
                <a:ext cx="57600" cy="164160"/>
              </p14:xfrm>
            </p:contentPart>
          </mc:Choice>
          <mc:Fallback xmlns="">
            <p:pic>
              <p:nvPicPr>
                <p:cNvPr id="24174" name="Ink 24173">
                  <a:extLst>
                    <a:ext uri="{FF2B5EF4-FFF2-40B4-BE49-F238E27FC236}">
                      <a16:creationId xmlns:a16="http://schemas.microsoft.com/office/drawing/2014/main" id="{13BE5283-71B8-7315-F6D7-C831F868DAC2}"/>
                    </a:ext>
                  </a:extLst>
                </p:cNvPr>
                <p:cNvPicPr/>
                <p:nvPr/>
              </p:nvPicPr>
              <p:blipFill>
                <a:blip r:embed="rId689"/>
                <a:stretch>
                  <a:fillRect/>
                </a:stretch>
              </p:blipFill>
              <p:spPr>
                <a:xfrm>
                  <a:off x="6918324" y="4565800"/>
                  <a:ext cx="698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0">
              <p14:nvContentPartPr>
                <p14:cNvPr id="24176" name="Ink 24175">
                  <a:extLst>
                    <a:ext uri="{FF2B5EF4-FFF2-40B4-BE49-F238E27FC236}">
                      <a16:creationId xmlns:a16="http://schemas.microsoft.com/office/drawing/2014/main" id="{EFC027D1-07EC-CEE3-CFC6-B505214733BE}"/>
                    </a:ext>
                  </a:extLst>
                </p14:cNvPr>
                <p14:cNvContentPartPr/>
                <p14:nvPr/>
              </p14:nvContentPartPr>
              <p14:xfrm>
                <a:off x="6946404" y="4674880"/>
                <a:ext cx="33120" cy="1800"/>
              </p14:xfrm>
            </p:contentPart>
          </mc:Choice>
          <mc:Fallback xmlns="">
            <p:pic>
              <p:nvPicPr>
                <p:cNvPr id="24176" name="Ink 24175">
                  <a:extLst>
                    <a:ext uri="{FF2B5EF4-FFF2-40B4-BE49-F238E27FC236}">
                      <a16:creationId xmlns:a16="http://schemas.microsoft.com/office/drawing/2014/main" id="{EFC027D1-07EC-CEE3-CFC6-B505214733BE}"/>
                    </a:ext>
                  </a:extLst>
                </p:cNvPr>
                <p:cNvPicPr/>
                <p:nvPr/>
              </p:nvPicPr>
              <p:blipFill>
                <a:blip r:embed="rId691"/>
                <a:stretch>
                  <a:fillRect/>
                </a:stretch>
              </p:blipFill>
              <p:spPr>
                <a:xfrm>
                  <a:off x="6940284" y="4668760"/>
                  <a:ext cx="45360" cy="1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2">
              <p14:nvContentPartPr>
                <p14:cNvPr id="24177" name="Ink 24176">
                  <a:extLst>
                    <a:ext uri="{FF2B5EF4-FFF2-40B4-BE49-F238E27FC236}">
                      <a16:creationId xmlns:a16="http://schemas.microsoft.com/office/drawing/2014/main" id="{86C3ED3F-C3C5-E1ED-1FE3-BA74C24ACC36}"/>
                    </a:ext>
                  </a:extLst>
                </p14:cNvPr>
                <p14:cNvContentPartPr/>
                <p14:nvPr/>
              </p14:nvContentPartPr>
              <p14:xfrm>
                <a:off x="7019124" y="4544560"/>
                <a:ext cx="45360" cy="262440"/>
              </p14:xfrm>
            </p:contentPart>
          </mc:Choice>
          <mc:Fallback xmlns="">
            <p:pic>
              <p:nvPicPr>
                <p:cNvPr id="24177" name="Ink 24176">
                  <a:extLst>
                    <a:ext uri="{FF2B5EF4-FFF2-40B4-BE49-F238E27FC236}">
                      <a16:creationId xmlns:a16="http://schemas.microsoft.com/office/drawing/2014/main" id="{86C3ED3F-C3C5-E1ED-1FE3-BA74C24ACC36}"/>
                    </a:ext>
                  </a:extLst>
                </p:cNvPr>
                <p:cNvPicPr/>
                <p:nvPr/>
              </p:nvPicPr>
              <p:blipFill>
                <a:blip r:embed="rId693"/>
                <a:stretch>
                  <a:fillRect/>
                </a:stretch>
              </p:blipFill>
              <p:spPr>
                <a:xfrm>
                  <a:off x="7013004" y="4538440"/>
                  <a:ext cx="57600" cy="27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4">
              <p14:nvContentPartPr>
                <p14:cNvPr id="24179" name="Ink 24178">
                  <a:extLst>
                    <a:ext uri="{FF2B5EF4-FFF2-40B4-BE49-F238E27FC236}">
                      <a16:creationId xmlns:a16="http://schemas.microsoft.com/office/drawing/2014/main" id="{EF1A2DAE-0C6D-64F2-867A-2D5832739C94}"/>
                    </a:ext>
                  </a:extLst>
                </p14:cNvPr>
                <p14:cNvContentPartPr/>
                <p14:nvPr/>
              </p14:nvContentPartPr>
              <p14:xfrm>
                <a:off x="7102149" y="4608280"/>
                <a:ext cx="9720" cy="152280"/>
              </p14:xfrm>
            </p:contentPart>
          </mc:Choice>
          <mc:Fallback xmlns="">
            <p:pic>
              <p:nvPicPr>
                <p:cNvPr id="24179" name="Ink 24178">
                  <a:extLst>
                    <a:ext uri="{FF2B5EF4-FFF2-40B4-BE49-F238E27FC236}">
                      <a16:creationId xmlns:a16="http://schemas.microsoft.com/office/drawing/2014/main" id="{EF1A2DAE-0C6D-64F2-867A-2D5832739C94}"/>
                    </a:ext>
                  </a:extLst>
                </p:cNvPr>
                <p:cNvPicPr/>
                <p:nvPr/>
              </p:nvPicPr>
              <p:blipFill>
                <a:blip r:embed="rId695"/>
                <a:stretch>
                  <a:fillRect/>
                </a:stretch>
              </p:blipFill>
              <p:spPr>
                <a:xfrm>
                  <a:off x="7096029" y="4602160"/>
                  <a:ext cx="21960" cy="164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6">
              <p14:nvContentPartPr>
                <p14:cNvPr id="24180" name="Ink 24179">
                  <a:extLst>
                    <a:ext uri="{FF2B5EF4-FFF2-40B4-BE49-F238E27FC236}">
                      <a16:creationId xmlns:a16="http://schemas.microsoft.com/office/drawing/2014/main" id="{297879D9-93F8-4252-370A-7DB2FEEBA576}"/>
                    </a:ext>
                  </a:extLst>
                </p14:cNvPr>
                <p14:cNvContentPartPr/>
                <p14:nvPr/>
              </p14:nvContentPartPr>
              <p14:xfrm>
                <a:off x="7152909" y="4751200"/>
                <a:ext cx="360" cy="360"/>
              </p14:xfrm>
            </p:contentPart>
          </mc:Choice>
          <mc:Fallback xmlns="">
            <p:pic>
              <p:nvPicPr>
                <p:cNvPr id="24180" name="Ink 24179">
                  <a:extLst>
                    <a:ext uri="{FF2B5EF4-FFF2-40B4-BE49-F238E27FC236}">
                      <a16:creationId xmlns:a16="http://schemas.microsoft.com/office/drawing/2014/main" id="{297879D9-93F8-4252-370A-7DB2FEEBA57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146789" y="4745080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7">
              <p14:nvContentPartPr>
                <p14:cNvPr id="24182" name="Ink 24181">
                  <a:extLst>
                    <a:ext uri="{FF2B5EF4-FFF2-40B4-BE49-F238E27FC236}">
                      <a16:creationId xmlns:a16="http://schemas.microsoft.com/office/drawing/2014/main" id="{C4FCD406-9E03-A05C-7D93-C128D57137C2}"/>
                    </a:ext>
                  </a:extLst>
                </p14:cNvPr>
                <p14:cNvContentPartPr/>
                <p14:nvPr/>
              </p14:nvContentPartPr>
              <p14:xfrm>
                <a:off x="7190349" y="4643200"/>
                <a:ext cx="71640" cy="120600"/>
              </p14:xfrm>
            </p:contentPart>
          </mc:Choice>
          <mc:Fallback xmlns="">
            <p:pic>
              <p:nvPicPr>
                <p:cNvPr id="24182" name="Ink 24181">
                  <a:extLst>
                    <a:ext uri="{FF2B5EF4-FFF2-40B4-BE49-F238E27FC236}">
                      <a16:creationId xmlns:a16="http://schemas.microsoft.com/office/drawing/2014/main" id="{C4FCD406-9E03-A05C-7D93-C128D57137C2}"/>
                    </a:ext>
                  </a:extLst>
                </p:cNvPr>
                <p:cNvPicPr/>
                <p:nvPr/>
              </p:nvPicPr>
              <p:blipFill>
                <a:blip r:embed="rId698"/>
                <a:stretch>
                  <a:fillRect/>
                </a:stretch>
              </p:blipFill>
              <p:spPr>
                <a:xfrm>
                  <a:off x="7184229" y="4637080"/>
                  <a:ext cx="8388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9">
              <p14:nvContentPartPr>
                <p14:cNvPr id="24183" name="Ink 24182">
                  <a:extLst>
                    <a:ext uri="{FF2B5EF4-FFF2-40B4-BE49-F238E27FC236}">
                      <a16:creationId xmlns:a16="http://schemas.microsoft.com/office/drawing/2014/main" id="{C4539F2A-4A68-E9FF-CCE7-32BC12458869}"/>
                    </a:ext>
                  </a:extLst>
                </p14:cNvPr>
                <p14:cNvContentPartPr/>
                <p14:nvPr/>
              </p14:nvContentPartPr>
              <p14:xfrm>
                <a:off x="7270269" y="4633480"/>
                <a:ext cx="66960" cy="133200"/>
              </p14:xfrm>
            </p:contentPart>
          </mc:Choice>
          <mc:Fallback xmlns="">
            <p:pic>
              <p:nvPicPr>
                <p:cNvPr id="24183" name="Ink 24182">
                  <a:extLst>
                    <a:ext uri="{FF2B5EF4-FFF2-40B4-BE49-F238E27FC236}">
                      <a16:creationId xmlns:a16="http://schemas.microsoft.com/office/drawing/2014/main" id="{C4539F2A-4A68-E9FF-CCE7-32BC12458869}"/>
                    </a:ext>
                  </a:extLst>
                </p:cNvPr>
                <p:cNvPicPr/>
                <p:nvPr/>
              </p:nvPicPr>
              <p:blipFill>
                <a:blip r:embed="rId700"/>
                <a:stretch>
                  <a:fillRect/>
                </a:stretch>
              </p:blipFill>
              <p:spPr>
                <a:xfrm>
                  <a:off x="7264149" y="4627360"/>
                  <a:ext cx="7920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1">
              <p14:nvContentPartPr>
                <p14:cNvPr id="24185" name="Ink 24184">
                  <a:extLst>
                    <a:ext uri="{FF2B5EF4-FFF2-40B4-BE49-F238E27FC236}">
                      <a16:creationId xmlns:a16="http://schemas.microsoft.com/office/drawing/2014/main" id="{AFAC4089-4254-9F47-5CE4-67F1CA477499}"/>
                    </a:ext>
                  </a:extLst>
                </p14:cNvPr>
                <p14:cNvContentPartPr/>
                <p14:nvPr/>
              </p14:nvContentPartPr>
              <p14:xfrm>
                <a:off x="7394109" y="4639960"/>
                <a:ext cx="3240" cy="78840"/>
              </p14:xfrm>
            </p:contentPart>
          </mc:Choice>
          <mc:Fallback xmlns="">
            <p:pic>
              <p:nvPicPr>
                <p:cNvPr id="24185" name="Ink 24184">
                  <a:extLst>
                    <a:ext uri="{FF2B5EF4-FFF2-40B4-BE49-F238E27FC236}">
                      <a16:creationId xmlns:a16="http://schemas.microsoft.com/office/drawing/2014/main" id="{AFAC4089-4254-9F47-5CE4-67F1CA477499}"/>
                    </a:ext>
                  </a:extLst>
                </p:cNvPr>
                <p:cNvPicPr/>
                <p:nvPr/>
              </p:nvPicPr>
              <p:blipFill>
                <a:blip r:embed="rId702"/>
                <a:stretch>
                  <a:fillRect/>
                </a:stretch>
              </p:blipFill>
              <p:spPr>
                <a:xfrm>
                  <a:off x="7387989" y="4633840"/>
                  <a:ext cx="1548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3">
              <p14:nvContentPartPr>
                <p14:cNvPr id="24186" name="Ink 24185">
                  <a:extLst>
                    <a:ext uri="{FF2B5EF4-FFF2-40B4-BE49-F238E27FC236}">
                      <a16:creationId xmlns:a16="http://schemas.microsoft.com/office/drawing/2014/main" id="{09C8975C-A99F-27A5-2388-81A83435A478}"/>
                    </a:ext>
                  </a:extLst>
                </p14:cNvPr>
                <p14:cNvContentPartPr/>
                <p14:nvPr/>
              </p14:nvContentPartPr>
              <p14:xfrm>
                <a:off x="7372149" y="4678120"/>
                <a:ext cx="64080" cy="6480"/>
              </p14:xfrm>
            </p:contentPart>
          </mc:Choice>
          <mc:Fallback xmlns="">
            <p:pic>
              <p:nvPicPr>
                <p:cNvPr id="24186" name="Ink 24185">
                  <a:extLst>
                    <a:ext uri="{FF2B5EF4-FFF2-40B4-BE49-F238E27FC236}">
                      <a16:creationId xmlns:a16="http://schemas.microsoft.com/office/drawing/2014/main" id="{09C8975C-A99F-27A5-2388-81A83435A478}"/>
                    </a:ext>
                  </a:extLst>
                </p:cNvPr>
                <p:cNvPicPr/>
                <p:nvPr/>
              </p:nvPicPr>
              <p:blipFill>
                <a:blip r:embed="rId704"/>
                <a:stretch>
                  <a:fillRect/>
                </a:stretch>
              </p:blipFill>
              <p:spPr>
                <a:xfrm>
                  <a:off x="7366029" y="4672000"/>
                  <a:ext cx="76320" cy="1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5">
              <p14:nvContentPartPr>
                <p14:cNvPr id="24187" name="Ink 24186">
                  <a:extLst>
                    <a:ext uri="{FF2B5EF4-FFF2-40B4-BE49-F238E27FC236}">
                      <a16:creationId xmlns:a16="http://schemas.microsoft.com/office/drawing/2014/main" id="{B5D9B035-4633-2779-3046-D5E99385BDE8}"/>
                    </a:ext>
                  </a:extLst>
                </p14:cNvPr>
                <p14:cNvContentPartPr/>
                <p14:nvPr/>
              </p14:nvContentPartPr>
              <p14:xfrm>
                <a:off x="7467189" y="4655800"/>
                <a:ext cx="360" cy="360"/>
              </p14:xfrm>
            </p:contentPart>
          </mc:Choice>
          <mc:Fallback xmlns="">
            <p:pic>
              <p:nvPicPr>
                <p:cNvPr id="24187" name="Ink 24186">
                  <a:extLst>
                    <a:ext uri="{FF2B5EF4-FFF2-40B4-BE49-F238E27FC236}">
                      <a16:creationId xmlns:a16="http://schemas.microsoft.com/office/drawing/2014/main" id="{B5D9B035-4633-2779-3046-D5E99385BDE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461069" y="4649680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6">
              <p14:nvContentPartPr>
                <p14:cNvPr id="24188" name="Ink 24187">
                  <a:extLst>
                    <a:ext uri="{FF2B5EF4-FFF2-40B4-BE49-F238E27FC236}">
                      <a16:creationId xmlns:a16="http://schemas.microsoft.com/office/drawing/2014/main" id="{3F1CA8EE-406F-9444-081F-BB7E56B1F37B}"/>
                    </a:ext>
                  </a:extLst>
                </p14:cNvPr>
                <p14:cNvContentPartPr/>
                <p14:nvPr/>
              </p14:nvContentPartPr>
              <p14:xfrm>
                <a:off x="7437309" y="4684600"/>
                <a:ext cx="30600" cy="162000"/>
              </p14:xfrm>
            </p:contentPart>
          </mc:Choice>
          <mc:Fallback xmlns="">
            <p:pic>
              <p:nvPicPr>
                <p:cNvPr id="24188" name="Ink 24187">
                  <a:extLst>
                    <a:ext uri="{FF2B5EF4-FFF2-40B4-BE49-F238E27FC236}">
                      <a16:creationId xmlns:a16="http://schemas.microsoft.com/office/drawing/2014/main" id="{3F1CA8EE-406F-9444-081F-BB7E56B1F37B}"/>
                    </a:ext>
                  </a:extLst>
                </p:cNvPr>
                <p:cNvPicPr/>
                <p:nvPr/>
              </p:nvPicPr>
              <p:blipFill>
                <a:blip r:embed="rId707"/>
                <a:stretch>
                  <a:fillRect/>
                </a:stretch>
              </p:blipFill>
              <p:spPr>
                <a:xfrm>
                  <a:off x="7431189" y="4678480"/>
                  <a:ext cx="4284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8">
              <p14:nvContentPartPr>
                <p14:cNvPr id="24190" name="Ink 24189">
                  <a:extLst>
                    <a:ext uri="{FF2B5EF4-FFF2-40B4-BE49-F238E27FC236}">
                      <a16:creationId xmlns:a16="http://schemas.microsoft.com/office/drawing/2014/main" id="{50318F6D-AD53-B16B-1AD5-1620017AF11B}"/>
                    </a:ext>
                  </a:extLst>
                </p14:cNvPr>
                <p14:cNvContentPartPr/>
                <p14:nvPr/>
              </p14:nvContentPartPr>
              <p14:xfrm>
                <a:off x="7506069" y="4598560"/>
                <a:ext cx="104400" cy="131400"/>
              </p14:xfrm>
            </p:contentPart>
          </mc:Choice>
          <mc:Fallback xmlns="">
            <p:pic>
              <p:nvPicPr>
                <p:cNvPr id="24190" name="Ink 24189">
                  <a:extLst>
                    <a:ext uri="{FF2B5EF4-FFF2-40B4-BE49-F238E27FC236}">
                      <a16:creationId xmlns:a16="http://schemas.microsoft.com/office/drawing/2014/main" id="{50318F6D-AD53-B16B-1AD5-1620017AF11B}"/>
                    </a:ext>
                  </a:extLst>
                </p:cNvPr>
                <p:cNvPicPr/>
                <p:nvPr/>
              </p:nvPicPr>
              <p:blipFill>
                <a:blip r:embed="rId709"/>
                <a:stretch>
                  <a:fillRect/>
                </a:stretch>
              </p:blipFill>
              <p:spPr>
                <a:xfrm>
                  <a:off x="7499949" y="4592440"/>
                  <a:ext cx="11664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0">
              <p14:nvContentPartPr>
                <p14:cNvPr id="24191" name="Ink 24190">
                  <a:extLst>
                    <a:ext uri="{FF2B5EF4-FFF2-40B4-BE49-F238E27FC236}">
                      <a16:creationId xmlns:a16="http://schemas.microsoft.com/office/drawing/2014/main" id="{A8726012-8348-DD7B-315F-B034A3C4DE40}"/>
                    </a:ext>
                  </a:extLst>
                </p14:cNvPr>
                <p14:cNvContentPartPr/>
                <p14:nvPr/>
              </p14:nvContentPartPr>
              <p14:xfrm>
                <a:off x="7635669" y="4713040"/>
                <a:ext cx="360" cy="360"/>
              </p14:xfrm>
            </p:contentPart>
          </mc:Choice>
          <mc:Fallback xmlns="">
            <p:pic>
              <p:nvPicPr>
                <p:cNvPr id="24191" name="Ink 24190">
                  <a:extLst>
                    <a:ext uri="{FF2B5EF4-FFF2-40B4-BE49-F238E27FC236}">
                      <a16:creationId xmlns:a16="http://schemas.microsoft.com/office/drawing/2014/main" id="{A8726012-8348-DD7B-315F-B034A3C4DE40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629549" y="4706920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1">
              <p14:nvContentPartPr>
                <p14:cNvPr id="24192" name="Ink 24191">
                  <a:extLst>
                    <a:ext uri="{FF2B5EF4-FFF2-40B4-BE49-F238E27FC236}">
                      <a16:creationId xmlns:a16="http://schemas.microsoft.com/office/drawing/2014/main" id="{3666689C-26E0-F0ED-CD0F-7B0442E8DBDD}"/>
                    </a:ext>
                  </a:extLst>
                </p14:cNvPr>
                <p14:cNvContentPartPr/>
                <p14:nvPr/>
              </p14:nvContentPartPr>
              <p14:xfrm>
                <a:off x="7654749" y="4600000"/>
                <a:ext cx="61560" cy="129240"/>
              </p14:xfrm>
            </p:contentPart>
          </mc:Choice>
          <mc:Fallback xmlns="">
            <p:pic>
              <p:nvPicPr>
                <p:cNvPr id="24192" name="Ink 24191">
                  <a:extLst>
                    <a:ext uri="{FF2B5EF4-FFF2-40B4-BE49-F238E27FC236}">
                      <a16:creationId xmlns:a16="http://schemas.microsoft.com/office/drawing/2014/main" id="{3666689C-26E0-F0ED-CD0F-7B0442E8DBDD}"/>
                    </a:ext>
                  </a:extLst>
                </p:cNvPr>
                <p:cNvPicPr/>
                <p:nvPr/>
              </p:nvPicPr>
              <p:blipFill>
                <a:blip r:embed="rId712"/>
                <a:stretch>
                  <a:fillRect/>
                </a:stretch>
              </p:blipFill>
              <p:spPr>
                <a:xfrm>
                  <a:off x="7648629" y="4593880"/>
                  <a:ext cx="738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3">
              <p14:nvContentPartPr>
                <p14:cNvPr id="24194" name="Ink 24193">
                  <a:extLst>
                    <a:ext uri="{FF2B5EF4-FFF2-40B4-BE49-F238E27FC236}">
                      <a16:creationId xmlns:a16="http://schemas.microsoft.com/office/drawing/2014/main" id="{15B3C749-2821-64D7-2803-06D9EF401D9C}"/>
                    </a:ext>
                  </a:extLst>
                </p14:cNvPr>
                <p14:cNvContentPartPr/>
                <p14:nvPr/>
              </p14:nvContentPartPr>
              <p14:xfrm>
                <a:off x="7670589" y="4659040"/>
                <a:ext cx="81720" cy="12600"/>
              </p14:xfrm>
            </p:contentPart>
          </mc:Choice>
          <mc:Fallback xmlns="">
            <p:pic>
              <p:nvPicPr>
                <p:cNvPr id="24194" name="Ink 24193">
                  <a:extLst>
                    <a:ext uri="{FF2B5EF4-FFF2-40B4-BE49-F238E27FC236}">
                      <a16:creationId xmlns:a16="http://schemas.microsoft.com/office/drawing/2014/main" id="{15B3C749-2821-64D7-2803-06D9EF401D9C}"/>
                    </a:ext>
                  </a:extLst>
                </p:cNvPr>
                <p:cNvPicPr/>
                <p:nvPr/>
              </p:nvPicPr>
              <p:blipFill>
                <a:blip r:embed="rId714"/>
                <a:stretch>
                  <a:fillRect/>
                </a:stretch>
              </p:blipFill>
              <p:spPr>
                <a:xfrm>
                  <a:off x="7664469" y="4652920"/>
                  <a:ext cx="939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5">
              <p14:nvContentPartPr>
                <p14:cNvPr id="24196" name="Ink 24195">
                  <a:extLst>
                    <a:ext uri="{FF2B5EF4-FFF2-40B4-BE49-F238E27FC236}">
                      <a16:creationId xmlns:a16="http://schemas.microsoft.com/office/drawing/2014/main" id="{47A01EC3-97AE-682F-3923-FBB60C1A2777}"/>
                    </a:ext>
                  </a:extLst>
                </p14:cNvPr>
                <p14:cNvContentPartPr/>
                <p14:nvPr/>
              </p14:nvContentPartPr>
              <p14:xfrm>
                <a:off x="7752669" y="4614760"/>
                <a:ext cx="54360" cy="131760"/>
              </p14:xfrm>
            </p:contentPart>
          </mc:Choice>
          <mc:Fallback xmlns="">
            <p:pic>
              <p:nvPicPr>
                <p:cNvPr id="24196" name="Ink 24195">
                  <a:extLst>
                    <a:ext uri="{FF2B5EF4-FFF2-40B4-BE49-F238E27FC236}">
                      <a16:creationId xmlns:a16="http://schemas.microsoft.com/office/drawing/2014/main" id="{47A01EC3-97AE-682F-3923-FBB60C1A2777}"/>
                    </a:ext>
                  </a:extLst>
                </p:cNvPr>
                <p:cNvPicPr/>
                <p:nvPr/>
              </p:nvPicPr>
              <p:blipFill>
                <a:blip r:embed="rId716"/>
                <a:stretch>
                  <a:fillRect/>
                </a:stretch>
              </p:blipFill>
              <p:spPr>
                <a:xfrm>
                  <a:off x="7746549" y="4608640"/>
                  <a:ext cx="6660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7">
              <p14:nvContentPartPr>
                <p14:cNvPr id="24197" name="Ink 24196">
                  <a:extLst>
                    <a:ext uri="{FF2B5EF4-FFF2-40B4-BE49-F238E27FC236}">
                      <a16:creationId xmlns:a16="http://schemas.microsoft.com/office/drawing/2014/main" id="{C9A00196-2EE4-94F9-5C17-3137C32C824B}"/>
                    </a:ext>
                  </a:extLst>
                </p14:cNvPr>
                <p14:cNvContentPartPr/>
                <p14:nvPr/>
              </p14:nvContentPartPr>
              <p14:xfrm>
                <a:off x="7816029" y="4573360"/>
                <a:ext cx="60120" cy="235800"/>
              </p14:xfrm>
            </p:contentPart>
          </mc:Choice>
          <mc:Fallback xmlns="">
            <p:pic>
              <p:nvPicPr>
                <p:cNvPr id="24197" name="Ink 24196">
                  <a:extLst>
                    <a:ext uri="{FF2B5EF4-FFF2-40B4-BE49-F238E27FC236}">
                      <a16:creationId xmlns:a16="http://schemas.microsoft.com/office/drawing/2014/main" id="{C9A00196-2EE4-94F9-5C17-3137C32C824B}"/>
                    </a:ext>
                  </a:extLst>
                </p:cNvPr>
                <p:cNvPicPr/>
                <p:nvPr/>
              </p:nvPicPr>
              <p:blipFill>
                <a:blip r:embed="rId718"/>
                <a:stretch>
                  <a:fillRect/>
                </a:stretch>
              </p:blipFill>
              <p:spPr>
                <a:xfrm>
                  <a:off x="7809909" y="4567240"/>
                  <a:ext cx="72360" cy="2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24" name="Group 24223">
            <a:extLst>
              <a:ext uri="{FF2B5EF4-FFF2-40B4-BE49-F238E27FC236}">
                <a16:creationId xmlns:a16="http://schemas.microsoft.com/office/drawing/2014/main" id="{5C151566-4EFE-5EA2-ABD5-525BFC92EE83}"/>
              </a:ext>
            </a:extLst>
          </p:cNvPr>
          <p:cNvGrpSpPr/>
          <p:nvPr/>
        </p:nvGrpSpPr>
        <p:grpSpPr>
          <a:xfrm>
            <a:off x="4643007" y="5000172"/>
            <a:ext cx="1628630" cy="446040"/>
            <a:chOff x="4643007" y="5000172"/>
            <a:chExt cx="1628630" cy="44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9">
              <p14:nvContentPartPr>
                <p14:cNvPr id="24200" name="Ink 24199">
                  <a:extLst>
                    <a:ext uri="{FF2B5EF4-FFF2-40B4-BE49-F238E27FC236}">
                      <a16:creationId xmlns:a16="http://schemas.microsoft.com/office/drawing/2014/main" id="{3F089FFD-EBCA-BBCB-7D1D-8E16F8C87C42}"/>
                    </a:ext>
                  </a:extLst>
                </p14:cNvPr>
                <p14:cNvContentPartPr/>
                <p14:nvPr/>
              </p14:nvContentPartPr>
              <p14:xfrm>
                <a:off x="4643007" y="5000172"/>
                <a:ext cx="226800" cy="327960"/>
              </p14:xfrm>
            </p:contentPart>
          </mc:Choice>
          <mc:Fallback xmlns="">
            <p:pic>
              <p:nvPicPr>
                <p:cNvPr id="24200" name="Ink 24199">
                  <a:extLst>
                    <a:ext uri="{FF2B5EF4-FFF2-40B4-BE49-F238E27FC236}">
                      <a16:creationId xmlns:a16="http://schemas.microsoft.com/office/drawing/2014/main" id="{3F089FFD-EBCA-BBCB-7D1D-8E16F8C87C42}"/>
                    </a:ext>
                  </a:extLst>
                </p:cNvPr>
                <p:cNvPicPr/>
                <p:nvPr/>
              </p:nvPicPr>
              <p:blipFill>
                <a:blip r:embed="rId720"/>
                <a:stretch>
                  <a:fillRect/>
                </a:stretch>
              </p:blipFill>
              <p:spPr>
                <a:xfrm>
                  <a:off x="4636887" y="4994052"/>
                  <a:ext cx="239040" cy="34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1">
              <p14:nvContentPartPr>
                <p14:cNvPr id="24201" name="Ink 24200">
                  <a:extLst>
                    <a:ext uri="{FF2B5EF4-FFF2-40B4-BE49-F238E27FC236}">
                      <a16:creationId xmlns:a16="http://schemas.microsoft.com/office/drawing/2014/main" id="{4F71CBCE-DFA2-5790-D709-46F1E97C9638}"/>
                    </a:ext>
                  </a:extLst>
                </p14:cNvPr>
                <p14:cNvContentPartPr/>
                <p14:nvPr/>
              </p14:nvContentPartPr>
              <p14:xfrm>
                <a:off x="4847127" y="5331012"/>
                <a:ext cx="73800" cy="57240"/>
              </p14:xfrm>
            </p:contentPart>
          </mc:Choice>
          <mc:Fallback xmlns="">
            <p:pic>
              <p:nvPicPr>
                <p:cNvPr id="24201" name="Ink 24200">
                  <a:extLst>
                    <a:ext uri="{FF2B5EF4-FFF2-40B4-BE49-F238E27FC236}">
                      <a16:creationId xmlns:a16="http://schemas.microsoft.com/office/drawing/2014/main" id="{4F71CBCE-DFA2-5790-D709-46F1E97C9638}"/>
                    </a:ext>
                  </a:extLst>
                </p:cNvPr>
                <p:cNvPicPr/>
                <p:nvPr/>
              </p:nvPicPr>
              <p:blipFill>
                <a:blip r:embed="rId722"/>
                <a:stretch>
                  <a:fillRect/>
                </a:stretch>
              </p:blipFill>
              <p:spPr>
                <a:xfrm>
                  <a:off x="4841007" y="5324892"/>
                  <a:ext cx="8604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3">
              <p14:nvContentPartPr>
                <p14:cNvPr id="24204" name="Ink 24203">
                  <a:extLst>
                    <a:ext uri="{FF2B5EF4-FFF2-40B4-BE49-F238E27FC236}">
                      <a16:creationId xmlns:a16="http://schemas.microsoft.com/office/drawing/2014/main" id="{E783B0A5-B90B-757E-8327-D6B31BEE2FB0}"/>
                    </a:ext>
                  </a:extLst>
                </p14:cNvPr>
                <p14:cNvContentPartPr/>
                <p14:nvPr/>
              </p14:nvContentPartPr>
              <p14:xfrm>
                <a:off x="4942167" y="5337132"/>
                <a:ext cx="41040" cy="55080"/>
              </p14:xfrm>
            </p:contentPart>
          </mc:Choice>
          <mc:Fallback xmlns="">
            <p:pic>
              <p:nvPicPr>
                <p:cNvPr id="24204" name="Ink 24203">
                  <a:extLst>
                    <a:ext uri="{FF2B5EF4-FFF2-40B4-BE49-F238E27FC236}">
                      <a16:creationId xmlns:a16="http://schemas.microsoft.com/office/drawing/2014/main" id="{E783B0A5-B90B-757E-8327-D6B31BEE2FB0}"/>
                    </a:ext>
                  </a:extLst>
                </p:cNvPr>
                <p:cNvPicPr/>
                <p:nvPr/>
              </p:nvPicPr>
              <p:blipFill>
                <a:blip r:embed="rId724"/>
                <a:stretch>
                  <a:fillRect/>
                </a:stretch>
              </p:blipFill>
              <p:spPr>
                <a:xfrm>
                  <a:off x="4936047" y="5331012"/>
                  <a:ext cx="53280" cy="6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5">
              <p14:nvContentPartPr>
                <p14:cNvPr id="24206" name="Ink 24205">
                  <a:extLst>
                    <a:ext uri="{FF2B5EF4-FFF2-40B4-BE49-F238E27FC236}">
                      <a16:creationId xmlns:a16="http://schemas.microsoft.com/office/drawing/2014/main" id="{C26664B9-F608-CA27-AAFE-644B326F081F}"/>
                    </a:ext>
                  </a:extLst>
                </p14:cNvPr>
                <p14:cNvContentPartPr/>
                <p14:nvPr/>
              </p14:nvContentPartPr>
              <p14:xfrm>
                <a:off x="5009127" y="5315172"/>
                <a:ext cx="25560" cy="83520"/>
              </p14:xfrm>
            </p:contentPart>
          </mc:Choice>
          <mc:Fallback xmlns="">
            <p:pic>
              <p:nvPicPr>
                <p:cNvPr id="24206" name="Ink 24205">
                  <a:extLst>
                    <a:ext uri="{FF2B5EF4-FFF2-40B4-BE49-F238E27FC236}">
                      <a16:creationId xmlns:a16="http://schemas.microsoft.com/office/drawing/2014/main" id="{C26664B9-F608-CA27-AAFE-644B326F081F}"/>
                    </a:ext>
                  </a:extLst>
                </p:cNvPr>
                <p:cNvPicPr/>
                <p:nvPr/>
              </p:nvPicPr>
              <p:blipFill>
                <a:blip r:embed="rId726"/>
                <a:stretch>
                  <a:fillRect/>
                </a:stretch>
              </p:blipFill>
              <p:spPr>
                <a:xfrm>
                  <a:off x="5003007" y="5309052"/>
                  <a:ext cx="3780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7">
              <p14:nvContentPartPr>
                <p14:cNvPr id="24207" name="Ink 24206">
                  <a:extLst>
                    <a:ext uri="{FF2B5EF4-FFF2-40B4-BE49-F238E27FC236}">
                      <a16:creationId xmlns:a16="http://schemas.microsoft.com/office/drawing/2014/main" id="{DE153A01-CEEC-C09D-8D95-5D46A3EB796B}"/>
                    </a:ext>
                  </a:extLst>
                </p14:cNvPr>
                <p14:cNvContentPartPr/>
                <p14:nvPr/>
              </p14:nvContentPartPr>
              <p14:xfrm>
                <a:off x="4988607" y="5353692"/>
                <a:ext cx="51120" cy="6120"/>
              </p14:xfrm>
            </p:contentPart>
          </mc:Choice>
          <mc:Fallback xmlns="">
            <p:pic>
              <p:nvPicPr>
                <p:cNvPr id="24207" name="Ink 24206">
                  <a:extLst>
                    <a:ext uri="{FF2B5EF4-FFF2-40B4-BE49-F238E27FC236}">
                      <a16:creationId xmlns:a16="http://schemas.microsoft.com/office/drawing/2014/main" id="{DE153A01-CEEC-C09D-8D95-5D46A3EB796B}"/>
                    </a:ext>
                  </a:extLst>
                </p:cNvPr>
                <p:cNvPicPr/>
                <p:nvPr/>
              </p:nvPicPr>
              <p:blipFill>
                <a:blip r:embed="rId728"/>
                <a:stretch>
                  <a:fillRect/>
                </a:stretch>
              </p:blipFill>
              <p:spPr>
                <a:xfrm>
                  <a:off x="4982487" y="5347572"/>
                  <a:ext cx="63360" cy="1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9">
              <p14:nvContentPartPr>
                <p14:cNvPr id="24208" name="Ink 24207">
                  <a:extLst>
                    <a:ext uri="{FF2B5EF4-FFF2-40B4-BE49-F238E27FC236}">
                      <a16:creationId xmlns:a16="http://schemas.microsoft.com/office/drawing/2014/main" id="{DC7D7D1A-D290-F71D-6A34-A6D7EDD6757D}"/>
                    </a:ext>
                  </a:extLst>
                </p14:cNvPr>
                <p14:cNvContentPartPr/>
                <p14:nvPr/>
              </p14:nvContentPartPr>
              <p14:xfrm>
                <a:off x="5048727" y="5356572"/>
                <a:ext cx="54000" cy="45000"/>
              </p14:xfrm>
            </p:contentPart>
          </mc:Choice>
          <mc:Fallback xmlns="">
            <p:pic>
              <p:nvPicPr>
                <p:cNvPr id="24208" name="Ink 24207">
                  <a:extLst>
                    <a:ext uri="{FF2B5EF4-FFF2-40B4-BE49-F238E27FC236}">
                      <a16:creationId xmlns:a16="http://schemas.microsoft.com/office/drawing/2014/main" id="{DC7D7D1A-D290-F71D-6A34-A6D7EDD6757D}"/>
                    </a:ext>
                  </a:extLst>
                </p:cNvPr>
                <p:cNvPicPr/>
                <p:nvPr/>
              </p:nvPicPr>
              <p:blipFill>
                <a:blip r:embed="rId730"/>
                <a:stretch>
                  <a:fillRect/>
                </a:stretch>
              </p:blipFill>
              <p:spPr>
                <a:xfrm>
                  <a:off x="5042607" y="5350452"/>
                  <a:ext cx="6624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1">
              <p14:nvContentPartPr>
                <p14:cNvPr id="24209" name="Ink 24208">
                  <a:extLst>
                    <a:ext uri="{FF2B5EF4-FFF2-40B4-BE49-F238E27FC236}">
                      <a16:creationId xmlns:a16="http://schemas.microsoft.com/office/drawing/2014/main" id="{28A965DB-A445-1DE0-C119-119EA9950DF0}"/>
                    </a:ext>
                  </a:extLst>
                </p14:cNvPr>
                <p14:cNvContentPartPr/>
                <p14:nvPr/>
              </p14:nvContentPartPr>
              <p14:xfrm>
                <a:off x="5107767" y="5362692"/>
                <a:ext cx="66600" cy="39960"/>
              </p14:xfrm>
            </p:contentPart>
          </mc:Choice>
          <mc:Fallback xmlns="">
            <p:pic>
              <p:nvPicPr>
                <p:cNvPr id="24209" name="Ink 24208">
                  <a:extLst>
                    <a:ext uri="{FF2B5EF4-FFF2-40B4-BE49-F238E27FC236}">
                      <a16:creationId xmlns:a16="http://schemas.microsoft.com/office/drawing/2014/main" id="{28A965DB-A445-1DE0-C119-119EA9950DF0}"/>
                    </a:ext>
                  </a:extLst>
                </p:cNvPr>
                <p:cNvPicPr/>
                <p:nvPr/>
              </p:nvPicPr>
              <p:blipFill>
                <a:blip r:embed="rId732"/>
                <a:stretch>
                  <a:fillRect/>
                </a:stretch>
              </p:blipFill>
              <p:spPr>
                <a:xfrm>
                  <a:off x="5101647" y="5356572"/>
                  <a:ext cx="78840" cy="5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3">
              <p14:nvContentPartPr>
                <p14:cNvPr id="24210" name="Ink 24209">
                  <a:extLst>
                    <a:ext uri="{FF2B5EF4-FFF2-40B4-BE49-F238E27FC236}">
                      <a16:creationId xmlns:a16="http://schemas.microsoft.com/office/drawing/2014/main" id="{5C98F99A-6A56-7B7E-02A2-46B6FB6CECBD}"/>
                    </a:ext>
                  </a:extLst>
                </p14:cNvPr>
                <p14:cNvContentPartPr/>
                <p14:nvPr/>
              </p14:nvContentPartPr>
              <p14:xfrm>
                <a:off x="5204607" y="5337492"/>
                <a:ext cx="2880" cy="77040"/>
              </p14:xfrm>
            </p:contentPart>
          </mc:Choice>
          <mc:Fallback xmlns="">
            <p:pic>
              <p:nvPicPr>
                <p:cNvPr id="24210" name="Ink 24209">
                  <a:extLst>
                    <a:ext uri="{FF2B5EF4-FFF2-40B4-BE49-F238E27FC236}">
                      <a16:creationId xmlns:a16="http://schemas.microsoft.com/office/drawing/2014/main" id="{5C98F99A-6A56-7B7E-02A2-46B6FB6CECBD}"/>
                    </a:ext>
                  </a:extLst>
                </p:cNvPr>
                <p:cNvPicPr/>
                <p:nvPr/>
              </p:nvPicPr>
              <p:blipFill>
                <a:blip r:embed="rId702"/>
                <a:stretch>
                  <a:fillRect/>
                </a:stretch>
              </p:blipFill>
              <p:spPr>
                <a:xfrm>
                  <a:off x="5198487" y="5331372"/>
                  <a:ext cx="1512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4">
              <p14:nvContentPartPr>
                <p14:cNvPr id="24211" name="Ink 24210">
                  <a:extLst>
                    <a:ext uri="{FF2B5EF4-FFF2-40B4-BE49-F238E27FC236}">
                      <a16:creationId xmlns:a16="http://schemas.microsoft.com/office/drawing/2014/main" id="{08B97F31-8D76-7D1A-B617-94E86A96228D}"/>
                    </a:ext>
                  </a:extLst>
                </p14:cNvPr>
                <p14:cNvContentPartPr/>
                <p14:nvPr/>
              </p14:nvContentPartPr>
              <p14:xfrm>
                <a:off x="5290287" y="5219412"/>
                <a:ext cx="93960" cy="19800"/>
              </p14:xfrm>
            </p:contentPart>
          </mc:Choice>
          <mc:Fallback xmlns="">
            <p:pic>
              <p:nvPicPr>
                <p:cNvPr id="24211" name="Ink 24210">
                  <a:extLst>
                    <a:ext uri="{FF2B5EF4-FFF2-40B4-BE49-F238E27FC236}">
                      <a16:creationId xmlns:a16="http://schemas.microsoft.com/office/drawing/2014/main" id="{08B97F31-8D76-7D1A-B617-94E86A96228D}"/>
                    </a:ext>
                  </a:extLst>
                </p:cNvPr>
                <p:cNvPicPr/>
                <p:nvPr/>
              </p:nvPicPr>
              <p:blipFill>
                <a:blip r:embed="rId735"/>
                <a:stretch>
                  <a:fillRect/>
                </a:stretch>
              </p:blipFill>
              <p:spPr>
                <a:xfrm>
                  <a:off x="5284167" y="5213292"/>
                  <a:ext cx="10620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6">
              <p14:nvContentPartPr>
                <p14:cNvPr id="24212" name="Ink 24211">
                  <a:extLst>
                    <a:ext uri="{FF2B5EF4-FFF2-40B4-BE49-F238E27FC236}">
                      <a16:creationId xmlns:a16="http://schemas.microsoft.com/office/drawing/2014/main" id="{FD0B9AC5-EA54-E08E-F228-2835FD276C89}"/>
                    </a:ext>
                  </a:extLst>
                </p14:cNvPr>
                <p14:cNvContentPartPr/>
                <p14:nvPr/>
              </p14:nvContentPartPr>
              <p14:xfrm>
                <a:off x="5309367" y="5256492"/>
                <a:ext cx="91800" cy="20880"/>
              </p14:xfrm>
            </p:contentPart>
          </mc:Choice>
          <mc:Fallback xmlns="">
            <p:pic>
              <p:nvPicPr>
                <p:cNvPr id="24212" name="Ink 24211">
                  <a:extLst>
                    <a:ext uri="{FF2B5EF4-FFF2-40B4-BE49-F238E27FC236}">
                      <a16:creationId xmlns:a16="http://schemas.microsoft.com/office/drawing/2014/main" id="{FD0B9AC5-EA54-E08E-F228-2835FD276C89}"/>
                    </a:ext>
                  </a:extLst>
                </p:cNvPr>
                <p:cNvPicPr/>
                <p:nvPr/>
              </p:nvPicPr>
              <p:blipFill>
                <a:blip r:embed="rId737"/>
                <a:stretch>
                  <a:fillRect/>
                </a:stretch>
              </p:blipFill>
              <p:spPr>
                <a:xfrm>
                  <a:off x="5303247" y="5250372"/>
                  <a:ext cx="10404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8">
              <p14:nvContentPartPr>
                <p14:cNvPr id="24214" name="Ink 24213">
                  <a:extLst>
                    <a:ext uri="{FF2B5EF4-FFF2-40B4-BE49-F238E27FC236}">
                      <a16:creationId xmlns:a16="http://schemas.microsoft.com/office/drawing/2014/main" id="{170740C1-4201-B06C-B851-EB8EFF2CF4DC}"/>
                    </a:ext>
                  </a:extLst>
                </p14:cNvPr>
                <p14:cNvContentPartPr/>
                <p14:nvPr/>
              </p14:nvContentPartPr>
              <p14:xfrm>
                <a:off x="5502677" y="5184852"/>
                <a:ext cx="6840" cy="149040"/>
              </p14:xfrm>
            </p:contentPart>
          </mc:Choice>
          <mc:Fallback xmlns="">
            <p:pic>
              <p:nvPicPr>
                <p:cNvPr id="24214" name="Ink 24213">
                  <a:extLst>
                    <a:ext uri="{FF2B5EF4-FFF2-40B4-BE49-F238E27FC236}">
                      <a16:creationId xmlns:a16="http://schemas.microsoft.com/office/drawing/2014/main" id="{170740C1-4201-B06C-B851-EB8EFF2CF4DC}"/>
                    </a:ext>
                  </a:extLst>
                </p:cNvPr>
                <p:cNvPicPr/>
                <p:nvPr/>
              </p:nvPicPr>
              <p:blipFill>
                <a:blip r:embed="rId739"/>
                <a:stretch>
                  <a:fillRect/>
                </a:stretch>
              </p:blipFill>
              <p:spPr>
                <a:xfrm>
                  <a:off x="5496557" y="5178732"/>
                  <a:ext cx="190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0">
              <p14:nvContentPartPr>
                <p14:cNvPr id="24215" name="Ink 24214">
                  <a:extLst>
                    <a:ext uri="{FF2B5EF4-FFF2-40B4-BE49-F238E27FC236}">
                      <a16:creationId xmlns:a16="http://schemas.microsoft.com/office/drawing/2014/main" id="{FD9E38DC-CA53-0AB2-4258-F8693671D973}"/>
                    </a:ext>
                  </a:extLst>
                </p14:cNvPr>
                <p14:cNvContentPartPr/>
                <p14:nvPr/>
              </p14:nvContentPartPr>
              <p14:xfrm>
                <a:off x="5572517" y="5207172"/>
                <a:ext cx="89280" cy="138960"/>
              </p14:xfrm>
            </p:contentPart>
          </mc:Choice>
          <mc:Fallback xmlns="">
            <p:pic>
              <p:nvPicPr>
                <p:cNvPr id="24215" name="Ink 24214">
                  <a:extLst>
                    <a:ext uri="{FF2B5EF4-FFF2-40B4-BE49-F238E27FC236}">
                      <a16:creationId xmlns:a16="http://schemas.microsoft.com/office/drawing/2014/main" id="{FD9E38DC-CA53-0AB2-4258-F8693671D973}"/>
                    </a:ext>
                  </a:extLst>
                </p:cNvPr>
                <p:cNvPicPr/>
                <p:nvPr/>
              </p:nvPicPr>
              <p:blipFill>
                <a:blip r:embed="rId741"/>
                <a:stretch>
                  <a:fillRect/>
                </a:stretch>
              </p:blipFill>
              <p:spPr>
                <a:xfrm>
                  <a:off x="5566397" y="5201052"/>
                  <a:ext cx="1015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2">
              <p14:nvContentPartPr>
                <p14:cNvPr id="24216" name="Ink 24215">
                  <a:extLst>
                    <a:ext uri="{FF2B5EF4-FFF2-40B4-BE49-F238E27FC236}">
                      <a16:creationId xmlns:a16="http://schemas.microsoft.com/office/drawing/2014/main" id="{1B6064B0-2413-E23F-7DE6-7F65A2C046EB}"/>
                    </a:ext>
                  </a:extLst>
                </p14:cNvPr>
                <p14:cNvContentPartPr/>
                <p14:nvPr/>
              </p14:nvContentPartPr>
              <p14:xfrm>
                <a:off x="5680517" y="5193492"/>
                <a:ext cx="79920" cy="157680"/>
              </p14:xfrm>
            </p:contentPart>
          </mc:Choice>
          <mc:Fallback xmlns="">
            <p:pic>
              <p:nvPicPr>
                <p:cNvPr id="24216" name="Ink 24215">
                  <a:extLst>
                    <a:ext uri="{FF2B5EF4-FFF2-40B4-BE49-F238E27FC236}">
                      <a16:creationId xmlns:a16="http://schemas.microsoft.com/office/drawing/2014/main" id="{1B6064B0-2413-E23F-7DE6-7F65A2C046EB}"/>
                    </a:ext>
                  </a:extLst>
                </p:cNvPr>
                <p:cNvPicPr/>
                <p:nvPr/>
              </p:nvPicPr>
              <p:blipFill>
                <a:blip r:embed="rId743"/>
                <a:stretch>
                  <a:fillRect/>
                </a:stretch>
              </p:blipFill>
              <p:spPr>
                <a:xfrm>
                  <a:off x="5674397" y="5187372"/>
                  <a:ext cx="9216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4">
              <p14:nvContentPartPr>
                <p14:cNvPr id="24217" name="Ink 24216">
                  <a:extLst>
                    <a:ext uri="{FF2B5EF4-FFF2-40B4-BE49-F238E27FC236}">
                      <a16:creationId xmlns:a16="http://schemas.microsoft.com/office/drawing/2014/main" id="{E061AD53-0413-5202-4F4E-CBF838C4F385}"/>
                    </a:ext>
                  </a:extLst>
                </p14:cNvPr>
                <p14:cNvContentPartPr/>
                <p14:nvPr/>
              </p14:nvContentPartPr>
              <p14:xfrm>
                <a:off x="5898317" y="5223012"/>
                <a:ext cx="1440" cy="97560"/>
              </p14:xfrm>
            </p:contentPart>
          </mc:Choice>
          <mc:Fallback xmlns="">
            <p:pic>
              <p:nvPicPr>
                <p:cNvPr id="24217" name="Ink 24216">
                  <a:extLst>
                    <a:ext uri="{FF2B5EF4-FFF2-40B4-BE49-F238E27FC236}">
                      <a16:creationId xmlns:a16="http://schemas.microsoft.com/office/drawing/2014/main" id="{E061AD53-0413-5202-4F4E-CBF838C4F385}"/>
                    </a:ext>
                  </a:extLst>
                </p:cNvPr>
                <p:cNvPicPr/>
                <p:nvPr/>
              </p:nvPicPr>
              <p:blipFill>
                <a:blip r:embed="rId745"/>
                <a:stretch>
                  <a:fillRect/>
                </a:stretch>
              </p:blipFill>
              <p:spPr>
                <a:xfrm>
                  <a:off x="5892197" y="5216892"/>
                  <a:ext cx="1368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6">
              <p14:nvContentPartPr>
                <p14:cNvPr id="24218" name="Ink 24217">
                  <a:extLst>
                    <a:ext uri="{FF2B5EF4-FFF2-40B4-BE49-F238E27FC236}">
                      <a16:creationId xmlns:a16="http://schemas.microsoft.com/office/drawing/2014/main" id="{24809503-D048-A4C7-5DD4-C5D44E4652BB}"/>
                    </a:ext>
                  </a:extLst>
                </p14:cNvPr>
                <p14:cNvContentPartPr/>
                <p14:nvPr/>
              </p14:nvContentPartPr>
              <p14:xfrm>
                <a:off x="5864837" y="5272332"/>
                <a:ext cx="82440" cy="20880"/>
              </p14:xfrm>
            </p:contentPart>
          </mc:Choice>
          <mc:Fallback xmlns="">
            <p:pic>
              <p:nvPicPr>
                <p:cNvPr id="24218" name="Ink 24217">
                  <a:extLst>
                    <a:ext uri="{FF2B5EF4-FFF2-40B4-BE49-F238E27FC236}">
                      <a16:creationId xmlns:a16="http://schemas.microsoft.com/office/drawing/2014/main" id="{24809503-D048-A4C7-5DD4-C5D44E4652BB}"/>
                    </a:ext>
                  </a:extLst>
                </p:cNvPr>
                <p:cNvPicPr/>
                <p:nvPr/>
              </p:nvPicPr>
              <p:blipFill>
                <a:blip r:embed="rId747"/>
                <a:stretch>
                  <a:fillRect/>
                </a:stretch>
              </p:blipFill>
              <p:spPr>
                <a:xfrm>
                  <a:off x="5858717" y="5266212"/>
                  <a:ext cx="946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8">
              <p14:nvContentPartPr>
                <p14:cNvPr id="24219" name="Ink 24218">
                  <a:extLst>
                    <a:ext uri="{FF2B5EF4-FFF2-40B4-BE49-F238E27FC236}">
                      <a16:creationId xmlns:a16="http://schemas.microsoft.com/office/drawing/2014/main" id="{FCCA99D1-D374-914C-0F4C-13F6A8CC0F68}"/>
                    </a:ext>
                  </a:extLst>
                </p14:cNvPr>
                <p14:cNvContentPartPr/>
                <p14:nvPr/>
              </p14:nvContentPartPr>
              <p14:xfrm>
                <a:off x="6007757" y="5235252"/>
                <a:ext cx="720" cy="720"/>
              </p14:xfrm>
            </p:contentPart>
          </mc:Choice>
          <mc:Fallback xmlns="">
            <p:pic>
              <p:nvPicPr>
                <p:cNvPr id="24219" name="Ink 24218">
                  <a:extLst>
                    <a:ext uri="{FF2B5EF4-FFF2-40B4-BE49-F238E27FC236}">
                      <a16:creationId xmlns:a16="http://schemas.microsoft.com/office/drawing/2014/main" id="{FCCA99D1-D374-914C-0F4C-13F6A8CC0F68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001637" y="5229132"/>
                  <a:ext cx="12960" cy="1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9">
              <p14:nvContentPartPr>
                <p14:cNvPr id="24220" name="Ink 24219">
                  <a:extLst>
                    <a:ext uri="{FF2B5EF4-FFF2-40B4-BE49-F238E27FC236}">
                      <a16:creationId xmlns:a16="http://schemas.microsoft.com/office/drawing/2014/main" id="{6637CAF1-08FE-8082-A144-C97042710714}"/>
                    </a:ext>
                  </a:extLst>
                </p14:cNvPr>
                <p14:cNvContentPartPr/>
                <p14:nvPr/>
              </p14:nvContentPartPr>
              <p14:xfrm>
                <a:off x="5956277" y="5280252"/>
                <a:ext cx="61560" cy="165960"/>
              </p14:xfrm>
            </p:contentPart>
          </mc:Choice>
          <mc:Fallback xmlns="">
            <p:pic>
              <p:nvPicPr>
                <p:cNvPr id="24220" name="Ink 24219">
                  <a:extLst>
                    <a:ext uri="{FF2B5EF4-FFF2-40B4-BE49-F238E27FC236}">
                      <a16:creationId xmlns:a16="http://schemas.microsoft.com/office/drawing/2014/main" id="{6637CAF1-08FE-8082-A144-C97042710714}"/>
                    </a:ext>
                  </a:extLst>
                </p:cNvPr>
                <p:cNvPicPr/>
                <p:nvPr/>
              </p:nvPicPr>
              <p:blipFill>
                <a:blip r:embed="rId750"/>
                <a:stretch>
                  <a:fillRect/>
                </a:stretch>
              </p:blipFill>
              <p:spPr>
                <a:xfrm>
                  <a:off x="5950157" y="5274132"/>
                  <a:ext cx="7380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1">
              <p14:nvContentPartPr>
                <p14:cNvPr id="24222" name="Ink 24221">
                  <a:extLst>
                    <a:ext uri="{FF2B5EF4-FFF2-40B4-BE49-F238E27FC236}">
                      <a16:creationId xmlns:a16="http://schemas.microsoft.com/office/drawing/2014/main" id="{AAF92F15-7711-8BB2-B93D-A5506CB89CAB}"/>
                    </a:ext>
                  </a:extLst>
                </p14:cNvPr>
                <p14:cNvContentPartPr/>
                <p14:nvPr/>
              </p14:nvContentPartPr>
              <p14:xfrm>
                <a:off x="6087317" y="5207172"/>
                <a:ext cx="82800" cy="165600"/>
              </p14:xfrm>
            </p:contentPart>
          </mc:Choice>
          <mc:Fallback xmlns="">
            <p:pic>
              <p:nvPicPr>
                <p:cNvPr id="24222" name="Ink 24221">
                  <a:extLst>
                    <a:ext uri="{FF2B5EF4-FFF2-40B4-BE49-F238E27FC236}">
                      <a16:creationId xmlns:a16="http://schemas.microsoft.com/office/drawing/2014/main" id="{AAF92F15-7711-8BB2-B93D-A5506CB89CAB}"/>
                    </a:ext>
                  </a:extLst>
                </p:cNvPr>
                <p:cNvPicPr/>
                <p:nvPr/>
              </p:nvPicPr>
              <p:blipFill>
                <a:blip r:embed="rId752"/>
                <a:stretch>
                  <a:fillRect/>
                </a:stretch>
              </p:blipFill>
              <p:spPr>
                <a:xfrm>
                  <a:off x="6081197" y="5201052"/>
                  <a:ext cx="9504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3">
              <p14:nvContentPartPr>
                <p14:cNvPr id="24223" name="Ink 24222">
                  <a:extLst>
                    <a:ext uri="{FF2B5EF4-FFF2-40B4-BE49-F238E27FC236}">
                      <a16:creationId xmlns:a16="http://schemas.microsoft.com/office/drawing/2014/main" id="{C5CEF056-55CF-6B8B-C82B-FC4CB5C71741}"/>
                    </a:ext>
                  </a:extLst>
                </p14:cNvPr>
                <p14:cNvContentPartPr/>
                <p14:nvPr/>
              </p14:nvContentPartPr>
              <p14:xfrm>
                <a:off x="6201437" y="5232732"/>
                <a:ext cx="70200" cy="125280"/>
              </p14:xfrm>
            </p:contentPart>
          </mc:Choice>
          <mc:Fallback xmlns="">
            <p:pic>
              <p:nvPicPr>
                <p:cNvPr id="24223" name="Ink 24222">
                  <a:extLst>
                    <a:ext uri="{FF2B5EF4-FFF2-40B4-BE49-F238E27FC236}">
                      <a16:creationId xmlns:a16="http://schemas.microsoft.com/office/drawing/2014/main" id="{C5CEF056-55CF-6B8B-C82B-FC4CB5C71741}"/>
                    </a:ext>
                  </a:extLst>
                </p:cNvPr>
                <p:cNvPicPr/>
                <p:nvPr/>
              </p:nvPicPr>
              <p:blipFill>
                <a:blip r:embed="rId754"/>
                <a:stretch>
                  <a:fillRect/>
                </a:stretch>
              </p:blipFill>
              <p:spPr>
                <a:xfrm>
                  <a:off x="6195317" y="5226612"/>
                  <a:ext cx="82440" cy="13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28" name="Group 24227">
            <a:extLst>
              <a:ext uri="{FF2B5EF4-FFF2-40B4-BE49-F238E27FC236}">
                <a16:creationId xmlns:a16="http://schemas.microsoft.com/office/drawing/2014/main" id="{1C470875-D6F5-DFF8-0550-339AF878C931}"/>
              </a:ext>
            </a:extLst>
          </p:cNvPr>
          <p:cNvGrpSpPr/>
          <p:nvPr/>
        </p:nvGrpSpPr>
        <p:grpSpPr>
          <a:xfrm>
            <a:off x="6391877" y="5172612"/>
            <a:ext cx="340200" cy="209520"/>
            <a:chOff x="6391877" y="5172612"/>
            <a:chExt cx="340200" cy="20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5">
              <p14:nvContentPartPr>
                <p14:cNvPr id="24225" name="Ink 24224">
                  <a:extLst>
                    <a:ext uri="{FF2B5EF4-FFF2-40B4-BE49-F238E27FC236}">
                      <a16:creationId xmlns:a16="http://schemas.microsoft.com/office/drawing/2014/main" id="{5B2CD4F7-72AF-A3E8-3FCC-EF7A15190E8E}"/>
                    </a:ext>
                  </a:extLst>
                </p14:cNvPr>
                <p14:cNvContentPartPr/>
                <p14:nvPr/>
              </p14:nvContentPartPr>
              <p14:xfrm>
                <a:off x="6391877" y="5185212"/>
                <a:ext cx="189000" cy="196920"/>
              </p14:xfrm>
            </p:contentPart>
          </mc:Choice>
          <mc:Fallback xmlns="">
            <p:pic>
              <p:nvPicPr>
                <p:cNvPr id="24225" name="Ink 24224">
                  <a:extLst>
                    <a:ext uri="{FF2B5EF4-FFF2-40B4-BE49-F238E27FC236}">
                      <a16:creationId xmlns:a16="http://schemas.microsoft.com/office/drawing/2014/main" id="{5B2CD4F7-72AF-A3E8-3FCC-EF7A15190E8E}"/>
                    </a:ext>
                  </a:extLst>
                </p:cNvPr>
                <p:cNvPicPr/>
                <p:nvPr/>
              </p:nvPicPr>
              <p:blipFill>
                <a:blip r:embed="rId756"/>
                <a:stretch>
                  <a:fillRect/>
                </a:stretch>
              </p:blipFill>
              <p:spPr>
                <a:xfrm>
                  <a:off x="6385757" y="5179092"/>
                  <a:ext cx="2012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7">
              <p14:nvContentPartPr>
                <p14:cNvPr id="24226" name="Ink 24225">
                  <a:extLst>
                    <a:ext uri="{FF2B5EF4-FFF2-40B4-BE49-F238E27FC236}">
                      <a16:creationId xmlns:a16="http://schemas.microsoft.com/office/drawing/2014/main" id="{AF473702-8B33-AFF5-8C00-D0E48F65C064}"/>
                    </a:ext>
                  </a:extLst>
                </p14:cNvPr>
                <p14:cNvContentPartPr/>
                <p14:nvPr/>
              </p14:nvContentPartPr>
              <p14:xfrm>
                <a:off x="6620477" y="5172612"/>
                <a:ext cx="111600" cy="180720"/>
              </p14:xfrm>
            </p:contentPart>
          </mc:Choice>
          <mc:Fallback xmlns="">
            <p:pic>
              <p:nvPicPr>
                <p:cNvPr id="24226" name="Ink 24225">
                  <a:extLst>
                    <a:ext uri="{FF2B5EF4-FFF2-40B4-BE49-F238E27FC236}">
                      <a16:creationId xmlns:a16="http://schemas.microsoft.com/office/drawing/2014/main" id="{AF473702-8B33-AFF5-8C00-D0E48F65C064}"/>
                    </a:ext>
                  </a:extLst>
                </p:cNvPr>
                <p:cNvPicPr/>
                <p:nvPr/>
              </p:nvPicPr>
              <p:blipFill>
                <a:blip r:embed="rId758"/>
                <a:stretch>
                  <a:fillRect/>
                </a:stretch>
              </p:blipFill>
              <p:spPr>
                <a:xfrm>
                  <a:off x="6614357" y="5166492"/>
                  <a:ext cx="123840" cy="19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31" name="Group 24230">
            <a:extLst>
              <a:ext uri="{FF2B5EF4-FFF2-40B4-BE49-F238E27FC236}">
                <a16:creationId xmlns:a16="http://schemas.microsoft.com/office/drawing/2014/main" id="{82504BE6-A5F1-F500-068D-60685458BB16}"/>
              </a:ext>
            </a:extLst>
          </p:cNvPr>
          <p:cNvGrpSpPr/>
          <p:nvPr/>
        </p:nvGrpSpPr>
        <p:grpSpPr>
          <a:xfrm>
            <a:off x="6766637" y="5179452"/>
            <a:ext cx="127440" cy="227880"/>
            <a:chOff x="6766637" y="5179452"/>
            <a:chExt cx="127440" cy="22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9">
              <p14:nvContentPartPr>
                <p14:cNvPr id="24229" name="Ink 24228">
                  <a:extLst>
                    <a:ext uri="{FF2B5EF4-FFF2-40B4-BE49-F238E27FC236}">
                      <a16:creationId xmlns:a16="http://schemas.microsoft.com/office/drawing/2014/main" id="{A53B9275-7810-5178-DEE9-67B4BB5A8C9D}"/>
                    </a:ext>
                  </a:extLst>
                </p14:cNvPr>
                <p14:cNvContentPartPr/>
                <p14:nvPr/>
              </p14:nvContentPartPr>
              <p14:xfrm>
                <a:off x="6766637" y="5179452"/>
                <a:ext cx="127440" cy="227880"/>
              </p14:xfrm>
            </p:contentPart>
          </mc:Choice>
          <mc:Fallback xmlns="">
            <p:pic>
              <p:nvPicPr>
                <p:cNvPr id="24229" name="Ink 24228">
                  <a:extLst>
                    <a:ext uri="{FF2B5EF4-FFF2-40B4-BE49-F238E27FC236}">
                      <a16:creationId xmlns:a16="http://schemas.microsoft.com/office/drawing/2014/main" id="{A53B9275-7810-5178-DEE9-67B4BB5A8C9D}"/>
                    </a:ext>
                  </a:extLst>
                </p:cNvPr>
                <p:cNvPicPr/>
                <p:nvPr/>
              </p:nvPicPr>
              <p:blipFill>
                <a:blip r:embed="rId760"/>
                <a:stretch>
                  <a:fillRect/>
                </a:stretch>
              </p:blipFill>
              <p:spPr>
                <a:xfrm>
                  <a:off x="6760517" y="5173332"/>
                  <a:ext cx="139680" cy="24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1">
              <p14:nvContentPartPr>
                <p14:cNvPr id="24230" name="Ink 24229">
                  <a:extLst>
                    <a:ext uri="{FF2B5EF4-FFF2-40B4-BE49-F238E27FC236}">
                      <a16:creationId xmlns:a16="http://schemas.microsoft.com/office/drawing/2014/main" id="{C2413A84-12C5-CCFB-A054-8E964606B17C}"/>
                    </a:ext>
                  </a:extLst>
                </p14:cNvPr>
                <p14:cNvContentPartPr/>
                <p14:nvPr/>
              </p14:nvContentPartPr>
              <p14:xfrm>
                <a:off x="6795077" y="5315172"/>
                <a:ext cx="82440" cy="16560"/>
              </p14:xfrm>
            </p:contentPart>
          </mc:Choice>
          <mc:Fallback xmlns="">
            <p:pic>
              <p:nvPicPr>
                <p:cNvPr id="24230" name="Ink 24229">
                  <a:extLst>
                    <a:ext uri="{FF2B5EF4-FFF2-40B4-BE49-F238E27FC236}">
                      <a16:creationId xmlns:a16="http://schemas.microsoft.com/office/drawing/2014/main" id="{C2413A84-12C5-CCFB-A054-8E964606B17C}"/>
                    </a:ext>
                  </a:extLst>
                </p:cNvPr>
                <p:cNvPicPr/>
                <p:nvPr/>
              </p:nvPicPr>
              <p:blipFill>
                <a:blip r:embed="rId762"/>
                <a:stretch>
                  <a:fillRect/>
                </a:stretch>
              </p:blipFill>
              <p:spPr>
                <a:xfrm>
                  <a:off x="6788957" y="5309052"/>
                  <a:ext cx="9468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74" name="Group 24273">
            <a:extLst>
              <a:ext uri="{FF2B5EF4-FFF2-40B4-BE49-F238E27FC236}">
                <a16:creationId xmlns:a16="http://schemas.microsoft.com/office/drawing/2014/main" id="{FC8B4232-A4EC-2836-269F-503ADC0E630B}"/>
              </a:ext>
            </a:extLst>
          </p:cNvPr>
          <p:cNvGrpSpPr/>
          <p:nvPr/>
        </p:nvGrpSpPr>
        <p:grpSpPr>
          <a:xfrm>
            <a:off x="4810037" y="4960212"/>
            <a:ext cx="213840" cy="115560"/>
            <a:chOff x="4810037" y="4960212"/>
            <a:chExt cx="213840" cy="11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3">
              <p14:nvContentPartPr>
                <p14:cNvPr id="24271" name="Ink 24270">
                  <a:extLst>
                    <a:ext uri="{FF2B5EF4-FFF2-40B4-BE49-F238E27FC236}">
                      <a16:creationId xmlns:a16="http://schemas.microsoft.com/office/drawing/2014/main" id="{108E0B16-226F-40C7-9D0B-323CAF1FB0D7}"/>
                    </a:ext>
                  </a:extLst>
                </p14:cNvPr>
                <p14:cNvContentPartPr/>
                <p14:nvPr/>
              </p14:nvContentPartPr>
              <p14:xfrm>
                <a:off x="4810037" y="4960212"/>
                <a:ext cx="76680" cy="109080"/>
              </p14:xfrm>
            </p:contentPart>
          </mc:Choice>
          <mc:Fallback xmlns="">
            <p:pic>
              <p:nvPicPr>
                <p:cNvPr id="24271" name="Ink 24270">
                  <a:extLst>
                    <a:ext uri="{FF2B5EF4-FFF2-40B4-BE49-F238E27FC236}">
                      <a16:creationId xmlns:a16="http://schemas.microsoft.com/office/drawing/2014/main" id="{108E0B16-226F-40C7-9D0B-323CAF1FB0D7}"/>
                    </a:ext>
                  </a:extLst>
                </p:cNvPr>
                <p:cNvPicPr/>
                <p:nvPr/>
              </p:nvPicPr>
              <p:blipFill>
                <a:blip r:embed="rId764"/>
                <a:stretch>
                  <a:fillRect/>
                </a:stretch>
              </p:blipFill>
              <p:spPr>
                <a:xfrm>
                  <a:off x="4803917" y="4954092"/>
                  <a:ext cx="889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5">
              <p14:nvContentPartPr>
                <p14:cNvPr id="24272" name="Ink 24271">
                  <a:extLst>
                    <a:ext uri="{FF2B5EF4-FFF2-40B4-BE49-F238E27FC236}">
                      <a16:creationId xmlns:a16="http://schemas.microsoft.com/office/drawing/2014/main" id="{EF7E3597-7E2A-91DC-2106-0B7D6A9555A6}"/>
                    </a:ext>
                  </a:extLst>
                </p14:cNvPr>
                <p14:cNvContentPartPr/>
                <p14:nvPr/>
              </p14:nvContentPartPr>
              <p14:xfrm>
                <a:off x="4902917" y="5000892"/>
                <a:ext cx="61920" cy="45000"/>
              </p14:xfrm>
            </p:contentPart>
          </mc:Choice>
          <mc:Fallback xmlns="">
            <p:pic>
              <p:nvPicPr>
                <p:cNvPr id="24272" name="Ink 24271">
                  <a:extLst>
                    <a:ext uri="{FF2B5EF4-FFF2-40B4-BE49-F238E27FC236}">
                      <a16:creationId xmlns:a16="http://schemas.microsoft.com/office/drawing/2014/main" id="{EF7E3597-7E2A-91DC-2106-0B7D6A9555A6}"/>
                    </a:ext>
                  </a:extLst>
                </p:cNvPr>
                <p:cNvPicPr/>
                <p:nvPr/>
              </p:nvPicPr>
              <p:blipFill>
                <a:blip r:embed="rId766"/>
                <a:stretch>
                  <a:fillRect/>
                </a:stretch>
              </p:blipFill>
              <p:spPr>
                <a:xfrm>
                  <a:off x="4896797" y="4994772"/>
                  <a:ext cx="7416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7">
              <p14:nvContentPartPr>
                <p14:cNvPr id="24273" name="Ink 24272">
                  <a:extLst>
                    <a:ext uri="{FF2B5EF4-FFF2-40B4-BE49-F238E27FC236}">
                      <a16:creationId xmlns:a16="http://schemas.microsoft.com/office/drawing/2014/main" id="{0C311560-0789-D3CC-BAE4-3CFF946CC121}"/>
                    </a:ext>
                  </a:extLst>
                </p14:cNvPr>
                <p14:cNvContentPartPr/>
                <p14:nvPr/>
              </p14:nvContentPartPr>
              <p14:xfrm>
                <a:off x="4982117" y="5010252"/>
                <a:ext cx="41760" cy="65520"/>
              </p14:xfrm>
            </p:contentPart>
          </mc:Choice>
          <mc:Fallback xmlns="">
            <p:pic>
              <p:nvPicPr>
                <p:cNvPr id="24273" name="Ink 24272">
                  <a:extLst>
                    <a:ext uri="{FF2B5EF4-FFF2-40B4-BE49-F238E27FC236}">
                      <a16:creationId xmlns:a16="http://schemas.microsoft.com/office/drawing/2014/main" id="{0C311560-0789-D3CC-BAE4-3CFF946CC121}"/>
                    </a:ext>
                  </a:extLst>
                </p:cNvPr>
                <p:cNvPicPr/>
                <p:nvPr/>
              </p:nvPicPr>
              <p:blipFill>
                <a:blip r:embed="rId768"/>
                <a:stretch>
                  <a:fillRect/>
                </a:stretch>
              </p:blipFill>
              <p:spPr>
                <a:xfrm>
                  <a:off x="4975997" y="5004132"/>
                  <a:ext cx="54000" cy="77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278" name="Group 24277">
            <a:extLst>
              <a:ext uri="{FF2B5EF4-FFF2-40B4-BE49-F238E27FC236}">
                <a16:creationId xmlns:a16="http://schemas.microsoft.com/office/drawing/2014/main" id="{A0BF9A85-7918-1E8E-C506-49C7182FF558}"/>
              </a:ext>
            </a:extLst>
          </p:cNvPr>
          <p:cNvGrpSpPr/>
          <p:nvPr/>
        </p:nvGrpSpPr>
        <p:grpSpPr>
          <a:xfrm>
            <a:off x="4747874" y="4324240"/>
            <a:ext cx="202320" cy="128520"/>
            <a:chOff x="4747874" y="4324240"/>
            <a:chExt cx="202320" cy="12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9">
              <p14:nvContentPartPr>
                <p14:cNvPr id="24267" name="Ink 24266">
                  <a:extLst>
                    <a:ext uri="{FF2B5EF4-FFF2-40B4-BE49-F238E27FC236}">
                      <a16:creationId xmlns:a16="http://schemas.microsoft.com/office/drawing/2014/main" id="{E373FC74-3119-CC7A-2840-548C73D22926}"/>
                    </a:ext>
                  </a:extLst>
                </p14:cNvPr>
                <p14:cNvContentPartPr/>
                <p14:nvPr/>
              </p14:nvContentPartPr>
              <p14:xfrm>
                <a:off x="4747874" y="4324240"/>
                <a:ext cx="66600" cy="108720"/>
              </p14:xfrm>
            </p:contentPart>
          </mc:Choice>
          <mc:Fallback xmlns="">
            <p:pic>
              <p:nvPicPr>
                <p:cNvPr id="24267" name="Ink 24266">
                  <a:extLst>
                    <a:ext uri="{FF2B5EF4-FFF2-40B4-BE49-F238E27FC236}">
                      <a16:creationId xmlns:a16="http://schemas.microsoft.com/office/drawing/2014/main" id="{E373FC74-3119-CC7A-2840-548C73D22926}"/>
                    </a:ext>
                  </a:extLst>
                </p:cNvPr>
                <p:cNvPicPr/>
                <p:nvPr/>
              </p:nvPicPr>
              <p:blipFill>
                <a:blip r:embed="rId770"/>
                <a:stretch>
                  <a:fillRect/>
                </a:stretch>
              </p:blipFill>
              <p:spPr>
                <a:xfrm>
                  <a:off x="4741754" y="4318120"/>
                  <a:ext cx="7884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1">
              <p14:nvContentPartPr>
                <p14:cNvPr id="24268" name="Ink 24267">
                  <a:extLst>
                    <a:ext uri="{FF2B5EF4-FFF2-40B4-BE49-F238E27FC236}">
                      <a16:creationId xmlns:a16="http://schemas.microsoft.com/office/drawing/2014/main" id="{D45B2C02-6C55-DB55-23B7-51CB71D2693C}"/>
                    </a:ext>
                  </a:extLst>
                </p14:cNvPr>
                <p14:cNvContentPartPr/>
                <p14:nvPr/>
              </p14:nvContentPartPr>
              <p14:xfrm>
                <a:off x="4843634" y="4375360"/>
                <a:ext cx="45360" cy="50040"/>
              </p14:xfrm>
            </p:contentPart>
          </mc:Choice>
          <mc:Fallback xmlns="">
            <p:pic>
              <p:nvPicPr>
                <p:cNvPr id="24268" name="Ink 24267">
                  <a:extLst>
                    <a:ext uri="{FF2B5EF4-FFF2-40B4-BE49-F238E27FC236}">
                      <a16:creationId xmlns:a16="http://schemas.microsoft.com/office/drawing/2014/main" id="{D45B2C02-6C55-DB55-23B7-51CB71D2693C}"/>
                    </a:ext>
                  </a:extLst>
                </p:cNvPr>
                <p:cNvPicPr/>
                <p:nvPr/>
              </p:nvPicPr>
              <p:blipFill>
                <a:blip r:embed="rId772"/>
                <a:stretch>
                  <a:fillRect/>
                </a:stretch>
              </p:blipFill>
              <p:spPr>
                <a:xfrm>
                  <a:off x="4837514" y="4369240"/>
                  <a:ext cx="576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3">
              <p14:nvContentPartPr>
                <p14:cNvPr id="24277" name="Ink 24276">
                  <a:extLst>
                    <a:ext uri="{FF2B5EF4-FFF2-40B4-BE49-F238E27FC236}">
                      <a16:creationId xmlns:a16="http://schemas.microsoft.com/office/drawing/2014/main" id="{E876C418-39E2-BF64-AA7A-61B6ABD06D69}"/>
                    </a:ext>
                  </a:extLst>
                </p14:cNvPr>
                <p14:cNvContentPartPr/>
                <p14:nvPr/>
              </p14:nvContentPartPr>
              <p14:xfrm>
                <a:off x="4895474" y="4380400"/>
                <a:ext cx="54720" cy="72360"/>
              </p14:xfrm>
            </p:contentPart>
          </mc:Choice>
          <mc:Fallback xmlns="">
            <p:pic>
              <p:nvPicPr>
                <p:cNvPr id="24277" name="Ink 24276">
                  <a:extLst>
                    <a:ext uri="{FF2B5EF4-FFF2-40B4-BE49-F238E27FC236}">
                      <a16:creationId xmlns:a16="http://schemas.microsoft.com/office/drawing/2014/main" id="{E876C418-39E2-BF64-AA7A-61B6ABD06D69}"/>
                    </a:ext>
                  </a:extLst>
                </p:cNvPr>
                <p:cNvPicPr/>
                <p:nvPr/>
              </p:nvPicPr>
              <p:blipFill>
                <a:blip r:embed="rId774"/>
                <a:stretch>
                  <a:fillRect/>
                </a:stretch>
              </p:blipFill>
              <p:spPr>
                <a:xfrm>
                  <a:off x="4889354" y="4374280"/>
                  <a:ext cx="66960" cy="84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16" name="Group 24315">
            <a:extLst>
              <a:ext uri="{FF2B5EF4-FFF2-40B4-BE49-F238E27FC236}">
                <a16:creationId xmlns:a16="http://schemas.microsoft.com/office/drawing/2014/main" id="{4ACF08B9-4921-270E-D788-D9B320676688}"/>
              </a:ext>
            </a:extLst>
          </p:cNvPr>
          <p:cNvGrpSpPr/>
          <p:nvPr/>
        </p:nvGrpSpPr>
        <p:grpSpPr>
          <a:xfrm>
            <a:off x="4680836" y="5535290"/>
            <a:ext cx="2799003" cy="497880"/>
            <a:chOff x="4755890" y="6078080"/>
            <a:chExt cx="2799003" cy="497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75">
              <p14:nvContentPartPr>
                <p14:cNvPr id="24233" name="Ink 24232">
                  <a:extLst>
                    <a:ext uri="{FF2B5EF4-FFF2-40B4-BE49-F238E27FC236}">
                      <a16:creationId xmlns:a16="http://schemas.microsoft.com/office/drawing/2014/main" id="{0C7A94AF-E845-780F-9274-AB3A11077662}"/>
                    </a:ext>
                  </a:extLst>
                </p14:cNvPr>
                <p14:cNvContentPartPr/>
                <p14:nvPr/>
              </p14:nvContentPartPr>
              <p14:xfrm>
                <a:off x="4755890" y="6111560"/>
                <a:ext cx="276480" cy="12960"/>
              </p14:xfrm>
            </p:contentPart>
          </mc:Choice>
          <mc:Fallback xmlns="">
            <p:pic>
              <p:nvPicPr>
                <p:cNvPr id="24233" name="Ink 24232">
                  <a:extLst>
                    <a:ext uri="{FF2B5EF4-FFF2-40B4-BE49-F238E27FC236}">
                      <a16:creationId xmlns:a16="http://schemas.microsoft.com/office/drawing/2014/main" id="{0C7A94AF-E845-780F-9274-AB3A11077662}"/>
                    </a:ext>
                  </a:extLst>
                </p:cNvPr>
                <p:cNvPicPr/>
                <p:nvPr/>
              </p:nvPicPr>
              <p:blipFill>
                <a:blip r:embed="rId776"/>
                <a:stretch>
                  <a:fillRect/>
                </a:stretch>
              </p:blipFill>
              <p:spPr>
                <a:xfrm>
                  <a:off x="4749770" y="6105440"/>
                  <a:ext cx="28872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7">
              <p14:nvContentPartPr>
                <p14:cNvPr id="24234" name="Ink 24233">
                  <a:extLst>
                    <a:ext uri="{FF2B5EF4-FFF2-40B4-BE49-F238E27FC236}">
                      <a16:creationId xmlns:a16="http://schemas.microsoft.com/office/drawing/2014/main" id="{69210F9E-82A1-2436-1110-894D71A94B11}"/>
                    </a:ext>
                  </a:extLst>
                </p14:cNvPr>
                <p14:cNvContentPartPr/>
                <p14:nvPr/>
              </p14:nvContentPartPr>
              <p14:xfrm>
                <a:off x="4867130" y="6127400"/>
                <a:ext cx="51120" cy="297000"/>
              </p14:xfrm>
            </p:contentPart>
          </mc:Choice>
          <mc:Fallback xmlns="">
            <p:pic>
              <p:nvPicPr>
                <p:cNvPr id="24234" name="Ink 24233">
                  <a:extLst>
                    <a:ext uri="{FF2B5EF4-FFF2-40B4-BE49-F238E27FC236}">
                      <a16:creationId xmlns:a16="http://schemas.microsoft.com/office/drawing/2014/main" id="{69210F9E-82A1-2436-1110-894D71A94B11}"/>
                    </a:ext>
                  </a:extLst>
                </p:cNvPr>
                <p:cNvPicPr/>
                <p:nvPr/>
              </p:nvPicPr>
              <p:blipFill>
                <a:blip r:embed="rId778"/>
                <a:stretch>
                  <a:fillRect/>
                </a:stretch>
              </p:blipFill>
              <p:spPr>
                <a:xfrm>
                  <a:off x="4861010" y="6121280"/>
                  <a:ext cx="6336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9">
              <p14:nvContentPartPr>
                <p14:cNvPr id="24235" name="Ink 24234">
                  <a:extLst>
                    <a:ext uri="{FF2B5EF4-FFF2-40B4-BE49-F238E27FC236}">
                      <a16:creationId xmlns:a16="http://schemas.microsoft.com/office/drawing/2014/main" id="{C42DD27E-B018-C01C-E299-967433D2F609}"/>
                    </a:ext>
                  </a:extLst>
                </p14:cNvPr>
                <p14:cNvContentPartPr/>
                <p14:nvPr/>
              </p14:nvContentPartPr>
              <p14:xfrm>
                <a:off x="4778210" y="6400640"/>
                <a:ext cx="214200" cy="24120"/>
              </p14:xfrm>
            </p:contentPart>
          </mc:Choice>
          <mc:Fallback xmlns="">
            <p:pic>
              <p:nvPicPr>
                <p:cNvPr id="24235" name="Ink 24234">
                  <a:extLst>
                    <a:ext uri="{FF2B5EF4-FFF2-40B4-BE49-F238E27FC236}">
                      <a16:creationId xmlns:a16="http://schemas.microsoft.com/office/drawing/2014/main" id="{C42DD27E-B018-C01C-E299-967433D2F609}"/>
                    </a:ext>
                  </a:extLst>
                </p:cNvPr>
                <p:cNvPicPr/>
                <p:nvPr/>
              </p:nvPicPr>
              <p:blipFill>
                <a:blip r:embed="rId780"/>
                <a:stretch>
                  <a:fillRect/>
                </a:stretch>
              </p:blipFill>
              <p:spPr>
                <a:xfrm>
                  <a:off x="4772090" y="6394520"/>
                  <a:ext cx="2264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1">
              <p14:nvContentPartPr>
                <p14:cNvPr id="24236" name="Ink 24235">
                  <a:extLst>
                    <a:ext uri="{FF2B5EF4-FFF2-40B4-BE49-F238E27FC236}">
                      <a16:creationId xmlns:a16="http://schemas.microsoft.com/office/drawing/2014/main" id="{5E58675C-4C76-6A82-759E-CC534FDEB90D}"/>
                    </a:ext>
                  </a:extLst>
                </p14:cNvPr>
                <p14:cNvContentPartPr/>
                <p14:nvPr/>
              </p14:nvContentPartPr>
              <p14:xfrm>
                <a:off x="5007530" y="6413240"/>
                <a:ext cx="47160" cy="42480"/>
              </p14:xfrm>
            </p:contentPart>
          </mc:Choice>
          <mc:Fallback xmlns="">
            <p:pic>
              <p:nvPicPr>
                <p:cNvPr id="24236" name="Ink 24235">
                  <a:extLst>
                    <a:ext uri="{FF2B5EF4-FFF2-40B4-BE49-F238E27FC236}">
                      <a16:creationId xmlns:a16="http://schemas.microsoft.com/office/drawing/2014/main" id="{5E58675C-4C76-6A82-759E-CC534FDEB90D}"/>
                    </a:ext>
                  </a:extLst>
                </p:cNvPr>
                <p:cNvPicPr/>
                <p:nvPr/>
              </p:nvPicPr>
              <p:blipFill>
                <a:blip r:embed="rId782"/>
                <a:stretch>
                  <a:fillRect/>
                </a:stretch>
              </p:blipFill>
              <p:spPr>
                <a:xfrm>
                  <a:off x="5001410" y="6407120"/>
                  <a:ext cx="594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3">
              <p14:nvContentPartPr>
                <p14:cNvPr id="24241" name="Ink 24240">
                  <a:extLst>
                    <a:ext uri="{FF2B5EF4-FFF2-40B4-BE49-F238E27FC236}">
                      <a16:creationId xmlns:a16="http://schemas.microsoft.com/office/drawing/2014/main" id="{A204D5F7-DF32-2CA0-B6B5-9D48519F2162}"/>
                    </a:ext>
                  </a:extLst>
                </p14:cNvPr>
                <p14:cNvContentPartPr/>
                <p14:nvPr/>
              </p14:nvContentPartPr>
              <p14:xfrm>
                <a:off x="5068010" y="6422960"/>
                <a:ext cx="43560" cy="46080"/>
              </p14:xfrm>
            </p:contentPart>
          </mc:Choice>
          <mc:Fallback xmlns="">
            <p:pic>
              <p:nvPicPr>
                <p:cNvPr id="24241" name="Ink 24240">
                  <a:extLst>
                    <a:ext uri="{FF2B5EF4-FFF2-40B4-BE49-F238E27FC236}">
                      <a16:creationId xmlns:a16="http://schemas.microsoft.com/office/drawing/2014/main" id="{A204D5F7-DF32-2CA0-B6B5-9D48519F2162}"/>
                    </a:ext>
                  </a:extLst>
                </p:cNvPr>
                <p:cNvPicPr/>
                <p:nvPr/>
              </p:nvPicPr>
              <p:blipFill>
                <a:blip r:embed="rId784"/>
                <a:stretch>
                  <a:fillRect/>
                </a:stretch>
              </p:blipFill>
              <p:spPr>
                <a:xfrm>
                  <a:off x="5061890" y="6416840"/>
                  <a:ext cx="55800" cy="5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5">
              <p14:nvContentPartPr>
                <p14:cNvPr id="24242" name="Ink 24241">
                  <a:extLst>
                    <a:ext uri="{FF2B5EF4-FFF2-40B4-BE49-F238E27FC236}">
                      <a16:creationId xmlns:a16="http://schemas.microsoft.com/office/drawing/2014/main" id="{7B5432DA-72BA-A766-6D30-588B309B90AE}"/>
                    </a:ext>
                  </a:extLst>
                </p14:cNvPr>
                <p14:cNvContentPartPr/>
                <p14:nvPr/>
              </p14:nvContentPartPr>
              <p14:xfrm>
                <a:off x="5127050" y="6394160"/>
                <a:ext cx="23400" cy="81000"/>
              </p14:xfrm>
            </p:contentPart>
          </mc:Choice>
          <mc:Fallback xmlns="">
            <p:pic>
              <p:nvPicPr>
                <p:cNvPr id="24242" name="Ink 24241">
                  <a:extLst>
                    <a:ext uri="{FF2B5EF4-FFF2-40B4-BE49-F238E27FC236}">
                      <a16:creationId xmlns:a16="http://schemas.microsoft.com/office/drawing/2014/main" id="{7B5432DA-72BA-A766-6D30-588B309B90AE}"/>
                    </a:ext>
                  </a:extLst>
                </p:cNvPr>
                <p:cNvPicPr/>
                <p:nvPr/>
              </p:nvPicPr>
              <p:blipFill>
                <a:blip r:embed="rId786"/>
                <a:stretch>
                  <a:fillRect/>
                </a:stretch>
              </p:blipFill>
              <p:spPr>
                <a:xfrm>
                  <a:off x="5120930" y="6388040"/>
                  <a:ext cx="3564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7">
              <p14:nvContentPartPr>
                <p14:cNvPr id="24243" name="Ink 24242">
                  <a:extLst>
                    <a:ext uri="{FF2B5EF4-FFF2-40B4-BE49-F238E27FC236}">
                      <a16:creationId xmlns:a16="http://schemas.microsoft.com/office/drawing/2014/main" id="{A515B421-9EF1-745A-6102-8729AE9B16C1}"/>
                    </a:ext>
                  </a:extLst>
                </p14:cNvPr>
                <p14:cNvContentPartPr/>
                <p14:nvPr/>
              </p14:nvContentPartPr>
              <p14:xfrm>
                <a:off x="5105090" y="6435560"/>
                <a:ext cx="47520" cy="3600"/>
              </p14:xfrm>
            </p:contentPart>
          </mc:Choice>
          <mc:Fallback xmlns="">
            <p:pic>
              <p:nvPicPr>
                <p:cNvPr id="24243" name="Ink 24242">
                  <a:extLst>
                    <a:ext uri="{FF2B5EF4-FFF2-40B4-BE49-F238E27FC236}">
                      <a16:creationId xmlns:a16="http://schemas.microsoft.com/office/drawing/2014/main" id="{A515B421-9EF1-745A-6102-8729AE9B16C1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5098970" y="6429440"/>
                  <a:ext cx="59760" cy="1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8">
              <p14:nvContentPartPr>
                <p14:cNvPr id="24244" name="Ink 24243">
                  <a:extLst>
                    <a:ext uri="{FF2B5EF4-FFF2-40B4-BE49-F238E27FC236}">
                      <a16:creationId xmlns:a16="http://schemas.microsoft.com/office/drawing/2014/main" id="{46FD1FE5-3319-A726-C450-A1E1AA9B974F}"/>
                    </a:ext>
                  </a:extLst>
                </p14:cNvPr>
                <p14:cNvContentPartPr/>
                <p14:nvPr/>
              </p14:nvContentPartPr>
              <p14:xfrm>
                <a:off x="5167010" y="6425840"/>
                <a:ext cx="39600" cy="39600"/>
              </p14:xfrm>
            </p:contentPart>
          </mc:Choice>
          <mc:Fallback xmlns="">
            <p:pic>
              <p:nvPicPr>
                <p:cNvPr id="24244" name="Ink 24243">
                  <a:extLst>
                    <a:ext uri="{FF2B5EF4-FFF2-40B4-BE49-F238E27FC236}">
                      <a16:creationId xmlns:a16="http://schemas.microsoft.com/office/drawing/2014/main" id="{46FD1FE5-3319-A726-C450-A1E1AA9B974F}"/>
                    </a:ext>
                  </a:extLst>
                </p:cNvPr>
                <p:cNvPicPr/>
                <p:nvPr/>
              </p:nvPicPr>
              <p:blipFill>
                <a:blip r:embed="rId789"/>
                <a:stretch>
                  <a:fillRect/>
                </a:stretch>
              </p:blipFill>
              <p:spPr>
                <a:xfrm>
                  <a:off x="5160890" y="6419720"/>
                  <a:ext cx="518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0">
              <p14:nvContentPartPr>
                <p14:cNvPr id="24245" name="Ink 24244">
                  <a:extLst>
                    <a:ext uri="{FF2B5EF4-FFF2-40B4-BE49-F238E27FC236}">
                      <a16:creationId xmlns:a16="http://schemas.microsoft.com/office/drawing/2014/main" id="{F74E2A29-C82E-1D85-AFD4-7ACDA22E896C}"/>
                    </a:ext>
                  </a:extLst>
                </p14:cNvPr>
                <p14:cNvContentPartPr/>
                <p14:nvPr/>
              </p14:nvContentPartPr>
              <p14:xfrm>
                <a:off x="5220650" y="6435560"/>
                <a:ext cx="46080" cy="38880"/>
              </p14:xfrm>
            </p:contentPart>
          </mc:Choice>
          <mc:Fallback xmlns="">
            <p:pic>
              <p:nvPicPr>
                <p:cNvPr id="24245" name="Ink 24244">
                  <a:extLst>
                    <a:ext uri="{FF2B5EF4-FFF2-40B4-BE49-F238E27FC236}">
                      <a16:creationId xmlns:a16="http://schemas.microsoft.com/office/drawing/2014/main" id="{F74E2A29-C82E-1D85-AFD4-7ACDA22E896C}"/>
                    </a:ext>
                  </a:extLst>
                </p:cNvPr>
                <p:cNvPicPr/>
                <p:nvPr/>
              </p:nvPicPr>
              <p:blipFill>
                <a:blip r:embed="rId791"/>
                <a:stretch>
                  <a:fillRect/>
                </a:stretch>
              </p:blipFill>
              <p:spPr>
                <a:xfrm>
                  <a:off x="5214530" y="6429440"/>
                  <a:ext cx="5832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2">
              <p14:nvContentPartPr>
                <p14:cNvPr id="24246" name="Ink 24245">
                  <a:extLst>
                    <a:ext uri="{FF2B5EF4-FFF2-40B4-BE49-F238E27FC236}">
                      <a16:creationId xmlns:a16="http://schemas.microsoft.com/office/drawing/2014/main" id="{4451CD8F-F40A-0E8F-4FEC-F3C094F1C34E}"/>
                    </a:ext>
                  </a:extLst>
                </p14:cNvPr>
                <p14:cNvContentPartPr/>
                <p14:nvPr/>
              </p14:nvContentPartPr>
              <p14:xfrm>
                <a:off x="5301650" y="6406760"/>
                <a:ext cx="7200" cy="72000"/>
              </p14:xfrm>
            </p:contentPart>
          </mc:Choice>
          <mc:Fallback xmlns="">
            <p:pic>
              <p:nvPicPr>
                <p:cNvPr id="24246" name="Ink 24245">
                  <a:extLst>
                    <a:ext uri="{FF2B5EF4-FFF2-40B4-BE49-F238E27FC236}">
                      <a16:creationId xmlns:a16="http://schemas.microsoft.com/office/drawing/2014/main" id="{4451CD8F-F40A-0E8F-4FEC-F3C094F1C34E}"/>
                    </a:ext>
                  </a:extLst>
                </p:cNvPr>
                <p:cNvPicPr/>
                <p:nvPr/>
              </p:nvPicPr>
              <p:blipFill>
                <a:blip r:embed="rId793"/>
                <a:stretch>
                  <a:fillRect/>
                </a:stretch>
              </p:blipFill>
              <p:spPr>
                <a:xfrm>
                  <a:off x="5295530" y="6400640"/>
                  <a:ext cx="19440" cy="8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4">
              <p14:nvContentPartPr>
                <p14:cNvPr id="24247" name="Ink 24246">
                  <a:extLst>
                    <a:ext uri="{FF2B5EF4-FFF2-40B4-BE49-F238E27FC236}">
                      <a16:creationId xmlns:a16="http://schemas.microsoft.com/office/drawing/2014/main" id="{768A14CB-226D-D99A-B5DC-D480A75D7F0B}"/>
                    </a:ext>
                  </a:extLst>
                </p14:cNvPr>
                <p14:cNvContentPartPr/>
                <p14:nvPr/>
              </p14:nvContentPartPr>
              <p14:xfrm>
                <a:off x="5400650" y="6282920"/>
                <a:ext cx="88200" cy="360"/>
              </p14:xfrm>
            </p:contentPart>
          </mc:Choice>
          <mc:Fallback xmlns="">
            <p:pic>
              <p:nvPicPr>
                <p:cNvPr id="24247" name="Ink 24246">
                  <a:extLst>
                    <a:ext uri="{FF2B5EF4-FFF2-40B4-BE49-F238E27FC236}">
                      <a16:creationId xmlns:a16="http://schemas.microsoft.com/office/drawing/2014/main" id="{768A14CB-226D-D99A-B5DC-D480A75D7F0B}"/>
                    </a:ext>
                  </a:extLst>
                </p:cNvPr>
                <p:cNvPicPr/>
                <p:nvPr/>
              </p:nvPicPr>
              <p:blipFill>
                <a:blip r:embed="rId795"/>
                <a:stretch>
                  <a:fillRect/>
                </a:stretch>
              </p:blipFill>
              <p:spPr>
                <a:xfrm>
                  <a:off x="5394530" y="6276800"/>
                  <a:ext cx="1004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6">
              <p14:nvContentPartPr>
                <p14:cNvPr id="24248" name="Ink 24247">
                  <a:extLst>
                    <a:ext uri="{FF2B5EF4-FFF2-40B4-BE49-F238E27FC236}">
                      <a16:creationId xmlns:a16="http://schemas.microsoft.com/office/drawing/2014/main" id="{76EAA5A2-517F-359E-040A-1981F383DC9A}"/>
                    </a:ext>
                  </a:extLst>
                </p14:cNvPr>
                <p14:cNvContentPartPr/>
                <p14:nvPr/>
              </p14:nvContentPartPr>
              <p14:xfrm>
                <a:off x="5390930" y="6329720"/>
                <a:ext cx="92160" cy="4320"/>
              </p14:xfrm>
            </p:contentPart>
          </mc:Choice>
          <mc:Fallback xmlns="">
            <p:pic>
              <p:nvPicPr>
                <p:cNvPr id="24248" name="Ink 24247">
                  <a:extLst>
                    <a:ext uri="{FF2B5EF4-FFF2-40B4-BE49-F238E27FC236}">
                      <a16:creationId xmlns:a16="http://schemas.microsoft.com/office/drawing/2014/main" id="{76EAA5A2-517F-359E-040A-1981F383DC9A}"/>
                    </a:ext>
                  </a:extLst>
                </p:cNvPr>
                <p:cNvPicPr/>
                <p:nvPr/>
              </p:nvPicPr>
              <p:blipFill>
                <a:blip r:embed="rId797"/>
                <a:stretch>
                  <a:fillRect/>
                </a:stretch>
              </p:blipFill>
              <p:spPr>
                <a:xfrm>
                  <a:off x="5384810" y="6323600"/>
                  <a:ext cx="104400" cy="1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8">
              <p14:nvContentPartPr>
                <p14:cNvPr id="24250" name="Ink 24249">
                  <a:extLst>
                    <a:ext uri="{FF2B5EF4-FFF2-40B4-BE49-F238E27FC236}">
                      <a16:creationId xmlns:a16="http://schemas.microsoft.com/office/drawing/2014/main" id="{2F1C1EEB-4731-DB94-BEC5-2395DC458606}"/>
                    </a:ext>
                  </a:extLst>
                </p14:cNvPr>
                <p14:cNvContentPartPr/>
                <p14:nvPr/>
              </p14:nvContentPartPr>
              <p14:xfrm>
                <a:off x="5527370" y="6267800"/>
                <a:ext cx="156600" cy="25200"/>
              </p14:xfrm>
            </p:contentPart>
          </mc:Choice>
          <mc:Fallback xmlns="">
            <p:pic>
              <p:nvPicPr>
                <p:cNvPr id="24250" name="Ink 24249">
                  <a:extLst>
                    <a:ext uri="{FF2B5EF4-FFF2-40B4-BE49-F238E27FC236}">
                      <a16:creationId xmlns:a16="http://schemas.microsoft.com/office/drawing/2014/main" id="{2F1C1EEB-4731-DB94-BEC5-2395DC458606}"/>
                    </a:ext>
                  </a:extLst>
                </p:cNvPr>
                <p:cNvPicPr/>
                <p:nvPr/>
              </p:nvPicPr>
              <p:blipFill>
                <a:blip r:embed="rId799"/>
                <a:stretch>
                  <a:fillRect/>
                </a:stretch>
              </p:blipFill>
              <p:spPr>
                <a:xfrm>
                  <a:off x="5521250" y="6261680"/>
                  <a:ext cx="1688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0">
              <p14:nvContentPartPr>
                <p14:cNvPr id="24251" name="Ink 24250">
                  <a:extLst>
                    <a:ext uri="{FF2B5EF4-FFF2-40B4-BE49-F238E27FC236}">
                      <a16:creationId xmlns:a16="http://schemas.microsoft.com/office/drawing/2014/main" id="{4C4F08A5-E409-C3A5-0693-E3F1876728C6}"/>
                    </a:ext>
                  </a:extLst>
                </p14:cNvPr>
                <p14:cNvContentPartPr/>
                <p14:nvPr/>
              </p14:nvContentPartPr>
              <p14:xfrm>
                <a:off x="5600810" y="6292640"/>
                <a:ext cx="31680" cy="198720"/>
              </p14:xfrm>
            </p:contentPart>
          </mc:Choice>
          <mc:Fallback xmlns="">
            <p:pic>
              <p:nvPicPr>
                <p:cNvPr id="24251" name="Ink 24250">
                  <a:extLst>
                    <a:ext uri="{FF2B5EF4-FFF2-40B4-BE49-F238E27FC236}">
                      <a16:creationId xmlns:a16="http://schemas.microsoft.com/office/drawing/2014/main" id="{4C4F08A5-E409-C3A5-0693-E3F1876728C6}"/>
                    </a:ext>
                  </a:extLst>
                </p:cNvPr>
                <p:cNvPicPr/>
                <p:nvPr/>
              </p:nvPicPr>
              <p:blipFill>
                <a:blip r:embed="rId801"/>
                <a:stretch>
                  <a:fillRect/>
                </a:stretch>
              </p:blipFill>
              <p:spPr>
                <a:xfrm>
                  <a:off x="5594690" y="6286520"/>
                  <a:ext cx="43920" cy="21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2">
              <p14:nvContentPartPr>
                <p14:cNvPr id="24252" name="Ink 24251">
                  <a:extLst>
                    <a:ext uri="{FF2B5EF4-FFF2-40B4-BE49-F238E27FC236}">
                      <a16:creationId xmlns:a16="http://schemas.microsoft.com/office/drawing/2014/main" id="{0EB3ABC2-74BB-B04F-6A22-70D48D7D1E0F}"/>
                    </a:ext>
                  </a:extLst>
                </p14:cNvPr>
                <p14:cNvContentPartPr/>
                <p14:nvPr/>
              </p14:nvContentPartPr>
              <p14:xfrm>
                <a:off x="5540330" y="6464000"/>
                <a:ext cx="167400" cy="25560"/>
              </p14:xfrm>
            </p:contentPart>
          </mc:Choice>
          <mc:Fallback xmlns="">
            <p:pic>
              <p:nvPicPr>
                <p:cNvPr id="24252" name="Ink 24251">
                  <a:extLst>
                    <a:ext uri="{FF2B5EF4-FFF2-40B4-BE49-F238E27FC236}">
                      <a16:creationId xmlns:a16="http://schemas.microsoft.com/office/drawing/2014/main" id="{0EB3ABC2-74BB-B04F-6A22-70D48D7D1E0F}"/>
                    </a:ext>
                  </a:extLst>
                </p:cNvPr>
                <p:cNvPicPr/>
                <p:nvPr/>
              </p:nvPicPr>
              <p:blipFill>
                <a:blip r:embed="rId803"/>
                <a:stretch>
                  <a:fillRect/>
                </a:stretch>
              </p:blipFill>
              <p:spPr>
                <a:xfrm>
                  <a:off x="5534210" y="6457880"/>
                  <a:ext cx="1796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4">
              <p14:nvContentPartPr>
                <p14:cNvPr id="24253" name="Ink 24252">
                  <a:extLst>
                    <a:ext uri="{FF2B5EF4-FFF2-40B4-BE49-F238E27FC236}">
                      <a16:creationId xmlns:a16="http://schemas.microsoft.com/office/drawing/2014/main" id="{BB1379CE-C043-B4D0-B953-D7F905FE6BAE}"/>
                    </a:ext>
                  </a:extLst>
                </p14:cNvPr>
                <p14:cNvContentPartPr/>
                <p14:nvPr/>
              </p14:nvContentPartPr>
              <p14:xfrm>
                <a:off x="5709890" y="6455360"/>
                <a:ext cx="41040" cy="65520"/>
              </p14:xfrm>
            </p:contentPart>
          </mc:Choice>
          <mc:Fallback xmlns="">
            <p:pic>
              <p:nvPicPr>
                <p:cNvPr id="24253" name="Ink 24252">
                  <a:extLst>
                    <a:ext uri="{FF2B5EF4-FFF2-40B4-BE49-F238E27FC236}">
                      <a16:creationId xmlns:a16="http://schemas.microsoft.com/office/drawing/2014/main" id="{BB1379CE-C043-B4D0-B953-D7F905FE6BAE}"/>
                    </a:ext>
                  </a:extLst>
                </p:cNvPr>
                <p:cNvPicPr/>
                <p:nvPr/>
              </p:nvPicPr>
              <p:blipFill>
                <a:blip r:embed="rId805"/>
                <a:stretch>
                  <a:fillRect/>
                </a:stretch>
              </p:blipFill>
              <p:spPr>
                <a:xfrm>
                  <a:off x="5703770" y="6449240"/>
                  <a:ext cx="53280" cy="7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6">
              <p14:nvContentPartPr>
                <p14:cNvPr id="24255" name="Ink 24254">
                  <a:extLst>
                    <a:ext uri="{FF2B5EF4-FFF2-40B4-BE49-F238E27FC236}">
                      <a16:creationId xmlns:a16="http://schemas.microsoft.com/office/drawing/2014/main" id="{BF1ADDFC-BC0B-B263-6C19-39B490393560}"/>
                    </a:ext>
                  </a:extLst>
                </p14:cNvPr>
                <p14:cNvContentPartPr/>
                <p14:nvPr/>
              </p14:nvContentPartPr>
              <p14:xfrm>
                <a:off x="5794130" y="6260960"/>
                <a:ext cx="167040" cy="13680"/>
              </p14:xfrm>
            </p:contentPart>
          </mc:Choice>
          <mc:Fallback xmlns="">
            <p:pic>
              <p:nvPicPr>
                <p:cNvPr id="24255" name="Ink 24254">
                  <a:extLst>
                    <a:ext uri="{FF2B5EF4-FFF2-40B4-BE49-F238E27FC236}">
                      <a16:creationId xmlns:a16="http://schemas.microsoft.com/office/drawing/2014/main" id="{BF1ADDFC-BC0B-B263-6C19-39B490393560}"/>
                    </a:ext>
                  </a:extLst>
                </p:cNvPr>
                <p:cNvPicPr/>
                <p:nvPr/>
              </p:nvPicPr>
              <p:blipFill>
                <a:blip r:embed="rId807"/>
                <a:stretch>
                  <a:fillRect/>
                </a:stretch>
              </p:blipFill>
              <p:spPr>
                <a:xfrm>
                  <a:off x="5788010" y="6254840"/>
                  <a:ext cx="1792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8">
              <p14:nvContentPartPr>
                <p14:cNvPr id="24256" name="Ink 24255">
                  <a:extLst>
                    <a:ext uri="{FF2B5EF4-FFF2-40B4-BE49-F238E27FC236}">
                      <a16:creationId xmlns:a16="http://schemas.microsoft.com/office/drawing/2014/main" id="{1C182FAE-7015-60BE-0ADF-B93888210934}"/>
                    </a:ext>
                  </a:extLst>
                </p14:cNvPr>
                <p14:cNvContentPartPr/>
                <p14:nvPr/>
              </p14:nvContentPartPr>
              <p14:xfrm>
                <a:off x="5878010" y="6270320"/>
                <a:ext cx="24480" cy="209160"/>
              </p14:xfrm>
            </p:contentPart>
          </mc:Choice>
          <mc:Fallback xmlns="">
            <p:pic>
              <p:nvPicPr>
                <p:cNvPr id="24256" name="Ink 24255">
                  <a:extLst>
                    <a:ext uri="{FF2B5EF4-FFF2-40B4-BE49-F238E27FC236}">
                      <a16:creationId xmlns:a16="http://schemas.microsoft.com/office/drawing/2014/main" id="{1C182FAE-7015-60BE-0ADF-B93888210934}"/>
                    </a:ext>
                  </a:extLst>
                </p:cNvPr>
                <p:cNvPicPr/>
                <p:nvPr/>
              </p:nvPicPr>
              <p:blipFill>
                <a:blip r:embed="rId809"/>
                <a:stretch>
                  <a:fillRect/>
                </a:stretch>
              </p:blipFill>
              <p:spPr>
                <a:xfrm>
                  <a:off x="5871890" y="6264200"/>
                  <a:ext cx="36720" cy="22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0">
              <p14:nvContentPartPr>
                <p14:cNvPr id="24257" name="Ink 24256">
                  <a:extLst>
                    <a:ext uri="{FF2B5EF4-FFF2-40B4-BE49-F238E27FC236}">
                      <a16:creationId xmlns:a16="http://schemas.microsoft.com/office/drawing/2014/main" id="{CB008C32-D9AC-2FEF-A9AD-C4F60EEFB697}"/>
                    </a:ext>
                  </a:extLst>
                </p14:cNvPr>
                <p14:cNvContentPartPr/>
                <p14:nvPr/>
              </p14:nvContentPartPr>
              <p14:xfrm>
                <a:off x="5822570" y="6457880"/>
                <a:ext cx="120960" cy="9720"/>
              </p14:xfrm>
            </p:contentPart>
          </mc:Choice>
          <mc:Fallback xmlns="">
            <p:pic>
              <p:nvPicPr>
                <p:cNvPr id="24257" name="Ink 24256">
                  <a:extLst>
                    <a:ext uri="{FF2B5EF4-FFF2-40B4-BE49-F238E27FC236}">
                      <a16:creationId xmlns:a16="http://schemas.microsoft.com/office/drawing/2014/main" id="{CB008C32-D9AC-2FEF-A9AD-C4F60EEFB697}"/>
                    </a:ext>
                  </a:extLst>
                </p:cNvPr>
                <p:cNvPicPr/>
                <p:nvPr/>
              </p:nvPicPr>
              <p:blipFill>
                <a:blip r:embed="rId811"/>
                <a:stretch>
                  <a:fillRect/>
                </a:stretch>
              </p:blipFill>
              <p:spPr>
                <a:xfrm>
                  <a:off x="5816450" y="6451760"/>
                  <a:ext cx="13320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2">
              <p14:nvContentPartPr>
                <p14:cNvPr id="24258" name="Ink 24257">
                  <a:extLst>
                    <a:ext uri="{FF2B5EF4-FFF2-40B4-BE49-F238E27FC236}">
                      <a16:creationId xmlns:a16="http://schemas.microsoft.com/office/drawing/2014/main" id="{B29FAD6F-CD6C-C792-8254-5B09787CED6B}"/>
                    </a:ext>
                  </a:extLst>
                </p14:cNvPr>
                <p14:cNvContentPartPr/>
                <p14:nvPr/>
              </p14:nvContentPartPr>
              <p14:xfrm>
                <a:off x="5940290" y="6460040"/>
                <a:ext cx="43560" cy="61560"/>
              </p14:xfrm>
            </p:contentPart>
          </mc:Choice>
          <mc:Fallback xmlns="">
            <p:pic>
              <p:nvPicPr>
                <p:cNvPr id="24258" name="Ink 24257">
                  <a:extLst>
                    <a:ext uri="{FF2B5EF4-FFF2-40B4-BE49-F238E27FC236}">
                      <a16:creationId xmlns:a16="http://schemas.microsoft.com/office/drawing/2014/main" id="{B29FAD6F-CD6C-C792-8254-5B09787CED6B}"/>
                    </a:ext>
                  </a:extLst>
                </p:cNvPr>
                <p:cNvPicPr/>
                <p:nvPr/>
              </p:nvPicPr>
              <p:blipFill>
                <a:blip r:embed="rId813"/>
                <a:stretch>
                  <a:fillRect/>
                </a:stretch>
              </p:blipFill>
              <p:spPr>
                <a:xfrm>
                  <a:off x="5934170" y="6453920"/>
                  <a:ext cx="5580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4">
              <p14:nvContentPartPr>
                <p14:cNvPr id="24259" name="Ink 24258">
                  <a:extLst>
                    <a:ext uri="{FF2B5EF4-FFF2-40B4-BE49-F238E27FC236}">
                      <a16:creationId xmlns:a16="http://schemas.microsoft.com/office/drawing/2014/main" id="{5A9D604F-994B-3092-16A5-ADD1538AC544}"/>
                    </a:ext>
                  </a:extLst>
                </p14:cNvPr>
                <p14:cNvContentPartPr/>
                <p14:nvPr/>
              </p14:nvContentPartPr>
              <p14:xfrm>
                <a:off x="5991770" y="6546440"/>
                <a:ext cx="21600" cy="29520"/>
              </p14:xfrm>
            </p:contentPart>
          </mc:Choice>
          <mc:Fallback xmlns="">
            <p:pic>
              <p:nvPicPr>
                <p:cNvPr id="24259" name="Ink 24258">
                  <a:extLst>
                    <a:ext uri="{FF2B5EF4-FFF2-40B4-BE49-F238E27FC236}">
                      <a16:creationId xmlns:a16="http://schemas.microsoft.com/office/drawing/2014/main" id="{5A9D604F-994B-3092-16A5-ADD1538AC544}"/>
                    </a:ext>
                  </a:extLst>
                </p:cNvPr>
                <p:cNvPicPr/>
                <p:nvPr/>
              </p:nvPicPr>
              <p:blipFill>
                <a:blip r:embed="rId815"/>
                <a:stretch>
                  <a:fillRect/>
                </a:stretch>
              </p:blipFill>
              <p:spPr>
                <a:xfrm>
                  <a:off x="5985650" y="6540320"/>
                  <a:ext cx="3384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6">
              <p14:nvContentPartPr>
                <p14:cNvPr id="24260" name="Ink 24259">
                  <a:extLst>
                    <a:ext uri="{FF2B5EF4-FFF2-40B4-BE49-F238E27FC236}">
                      <a16:creationId xmlns:a16="http://schemas.microsoft.com/office/drawing/2014/main" id="{659FE50D-9D5E-00AF-B98D-A83CD2695FC4}"/>
                    </a:ext>
                  </a:extLst>
                </p14:cNvPr>
                <p14:cNvContentPartPr/>
                <p14:nvPr/>
              </p14:nvContentPartPr>
              <p14:xfrm>
                <a:off x="6054410" y="6464000"/>
                <a:ext cx="40680" cy="66600"/>
              </p14:xfrm>
            </p:contentPart>
          </mc:Choice>
          <mc:Fallback xmlns="">
            <p:pic>
              <p:nvPicPr>
                <p:cNvPr id="24260" name="Ink 24259">
                  <a:extLst>
                    <a:ext uri="{FF2B5EF4-FFF2-40B4-BE49-F238E27FC236}">
                      <a16:creationId xmlns:a16="http://schemas.microsoft.com/office/drawing/2014/main" id="{659FE50D-9D5E-00AF-B98D-A83CD2695FC4}"/>
                    </a:ext>
                  </a:extLst>
                </p:cNvPr>
                <p:cNvPicPr/>
                <p:nvPr/>
              </p:nvPicPr>
              <p:blipFill>
                <a:blip r:embed="rId817"/>
                <a:stretch>
                  <a:fillRect/>
                </a:stretch>
              </p:blipFill>
              <p:spPr>
                <a:xfrm>
                  <a:off x="6048290" y="6457880"/>
                  <a:ext cx="5292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8">
              <p14:nvContentPartPr>
                <p14:cNvPr id="24261" name="Ink 24260">
                  <a:extLst>
                    <a:ext uri="{FF2B5EF4-FFF2-40B4-BE49-F238E27FC236}">
                      <a16:creationId xmlns:a16="http://schemas.microsoft.com/office/drawing/2014/main" id="{C779C0C7-FED0-9A75-B1D4-698B8DE2D94F}"/>
                    </a:ext>
                  </a:extLst>
                </p14:cNvPr>
                <p14:cNvContentPartPr/>
                <p14:nvPr/>
              </p14:nvContentPartPr>
              <p14:xfrm>
                <a:off x="6115250" y="6476600"/>
                <a:ext cx="45000" cy="49680"/>
              </p14:xfrm>
            </p:contentPart>
          </mc:Choice>
          <mc:Fallback xmlns="">
            <p:pic>
              <p:nvPicPr>
                <p:cNvPr id="24261" name="Ink 24260">
                  <a:extLst>
                    <a:ext uri="{FF2B5EF4-FFF2-40B4-BE49-F238E27FC236}">
                      <a16:creationId xmlns:a16="http://schemas.microsoft.com/office/drawing/2014/main" id="{C779C0C7-FED0-9A75-B1D4-698B8DE2D94F}"/>
                    </a:ext>
                  </a:extLst>
                </p:cNvPr>
                <p:cNvPicPr/>
                <p:nvPr/>
              </p:nvPicPr>
              <p:blipFill>
                <a:blip r:embed="rId819"/>
                <a:stretch>
                  <a:fillRect/>
                </a:stretch>
              </p:blipFill>
              <p:spPr>
                <a:xfrm>
                  <a:off x="6109130" y="6470480"/>
                  <a:ext cx="5724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0">
              <p14:nvContentPartPr>
                <p14:cNvPr id="24263" name="Ink 24262">
                  <a:extLst>
                    <a:ext uri="{FF2B5EF4-FFF2-40B4-BE49-F238E27FC236}">
                      <a16:creationId xmlns:a16="http://schemas.microsoft.com/office/drawing/2014/main" id="{708932EF-C09B-FBDF-679E-C2EEAA2D2B1C}"/>
                    </a:ext>
                  </a:extLst>
                </p14:cNvPr>
                <p14:cNvContentPartPr/>
                <p14:nvPr/>
              </p14:nvContentPartPr>
              <p14:xfrm>
                <a:off x="5054330" y="6078080"/>
                <a:ext cx="43200" cy="75600"/>
              </p14:xfrm>
            </p:contentPart>
          </mc:Choice>
          <mc:Fallback xmlns="">
            <p:pic>
              <p:nvPicPr>
                <p:cNvPr id="24263" name="Ink 24262">
                  <a:extLst>
                    <a:ext uri="{FF2B5EF4-FFF2-40B4-BE49-F238E27FC236}">
                      <a16:creationId xmlns:a16="http://schemas.microsoft.com/office/drawing/2014/main" id="{708932EF-C09B-FBDF-679E-C2EEAA2D2B1C}"/>
                    </a:ext>
                  </a:extLst>
                </p:cNvPr>
                <p:cNvPicPr/>
                <p:nvPr/>
              </p:nvPicPr>
              <p:blipFill>
                <a:blip r:embed="rId821"/>
                <a:stretch>
                  <a:fillRect/>
                </a:stretch>
              </p:blipFill>
              <p:spPr>
                <a:xfrm>
                  <a:off x="5048210" y="6071960"/>
                  <a:ext cx="5544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2">
              <p14:nvContentPartPr>
                <p14:cNvPr id="24264" name="Ink 24263">
                  <a:extLst>
                    <a:ext uri="{FF2B5EF4-FFF2-40B4-BE49-F238E27FC236}">
                      <a16:creationId xmlns:a16="http://schemas.microsoft.com/office/drawing/2014/main" id="{4B503BCA-F964-3E51-EAFD-A312336F838A}"/>
                    </a:ext>
                  </a:extLst>
                </p14:cNvPr>
                <p14:cNvContentPartPr/>
                <p14:nvPr/>
              </p14:nvContentPartPr>
              <p14:xfrm>
                <a:off x="5118050" y="6110120"/>
                <a:ext cx="62640" cy="41760"/>
              </p14:xfrm>
            </p:contentPart>
          </mc:Choice>
          <mc:Fallback xmlns="">
            <p:pic>
              <p:nvPicPr>
                <p:cNvPr id="24264" name="Ink 24263">
                  <a:extLst>
                    <a:ext uri="{FF2B5EF4-FFF2-40B4-BE49-F238E27FC236}">
                      <a16:creationId xmlns:a16="http://schemas.microsoft.com/office/drawing/2014/main" id="{4B503BCA-F964-3E51-EAFD-A312336F838A}"/>
                    </a:ext>
                  </a:extLst>
                </p:cNvPr>
                <p:cNvPicPr/>
                <p:nvPr/>
              </p:nvPicPr>
              <p:blipFill>
                <a:blip r:embed="rId823"/>
                <a:stretch>
                  <a:fillRect/>
                </a:stretch>
              </p:blipFill>
              <p:spPr>
                <a:xfrm>
                  <a:off x="5111930" y="6104000"/>
                  <a:ext cx="7488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4">
              <p14:nvContentPartPr>
                <p14:cNvPr id="24265" name="Ink 24264">
                  <a:extLst>
                    <a:ext uri="{FF2B5EF4-FFF2-40B4-BE49-F238E27FC236}">
                      <a16:creationId xmlns:a16="http://schemas.microsoft.com/office/drawing/2014/main" id="{7A87D58E-8EDD-D195-7345-202173177652}"/>
                    </a:ext>
                  </a:extLst>
                </p14:cNvPr>
                <p14:cNvContentPartPr/>
                <p14:nvPr/>
              </p14:nvContentPartPr>
              <p14:xfrm>
                <a:off x="5197970" y="6127400"/>
                <a:ext cx="43920" cy="54000"/>
              </p14:xfrm>
            </p:contentPart>
          </mc:Choice>
          <mc:Fallback xmlns="">
            <p:pic>
              <p:nvPicPr>
                <p:cNvPr id="24265" name="Ink 24264">
                  <a:extLst>
                    <a:ext uri="{FF2B5EF4-FFF2-40B4-BE49-F238E27FC236}">
                      <a16:creationId xmlns:a16="http://schemas.microsoft.com/office/drawing/2014/main" id="{7A87D58E-8EDD-D195-7345-202173177652}"/>
                    </a:ext>
                  </a:extLst>
                </p:cNvPr>
                <p:cNvPicPr/>
                <p:nvPr/>
              </p:nvPicPr>
              <p:blipFill>
                <a:blip r:embed="rId825"/>
                <a:stretch>
                  <a:fillRect/>
                </a:stretch>
              </p:blipFill>
              <p:spPr>
                <a:xfrm>
                  <a:off x="5191850" y="6121280"/>
                  <a:ext cx="5616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6">
              <p14:nvContentPartPr>
                <p14:cNvPr id="24279" name="Ink 24278">
                  <a:extLst>
                    <a:ext uri="{FF2B5EF4-FFF2-40B4-BE49-F238E27FC236}">
                      <a16:creationId xmlns:a16="http://schemas.microsoft.com/office/drawing/2014/main" id="{58D310F8-4A92-A6F2-7863-68D1C55752CA}"/>
                    </a:ext>
                  </a:extLst>
                </p14:cNvPr>
                <p14:cNvContentPartPr/>
                <p14:nvPr/>
              </p14:nvContentPartPr>
              <p14:xfrm>
                <a:off x="6200570" y="6346640"/>
                <a:ext cx="53640" cy="11160"/>
              </p14:xfrm>
            </p:contentPart>
          </mc:Choice>
          <mc:Fallback xmlns="">
            <p:pic>
              <p:nvPicPr>
                <p:cNvPr id="24279" name="Ink 24278">
                  <a:extLst>
                    <a:ext uri="{FF2B5EF4-FFF2-40B4-BE49-F238E27FC236}">
                      <a16:creationId xmlns:a16="http://schemas.microsoft.com/office/drawing/2014/main" id="{58D310F8-4A92-A6F2-7863-68D1C55752CA}"/>
                    </a:ext>
                  </a:extLst>
                </p:cNvPr>
                <p:cNvPicPr/>
                <p:nvPr/>
              </p:nvPicPr>
              <p:blipFill>
                <a:blip r:embed="rId827"/>
                <a:stretch>
                  <a:fillRect/>
                </a:stretch>
              </p:blipFill>
              <p:spPr>
                <a:xfrm>
                  <a:off x="6194450" y="6340520"/>
                  <a:ext cx="658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8">
              <p14:nvContentPartPr>
                <p14:cNvPr id="24280" name="Ink 24279">
                  <a:extLst>
                    <a:ext uri="{FF2B5EF4-FFF2-40B4-BE49-F238E27FC236}">
                      <a16:creationId xmlns:a16="http://schemas.microsoft.com/office/drawing/2014/main" id="{CF3E0F09-7493-E074-B438-A3C1F3A9C72C}"/>
                    </a:ext>
                  </a:extLst>
                </p14:cNvPr>
                <p14:cNvContentPartPr/>
                <p14:nvPr/>
              </p14:nvContentPartPr>
              <p14:xfrm>
                <a:off x="6191210" y="6397400"/>
                <a:ext cx="59400" cy="14760"/>
              </p14:xfrm>
            </p:contentPart>
          </mc:Choice>
          <mc:Fallback xmlns="">
            <p:pic>
              <p:nvPicPr>
                <p:cNvPr id="24280" name="Ink 24279">
                  <a:extLst>
                    <a:ext uri="{FF2B5EF4-FFF2-40B4-BE49-F238E27FC236}">
                      <a16:creationId xmlns:a16="http://schemas.microsoft.com/office/drawing/2014/main" id="{CF3E0F09-7493-E074-B438-A3C1F3A9C72C}"/>
                    </a:ext>
                  </a:extLst>
                </p:cNvPr>
                <p:cNvPicPr/>
                <p:nvPr/>
              </p:nvPicPr>
              <p:blipFill>
                <a:blip r:embed="rId829"/>
                <a:stretch>
                  <a:fillRect/>
                </a:stretch>
              </p:blipFill>
              <p:spPr>
                <a:xfrm>
                  <a:off x="6185090" y="6391280"/>
                  <a:ext cx="716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0">
              <p14:nvContentPartPr>
                <p14:cNvPr id="24283" name="Ink 24282">
                  <a:extLst>
                    <a:ext uri="{FF2B5EF4-FFF2-40B4-BE49-F238E27FC236}">
                      <a16:creationId xmlns:a16="http://schemas.microsoft.com/office/drawing/2014/main" id="{4B118416-7E21-E58B-C3A7-2CC852A18449}"/>
                    </a:ext>
                  </a:extLst>
                </p14:cNvPr>
                <p14:cNvContentPartPr/>
                <p14:nvPr/>
              </p14:nvContentPartPr>
              <p14:xfrm>
                <a:off x="6291293" y="6319575"/>
                <a:ext cx="80640" cy="133920"/>
              </p14:xfrm>
            </p:contentPart>
          </mc:Choice>
          <mc:Fallback xmlns="">
            <p:pic>
              <p:nvPicPr>
                <p:cNvPr id="24283" name="Ink 24282">
                  <a:extLst>
                    <a:ext uri="{FF2B5EF4-FFF2-40B4-BE49-F238E27FC236}">
                      <a16:creationId xmlns:a16="http://schemas.microsoft.com/office/drawing/2014/main" id="{4B118416-7E21-E58B-C3A7-2CC852A18449}"/>
                    </a:ext>
                  </a:extLst>
                </p:cNvPr>
                <p:cNvPicPr/>
                <p:nvPr/>
              </p:nvPicPr>
              <p:blipFill>
                <a:blip r:embed="rId831"/>
                <a:stretch>
                  <a:fillRect/>
                </a:stretch>
              </p:blipFill>
              <p:spPr>
                <a:xfrm>
                  <a:off x="6285173" y="6313455"/>
                  <a:ext cx="92880" cy="146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2">
              <p14:nvContentPartPr>
                <p14:cNvPr id="24284" name="Ink 24283">
                  <a:extLst>
                    <a:ext uri="{FF2B5EF4-FFF2-40B4-BE49-F238E27FC236}">
                      <a16:creationId xmlns:a16="http://schemas.microsoft.com/office/drawing/2014/main" id="{C559658A-4DB2-55C3-DE54-3881A9842626}"/>
                    </a:ext>
                  </a:extLst>
                </p14:cNvPr>
                <p14:cNvContentPartPr/>
                <p14:nvPr/>
              </p14:nvContentPartPr>
              <p14:xfrm>
                <a:off x="6400733" y="6433695"/>
                <a:ext cx="360" cy="360"/>
              </p14:xfrm>
            </p:contentPart>
          </mc:Choice>
          <mc:Fallback xmlns="">
            <p:pic>
              <p:nvPicPr>
                <p:cNvPr id="24284" name="Ink 24283">
                  <a:extLst>
                    <a:ext uri="{FF2B5EF4-FFF2-40B4-BE49-F238E27FC236}">
                      <a16:creationId xmlns:a16="http://schemas.microsoft.com/office/drawing/2014/main" id="{C559658A-4DB2-55C3-DE54-3881A9842626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394613" y="6427575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3">
              <p14:nvContentPartPr>
                <p14:cNvPr id="24286" name="Ink 24285">
                  <a:extLst>
                    <a:ext uri="{FF2B5EF4-FFF2-40B4-BE49-F238E27FC236}">
                      <a16:creationId xmlns:a16="http://schemas.microsoft.com/office/drawing/2014/main" id="{390C2319-A100-59EA-407F-15DCA918CFEA}"/>
                    </a:ext>
                  </a:extLst>
                </p14:cNvPr>
                <p14:cNvContentPartPr/>
                <p14:nvPr/>
              </p14:nvContentPartPr>
              <p14:xfrm>
                <a:off x="6440333" y="6333975"/>
                <a:ext cx="84240" cy="137160"/>
              </p14:xfrm>
            </p:contentPart>
          </mc:Choice>
          <mc:Fallback xmlns="">
            <p:pic>
              <p:nvPicPr>
                <p:cNvPr id="24286" name="Ink 24285">
                  <a:extLst>
                    <a:ext uri="{FF2B5EF4-FFF2-40B4-BE49-F238E27FC236}">
                      <a16:creationId xmlns:a16="http://schemas.microsoft.com/office/drawing/2014/main" id="{390C2319-A100-59EA-407F-15DCA918CFEA}"/>
                    </a:ext>
                  </a:extLst>
                </p:cNvPr>
                <p:cNvPicPr/>
                <p:nvPr/>
              </p:nvPicPr>
              <p:blipFill>
                <a:blip r:embed="rId834"/>
                <a:stretch>
                  <a:fillRect/>
                </a:stretch>
              </p:blipFill>
              <p:spPr>
                <a:xfrm>
                  <a:off x="6434213" y="6327855"/>
                  <a:ext cx="9648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5">
              <p14:nvContentPartPr>
                <p14:cNvPr id="24287" name="Ink 24286">
                  <a:extLst>
                    <a:ext uri="{FF2B5EF4-FFF2-40B4-BE49-F238E27FC236}">
                      <a16:creationId xmlns:a16="http://schemas.microsoft.com/office/drawing/2014/main" id="{03E72F62-7C18-56F1-742E-6180EC14B844}"/>
                    </a:ext>
                  </a:extLst>
                </p14:cNvPr>
                <p14:cNvContentPartPr/>
                <p14:nvPr/>
              </p14:nvContentPartPr>
              <p14:xfrm>
                <a:off x="6519533" y="6324255"/>
                <a:ext cx="9000" cy="61920"/>
              </p14:xfrm>
            </p:contentPart>
          </mc:Choice>
          <mc:Fallback xmlns="">
            <p:pic>
              <p:nvPicPr>
                <p:cNvPr id="24287" name="Ink 24286">
                  <a:extLst>
                    <a:ext uri="{FF2B5EF4-FFF2-40B4-BE49-F238E27FC236}">
                      <a16:creationId xmlns:a16="http://schemas.microsoft.com/office/drawing/2014/main" id="{03E72F62-7C18-56F1-742E-6180EC14B844}"/>
                    </a:ext>
                  </a:extLst>
                </p:cNvPr>
                <p:cNvPicPr/>
                <p:nvPr/>
              </p:nvPicPr>
              <p:blipFill>
                <a:blip r:embed="rId836"/>
                <a:stretch>
                  <a:fillRect/>
                </a:stretch>
              </p:blipFill>
              <p:spPr>
                <a:xfrm>
                  <a:off x="6513413" y="6318135"/>
                  <a:ext cx="2124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7">
              <p14:nvContentPartPr>
                <p14:cNvPr id="24288" name="Ink 24287">
                  <a:extLst>
                    <a:ext uri="{FF2B5EF4-FFF2-40B4-BE49-F238E27FC236}">
                      <a16:creationId xmlns:a16="http://schemas.microsoft.com/office/drawing/2014/main" id="{4D71C0AC-5609-0DDB-5682-B7F9FEAD3BF2}"/>
                    </a:ext>
                  </a:extLst>
                </p14:cNvPr>
                <p14:cNvContentPartPr/>
                <p14:nvPr/>
              </p14:nvContentPartPr>
              <p14:xfrm>
                <a:off x="6562373" y="6353055"/>
                <a:ext cx="9000" cy="107280"/>
              </p14:xfrm>
            </p:contentPart>
          </mc:Choice>
          <mc:Fallback xmlns="">
            <p:pic>
              <p:nvPicPr>
                <p:cNvPr id="24288" name="Ink 24287">
                  <a:extLst>
                    <a:ext uri="{FF2B5EF4-FFF2-40B4-BE49-F238E27FC236}">
                      <a16:creationId xmlns:a16="http://schemas.microsoft.com/office/drawing/2014/main" id="{4D71C0AC-5609-0DDB-5682-B7F9FEAD3BF2}"/>
                    </a:ext>
                  </a:extLst>
                </p:cNvPr>
                <p:cNvPicPr/>
                <p:nvPr/>
              </p:nvPicPr>
              <p:blipFill>
                <a:blip r:embed="rId838"/>
                <a:stretch>
                  <a:fillRect/>
                </a:stretch>
              </p:blipFill>
              <p:spPr>
                <a:xfrm>
                  <a:off x="6556253" y="6346935"/>
                  <a:ext cx="2124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9">
              <p14:nvContentPartPr>
                <p14:cNvPr id="24289" name="Ink 24288">
                  <a:extLst>
                    <a:ext uri="{FF2B5EF4-FFF2-40B4-BE49-F238E27FC236}">
                      <a16:creationId xmlns:a16="http://schemas.microsoft.com/office/drawing/2014/main" id="{99B72CA3-1AE5-3E12-108F-7BF98E837C84}"/>
                    </a:ext>
                  </a:extLst>
                </p14:cNvPr>
                <p14:cNvContentPartPr/>
                <p14:nvPr/>
              </p14:nvContentPartPr>
              <p14:xfrm>
                <a:off x="6609893" y="6358455"/>
                <a:ext cx="58680" cy="123480"/>
              </p14:xfrm>
            </p:contentPart>
          </mc:Choice>
          <mc:Fallback xmlns="">
            <p:pic>
              <p:nvPicPr>
                <p:cNvPr id="24289" name="Ink 24288">
                  <a:extLst>
                    <a:ext uri="{FF2B5EF4-FFF2-40B4-BE49-F238E27FC236}">
                      <a16:creationId xmlns:a16="http://schemas.microsoft.com/office/drawing/2014/main" id="{99B72CA3-1AE5-3E12-108F-7BF98E837C84}"/>
                    </a:ext>
                  </a:extLst>
                </p:cNvPr>
                <p:cNvPicPr/>
                <p:nvPr/>
              </p:nvPicPr>
              <p:blipFill>
                <a:blip r:embed="rId840"/>
                <a:stretch>
                  <a:fillRect/>
                </a:stretch>
              </p:blipFill>
              <p:spPr>
                <a:xfrm>
                  <a:off x="6603773" y="6352335"/>
                  <a:ext cx="7092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1">
              <p14:nvContentPartPr>
                <p14:cNvPr id="24290" name="Ink 24289">
                  <a:extLst>
                    <a:ext uri="{FF2B5EF4-FFF2-40B4-BE49-F238E27FC236}">
                      <a16:creationId xmlns:a16="http://schemas.microsoft.com/office/drawing/2014/main" id="{FA6D7C18-BE84-AC3A-AC87-4D5604E59383}"/>
                    </a:ext>
                  </a:extLst>
                </p14:cNvPr>
                <p14:cNvContentPartPr/>
                <p14:nvPr/>
              </p14:nvContentPartPr>
              <p14:xfrm>
                <a:off x="6700613" y="6386175"/>
                <a:ext cx="5400" cy="79200"/>
              </p14:xfrm>
            </p:contentPart>
          </mc:Choice>
          <mc:Fallback xmlns="">
            <p:pic>
              <p:nvPicPr>
                <p:cNvPr id="24290" name="Ink 24289">
                  <a:extLst>
                    <a:ext uri="{FF2B5EF4-FFF2-40B4-BE49-F238E27FC236}">
                      <a16:creationId xmlns:a16="http://schemas.microsoft.com/office/drawing/2014/main" id="{FA6D7C18-BE84-AC3A-AC87-4D5604E59383}"/>
                    </a:ext>
                  </a:extLst>
                </p:cNvPr>
                <p:cNvPicPr/>
                <p:nvPr/>
              </p:nvPicPr>
              <p:blipFill>
                <a:blip r:embed="rId842"/>
                <a:stretch>
                  <a:fillRect/>
                </a:stretch>
              </p:blipFill>
              <p:spPr>
                <a:xfrm>
                  <a:off x="6694493" y="6380055"/>
                  <a:ext cx="17640" cy="9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3">
              <p14:nvContentPartPr>
                <p14:cNvPr id="24291" name="Ink 24290">
                  <a:extLst>
                    <a:ext uri="{FF2B5EF4-FFF2-40B4-BE49-F238E27FC236}">
                      <a16:creationId xmlns:a16="http://schemas.microsoft.com/office/drawing/2014/main" id="{0397DE9F-DE38-A362-54EA-15A4450A8465}"/>
                    </a:ext>
                  </a:extLst>
                </p14:cNvPr>
                <p14:cNvContentPartPr/>
                <p14:nvPr/>
              </p14:nvContentPartPr>
              <p14:xfrm>
                <a:off x="6715013" y="6438735"/>
                <a:ext cx="38520" cy="29880"/>
              </p14:xfrm>
            </p:contentPart>
          </mc:Choice>
          <mc:Fallback xmlns="">
            <p:pic>
              <p:nvPicPr>
                <p:cNvPr id="24291" name="Ink 24290">
                  <a:extLst>
                    <a:ext uri="{FF2B5EF4-FFF2-40B4-BE49-F238E27FC236}">
                      <a16:creationId xmlns:a16="http://schemas.microsoft.com/office/drawing/2014/main" id="{0397DE9F-DE38-A362-54EA-15A4450A8465}"/>
                    </a:ext>
                  </a:extLst>
                </p:cNvPr>
                <p:cNvPicPr/>
                <p:nvPr/>
              </p:nvPicPr>
              <p:blipFill>
                <a:blip r:embed="rId844"/>
                <a:stretch>
                  <a:fillRect/>
                </a:stretch>
              </p:blipFill>
              <p:spPr>
                <a:xfrm>
                  <a:off x="6708893" y="6432615"/>
                  <a:ext cx="5076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5">
              <p14:nvContentPartPr>
                <p14:cNvPr id="24292" name="Ink 24291">
                  <a:extLst>
                    <a:ext uri="{FF2B5EF4-FFF2-40B4-BE49-F238E27FC236}">
                      <a16:creationId xmlns:a16="http://schemas.microsoft.com/office/drawing/2014/main" id="{8F6F518C-7861-8970-9287-BB6463B14FF3}"/>
                    </a:ext>
                  </a:extLst>
                </p14:cNvPr>
                <p14:cNvContentPartPr/>
                <p14:nvPr/>
              </p14:nvContentPartPr>
              <p14:xfrm>
                <a:off x="6724373" y="6390135"/>
                <a:ext cx="28800" cy="48600"/>
              </p14:xfrm>
            </p:contentPart>
          </mc:Choice>
          <mc:Fallback xmlns="">
            <p:pic>
              <p:nvPicPr>
                <p:cNvPr id="24292" name="Ink 24291">
                  <a:extLst>
                    <a:ext uri="{FF2B5EF4-FFF2-40B4-BE49-F238E27FC236}">
                      <a16:creationId xmlns:a16="http://schemas.microsoft.com/office/drawing/2014/main" id="{8F6F518C-7861-8970-9287-BB6463B14FF3}"/>
                    </a:ext>
                  </a:extLst>
                </p:cNvPr>
                <p:cNvPicPr/>
                <p:nvPr/>
              </p:nvPicPr>
              <p:blipFill>
                <a:blip r:embed="rId846"/>
                <a:stretch>
                  <a:fillRect/>
                </a:stretch>
              </p:blipFill>
              <p:spPr>
                <a:xfrm>
                  <a:off x="6718253" y="6384015"/>
                  <a:ext cx="4104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7">
              <p14:nvContentPartPr>
                <p14:cNvPr id="24294" name="Ink 24293">
                  <a:extLst>
                    <a:ext uri="{FF2B5EF4-FFF2-40B4-BE49-F238E27FC236}">
                      <a16:creationId xmlns:a16="http://schemas.microsoft.com/office/drawing/2014/main" id="{509BA32A-EA1B-3BD0-64E9-D1EC08A78D67}"/>
                    </a:ext>
                  </a:extLst>
                </p14:cNvPr>
                <p14:cNvContentPartPr/>
                <p14:nvPr/>
              </p14:nvContentPartPr>
              <p14:xfrm>
                <a:off x="6781613" y="6379335"/>
                <a:ext cx="77760" cy="117720"/>
              </p14:xfrm>
            </p:contentPart>
          </mc:Choice>
          <mc:Fallback xmlns="">
            <p:pic>
              <p:nvPicPr>
                <p:cNvPr id="24294" name="Ink 24293">
                  <a:extLst>
                    <a:ext uri="{FF2B5EF4-FFF2-40B4-BE49-F238E27FC236}">
                      <a16:creationId xmlns:a16="http://schemas.microsoft.com/office/drawing/2014/main" id="{509BA32A-EA1B-3BD0-64E9-D1EC08A78D67}"/>
                    </a:ext>
                  </a:extLst>
                </p:cNvPr>
                <p:cNvPicPr/>
                <p:nvPr/>
              </p:nvPicPr>
              <p:blipFill>
                <a:blip r:embed="rId848"/>
                <a:stretch>
                  <a:fillRect/>
                </a:stretch>
              </p:blipFill>
              <p:spPr>
                <a:xfrm>
                  <a:off x="6775493" y="6373215"/>
                  <a:ext cx="90000" cy="12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9">
              <p14:nvContentPartPr>
                <p14:cNvPr id="24295" name="Ink 24294">
                  <a:extLst>
                    <a:ext uri="{FF2B5EF4-FFF2-40B4-BE49-F238E27FC236}">
                      <a16:creationId xmlns:a16="http://schemas.microsoft.com/office/drawing/2014/main" id="{6A6BE5F9-E35D-4D50-81BB-504F362DF58E}"/>
                    </a:ext>
                  </a:extLst>
                </p14:cNvPr>
                <p14:cNvContentPartPr/>
                <p14:nvPr/>
              </p14:nvContentPartPr>
              <p14:xfrm>
                <a:off x="6800693" y="6443775"/>
                <a:ext cx="47160" cy="18720"/>
              </p14:xfrm>
            </p:contentPart>
          </mc:Choice>
          <mc:Fallback xmlns="">
            <p:pic>
              <p:nvPicPr>
                <p:cNvPr id="24295" name="Ink 24294">
                  <a:extLst>
                    <a:ext uri="{FF2B5EF4-FFF2-40B4-BE49-F238E27FC236}">
                      <a16:creationId xmlns:a16="http://schemas.microsoft.com/office/drawing/2014/main" id="{6A6BE5F9-E35D-4D50-81BB-504F362DF58E}"/>
                    </a:ext>
                  </a:extLst>
                </p:cNvPr>
                <p:cNvPicPr/>
                <p:nvPr/>
              </p:nvPicPr>
              <p:blipFill>
                <a:blip r:embed="rId850"/>
                <a:stretch>
                  <a:fillRect/>
                </a:stretch>
              </p:blipFill>
              <p:spPr>
                <a:xfrm>
                  <a:off x="6794573" y="6437655"/>
                  <a:ext cx="594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1">
              <p14:nvContentPartPr>
                <p14:cNvPr id="24297" name="Ink 24296">
                  <a:extLst>
                    <a:ext uri="{FF2B5EF4-FFF2-40B4-BE49-F238E27FC236}">
                      <a16:creationId xmlns:a16="http://schemas.microsoft.com/office/drawing/2014/main" id="{0FE049D5-FC4A-1FC2-C659-AD21E65A9453}"/>
                    </a:ext>
                  </a:extLst>
                </p14:cNvPr>
                <p14:cNvContentPartPr/>
                <p14:nvPr/>
              </p14:nvContentPartPr>
              <p14:xfrm>
                <a:off x="6887093" y="6371775"/>
                <a:ext cx="39240" cy="170280"/>
              </p14:xfrm>
            </p:contentPart>
          </mc:Choice>
          <mc:Fallback xmlns="">
            <p:pic>
              <p:nvPicPr>
                <p:cNvPr id="24297" name="Ink 24296">
                  <a:extLst>
                    <a:ext uri="{FF2B5EF4-FFF2-40B4-BE49-F238E27FC236}">
                      <a16:creationId xmlns:a16="http://schemas.microsoft.com/office/drawing/2014/main" id="{0FE049D5-FC4A-1FC2-C659-AD21E65A9453}"/>
                    </a:ext>
                  </a:extLst>
                </p:cNvPr>
                <p:cNvPicPr/>
                <p:nvPr/>
              </p:nvPicPr>
              <p:blipFill>
                <a:blip r:embed="rId852"/>
                <a:stretch>
                  <a:fillRect/>
                </a:stretch>
              </p:blipFill>
              <p:spPr>
                <a:xfrm>
                  <a:off x="6880973" y="6365655"/>
                  <a:ext cx="5148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3">
              <p14:nvContentPartPr>
                <p14:cNvPr id="24299" name="Ink 24298">
                  <a:extLst>
                    <a:ext uri="{FF2B5EF4-FFF2-40B4-BE49-F238E27FC236}">
                      <a16:creationId xmlns:a16="http://schemas.microsoft.com/office/drawing/2014/main" id="{EDC95ED3-49E0-7C3A-2BA5-3F0DDAC0B818}"/>
                    </a:ext>
                  </a:extLst>
                </p14:cNvPr>
                <p14:cNvContentPartPr/>
                <p14:nvPr/>
              </p14:nvContentPartPr>
              <p14:xfrm>
                <a:off x="6962693" y="6395895"/>
                <a:ext cx="11880" cy="114120"/>
              </p14:xfrm>
            </p:contentPart>
          </mc:Choice>
          <mc:Fallback xmlns="">
            <p:pic>
              <p:nvPicPr>
                <p:cNvPr id="24299" name="Ink 24298">
                  <a:extLst>
                    <a:ext uri="{FF2B5EF4-FFF2-40B4-BE49-F238E27FC236}">
                      <a16:creationId xmlns:a16="http://schemas.microsoft.com/office/drawing/2014/main" id="{EDC95ED3-49E0-7C3A-2BA5-3F0DDAC0B818}"/>
                    </a:ext>
                  </a:extLst>
                </p:cNvPr>
                <p:cNvPicPr/>
                <p:nvPr/>
              </p:nvPicPr>
              <p:blipFill>
                <a:blip r:embed="rId854"/>
                <a:stretch>
                  <a:fillRect/>
                </a:stretch>
              </p:blipFill>
              <p:spPr>
                <a:xfrm>
                  <a:off x="6956573" y="6389775"/>
                  <a:ext cx="241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5">
              <p14:nvContentPartPr>
                <p14:cNvPr id="24300" name="Ink 24299">
                  <a:extLst>
                    <a:ext uri="{FF2B5EF4-FFF2-40B4-BE49-F238E27FC236}">
                      <a16:creationId xmlns:a16="http://schemas.microsoft.com/office/drawing/2014/main" id="{7F0CDE94-69B3-E2ED-5348-8CA86124B01D}"/>
                    </a:ext>
                  </a:extLst>
                </p14:cNvPr>
                <p14:cNvContentPartPr/>
                <p14:nvPr/>
              </p14:nvContentPartPr>
              <p14:xfrm>
                <a:off x="7019573" y="6505335"/>
                <a:ext cx="360" cy="360"/>
              </p14:xfrm>
            </p:contentPart>
          </mc:Choice>
          <mc:Fallback xmlns="">
            <p:pic>
              <p:nvPicPr>
                <p:cNvPr id="24300" name="Ink 24299">
                  <a:extLst>
                    <a:ext uri="{FF2B5EF4-FFF2-40B4-BE49-F238E27FC236}">
                      <a16:creationId xmlns:a16="http://schemas.microsoft.com/office/drawing/2014/main" id="{7F0CDE94-69B3-E2ED-5348-8CA86124B01D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7013453" y="6499215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6">
              <p14:nvContentPartPr>
                <p14:cNvPr id="24301" name="Ink 24300">
                  <a:extLst>
                    <a:ext uri="{FF2B5EF4-FFF2-40B4-BE49-F238E27FC236}">
                      <a16:creationId xmlns:a16="http://schemas.microsoft.com/office/drawing/2014/main" id="{D49A8690-4B15-73D8-A836-9298E7166BA1}"/>
                    </a:ext>
                  </a:extLst>
                </p14:cNvPr>
                <p14:cNvContentPartPr/>
                <p14:nvPr/>
              </p14:nvContentPartPr>
              <p14:xfrm>
                <a:off x="7048373" y="6429015"/>
                <a:ext cx="31680" cy="100440"/>
              </p14:xfrm>
            </p:contentPart>
          </mc:Choice>
          <mc:Fallback xmlns="">
            <p:pic>
              <p:nvPicPr>
                <p:cNvPr id="24301" name="Ink 24300">
                  <a:extLst>
                    <a:ext uri="{FF2B5EF4-FFF2-40B4-BE49-F238E27FC236}">
                      <a16:creationId xmlns:a16="http://schemas.microsoft.com/office/drawing/2014/main" id="{D49A8690-4B15-73D8-A836-9298E7166BA1}"/>
                    </a:ext>
                  </a:extLst>
                </p:cNvPr>
                <p:cNvPicPr/>
                <p:nvPr/>
              </p:nvPicPr>
              <p:blipFill>
                <a:blip r:embed="rId857"/>
                <a:stretch>
                  <a:fillRect/>
                </a:stretch>
              </p:blipFill>
              <p:spPr>
                <a:xfrm>
                  <a:off x="7042253" y="6422895"/>
                  <a:ext cx="4392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8">
              <p14:nvContentPartPr>
                <p14:cNvPr id="24302" name="Ink 24301">
                  <a:extLst>
                    <a:ext uri="{FF2B5EF4-FFF2-40B4-BE49-F238E27FC236}">
                      <a16:creationId xmlns:a16="http://schemas.microsoft.com/office/drawing/2014/main" id="{8336C6D5-3B40-B500-19D4-EC8A8CB60435}"/>
                    </a:ext>
                  </a:extLst>
                </p14:cNvPr>
                <p14:cNvContentPartPr/>
                <p14:nvPr/>
              </p14:nvContentPartPr>
              <p14:xfrm>
                <a:off x="7105613" y="6438735"/>
                <a:ext cx="20880" cy="74520"/>
              </p14:xfrm>
            </p:contentPart>
          </mc:Choice>
          <mc:Fallback xmlns="">
            <p:pic>
              <p:nvPicPr>
                <p:cNvPr id="24302" name="Ink 24301">
                  <a:extLst>
                    <a:ext uri="{FF2B5EF4-FFF2-40B4-BE49-F238E27FC236}">
                      <a16:creationId xmlns:a16="http://schemas.microsoft.com/office/drawing/2014/main" id="{8336C6D5-3B40-B500-19D4-EC8A8CB60435}"/>
                    </a:ext>
                  </a:extLst>
                </p:cNvPr>
                <p:cNvPicPr/>
                <p:nvPr/>
              </p:nvPicPr>
              <p:blipFill>
                <a:blip r:embed="rId859"/>
                <a:stretch>
                  <a:fillRect/>
                </a:stretch>
              </p:blipFill>
              <p:spPr>
                <a:xfrm>
                  <a:off x="7099493" y="6432615"/>
                  <a:ext cx="3312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0">
              <p14:nvContentPartPr>
                <p14:cNvPr id="24303" name="Ink 24302">
                  <a:extLst>
                    <a:ext uri="{FF2B5EF4-FFF2-40B4-BE49-F238E27FC236}">
                      <a16:creationId xmlns:a16="http://schemas.microsoft.com/office/drawing/2014/main" id="{5A8D768F-8B3B-2275-D0E2-4BC407FB3EF2}"/>
                    </a:ext>
                  </a:extLst>
                </p14:cNvPr>
                <p14:cNvContentPartPr/>
                <p14:nvPr/>
              </p14:nvContentPartPr>
              <p14:xfrm>
                <a:off x="7136573" y="6414615"/>
                <a:ext cx="66600" cy="113040"/>
              </p14:xfrm>
            </p:contentPart>
          </mc:Choice>
          <mc:Fallback xmlns="">
            <p:pic>
              <p:nvPicPr>
                <p:cNvPr id="24303" name="Ink 24302">
                  <a:extLst>
                    <a:ext uri="{FF2B5EF4-FFF2-40B4-BE49-F238E27FC236}">
                      <a16:creationId xmlns:a16="http://schemas.microsoft.com/office/drawing/2014/main" id="{5A8D768F-8B3B-2275-D0E2-4BC407FB3EF2}"/>
                    </a:ext>
                  </a:extLst>
                </p:cNvPr>
                <p:cNvPicPr/>
                <p:nvPr/>
              </p:nvPicPr>
              <p:blipFill>
                <a:blip r:embed="rId861"/>
                <a:stretch>
                  <a:fillRect/>
                </a:stretch>
              </p:blipFill>
              <p:spPr>
                <a:xfrm>
                  <a:off x="7130453" y="6408495"/>
                  <a:ext cx="788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2">
              <p14:nvContentPartPr>
                <p14:cNvPr id="24304" name="Ink 24303">
                  <a:extLst>
                    <a:ext uri="{FF2B5EF4-FFF2-40B4-BE49-F238E27FC236}">
                      <a16:creationId xmlns:a16="http://schemas.microsoft.com/office/drawing/2014/main" id="{EE719BD7-EFC7-1834-9880-610E3A955B2D}"/>
                    </a:ext>
                  </a:extLst>
                </p14:cNvPr>
                <p14:cNvContentPartPr/>
                <p14:nvPr/>
              </p14:nvContentPartPr>
              <p14:xfrm>
                <a:off x="7224413" y="6434775"/>
                <a:ext cx="35640" cy="37440"/>
              </p14:xfrm>
            </p:contentPart>
          </mc:Choice>
          <mc:Fallback xmlns="">
            <p:pic>
              <p:nvPicPr>
                <p:cNvPr id="24304" name="Ink 24303">
                  <a:extLst>
                    <a:ext uri="{FF2B5EF4-FFF2-40B4-BE49-F238E27FC236}">
                      <a16:creationId xmlns:a16="http://schemas.microsoft.com/office/drawing/2014/main" id="{EE719BD7-EFC7-1834-9880-610E3A955B2D}"/>
                    </a:ext>
                  </a:extLst>
                </p:cNvPr>
                <p:cNvPicPr/>
                <p:nvPr/>
              </p:nvPicPr>
              <p:blipFill>
                <a:blip r:embed="rId863"/>
                <a:stretch>
                  <a:fillRect/>
                </a:stretch>
              </p:blipFill>
              <p:spPr>
                <a:xfrm>
                  <a:off x="7218293" y="6428655"/>
                  <a:ext cx="4788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4">
              <p14:nvContentPartPr>
                <p14:cNvPr id="24305" name="Ink 24304">
                  <a:extLst>
                    <a:ext uri="{FF2B5EF4-FFF2-40B4-BE49-F238E27FC236}">
                      <a16:creationId xmlns:a16="http://schemas.microsoft.com/office/drawing/2014/main" id="{4E34CC1C-FD10-054A-B750-E3548741FC7F}"/>
                    </a:ext>
                  </a:extLst>
                </p14:cNvPr>
                <p14:cNvContentPartPr/>
                <p14:nvPr/>
              </p14:nvContentPartPr>
              <p14:xfrm>
                <a:off x="7215053" y="6476895"/>
                <a:ext cx="52200" cy="37080"/>
              </p14:xfrm>
            </p:contentPart>
          </mc:Choice>
          <mc:Fallback xmlns="">
            <p:pic>
              <p:nvPicPr>
                <p:cNvPr id="24305" name="Ink 24304">
                  <a:extLst>
                    <a:ext uri="{FF2B5EF4-FFF2-40B4-BE49-F238E27FC236}">
                      <a16:creationId xmlns:a16="http://schemas.microsoft.com/office/drawing/2014/main" id="{4E34CC1C-FD10-054A-B750-E3548741FC7F}"/>
                    </a:ext>
                  </a:extLst>
                </p:cNvPr>
                <p:cNvPicPr/>
                <p:nvPr/>
              </p:nvPicPr>
              <p:blipFill>
                <a:blip r:embed="rId865"/>
                <a:stretch>
                  <a:fillRect/>
                </a:stretch>
              </p:blipFill>
              <p:spPr>
                <a:xfrm>
                  <a:off x="7208933" y="6470775"/>
                  <a:ext cx="64440" cy="4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6">
              <p14:nvContentPartPr>
                <p14:cNvPr id="24307" name="Ink 24306">
                  <a:extLst>
                    <a:ext uri="{FF2B5EF4-FFF2-40B4-BE49-F238E27FC236}">
                      <a16:creationId xmlns:a16="http://schemas.microsoft.com/office/drawing/2014/main" id="{3CFC6932-EE15-482E-24F0-DDC6C5AB3A1E}"/>
                    </a:ext>
                  </a:extLst>
                </p14:cNvPr>
                <p14:cNvContentPartPr/>
                <p14:nvPr/>
              </p14:nvContentPartPr>
              <p14:xfrm>
                <a:off x="7286333" y="6467175"/>
                <a:ext cx="23400" cy="360"/>
              </p14:xfrm>
            </p:contentPart>
          </mc:Choice>
          <mc:Fallback xmlns="">
            <p:pic>
              <p:nvPicPr>
                <p:cNvPr id="24307" name="Ink 24306">
                  <a:extLst>
                    <a:ext uri="{FF2B5EF4-FFF2-40B4-BE49-F238E27FC236}">
                      <a16:creationId xmlns:a16="http://schemas.microsoft.com/office/drawing/2014/main" id="{3CFC6932-EE15-482E-24F0-DDC6C5AB3A1E}"/>
                    </a:ext>
                  </a:extLst>
                </p:cNvPr>
                <p:cNvPicPr/>
                <p:nvPr/>
              </p:nvPicPr>
              <p:blipFill>
                <a:blip r:embed="rId867"/>
                <a:stretch>
                  <a:fillRect/>
                </a:stretch>
              </p:blipFill>
              <p:spPr>
                <a:xfrm>
                  <a:off x="7280213" y="6461055"/>
                  <a:ext cx="356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8">
              <p14:nvContentPartPr>
                <p14:cNvPr id="24308" name="Ink 24307">
                  <a:extLst>
                    <a:ext uri="{FF2B5EF4-FFF2-40B4-BE49-F238E27FC236}">
                      <a16:creationId xmlns:a16="http://schemas.microsoft.com/office/drawing/2014/main" id="{64B61994-A11D-8159-D562-1F276D2ECF2D}"/>
                    </a:ext>
                  </a:extLst>
                </p14:cNvPr>
                <p14:cNvContentPartPr/>
                <p14:nvPr/>
              </p14:nvContentPartPr>
              <p14:xfrm>
                <a:off x="7343933" y="6432615"/>
                <a:ext cx="49320" cy="87120"/>
              </p14:xfrm>
            </p:contentPart>
          </mc:Choice>
          <mc:Fallback xmlns="">
            <p:pic>
              <p:nvPicPr>
                <p:cNvPr id="24308" name="Ink 24307">
                  <a:extLst>
                    <a:ext uri="{FF2B5EF4-FFF2-40B4-BE49-F238E27FC236}">
                      <a16:creationId xmlns:a16="http://schemas.microsoft.com/office/drawing/2014/main" id="{64B61994-A11D-8159-D562-1F276D2ECF2D}"/>
                    </a:ext>
                  </a:extLst>
                </p:cNvPr>
                <p:cNvPicPr/>
                <p:nvPr/>
              </p:nvPicPr>
              <p:blipFill>
                <a:blip r:embed="rId869"/>
                <a:stretch>
                  <a:fillRect/>
                </a:stretch>
              </p:blipFill>
              <p:spPr>
                <a:xfrm>
                  <a:off x="7337813" y="6426495"/>
                  <a:ext cx="6156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0">
              <p14:nvContentPartPr>
                <p14:cNvPr id="24310" name="Ink 24309">
                  <a:extLst>
                    <a:ext uri="{FF2B5EF4-FFF2-40B4-BE49-F238E27FC236}">
                      <a16:creationId xmlns:a16="http://schemas.microsoft.com/office/drawing/2014/main" id="{E0FBECD0-9FC7-E0A9-DF48-D192F862BBD2}"/>
                    </a:ext>
                  </a:extLst>
                </p14:cNvPr>
                <p14:cNvContentPartPr/>
                <p14:nvPr/>
              </p14:nvContentPartPr>
              <p14:xfrm>
                <a:off x="7408733" y="6433695"/>
                <a:ext cx="49680" cy="78480"/>
              </p14:xfrm>
            </p:contentPart>
          </mc:Choice>
          <mc:Fallback xmlns="">
            <p:pic>
              <p:nvPicPr>
                <p:cNvPr id="24310" name="Ink 24309">
                  <a:extLst>
                    <a:ext uri="{FF2B5EF4-FFF2-40B4-BE49-F238E27FC236}">
                      <a16:creationId xmlns:a16="http://schemas.microsoft.com/office/drawing/2014/main" id="{E0FBECD0-9FC7-E0A9-DF48-D192F862BBD2}"/>
                    </a:ext>
                  </a:extLst>
                </p:cNvPr>
                <p:cNvPicPr/>
                <p:nvPr/>
              </p:nvPicPr>
              <p:blipFill>
                <a:blip r:embed="rId871"/>
                <a:stretch>
                  <a:fillRect/>
                </a:stretch>
              </p:blipFill>
              <p:spPr>
                <a:xfrm>
                  <a:off x="7402613" y="6427575"/>
                  <a:ext cx="6192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2">
              <p14:nvContentPartPr>
                <p14:cNvPr id="24311" name="Ink 24310">
                  <a:extLst>
                    <a:ext uri="{FF2B5EF4-FFF2-40B4-BE49-F238E27FC236}">
                      <a16:creationId xmlns:a16="http://schemas.microsoft.com/office/drawing/2014/main" id="{DA7487B0-F4F2-0112-6622-C80012F8F709}"/>
                    </a:ext>
                  </a:extLst>
                </p14:cNvPr>
                <p14:cNvContentPartPr/>
                <p14:nvPr/>
              </p14:nvContentPartPr>
              <p14:xfrm>
                <a:off x="7466333" y="6409935"/>
                <a:ext cx="23040" cy="43560"/>
              </p14:xfrm>
            </p:contentPart>
          </mc:Choice>
          <mc:Fallback xmlns="">
            <p:pic>
              <p:nvPicPr>
                <p:cNvPr id="24311" name="Ink 24310">
                  <a:extLst>
                    <a:ext uri="{FF2B5EF4-FFF2-40B4-BE49-F238E27FC236}">
                      <a16:creationId xmlns:a16="http://schemas.microsoft.com/office/drawing/2014/main" id="{DA7487B0-F4F2-0112-6622-C80012F8F709}"/>
                    </a:ext>
                  </a:extLst>
                </p:cNvPr>
                <p:cNvPicPr/>
                <p:nvPr/>
              </p:nvPicPr>
              <p:blipFill>
                <a:blip r:embed="rId873"/>
                <a:stretch>
                  <a:fillRect/>
                </a:stretch>
              </p:blipFill>
              <p:spPr>
                <a:xfrm>
                  <a:off x="7460213" y="6403815"/>
                  <a:ext cx="3528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4">
              <p14:nvContentPartPr>
                <p14:cNvPr id="24312" name="Ink 24311">
                  <a:extLst>
                    <a:ext uri="{FF2B5EF4-FFF2-40B4-BE49-F238E27FC236}">
                      <a16:creationId xmlns:a16="http://schemas.microsoft.com/office/drawing/2014/main" id="{45E52A23-A3E3-C97D-A88C-5C31C888BFB9}"/>
                    </a:ext>
                  </a:extLst>
                </p14:cNvPr>
                <p14:cNvContentPartPr/>
                <p14:nvPr/>
              </p14:nvContentPartPr>
              <p14:xfrm>
                <a:off x="7519613" y="6395895"/>
                <a:ext cx="35280" cy="147960"/>
              </p14:xfrm>
            </p:contentPart>
          </mc:Choice>
          <mc:Fallback xmlns="">
            <p:pic>
              <p:nvPicPr>
                <p:cNvPr id="24312" name="Ink 24311">
                  <a:extLst>
                    <a:ext uri="{FF2B5EF4-FFF2-40B4-BE49-F238E27FC236}">
                      <a16:creationId xmlns:a16="http://schemas.microsoft.com/office/drawing/2014/main" id="{45E52A23-A3E3-C97D-A88C-5C31C888BFB9}"/>
                    </a:ext>
                  </a:extLst>
                </p:cNvPr>
                <p:cNvPicPr/>
                <p:nvPr/>
              </p:nvPicPr>
              <p:blipFill>
                <a:blip r:embed="rId875"/>
                <a:stretch>
                  <a:fillRect/>
                </a:stretch>
              </p:blipFill>
              <p:spPr>
                <a:xfrm>
                  <a:off x="7513493" y="6389775"/>
                  <a:ext cx="47520" cy="16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65" name="Group 24364">
            <a:extLst>
              <a:ext uri="{FF2B5EF4-FFF2-40B4-BE49-F238E27FC236}">
                <a16:creationId xmlns:a16="http://schemas.microsoft.com/office/drawing/2014/main" id="{94A0436A-C7F3-7EF4-EEEE-066135A1117B}"/>
              </a:ext>
            </a:extLst>
          </p:cNvPr>
          <p:cNvGrpSpPr/>
          <p:nvPr/>
        </p:nvGrpSpPr>
        <p:grpSpPr>
          <a:xfrm>
            <a:off x="4726340" y="6073581"/>
            <a:ext cx="2494080" cy="445320"/>
            <a:chOff x="4726340" y="6073581"/>
            <a:chExt cx="2494080" cy="44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6">
              <p14:nvContentPartPr>
                <p14:cNvPr id="24317" name="Ink 24316">
                  <a:extLst>
                    <a:ext uri="{FF2B5EF4-FFF2-40B4-BE49-F238E27FC236}">
                      <a16:creationId xmlns:a16="http://schemas.microsoft.com/office/drawing/2014/main" id="{569FA490-D81F-AD45-8E17-F51F36AE93EB}"/>
                    </a:ext>
                  </a:extLst>
                </p14:cNvPr>
                <p14:cNvContentPartPr/>
                <p14:nvPr/>
              </p14:nvContentPartPr>
              <p14:xfrm>
                <a:off x="4745420" y="6073581"/>
                <a:ext cx="290520" cy="36360"/>
              </p14:xfrm>
            </p:contentPart>
          </mc:Choice>
          <mc:Fallback xmlns="">
            <p:pic>
              <p:nvPicPr>
                <p:cNvPr id="24317" name="Ink 24316">
                  <a:extLst>
                    <a:ext uri="{FF2B5EF4-FFF2-40B4-BE49-F238E27FC236}">
                      <a16:creationId xmlns:a16="http://schemas.microsoft.com/office/drawing/2014/main" id="{569FA490-D81F-AD45-8E17-F51F36AE93EB}"/>
                    </a:ext>
                  </a:extLst>
                </p:cNvPr>
                <p:cNvPicPr/>
                <p:nvPr/>
              </p:nvPicPr>
              <p:blipFill>
                <a:blip r:embed="rId877"/>
                <a:stretch>
                  <a:fillRect/>
                </a:stretch>
              </p:blipFill>
              <p:spPr>
                <a:xfrm>
                  <a:off x="4739300" y="6067461"/>
                  <a:ext cx="3027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8">
              <p14:nvContentPartPr>
                <p14:cNvPr id="24318" name="Ink 24317">
                  <a:extLst>
                    <a:ext uri="{FF2B5EF4-FFF2-40B4-BE49-F238E27FC236}">
                      <a16:creationId xmlns:a16="http://schemas.microsoft.com/office/drawing/2014/main" id="{232F51BB-3E76-DCEF-B7D1-1E2ACC2C4838}"/>
                    </a:ext>
                  </a:extLst>
                </p14:cNvPr>
                <p14:cNvContentPartPr/>
                <p14:nvPr/>
              </p14:nvContentPartPr>
              <p14:xfrm>
                <a:off x="4816700" y="6130821"/>
                <a:ext cx="51840" cy="312840"/>
              </p14:xfrm>
            </p:contentPart>
          </mc:Choice>
          <mc:Fallback xmlns="">
            <p:pic>
              <p:nvPicPr>
                <p:cNvPr id="24318" name="Ink 24317">
                  <a:extLst>
                    <a:ext uri="{FF2B5EF4-FFF2-40B4-BE49-F238E27FC236}">
                      <a16:creationId xmlns:a16="http://schemas.microsoft.com/office/drawing/2014/main" id="{232F51BB-3E76-DCEF-B7D1-1E2ACC2C4838}"/>
                    </a:ext>
                  </a:extLst>
                </p:cNvPr>
                <p:cNvPicPr/>
                <p:nvPr/>
              </p:nvPicPr>
              <p:blipFill>
                <a:blip r:embed="rId879"/>
                <a:stretch>
                  <a:fillRect/>
                </a:stretch>
              </p:blipFill>
              <p:spPr>
                <a:xfrm>
                  <a:off x="4810580" y="6124701"/>
                  <a:ext cx="6408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0">
              <p14:nvContentPartPr>
                <p14:cNvPr id="24319" name="Ink 24318">
                  <a:extLst>
                    <a:ext uri="{FF2B5EF4-FFF2-40B4-BE49-F238E27FC236}">
                      <a16:creationId xmlns:a16="http://schemas.microsoft.com/office/drawing/2014/main" id="{725D7E66-B3FF-62D0-388F-90B2EC327A56}"/>
                    </a:ext>
                  </a:extLst>
                </p14:cNvPr>
                <p14:cNvContentPartPr/>
                <p14:nvPr/>
              </p14:nvContentPartPr>
              <p14:xfrm>
                <a:off x="4726340" y="6426021"/>
                <a:ext cx="246240" cy="24840"/>
              </p14:xfrm>
            </p:contentPart>
          </mc:Choice>
          <mc:Fallback xmlns="">
            <p:pic>
              <p:nvPicPr>
                <p:cNvPr id="24319" name="Ink 24318">
                  <a:extLst>
                    <a:ext uri="{FF2B5EF4-FFF2-40B4-BE49-F238E27FC236}">
                      <a16:creationId xmlns:a16="http://schemas.microsoft.com/office/drawing/2014/main" id="{725D7E66-B3FF-62D0-388F-90B2EC327A56}"/>
                    </a:ext>
                  </a:extLst>
                </p:cNvPr>
                <p:cNvPicPr/>
                <p:nvPr/>
              </p:nvPicPr>
              <p:blipFill>
                <a:blip r:embed="rId881"/>
                <a:stretch>
                  <a:fillRect/>
                </a:stretch>
              </p:blipFill>
              <p:spPr>
                <a:xfrm>
                  <a:off x="4720220" y="6419901"/>
                  <a:ext cx="2584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2">
              <p14:nvContentPartPr>
                <p14:cNvPr id="24321" name="Ink 24320">
                  <a:extLst>
                    <a:ext uri="{FF2B5EF4-FFF2-40B4-BE49-F238E27FC236}">
                      <a16:creationId xmlns:a16="http://schemas.microsoft.com/office/drawing/2014/main" id="{7B5ACEC4-AA3C-A69B-2C1E-1737321036DB}"/>
                    </a:ext>
                  </a:extLst>
                </p14:cNvPr>
                <p14:cNvContentPartPr/>
                <p14:nvPr/>
              </p14:nvContentPartPr>
              <p14:xfrm>
                <a:off x="5050340" y="6088341"/>
                <a:ext cx="74160" cy="73080"/>
              </p14:xfrm>
            </p:contentPart>
          </mc:Choice>
          <mc:Fallback xmlns="">
            <p:pic>
              <p:nvPicPr>
                <p:cNvPr id="24321" name="Ink 24320">
                  <a:extLst>
                    <a:ext uri="{FF2B5EF4-FFF2-40B4-BE49-F238E27FC236}">
                      <a16:creationId xmlns:a16="http://schemas.microsoft.com/office/drawing/2014/main" id="{7B5ACEC4-AA3C-A69B-2C1E-1737321036DB}"/>
                    </a:ext>
                  </a:extLst>
                </p:cNvPr>
                <p:cNvPicPr/>
                <p:nvPr/>
              </p:nvPicPr>
              <p:blipFill>
                <a:blip r:embed="rId883"/>
                <a:stretch>
                  <a:fillRect/>
                </a:stretch>
              </p:blipFill>
              <p:spPr>
                <a:xfrm>
                  <a:off x="5044220" y="6082221"/>
                  <a:ext cx="86400" cy="8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4">
              <p14:nvContentPartPr>
                <p14:cNvPr id="24322" name="Ink 24321">
                  <a:extLst>
                    <a:ext uri="{FF2B5EF4-FFF2-40B4-BE49-F238E27FC236}">
                      <a16:creationId xmlns:a16="http://schemas.microsoft.com/office/drawing/2014/main" id="{5F51F6FB-C2F8-81F3-B1B2-A2ECC20E9CAB}"/>
                    </a:ext>
                  </a:extLst>
                </p14:cNvPr>
                <p14:cNvContentPartPr/>
                <p14:nvPr/>
              </p14:nvContentPartPr>
              <p14:xfrm>
                <a:off x="5130980" y="6100221"/>
                <a:ext cx="49680" cy="72360"/>
              </p14:xfrm>
            </p:contentPart>
          </mc:Choice>
          <mc:Fallback xmlns="">
            <p:pic>
              <p:nvPicPr>
                <p:cNvPr id="24322" name="Ink 24321">
                  <a:extLst>
                    <a:ext uri="{FF2B5EF4-FFF2-40B4-BE49-F238E27FC236}">
                      <a16:creationId xmlns:a16="http://schemas.microsoft.com/office/drawing/2014/main" id="{5F51F6FB-C2F8-81F3-B1B2-A2ECC20E9CAB}"/>
                    </a:ext>
                  </a:extLst>
                </p:cNvPr>
                <p:cNvPicPr/>
                <p:nvPr/>
              </p:nvPicPr>
              <p:blipFill>
                <a:blip r:embed="rId885"/>
                <a:stretch>
                  <a:fillRect/>
                </a:stretch>
              </p:blipFill>
              <p:spPr>
                <a:xfrm>
                  <a:off x="5124860" y="6094101"/>
                  <a:ext cx="6192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6">
              <p14:nvContentPartPr>
                <p14:cNvPr id="24323" name="Ink 24322">
                  <a:extLst>
                    <a:ext uri="{FF2B5EF4-FFF2-40B4-BE49-F238E27FC236}">
                      <a16:creationId xmlns:a16="http://schemas.microsoft.com/office/drawing/2014/main" id="{3339CA38-9EC1-F0FF-7139-18DBAF126640}"/>
                    </a:ext>
                  </a:extLst>
                </p14:cNvPr>
                <p14:cNvContentPartPr/>
                <p14:nvPr/>
              </p14:nvContentPartPr>
              <p14:xfrm>
                <a:off x="5180300" y="6121101"/>
                <a:ext cx="41760" cy="75240"/>
              </p14:xfrm>
            </p:contentPart>
          </mc:Choice>
          <mc:Fallback xmlns="">
            <p:pic>
              <p:nvPicPr>
                <p:cNvPr id="24323" name="Ink 24322">
                  <a:extLst>
                    <a:ext uri="{FF2B5EF4-FFF2-40B4-BE49-F238E27FC236}">
                      <a16:creationId xmlns:a16="http://schemas.microsoft.com/office/drawing/2014/main" id="{3339CA38-9EC1-F0FF-7139-18DBAF126640}"/>
                    </a:ext>
                  </a:extLst>
                </p:cNvPr>
                <p:cNvPicPr/>
                <p:nvPr/>
              </p:nvPicPr>
              <p:blipFill>
                <a:blip r:embed="rId887"/>
                <a:stretch>
                  <a:fillRect/>
                </a:stretch>
              </p:blipFill>
              <p:spPr>
                <a:xfrm>
                  <a:off x="5174180" y="6114981"/>
                  <a:ext cx="5400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8">
              <p14:nvContentPartPr>
                <p14:cNvPr id="24325" name="Ink 24324">
                  <a:extLst>
                    <a:ext uri="{FF2B5EF4-FFF2-40B4-BE49-F238E27FC236}">
                      <a16:creationId xmlns:a16="http://schemas.microsoft.com/office/drawing/2014/main" id="{A2F7B4EC-277B-53FF-988D-F32CBCD23D95}"/>
                    </a:ext>
                  </a:extLst>
                </p14:cNvPr>
                <p14:cNvContentPartPr/>
                <p14:nvPr/>
              </p14:nvContentPartPr>
              <p14:xfrm>
                <a:off x="5023340" y="6454461"/>
                <a:ext cx="64080" cy="39600"/>
              </p14:xfrm>
            </p:contentPart>
          </mc:Choice>
          <mc:Fallback xmlns="">
            <p:pic>
              <p:nvPicPr>
                <p:cNvPr id="24325" name="Ink 24324">
                  <a:extLst>
                    <a:ext uri="{FF2B5EF4-FFF2-40B4-BE49-F238E27FC236}">
                      <a16:creationId xmlns:a16="http://schemas.microsoft.com/office/drawing/2014/main" id="{A2F7B4EC-277B-53FF-988D-F32CBCD23D95}"/>
                    </a:ext>
                  </a:extLst>
                </p:cNvPr>
                <p:cNvPicPr/>
                <p:nvPr/>
              </p:nvPicPr>
              <p:blipFill>
                <a:blip r:embed="rId889"/>
                <a:stretch>
                  <a:fillRect/>
                </a:stretch>
              </p:blipFill>
              <p:spPr>
                <a:xfrm>
                  <a:off x="5017220" y="6448341"/>
                  <a:ext cx="7632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0">
              <p14:nvContentPartPr>
                <p14:cNvPr id="24331" name="Ink 24330">
                  <a:extLst>
                    <a:ext uri="{FF2B5EF4-FFF2-40B4-BE49-F238E27FC236}">
                      <a16:creationId xmlns:a16="http://schemas.microsoft.com/office/drawing/2014/main" id="{91D569BB-F001-27E2-C1A4-26BBCE12C04F}"/>
                    </a:ext>
                  </a:extLst>
                </p14:cNvPr>
                <p14:cNvContentPartPr/>
                <p14:nvPr/>
              </p14:nvContentPartPr>
              <p14:xfrm>
                <a:off x="5116580" y="6449781"/>
                <a:ext cx="59400" cy="69120"/>
              </p14:xfrm>
            </p:contentPart>
          </mc:Choice>
          <mc:Fallback xmlns="">
            <p:pic>
              <p:nvPicPr>
                <p:cNvPr id="24331" name="Ink 24330">
                  <a:extLst>
                    <a:ext uri="{FF2B5EF4-FFF2-40B4-BE49-F238E27FC236}">
                      <a16:creationId xmlns:a16="http://schemas.microsoft.com/office/drawing/2014/main" id="{91D569BB-F001-27E2-C1A4-26BBCE12C04F}"/>
                    </a:ext>
                  </a:extLst>
                </p:cNvPr>
                <p:cNvPicPr/>
                <p:nvPr/>
              </p:nvPicPr>
              <p:blipFill>
                <a:blip r:embed="rId891"/>
                <a:stretch>
                  <a:fillRect/>
                </a:stretch>
              </p:blipFill>
              <p:spPr>
                <a:xfrm>
                  <a:off x="5110460" y="6443661"/>
                  <a:ext cx="71640" cy="8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2">
              <p14:nvContentPartPr>
                <p14:cNvPr id="24332" name="Ink 24331">
                  <a:extLst>
                    <a:ext uri="{FF2B5EF4-FFF2-40B4-BE49-F238E27FC236}">
                      <a16:creationId xmlns:a16="http://schemas.microsoft.com/office/drawing/2014/main" id="{F837426C-0C92-4B7C-2DFF-5ACBC18944B2}"/>
                    </a:ext>
                  </a:extLst>
                </p14:cNvPr>
                <p14:cNvContentPartPr/>
                <p14:nvPr/>
              </p14:nvContentPartPr>
              <p14:xfrm>
                <a:off x="5191460" y="6426021"/>
                <a:ext cx="32040" cy="75600"/>
              </p14:xfrm>
            </p:contentPart>
          </mc:Choice>
          <mc:Fallback xmlns="">
            <p:pic>
              <p:nvPicPr>
                <p:cNvPr id="24332" name="Ink 24331">
                  <a:extLst>
                    <a:ext uri="{FF2B5EF4-FFF2-40B4-BE49-F238E27FC236}">
                      <a16:creationId xmlns:a16="http://schemas.microsoft.com/office/drawing/2014/main" id="{F837426C-0C92-4B7C-2DFF-5ACBC18944B2}"/>
                    </a:ext>
                  </a:extLst>
                </p:cNvPr>
                <p:cNvPicPr/>
                <p:nvPr/>
              </p:nvPicPr>
              <p:blipFill>
                <a:blip r:embed="rId893"/>
                <a:stretch>
                  <a:fillRect/>
                </a:stretch>
              </p:blipFill>
              <p:spPr>
                <a:xfrm>
                  <a:off x="5185340" y="6419901"/>
                  <a:ext cx="4428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4">
              <p14:nvContentPartPr>
                <p14:cNvPr id="24333" name="Ink 24332">
                  <a:extLst>
                    <a:ext uri="{FF2B5EF4-FFF2-40B4-BE49-F238E27FC236}">
                      <a16:creationId xmlns:a16="http://schemas.microsoft.com/office/drawing/2014/main" id="{C66FE6C3-A2FD-2700-4EAC-5DA5869F2ADE}"/>
                    </a:ext>
                  </a:extLst>
                </p14:cNvPr>
                <p14:cNvContentPartPr/>
                <p14:nvPr/>
              </p14:nvContentPartPr>
              <p14:xfrm>
                <a:off x="5169500" y="6464181"/>
                <a:ext cx="66600" cy="5040"/>
              </p14:xfrm>
            </p:contentPart>
          </mc:Choice>
          <mc:Fallback xmlns="">
            <p:pic>
              <p:nvPicPr>
                <p:cNvPr id="24333" name="Ink 24332">
                  <a:extLst>
                    <a:ext uri="{FF2B5EF4-FFF2-40B4-BE49-F238E27FC236}">
                      <a16:creationId xmlns:a16="http://schemas.microsoft.com/office/drawing/2014/main" id="{C66FE6C3-A2FD-2700-4EAC-5DA5869F2ADE}"/>
                    </a:ext>
                  </a:extLst>
                </p:cNvPr>
                <p:cNvPicPr/>
                <p:nvPr/>
              </p:nvPicPr>
              <p:blipFill>
                <a:blip r:embed="rId895"/>
                <a:stretch>
                  <a:fillRect/>
                </a:stretch>
              </p:blipFill>
              <p:spPr>
                <a:xfrm>
                  <a:off x="5163380" y="6458061"/>
                  <a:ext cx="78840" cy="1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6">
              <p14:nvContentPartPr>
                <p14:cNvPr id="24334" name="Ink 24333">
                  <a:extLst>
                    <a:ext uri="{FF2B5EF4-FFF2-40B4-BE49-F238E27FC236}">
                      <a16:creationId xmlns:a16="http://schemas.microsoft.com/office/drawing/2014/main" id="{688B5FB9-3B67-C162-CF60-CBCB86977D73}"/>
                    </a:ext>
                  </a:extLst>
                </p14:cNvPr>
                <p14:cNvContentPartPr/>
                <p14:nvPr/>
              </p14:nvContentPartPr>
              <p14:xfrm>
                <a:off x="5240780" y="6449781"/>
                <a:ext cx="78840" cy="48600"/>
              </p14:xfrm>
            </p:contentPart>
          </mc:Choice>
          <mc:Fallback xmlns="">
            <p:pic>
              <p:nvPicPr>
                <p:cNvPr id="24334" name="Ink 24333">
                  <a:extLst>
                    <a:ext uri="{FF2B5EF4-FFF2-40B4-BE49-F238E27FC236}">
                      <a16:creationId xmlns:a16="http://schemas.microsoft.com/office/drawing/2014/main" id="{688B5FB9-3B67-C162-CF60-CBCB86977D73}"/>
                    </a:ext>
                  </a:extLst>
                </p:cNvPr>
                <p:cNvPicPr/>
                <p:nvPr/>
              </p:nvPicPr>
              <p:blipFill>
                <a:blip r:embed="rId897"/>
                <a:stretch>
                  <a:fillRect/>
                </a:stretch>
              </p:blipFill>
              <p:spPr>
                <a:xfrm>
                  <a:off x="5234660" y="6443661"/>
                  <a:ext cx="910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8">
              <p14:nvContentPartPr>
                <p14:cNvPr id="24335" name="Ink 24334">
                  <a:extLst>
                    <a:ext uri="{FF2B5EF4-FFF2-40B4-BE49-F238E27FC236}">
                      <a16:creationId xmlns:a16="http://schemas.microsoft.com/office/drawing/2014/main" id="{D2DAFC15-A569-5512-B1BC-EF49658A4BDA}"/>
                    </a:ext>
                  </a:extLst>
                </p14:cNvPr>
                <p14:cNvContentPartPr/>
                <p14:nvPr/>
              </p14:nvContentPartPr>
              <p14:xfrm>
                <a:off x="5328620" y="6454461"/>
                <a:ext cx="60840" cy="48600"/>
              </p14:xfrm>
            </p:contentPart>
          </mc:Choice>
          <mc:Fallback xmlns="">
            <p:pic>
              <p:nvPicPr>
                <p:cNvPr id="24335" name="Ink 24334">
                  <a:extLst>
                    <a:ext uri="{FF2B5EF4-FFF2-40B4-BE49-F238E27FC236}">
                      <a16:creationId xmlns:a16="http://schemas.microsoft.com/office/drawing/2014/main" id="{D2DAFC15-A569-5512-B1BC-EF49658A4BDA}"/>
                    </a:ext>
                  </a:extLst>
                </p:cNvPr>
                <p:cNvPicPr/>
                <p:nvPr/>
              </p:nvPicPr>
              <p:blipFill>
                <a:blip r:embed="rId899"/>
                <a:stretch>
                  <a:fillRect/>
                </a:stretch>
              </p:blipFill>
              <p:spPr>
                <a:xfrm>
                  <a:off x="5322500" y="6448341"/>
                  <a:ext cx="730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0">
              <p14:nvContentPartPr>
                <p14:cNvPr id="24336" name="Ink 24335">
                  <a:extLst>
                    <a:ext uri="{FF2B5EF4-FFF2-40B4-BE49-F238E27FC236}">
                      <a16:creationId xmlns:a16="http://schemas.microsoft.com/office/drawing/2014/main" id="{F22815B4-9268-B8DA-CFF4-513B4BFAFA65}"/>
                    </a:ext>
                  </a:extLst>
                </p14:cNvPr>
                <p14:cNvContentPartPr/>
                <p14:nvPr/>
              </p14:nvContentPartPr>
              <p14:xfrm>
                <a:off x="5431220" y="6459501"/>
                <a:ext cx="360" cy="53640"/>
              </p14:xfrm>
            </p:contentPart>
          </mc:Choice>
          <mc:Fallback xmlns="">
            <p:pic>
              <p:nvPicPr>
                <p:cNvPr id="24336" name="Ink 24335">
                  <a:extLst>
                    <a:ext uri="{FF2B5EF4-FFF2-40B4-BE49-F238E27FC236}">
                      <a16:creationId xmlns:a16="http://schemas.microsoft.com/office/drawing/2014/main" id="{F22815B4-9268-B8DA-CFF4-513B4BFAFA65}"/>
                    </a:ext>
                  </a:extLst>
                </p:cNvPr>
                <p:cNvPicPr/>
                <p:nvPr/>
              </p:nvPicPr>
              <p:blipFill>
                <a:blip r:embed="rId901"/>
                <a:stretch>
                  <a:fillRect/>
                </a:stretch>
              </p:blipFill>
              <p:spPr>
                <a:xfrm>
                  <a:off x="5425100" y="6453381"/>
                  <a:ext cx="12600" cy="6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2">
              <p14:nvContentPartPr>
                <p14:cNvPr id="24337" name="Ink 24336">
                  <a:extLst>
                    <a:ext uri="{FF2B5EF4-FFF2-40B4-BE49-F238E27FC236}">
                      <a16:creationId xmlns:a16="http://schemas.microsoft.com/office/drawing/2014/main" id="{F21A4E9D-6143-BBAC-1FD4-8E6E176F17D4}"/>
                    </a:ext>
                  </a:extLst>
                </p14:cNvPr>
                <p14:cNvContentPartPr/>
                <p14:nvPr/>
              </p14:nvContentPartPr>
              <p14:xfrm>
                <a:off x="5454980" y="6287781"/>
                <a:ext cx="67320" cy="5040"/>
              </p14:xfrm>
            </p:contentPart>
          </mc:Choice>
          <mc:Fallback xmlns="">
            <p:pic>
              <p:nvPicPr>
                <p:cNvPr id="24337" name="Ink 24336">
                  <a:extLst>
                    <a:ext uri="{FF2B5EF4-FFF2-40B4-BE49-F238E27FC236}">
                      <a16:creationId xmlns:a16="http://schemas.microsoft.com/office/drawing/2014/main" id="{F21A4E9D-6143-BBAC-1FD4-8E6E176F17D4}"/>
                    </a:ext>
                  </a:extLst>
                </p:cNvPr>
                <p:cNvPicPr/>
                <p:nvPr/>
              </p:nvPicPr>
              <p:blipFill>
                <a:blip r:embed="rId903"/>
                <a:stretch>
                  <a:fillRect/>
                </a:stretch>
              </p:blipFill>
              <p:spPr>
                <a:xfrm>
                  <a:off x="5448860" y="6281661"/>
                  <a:ext cx="79560" cy="1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4">
              <p14:nvContentPartPr>
                <p14:cNvPr id="24339" name="Ink 24338">
                  <a:extLst>
                    <a:ext uri="{FF2B5EF4-FFF2-40B4-BE49-F238E27FC236}">
                      <a16:creationId xmlns:a16="http://schemas.microsoft.com/office/drawing/2014/main" id="{91812302-B9E1-95A1-C434-90231A953802}"/>
                    </a:ext>
                  </a:extLst>
                </p14:cNvPr>
                <p14:cNvContentPartPr/>
                <p14:nvPr/>
              </p14:nvContentPartPr>
              <p14:xfrm>
                <a:off x="5450300" y="6345021"/>
                <a:ext cx="71280" cy="360"/>
              </p14:xfrm>
            </p:contentPart>
          </mc:Choice>
          <mc:Fallback xmlns="">
            <p:pic>
              <p:nvPicPr>
                <p:cNvPr id="24339" name="Ink 24338">
                  <a:extLst>
                    <a:ext uri="{FF2B5EF4-FFF2-40B4-BE49-F238E27FC236}">
                      <a16:creationId xmlns:a16="http://schemas.microsoft.com/office/drawing/2014/main" id="{91812302-B9E1-95A1-C434-90231A953802}"/>
                    </a:ext>
                  </a:extLst>
                </p:cNvPr>
                <p:cNvPicPr/>
                <p:nvPr/>
              </p:nvPicPr>
              <p:blipFill>
                <a:blip r:embed="rId895"/>
                <a:stretch>
                  <a:fillRect/>
                </a:stretch>
              </p:blipFill>
              <p:spPr>
                <a:xfrm>
                  <a:off x="5444180" y="6338901"/>
                  <a:ext cx="835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5">
              <p14:nvContentPartPr>
                <p14:cNvPr id="24341" name="Ink 24340">
                  <a:extLst>
                    <a:ext uri="{FF2B5EF4-FFF2-40B4-BE49-F238E27FC236}">
                      <a16:creationId xmlns:a16="http://schemas.microsoft.com/office/drawing/2014/main" id="{E8D6EF43-F8F9-0D57-4CB8-E41894083A45}"/>
                    </a:ext>
                  </a:extLst>
                </p14:cNvPr>
                <p14:cNvContentPartPr/>
                <p14:nvPr/>
              </p14:nvContentPartPr>
              <p14:xfrm>
                <a:off x="5645780" y="6254661"/>
                <a:ext cx="136800" cy="119160"/>
              </p14:xfrm>
            </p:contentPart>
          </mc:Choice>
          <mc:Fallback xmlns="">
            <p:pic>
              <p:nvPicPr>
                <p:cNvPr id="24341" name="Ink 24340">
                  <a:extLst>
                    <a:ext uri="{FF2B5EF4-FFF2-40B4-BE49-F238E27FC236}">
                      <a16:creationId xmlns:a16="http://schemas.microsoft.com/office/drawing/2014/main" id="{E8D6EF43-F8F9-0D57-4CB8-E41894083A45}"/>
                    </a:ext>
                  </a:extLst>
                </p:cNvPr>
                <p:cNvPicPr/>
                <p:nvPr/>
              </p:nvPicPr>
              <p:blipFill>
                <a:blip r:embed="rId906"/>
                <a:stretch>
                  <a:fillRect/>
                </a:stretch>
              </p:blipFill>
              <p:spPr>
                <a:xfrm>
                  <a:off x="5639660" y="6248541"/>
                  <a:ext cx="1490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7">
              <p14:nvContentPartPr>
                <p14:cNvPr id="24342" name="Ink 24341">
                  <a:extLst>
                    <a:ext uri="{FF2B5EF4-FFF2-40B4-BE49-F238E27FC236}">
                      <a16:creationId xmlns:a16="http://schemas.microsoft.com/office/drawing/2014/main" id="{F0B4029E-35AA-8FA4-3737-E00F56A28825}"/>
                    </a:ext>
                  </a:extLst>
                </p14:cNvPr>
                <p14:cNvContentPartPr/>
                <p14:nvPr/>
              </p14:nvContentPartPr>
              <p14:xfrm>
                <a:off x="5817140" y="6354741"/>
                <a:ext cx="360" cy="360"/>
              </p14:xfrm>
            </p:contentPart>
          </mc:Choice>
          <mc:Fallback xmlns="">
            <p:pic>
              <p:nvPicPr>
                <p:cNvPr id="24342" name="Ink 24341">
                  <a:extLst>
                    <a:ext uri="{FF2B5EF4-FFF2-40B4-BE49-F238E27FC236}">
                      <a16:creationId xmlns:a16="http://schemas.microsoft.com/office/drawing/2014/main" id="{F0B4029E-35AA-8FA4-3737-E00F56A2882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5811020" y="6348621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8">
              <p14:nvContentPartPr>
                <p14:cNvPr id="24343" name="Ink 24342">
                  <a:extLst>
                    <a:ext uri="{FF2B5EF4-FFF2-40B4-BE49-F238E27FC236}">
                      <a16:creationId xmlns:a16="http://schemas.microsoft.com/office/drawing/2014/main" id="{2D89DC4E-A992-D8EA-CD12-3262E7C2D4DD}"/>
                    </a:ext>
                  </a:extLst>
                </p14:cNvPr>
                <p14:cNvContentPartPr/>
                <p14:nvPr/>
              </p14:nvContentPartPr>
              <p14:xfrm>
                <a:off x="5855300" y="6249981"/>
                <a:ext cx="83160" cy="127080"/>
              </p14:xfrm>
            </p:contentPart>
          </mc:Choice>
          <mc:Fallback xmlns="">
            <p:pic>
              <p:nvPicPr>
                <p:cNvPr id="24343" name="Ink 24342">
                  <a:extLst>
                    <a:ext uri="{FF2B5EF4-FFF2-40B4-BE49-F238E27FC236}">
                      <a16:creationId xmlns:a16="http://schemas.microsoft.com/office/drawing/2014/main" id="{2D89DC4E-A992-D8EA-CD12-3262E7C2D4DD}"/>
                    </a:ext>
                  </a:extLst>
                </p:cNvPr>
                <p:cNvPicPr/>
                <p:nvPr/>
              </p:nvPicPr>
              <p:blipFill>
                <a:blip r:embed="rId909"/>
                <a:stretch>
                  <a:fillRect/>
                </a:stretch>
              </p:blipFill>
              <p:spPr>
                <a:xfrm>
                  <a:off x="5849180" y="6243861"/>
                  <a:ext cx="9540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0">
              <p14:nvContentPartPr>
                <p14:cNvPr id="24345" name="Ink 24344">
                  <a:extLst>
                    <a:ext uri="{FF2B5EF4-FFF2-40B4-BE49-F238E27FC236}">
                      <a16:creationId xmlns:a16="http://schemas.microsoft.com/office/drawing/2014/main" id="{78E8EE8D-32B6-6B0A-F189-22C3CB52437C}"/>
                    </a:ext>
                  </a:extLst>
                </p14:cNvPr>
                <p14:cNvContentPartPr/>
                <p14:nvPr/>
              </p14:nvContentPartPr>
              <p14:xfrm>
                <a:off x="5992820" y="6254661"/>
                <a:ext cx="70560" cy="129600"/>
              </p14:xfrm>
            </p:contentPart>
          </mc:Choice>
          <mc:Fallback xmlns="">
            <p:pic>
              <p:nvPicPr>
                <p:cNvPr id="24345" name="Ink 24344">
                  <a:extLst>
                    <a:ext uri="{FF2B5EF4-FFF2-40B4-BE49-F238E27FC236}">
                      <a16:creationId xmlns:a16="http://schemas.microsoft.com/office/drawing/2014/main" id="{78E8EE8D-32B6-6B0A-F189-22C3CB52437C}"/>
                    </a:ext>
                  </a:extLst>
                </p:cNvPr>
                <p:cNvPicPr/>
                <p:nvPr/>
              </p:nvPicPr>
              <p:blipFill>
                <a:blip r:embed="rId911"/>
                <a:stretch>
                  <a:fillRect/>
                </a:stretch>
              </p:blipFill>
              <p:spPr>
                <a:xfrm>
                  <a:off x="5986700" y="6248541"/>
                  <a:ext cx="8280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2">
              <p14:nvContentPartPr>
                <p14:cNvPr id="24346" name="Ink 24345">
                  <a:extLst>
                    <a:ext uri="{FF2B5EF4-FFF2-40B4-BE49-F238E27FC236}">
                      <a16:creationId xmlns:a16="http://schemas.microsoft.com/office/drawing/2014/main" id="{41005430-C7DD-FA3A-DBAC-3CDFF0302CFE}"/>
                    </a:ext>
                  </a:extLst>
                </p14:cNvPr>
                <p14:cNvContentPartPr/>
                <p14:nvPr/>
              </p14:nvContentPartPr>
              <p14:xfrm>
                <a:off x="6103340" y="6263661"/>
                <a:ext cx="89280" cy="138960"/>
              </p14:xfrm>
            </p:contentPart>
          </mc:Choice>
          <mc:Fallback xmlns="">
            <p:pic>
              <p:nvPicPr>
                <p:cNvPr id="24346" name="Ink 24345">
                  <a:extLst>
                    <a:ext uri="{FF2B5EF4-FFF2-40B4-BE49-F238E27FC236}">
                      <a16:creationId xmlns:a16="http://schemas.microsoft.com/office/drawing/2014/main" id="{41005430-C7DD-FA3A-DBAC-3CDFF0302CFE}"/>
                    </a:ext>
                  </a:extLst>
                </p:cNvPr>
                <p:cNvPicPr/>
                <p:nvPr/>
              </p:nvPicPr>
              <p:blipFill>
                <a:blip r:embed="rId913"/>
                <a:stretch>
                  <a:fillRect/>
                </a:stretch>
              </p:blipFill>
              <p:spPr>
                <a:xfrm>
                  <a:off x="6097220" y="6257541"/>
                  <a:ext cx="10152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4">
              <p14:nvContentPartPr>
                <p14:cNvPr id="24348" name="Ink 24347">
                  <a:extLst>
                    <a:ext uri="{FF2B5EF4-FFF2-40B4-BE49-F238E27FC236}">
                      <a16:creationId xmlns:a16="http://schemas.microsoft.com/office/drawing/2014/main" id="{D38CF3BB-50A9-3BA0-A2AA-26912800F216}"/>
                    </a:ext>
                  </a:extLst>
                </p14:cNvPr>
                <p14:cNvContentPartPr/>
                <p14:nvPr/>
              </p14:nvContentPartPr>
              <p14:xfrm>
                <a:off x="6274340" y="6265821"/>
                <a:ext cx="70560" cy="84240"/>
              </p14:xfrm>
            </p:contentPart>
          </mc:Choice>
          <mc:Fallback xmlns="">
            <p:pic>
              <p:nvPicPr>
                <p:cNvPr id="24348" name="Ink 24347">
                  <a:extLst>
                    <a:ext uri="{FF2B5EF4-FFF2-40B4-BE49-F238E27FC236}">
                      <a16:creationId xmlns:a16="http://schemas.microsoft.com/office/drawing/2014/main" id="{D38CF3BB-50A9-3BA0-A2AA-26912800F216}"/>
                    </a:ext>
                  </a:extLst>
                </p:cNvPr>
                <p:cNvPicPr/>
                <p:nvPr/>
              </p:nvPicPr>
              <p:blipFill>
                <a:blip r:embed="rId915"/>
                <a:stretch>
                  <a:fillRect/>
                </a:stretch>
              </p:blipFill>
              <p:spPr>
                <a:xfrm>
                  <a:off x="6268220" y="6259701"/>
                  <a:ext cx="828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6">
              <p14:nvContentPartPr>
                <p14:cNvPr id="24349" name="Ink 24348">
                  <a:extLst>
                    <a:ext uri="{FF2B5EF4-FFF2-40B4-BE49-F238E27FC236}">
                      <a16:creationId xmlns:a16="http://schemas.microsoft.com/office/drawing/2014/main" id="{83D84C69-47CE-3EF7-F919-580486E133F7}"/>
                    </a:ext>
                  </a:extLst>
                </p14:cNvPr>
                <p14:cNvContentPartPr/>
                <p14:nvPr/>
              </p14:nvContentPartPr>
              <p14:xfrm>
                <a:off x="6283700" y="6354741"/>
                <a:ext cx="81000" cy="48240"/>
              </p14:xfrm>
            </p:contentPart>
          </mc:Choice>
          <mc:Fallback xmlns="">
            <p:pic>
              <p:nvPicPr>
                <p:cNvPr id="24349" name="Ink 24348">
                  <a:extLst>
                    <a:ext uri="{FF2B5EF4-FFF2-40B4-BE49-F238E27FC236}">
                      <a16:creationId xmlns:a16="http://schemas.microsoft.com/office/drawing/2014/main" id="{83D84C69-47CE-3EF7-F919-580486E133F7}"/>
                    </a:ext>
                  </a:extLst>
                </p:cNvPr>
                <p:cNvPicPr/>
                <p:nvPr/>
              </p:nvPicPr>
              <p:blipFill>
                <a:blip r:embed="rId917"/>
                <a:stretch>
                  <a:fillRect/>
                </a:stretch>
              </p:blipFill>
              <p:spPr>
                <a:xfrm>
                  <a:off x="6277580" y="6348621"/>
                  <a:ext cx="9324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8">
              <p14:nvContentPartPr>
                <p14:cNvPr id="24350" name="Ink 24349">
                  <a:extLst>
                    <a:ext uri="{FF2B5EF4-FFF2-40B4-BE49-F238E27FC236}">
                      <a16:creationId xmlns:a16="http://schemas.microsoft.com/office/drawing/2014/main" id="{6827F80B-5BC8-3E41-33FD-8B3030B58733}"/>
                    </a:ext>
                  </a:extLst>
                </p14:cNvPr>
                <p14:cNvContentPartPr/>
                <p14:nvPr/>
              </p14:nvContentPartPr>
              <p14:xfrm>
                <a:off x="6393500" y="6321261"/>
                <a:ext cx="46440" cy="9000"/>
              </p14:xfrm>
            </p:contentPart>
          </mc:Choice>
          <mc:Fallback xmlns="">
            <p:pic>
              <p:nvPicPr>
                <p:cNvPr id="24350" name="Ink 24349">
                  <a:extLst>
                    <a:ext uri="{FF2B5EF4-FFF2-40B4-BE49-F238E27FC236}">
                      <a16:creationId xmlns:a16="http://schemas.microsoft.com/office/drawing/2014/main" id="{6827F80B-5BC8-3E41-33FD-8B3030B58733}"/>
                    </a:ext>
                  </a:extLst>
                </p:cNvPr>
                <p:cNvPicPr/>
                <p:nvPr/>
              </p:nvPicPr>
              <p:blipFill>
                <a:blip r:embed="rId919"/>
                <a:stretch>
                  <a:fillRect/>
                </a:stretch>
              </p:blipFill>
              <p:spPr>
                <a:xfrm>
                  <a:off x="6387380" y="6315141"/>
                  <a:ext cx="5868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0">
              <p14:nvContentPartPr>
                <p14:cNvPr id="24351" name="Ink 24350">
                  <a:extLst>
                    <a:ext uri="{FF2B5EF4-FFF2-40B4-BE49-F238E27FC236}">
                      <a16:creationId xmlns:a16="http://schemas.microsoft.com/office/drawing/2014/main" id="{864F582A-7E58-B494-E099-C0B49B9079B5}"/>
                    </a:ext>
                  </a:extLst>
                </p14:cNvPr>
                <p14:cNvContentPartPr/>
                <p14:nvPr/>
              </p14:nvContentPartPr>
              <p14:xfrm>
                <a:off x="6477380" y="6274461"/>
                <a:ext cx="88920" cy="160920"/>
              </p14:xfrm>
            </p:contentPart>
          </mc:Choice>
          <mc:Fallback xmlns="">
            <p:pic>
              <p:nvPicPr>
                <p:cNvPr id="24351" name="Ink 24350">
                  <a:extLst>
                    <a:ext uri="{FF2B5EF4-FFF2-40B4-BE49-F238E27FC236}">
                      <a16:creationId xmlns:a16="http://schemas.microsoft.com/office/drawing/2014/main" id="{864F582A-7E58-B494-E099-C0B49B9079B5}"/>
                    </a:ext>
                  </a:extLst>
                </p:cNvPr>
                <p:cNvPicPr/>
                <p:nvPr/>
              </p:nvPicPr>
              <p:blipFill>
                <a:blip r:embed="rId921"/>
                <a:stretch>
                  <a:fillRect/>
                </a:stretch>
              </p:blipFill>
              <p:spPr>
                <a:xfrm>
                  <a:off x="6471260" y="6268341"/>
                  <a:ext cx="10116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2">
              <p14:nvContentPartPr>
                <p14:cNvPr id="24353" name="Ink 24352">
                  <a:extLst>
                    <a:ext uri="{FF2B5EF4-FFF2-40B4-BE49-F238E27FC236}">
                      <a16:creationId xmlns:a16="http://schemas.microsoft.com/office/drawing/2014/main" id="{C8A01E45-46E3-9530-AAFC-0739952FCB93}"/>
                    </a:ext>
                  </a:extLst>
                </p14:cNvPr>
                <p14:cNvContentPartPr/>
                <p14:nvPr/>
              </p14:nvContentPartPr>
              <p14:xfrm>
                <a:off x="6589340" y="6292821"/>
                <a:ext cx="74520" cy="130680"/>
              </p14:xfrm>
            </p:contentPart>
          </mc:Choice>
          <mc:Fallback xmlns="">
            <p:pic>
              <p:nvPicPr>
                <p:cNvPr id="24353" name="Ink 24352">
                  <a:extLst>
                    <a:ext uri="{FF2B5EF4-FFF2-40B4-BE49-F238E27FC236}">
                      <a16:creationId xmlns:a16="http://schemas.microsoft.com/office/drawing/2014/main" id="{C8A01E45-46E3-9530-AAFC-0739952FCB93}"/>
                    </a:ext>
                  </a:extLst>
                </p:cNvPr>
                <p:cNvPicPr/>
                <p:nvPr/>
              </p:nvPicPr>
              <p:blipFill>
                <a:blip r:embed="rId923"/>
                <a:stretch>
                  <a:fillRect/>
                </a:stretch>
              </p:blipFill>
              <p:spPr>
                <a:xfrm>
                  <a:off x="6583220" y="6286701"/>
                  <a:ext cx="8676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4">
              <p14:nvContentPartPr>
                <p14:cNvPr id="24355" name="Ink 24354">
                  <a:extLst>
                    <a:ext uri="{FF2B5EF4-FFF2-40B4-BE49-F238E27FC236}">
                      <a16:creationId xmlns:a16="http://schemas.microsoft.com/office/drawing/2014/main" id="{A3F1E437-75EF-51F0-17A8-64F12739F5F9}"/>
                    </a:ext>
                  </a:extLst>
                </p14:cNvPr>
                <p14:cNvContentPartPr/>
                <p14:nvPr/>
              </p14:nvContentPartPr>
              <p14:xfrm>
                <a:off x="6707780" y="6435741"/>
                <a:ext cx="360" cy="360"/>
              </p14:xfrm>
            </p:contentPart>
          </mc:Choice>
          <mc:Fallback xmlns="">
            <p:pic>
              <p:nvPicPr>
                <p:cNvPr id="24355" name="Ink 24354">
                  <a:extLst>
                    <a:ext uri="{FF2B5EF4-FFF2-40B4-BE49-F238E27FC236}">
                      <a16:creationId xmlns:a16="http://schemas.microsoft.com/office/drawing/2014/main" id="{A3F1E437-75EF-51F0-17A8-64F12739F5F9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6701660" y="6429621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5">
              <p14:nvContentPartPr>
                <p14:cNvPr id="24357" name="Ink 24356">
                  <a:extLst>
                    <a:ext uri="{FF2B5EF4-FFF2-40B4-BE49-F238E27FC236}">
                      <a16:creationId xmlns:a16="http://schemas.microsoft.com/office/drawing/2014/main" id="{53F1DCF3-A4FD-F34F-21BB-C9B794F7585E}"/>
                    </a:ext>
                  </a:extLst>
                </p14:cNvPr>
                <p14:cNvContentPartPr/>
                <p14:nvPr/>
              </p14:nvContentPartPr>
              <p14:xfrm>
                <a:off x="6712460" y="6287421"/>
                <a:ext cx="87480" cy="162720"/>
              </p14:xfrm>
            </p:contentPart>
          </mc:Choice>
          <mc:Fallback xmlns="">
            <p:pic>
              <p:nvPicPr>
                <p:cNvPr id="24357" name="Ink 24356">
                  <a:extLst>
                    <a:ext uri="{FF2B5EF4-FFF2-40B4-BE49-F238E27FC236}">
                      <a16:creationId xmlns:a16="http://schemas.microsoft.com/office/drawing/2014/main" id="{53F1DCF3-A4FD-F34F-21BB-C9B794F7585E}"/>
                    </a:ext>
                  </a:extLst>
                </p:cNvPr>
                <p:cNvPicPr/>
                <p:nvPr/>
              </p:nvPicPr>
              <p:blipFill>
                <a:blip r:embed="rId926"/>
                <a:stretch>
                  <a:fillRect/>
                </a:stretch>
              </p:blipFill>
              <p:spPr>
                <a:xfrm>
                  <a:off x="6706340" y="6281301"/>
                  <a:ext cx="9972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7">
              <p14:nvContentPartPr>
                <p14:cNvPr id="24358" name="Ink 24357">
                  <a:extLst>
                    <a:ext uri="{FF2B5EF4-FFF2-40B4-BE49-F238E27FC236}">
                      <a16:creationId xmlns:a16="http://schemas.microsoft.com/office/drawing/2014/main" id="{35817C08-F512-97A6-86C2-FC1C683AD218}"/>
                    </a:ext>
                  </a:extLst>
                </p14:cNvPr>
                <p14:cNvContentPartPr/>
                <p14:nvPr/>
              </p14:nvContentPartPr>
              <p14:xfrm>
                <a:off x="6820460" y="6259341"/>
                <a:ext cx="30240" cy="38520"/>
              </p14:xfrm>
            </p:contentPart>
          </mc:Choice>
          <mc:Fallback xmlns="">
            <p:pic>
              <p:nvPicPr>
                <p:cNvPr id="24358" name="Ink 24357">
                  <a:extLst>
                    <a:ext uri="{FF2B5EF4-FFF2-40B4-BE49-F238E27FC236}">
                      <a16:creationId xmlns:a16="http://schemas.microsoft.com/office/drawing/2014/main" id="{35817C08-F512-97A6-86C2-FC1C683AD218}"/>
                    </a:ext>
                  </a:extLst>
                </p:cNvPr>
                <p:cNvPicPr/>
                <p:nvPr/>
              </p:nvPicPr>
              <p:blipFill>
                <a:blip r:embed="rId928"/>
                <a:stretch>
                  <a:fillRect/>
                </a:stretch>
              </p:blipFill>
              <p:spPr>
                <a:xfrm>
                  <a:off x="6814340" y="6253221"/>
                  <a:ext cx="4248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9">
              <p14:nvContentPartPr>
                <p14:cNvPr id="24359" name="Ink 24358">
                  <a:extLst>
                    <a:ext uri="{FF2B5EF4-FFF2-40B4-BE49-F238E27FC236}">
                      <a16:creationId xmlns:a16="http://schemas.microsoft.com/office/drawing/2014/main" id="{6E2FDCE1-6625-CA58-D106-4D2D25C42D3E}"/>
                    </a:ext>
                  </a:extLst>
                </p14:cNvPr>
                <p14:cNvContentPartPr/>
                <p14:nvPr/>
              </p14:nvContentPartPr>
              <p14:xfrm>
                <a:off x="6950420" y="6283101"/>
                <a:ext cx="17640" cy="123120"/>
              </p14:xfrm>
            </p:contentPart>
          </mc:Choice>
          <mc:Fallback xmlns="">
            <p:pic>
              <p:nvPicPr>
                <p:cNvPr id="24359" name="Ink 24358">
                  <a:extLst>
                    <a:ext uri="{FF2B5EF4-FFF2-40B4-BE49-F238E27FC236}">
                      <a16:creationId xmlns:a16="http://schemas.microsoft.com/office/drawing/2014/main" id="{6E2FDCE1-6625-CA58-D106-4D2D25C42D3E}"/>
                    </a:ext>
                  </a:extLst>
                </p:cNvPr>
                <p:cNvPicPr/>
                <p:nvPr/>
              </p:nvPicPr>
              <p:blipFill>
                <a:blip r:embed="rId930"/>
                <a:stretch>
                  <a:fillRect/>
                </a:stretch>
              </p:blipFill>
              <p:spPr>
                <a:xfrm>
                  <a:off x="6944300" y="6276981"/>
                  <a:ext cx="298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1">
              <p14:nvContentPartPr>
                <p14:cNvPr id="24360" name="Ink 24359">
                  <a:extLst>
                    <a:ext uri="{FF2B5EF4-FFF2-40B4-BE49-F238E27FC236}">
                      <a16:creationId xmlns:a16="http://schemas.microsoft.com/office/drawing/2014/main" id="{8DBB6FD7-EB6F-70DA-64F4-50DE855CB114}"/>
                    </a:ext>
                  </a:extLst>
                </p14:cNvPr>
                <p14:cNvContentPartPr/>
                <p14:nvPr/>
              </p14:nvContentPartPr>
              <p14:xfrm>
                <a:off x="6979220" y="6354741"/>
                <a:ext cx="63720" cy="41400"/>
              </p14:xfrm>
            </p:contentPart>
          </mc:Choice>
          <mc:Fallback xmlns="">
            <p:pic>
              <p:nvPicPr>
                <p:cNvPr id="24360" name="Ink 24359">
                  <a:extLst>
                    <a:ext uri="{FF2B5EF4-FFF2-40B4-BE49-F238E27FC236}">
                      <a16:creationId xmlns:a16="http://schemas.microsoft.com/office/drawing/2014/main" id="{8DBB6FD7-EB6F-70DA-64F4-50DE855CB114}"/>
                    </a:ext>
                  </a:extLst>
                </p:cNvPr>
                <p:cNvPicPr/>
                <p:nvPr/>
              </p:nvPicPr>
              <p:blipFill>
                <a:blip r:embed="rId932"/>
                <a:stretch>
                  <a:fillRect/>
                </a:stretch>
              </p:blipFill>
              <p:spPr>
                <a:xfrm>
                  <a:off x="6973100" y="6348621"/>
                  <a:ext cx="75960" cy="5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3">
              <p14:nvContentPartPr>
                <p14:cNvPr id="24361" name="Ink 24360">
                  <a:extLst>
                    <a:ext uri="{FF2B5EF4-FFF2-40B4-BE49-F238E27FC236}">
                      <a16:creationId xmlns:a16="http://schemas.microsoft.com/office/drawing/2014/main" id="{B6312299-95F3-258A-33FB-0A23EDB5DFD7}"/>
                    </a:ext>
                  </a:extLst>
                </p14:cNvPr>
                <p14:cNvContentPartPr/>
                <p14:nvPr/>
              </p14:nvContentPartPr>
              <p14:xfrm>
                <a:off x="6969500" y="6268701"/>
                <a:ext cx="47520" cy="96120"/>
              </p14:xfrm>
            </p:contentPart>
          </mc:Choice>
          <mc:Fallback xmlns="">
            <p:pic>
              <p:nvPicPr>
                <p:cNvPr id="24361" name="Ink 24360">
                  <a:extLst>
                    <a:ext uri="{FF2B5EF4-FFF2-40B4-BE49-F238E27FC236}">
                      <a16:creationId xmlns:a16="http://schemas.microsoft.com/office/drawing/2014/main" id="{B6312299-95F3-258A-33FB-0A23EDB5DFD7}"/>
                    </a:ext>
                  </a:extLst>
                </p:cNvPr>
                <p:cNvPicPr/>
                <p:nvPr/>
              </p:nvPicPr>
              <p:blipFill>
                <a:blip r:embed="rId934"/>
                <a:stretch>
                  <a:fillRect/>
                </a:stretch>
              </p:blipFill>
              <p:spPr>
                <a:xfrm>
                  <a:off x="6963380" y="6262581"/>
                  <a:ext cx="5976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5">
              <p14:nvContentPartPr>
                <p14:cNvPr id="24362" name="Ink 24361">
                  <a:extLst>
                    <a:ext uri="{FF2B5EF4-FFF2-40B4-BE49-F238E27FC236}">
                      <a16:creationId xmlns:a16="http://schemas.microsoft.com/office/drawing/2014/main" id="{007E1606-BDE8-67B8-60C6-B448068D8922}"/>
                    </a:ext>
                  </a:extLst>
                </p14:cNvPr>
                <p14:cNvContentPartPr/>
                <p14:nvPr/>
              </p14:nvContentPartPr>
              <p14:xfrm>
                <a:off x="7103060" y="6242781"/>
                <a:ext cx="117360" cy="178920"/>
              </p14:xfrm>
            </p:contentPart>
          </mc:Choice>
          <mc:Fallback xmlns="">
            <p:pic>
              <p:nvPicPr>
                <p:cNvPr id="24362" name="Ink 24361">
                  <a:extLst>
                    <a:ext uri="{FF2B5EF4-FFF2-40B4-BE49-F238E27FC236}">
                      <a16:creationId xmlns:a16="http://schemas.microsoft.com/office/drawing/2014/main" id="{007E1606-BDE8-67B8-60C6-B448068D8922}"/>
                    </a:ext>
                  </a:extLst>
                </p:cNvPr>
                <p:cNvPicPr/>
                <p:nvPr/>
              </p:nvPicPr>
              <p:blipFill>
                <a:blip r:embed="rId936"/>
                <a:stretch>
                  <a:fillRect/>
                </a:stretch>
              </p:blipFill>
              <p:spPr>
                <a:xfrm>
                  <a:off x="7096940" y="6236661"/>
                  <a:ext cx="12960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7">
              <p14:nvContentPartPr>
                <p14:cNvPr id="24364" name="Ink 24363">
                  <a:extLst>
                    <a:ext uri="{FF2B5EF4-FFF2-40B4-BE49-F238E27FC236}">
                      <a16:creationId xmlns:a16="http://schemas.microsoft.com/office/drawing/2014/main" id="{5B8B49C2-BFEC-9B06-F03D-06440F54EB04}"/>
                    </a:ext>
                  </a:extLst>
                </p14:cNvPr>
                <p14:cNvContentPartPr/>
                <p14:nvPr/>
              </p14:nvContentPartPr>
              <p14:xfrm>
                <a:off x="7112420" y="6345021"/>
                <a:ext cx="67680" cy="14760"/>
              </p14:xfrm>
            </p:contentPart>
          </mc:Choice>
          <mc:Fallback xmlns="">
            <p:pic>
              <p:nvPicPr>
                <p:cNvPr id="24364" name="Ink 24363">
                  <a:extLst>
                    <a:ext uri="{FF2B5EF4-FFF2-40B4-BE49-F238E27FC236}">
                      <a16:creationId xmlns:a16="http://schemas.microsoft.com/office/drawing/2014/main" id="{5B8B49C2-BFEC-9B06-F03D-06440F54EB04}"/>
                    </a:ext>
                  </a:extLst>
                </p:cNvPr>
                <p:cNvPicPr/>
                <p:nvPr/>
              </p:nvPicPr>
              <p:blipFill>
                <a:blip r:embed="rId938"/>
                <a:stretch>
                  <a:fillRect/>
                </a:stretch>
              </p:blipFill>
              <p:spPr>
                <a:xfrm>
                  <a:off x="7106300" y="6338901"/>
                  <a:ext cx="79920" cy="2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39">
            <p14:nvContentPartPr>
              <p14:cNvPr id="24366" name="Ink 24365">
                <a:extLst>
                  <a:ext uri="{FF2B5EF4-FFF2-40B4-BE49-F238E27FC236}">
                    <a16:creationId xmlns:a16="http://schemas.microsoft.com/office/drawing/2014/main" id="{0147BB6F-393C-E1F9-6D72-4F304B666C79}"/>
                  </a:ext>
                </a:extLst>
              </p14:cNvPr>
              <p14:cNvContentPartPr/>
              <p14:nvPr/>
            </p14:nvContentPartPr>
            <p14:xfrm>
              <a:off x="6986453" y="5016375"/>
              <a:ext cx="189000" cy="416160"/>
            </p14:xfrm>
          </p:contentPart>
        </mc:Choice>
        <mc:Fallback xmlns="">
          <p:pic>
            <p:nvPicPr>
              <p:cNvPr id="24366" name="Ink 24365">
                <a:extLst>
                  <a:ext uri="{FF2B5EF4-FFF2-40B4-BE49-F238E27FC236}">
                    <a16:creationId xmlns:a16="http://schemas.microsoft.com/office/drawing/2014/main" id="{0147BB6F-393C-E1F9-6D72-4F304B666C79}"/>
                  </a:ext>
                </a:extLst>
              </p:cNvPr>
              <p:cNvPicPr/>
              <p:nvPr/>
            </p:nvPicPr>
            <p:blipFill>
              <a:blip r:embed="rId940"/>
              <a:stretch>
                <a:fillRect/>
              </a:stretch>
            </p:blipFill>
            <p:spPr>
              <a:xfrm>
                <a:off x="6980333" y="5010255"/>
                <a:ext cx="201240" cy="42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41">
            <p14:nvContentPartPr>
              <p14:cNvPr id="24367" name="Ink 24366">
                <a:extLst>
                  <a:ext uri="{FF2B5EF4-FFF2-40B4-BE49-F238E27FC236}">
                    <a16:creationId xmlns:a16="http://schemas.microsoft.com/office/drawing/2014/main" id="{D0944AA3-4A42-CDDF-DA16-F1CFAC9855E0}"/>
                  </a:ext>
                </a:extLst>
              </p14:cNvPr>
              <p14:cNvContentPartPr/>
              <p14:nvPr/>
            </p14:nvContentPartPr>
            <p14:xfrm>
              <a:off x="7260020" y="6037581"/>
              <a:ext cx="301680" cy="348120"/>
            </p14:xfrm>
          </p:contentPart>
        </mc:Choice>
        <mc:Fallback xmlns="">
          <p:pic>
            <p:nvPicPr>
              <p:cNvPr id="24367" name="Ink 24366">
                <a:extLst>
                  <a:ext uri="{FF2B5EF4-FFF2-40B4-BE49-F238E27FC236}">
                    <a16:creationId xmlns:a16="http://schemas.microsoft.com/office/drawing/2014/main" id="{D0944AA3-4A42-CDDF-DA16-F1CFAC9855E0}"/>
                  </a:ext>
                </a:extLst>
              </p:cNvPr>
              <p:cNvPicPr/>
              <p:nvPr/>
            </p:nvPicPr>
            <p:blipFill>
              <a:blip r:embed="rId942"/>
              <a:stretch>
                <a:fillRect/>
              </a:stretch>
            </p:blipFill>
            <p:spPr>
              <a:xfrm>
                <a:off x="7253900" y="6031461"/>
                <a:ext cx="313920" cy="360360"/>
              </a:xfrm>
              <a:prstGeom prst="rect">
                <a:avLst/>
              </a:prstGeom>
            </p:spPr>
          </p:pic>
        </mc:Fallback>
      </mc:AlternateContent>
      <p:sp>
        <p:nvSpPr>
          <p:cNvPr id="24379" name="Text Box 5">
            <a:extLst>
              <a:ext uri="{FF2B5EF4-FFF2-40B4-BE49-F238E27FC236}">
                <a16:creationId xmlns:a16="http://schemas.microsoft.com/office/drawing/2014/main" id="{114DC799-3E25-4523-6027-FF099E88210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8566" y="3711483"/>
            <a:ext cx="1897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onvert to PU</a:t>
            </a:r>
          </a:p>
        </p:txBody>
      </p:sp>
      <p:sp>
        <p:nvSpPr>
          <p:cNvPr id="24380" name="Text Box 5">
            <a:extLst>
              <a:ext uri="{FF2B5EF4-FFF2-40B4-BE49-F238E27FC236}">
                <a16:creationId xmlns:a16="http://schemas.microsoft.com/office/drawing/2014/main" id="{BC8AC4AB-99F5-6CA3-E435-CAAE7F53B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72573" y="1655223"/>
            <a:ext cx="189793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Analysis in PU</a:t>
            </a:r>
          </a:p>
        </p:txBody>
      </p:sp>
      <p:sp>
        <p:nvSpPr>
          <p:cNvPr id="24382" name="Text Box 5">
            <a:extLst>
              <a:ext uri="{FF2B5EF4-FFF2-40B4-BE49-F238E27FC236}">
                <a16:creationId xmlns:a16="http://schemas.microsoft.com/office/drawing/2014/main" id="{6CCDDBF8-B9EC-564D-22F3-0E268D17EB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3101" y="6198835"/>
            <a:ext cx="317479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solidFill>
                  <a:schemeClr val="accent6">
                    <a:lumMod val="75000"/>
                  </a:schemeClr>
                </a:solidFill>
                <a:latin typeface="+mj-lt"/>
              </a:rPr>
              <a:t>Convert to Actual Values</a:t>
            </a:r>
          </a:p>
        </p:txBody>
      </p:sp>
      <p:cxnSp>
        <p:nvCxnSpPr>
          <p:cNvPr id="24384" name="Straight Connector 24383">
            <a:extLst>
              <a:ext uri="{FF2B5EF4-FFF2-40B4-BE49-F238E27FC236}">
                <a16:creationId xmlns:a16="http://schemas.microsoft.com/office/drawing/2014/main" id="{2AD20ED1-7CD3-8B88-848B-9A9B834E198C}"/>
              </a:ext>
            </a:extLst>
          </p:cNvPr>
          <p:cNvCxnSpPr>
            <a:cxnSpLocks/>
          </p:cNvCxnSpPr>
          <p:nvPr/>
        </p:nvCxnSpPr>
        <p:spPr bwMode="auto">
          <a:xfrm>
            <a:off x="0" y="5439562"/>
            <a:ext cx="4510319" cy="1728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943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6196C786-2507-465A-A4B9-A3DA4D24C553}"/>
                  </a:ext>
                </a:extLst>
              </p14:cNvPr>
              <p14:cNvContentPartPr/>
              <p14:nvPr/>
            </p14:nvContentPartPr>
            <p14:xfrm>
              <a:off x="196117" y="3650880"/>
              <a:ext cx="2102760" cy="17128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6196C786-2507-465A-A4B9-A3DA4D24C553}"/>
                  </a:ext>
                </a:extLst>
              </p:cNvPr>
              <p:cNvPicPr/>
              <p:nvPr/>
            </p:nvPicPr>
            <p:blipFill>
              <a:blip r:embed="rId944"/>
              <a:stretch>
                <a:fillRect/>
              </a:stretch>
            </p:blipFill>
            <p:spPr>
              <a:xfrm>
                <a:off x="187477" y="3642240"/>
                <a:ext cx="2120400" cy="1730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3681214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Non-Ideal Transformer Examp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sz="quarter" idx="10"/>
          </p:nvPr>
        </p:nvSpPr>
        <p:spPr>
          <a:xfrm>
            <a:off x="233759" y="1280237"/>
            <a:ext cx="10896600" cy="5181600"/>
          </a:xfrm>
        </p:spPr>
        <p:txBody>
          <a:bodyPr/>
          <a:lstStyle/>
          <a:p>
            <a:r>
              <a:rPr lang="en-US" altLang="en-US" dirty="0"/>
              <a:t>Example: A single phase, 15 MVA, 35/13 kV transformer has the following test data:</a:t>
            </a:r>
          </a:p>
          <a:p>
            <a:pPr marL="0" indent="0">
              <a:buNone/>
            </a:pPr>
            <a:r>
              <a:rPr lang="en-US" altLang="en-US" dirty="0"/>
              <a:t>		open circuit: 14 amps, with 3 kW losses</a:t>
            </a:r>
          </a:p>
          <a:p>
            <a:pPr marL="0" indent="0">
              <a:buNone/>
            </a:pPr>
            <a:r>
              <a:rPr lang="en-US" altLang="en-US" dirty="0"/>
              <a:t>		short circuit: 6 kV, with 200 kW losses</a:t>
            </a:r>
          </a:p>
          <a:p>
            <a:r>
              <a:rPr lang="en-US" altLang="en-US" dirty="0"/>
              <a:t>Determine the model parameters.  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7E75B54C-36B8-4D65-8E4F-771039F7A817}"/>
              </a:ext>
            </a:extLst>
          </p:cNvPr>
          <p:cNvGrpSpPr/>
          <p:nvPr/>
        </p:nvGrpSpPr>
        <p:grpSpPr>
          <a:xfrm>
            <a:off x="2209800" y="3962400"/>
            <a:ext cx="5638800" cy="2228894"/>
            <a:chOff x="1284677" y="1411623"/>
            <a:chExt cx="7134840" cy="280800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809F3C68-BB4E-49B8-883E-6A3682E82033}"/>
                </a:ext>
              </a:extLst>
            </p:cNvPr>
            <p:cNvGrpSpPr/>
            <p:nvPr/>
          </p:nvGrpSpPr>
          <p:grpSpPr>
            <a:xfrm>
              <a:off x="1284677" y="1632303"/>
              <a:ext cx="7134840" cy="2587320"/>
              <a:chOff x="1284677" y="1632303"/>
              <a:chExt cx="7134840" cy="258732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">
                <p14:nvContentPartPr>
                  <p14:cNvPr id="40" name="Ink 39">
                    <a:extLst>
                      <a:ext uri="{FF2B5EF4-FFF2-40B4-BE49-F238E27FC236}">
                        <a16:creationId xmlns:a16="http://schemas.microsoft.com/office/drawing/2014/main" id="{F15E0227-ABEF-43D7-BA5E-C64351129853}"/>
                      </a:ext>
                    </a:extLst>
                  </p14:cNvPr>
                  <p14:cNvContentPartPr/>
                  <p14:nvPr/>
                </p14:nvContentPartPr>
                <p14:xfrm>
                  <a:off x="1284677" y="1910223"/>
                  <a:ext cx="4902480" cy="2309400"/>
                </p14:xfrm>
              </p:contentPart>
            </mc:Choice>
            <mc:Fallback xmlns="">
              <p:pic>
                <p:nvPicPr>
                  <p:cNvPr id="40" name="Ink 39">
                    <a:extLst>
                      <a:ext uri="{FF2B5EF4-FFF2-40B4-BE49-F238E27FC236}">
                        <a16:creationId xmlns:a16="http://schemas.microsoft.com/office/drawing/2014/main" id="{F15E0227-ABEF-43D7-BA5E-C64351129853}"/>
                      </a:ext>
                    </a:extLst>
                  </p:cNvPr>
                  <p:cNvPicPr/>
                  <p:nvPr/>
                </p:nvPicPr>
                <p:blipFill>
                  <a:blip r:embed="rId4"/>
                  <a:stretch>
                    <a:fillRect/>
                  </a:stretch>
                </p:blipFill>
                <p:spPr>
                  <a:xfrm>
                    <a:off x="1273744" y="1898885"/>
                    <a:ext cx="4924801" cy="233162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">
                <p14:nvContentPartPr>
                  <p14:cNvPr id="41" name="Ink 40">
                    <a:extLst>
                      <a:ext uri="{FF2B5EF4-FFF2-40B4-BE49-F238E27FC236}">
                        <a16:creationId xmlns:a16="http://schemas.microsoft.com/office/drawing/2014/main" id="{8CEBF0EC-F9C7-48FD-920C-F502EFA9C37F}"/>
                      </a:ext>
                    </a:extLst>
                  </p14:cNvPr>
                  <p14:cNvContentPartPr/>
                  <p14:nvPr/>
                </p14:nvContentPartPr>
                <p14:xfrm>
                  <a:off x="4350797" y="2091663"/>
                  <a:ext cx="103680" cy="672840"/>
                </p14:xfrm>
              </p:contentPart>
            </mc:Choice>
            <mc:Fallback xmlns="">
              <p:pic>
                <p:nvPicPr>
                  <p:cNvPr id="41" name="Ink 40">
                    <a:extLst>
                      <a:ext uri="{FF2B5EF4-FFF2-40B4-BE49-F238E27FC236}">
                        <a16:creationId xmlns:a16="http://schemas.microsoft.com/office/drawing/2014/main" id="{8CEBF0EC-F9C7-48FD-920C-F502EFA9C37F}"/>
                      </a:ext>
                    </a:extLst>
                  </p:cNvPr>
                  <p:cNvPicPr/>
                  <p:nvPr/>
                </p:nvPicPr>
                <p:blipFill>
                  <a:blip r:embed="rId6"/>
                  <a:stretch>
                    <a:fillRect/>
                  </a:stretch>
                </p:blipFill>
                <p:spPr>
                  <a:xfrm>
                    <a:off x="4339429" y="2080328"/>
                    <a:ext cx="125962" cy="69505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7">
                <p14:nvContentPartPr>
                  <p14:cNvPr id="42" name="Ink 41">
                    <a:extLst>
                      <a:ext uri="{FF2B5EF4-FFF2-40B4-BE49-F238E27FC236}">
                        <a16:creationId xmlns:a16="http://schemas.microsoft.com/office/drawing/2014/main" id="{E0244581-22AC-4CA4-A02B-A7B54BCF69DC}"/>
                      </a:ext>
                    </a:extLst>
                  </p14:cNvPr>
                  <p14:cNvContentPartPr/>
                  <p14:nvPr/>
                </p14:nvContentPartPr>
                <p14:xfrm>
                  <a:off x="3833477" y="2747943"/>
                  <a:ext cx="1119600" cy="819360"/>
                </p14:xfrm>
              </p:contentPart>
            </mc:Choice>
            <mc:Fallback xmlns="">
              <p:pic>
                <p:nvPicPr>
                  <p:cNvPr id="42" name="Ink 41">
                    <a:extLst>
                      <a:ext uri="{FF2B5EF4-FFF2-40B4-BE49-F238E27FC236}">
                        <a16:creationId xmlns:a16="http://schemas.microsoft.com/office/drawing/2014/main" id="{E0244581-22AC-4CA4-A02B-A7B54BCF69DC}"/>
                      </a:ext>
                    </a:extLst>
                  </p:cNvPr>
                  <p:cNvPicPr/>
                  <p:nvPr/>
                </p:nvPicPr>
                <p:blipFill>
                  <a:blip r:embed="rId8"/>
                  <a:stretch>
                    <a:fillRect/>
                  </a:stretch>
                </p:blipFill>
                <p:spPr>
                  <a:xfrm>
                    <a:off x="3822090" y="2736607"/>
                    <a:ext cx="1141919" cy="84157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9">
                <p14:nvContentPartPr>
                  <p14:cNvPr id="43" name="Ink 42">
                    <a:extLst>
                      <a:ext uri="{FF2B5EF4-FFF2-40B4-BE49-F238E27FC236}">
                        <a16:creationId xmlns:a16="http://schemas.microsoft.com/office/drawing/2014/main" id="{390EF4FF-CA7B-43F3-8762-83B3E739EA80}"/>
                      </a:ext>
                    </a:extLst>
                  </p14:cNvPr>
                  <p14:cNvContentPartPr/>
                  <p14:nvPr/>
                </p14:nvContentPartPr>
                <p14:xfrm>
                  <a:off x="4344677" y="3498903"/>
                  <a:ext cx="51840" cy="687240"/>
                </p14:xfrm>
              </p:contentPart>
            </mc:Choice>
            <mc:Fallback xmlns="">
              <p:pic>
                <p:nvPicPr>
                  <p:cNvPr id="43" name="Ink 42">
                    <a:extLst>
                      <a:ext uri="{FF2B5EF4-FFF2-40B4-BE49-F238E27FC236}">
                        <a16:creationId xmlns:a16="http://schemas.microsoft.com/office/drawing/2014/main" id="{390EF4FF-CA7B-43F3-8762-83B3E739EA80}"/>
                      </a:ext>
                    </a:extLst>
                  </p:cNvPr>
                  <p:cNvPicPr/>
                  <p:nvPr/>
                </p:nvPicPr>
                <p:blipFill>
                  <a:blip r:embed="rId10"/>
                  <a:stretch>
                    <a:fillRect/>
                  </a:stretch>
                </p:blipFill>
                <p:spPr>
                  <a:xfrm>
                    <a:off x="4333309" y="3487562"/>
                    <a:ext cx="74122" cy="709468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1">
                <p14:nvContentPartPr>
                  <p14:cNvPr id="44" name="Ink 43">
                    <a:extLst>
                      <a:ext uri="{FF2B5EF4-FFF2-40B4-BE49-F238E27FC236}">
                        <a16:creationId xmlns:a16="http://schemas.microsoft.com/office/drawing/2014/main" id="{82AF96ED-FEFE-4138-9DE3-CB411A45AEDB}"/>
                      </a:ext>
                    </a:extLst>
                  </p14:cNvPr>
                  <p14:cNvContentPartPr/>
                  <p14:nvPr/>
                </p14:nvContentPartPr>
                <p14:xfrm>
                  <a:off x="6713477" y="1983303"/>
                  <a:ext cx="1706040" cy="1926360"/>
                </p14:xfrm>
              </p:contentPart>
            </mc:Choice>
            <mc:Fallback xmlns="">
              <p:pic>
                <p:nvPicPr>
                  <p:cNvPr id="44" name="Ink 43">
                    <a:extLst>
                      <a:ext uri="{FF2B5EF4-FFF2-40B4-BE49-F238E27FC236}">
                        <a16:creationId xmlns:a16="http://schemas.microsoft.com/office/drawing/2014/main" id="{82AF96ED-FEFE-4138-9DE3-CB411A45AEDB}"/>
                      </a:ext>
                    </a:extLst>
                  </p:cNvPr>
                  <p:cNvPicPr/>
                  <p:nvPr/>
                </p:nvPicPr>
                <p:blipFill>
                  <a:blip r:embed="rId12"/>
                  <a:stretch>
                    <a:fillRect/>
                  </a:stretch>
                </p:blipFill>
                <p:spPr>
                  <a:xfrm>
                    <a:off x="6702088" y="1971966"/>
                    <a:ext cx="1728362" cy="194858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3">
                <p14:nvContentPartPr>
                  <p14:cNvPr id="46" name="Ink 45">
                    <a:extLst>
                      <a:ext uri="{FF2B5EF4-FFF2-40B4-BE49-F238E27FC236}">
                        <a16:creationId xmlns:a16="http://schemas.microsoft.com/office/drawing/2014/main" id="{CE522F03-05F9-4542-9058-3E0EFC0D897C}"/>
                      </a:ext>
                    </a:extLst>
                  </p14:cNvPr>
                  <p14:cNvContentPartPr/>
                  <p14:nvPr/>
                </p14:nvContentPartPr>
                <p14:xfrm>
                  <a:off x="6576317" y="1694583"/>
                  <a:ext cx="15480" cy="57240"/>
                </p14:xfrm>
              </p:contentPart>
            </mc:Choice>
            <mc:Fallback xmlns="">
              <p:pic>
                <p:nvPicPr>
                  <p:cNvPr id="46" name="Ink 45">
                    <a:extLst>
                      <a:ext uri="{FF2B5EF4-FFF2-40B4-BE49-F238E27FC236}">
                        <a16:creationId xmlns:a16="http://schemas.microsoft.com/office/drawing/2014/main" id="{CE522F03-05F9-4542-9058-3E0EFC0D897C}"/>
                      </a:ext>
                    </a:extLst>
                  </p:cNvPr>
                  <p:cNvPicPr/>
                  <p:nvPr/>
                </p:nvPicPr>
                <p:blipFill>
                  <a:blip r:embed="rId14"/>
                  <a:stretch>
                    <a:fillRect/>
                  </a:stretch>
                </p:blipFill>
                <p:spPr>
                  <a:xfrm>
                    <a:off x="6565390" y="1683226"/>
                    <a:ext cx="37789" cy="7950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5">
                <p14:nvContentPartPr>
                  <p14:cNvPr id="47" name="Ink 46">
                    <a:extLst>
                      <a:ext uri="{FF2B5EF4-FFF2-40B4-BE49-F238E27FC236}">
                        <a16:creationId xmlns:a16="http://schemas.microsoft.com/office/drawing/2014/main" id="{14931762-4EDF-41F8-A1E6-BA9B813E71E7}"/>
                      </a:ext>
                    </a:extLst>
                  </p14:cNvPr>
                  <p14:cNvContentPartPr/>
                  <p14:nvPr/>
                </p14:nvContentPartPr>
                <p14:xfrm>
                  <a:off x="6556877" y="1910223"/>
                  <a:ext cx="5040" cy="11520"/>
                </p14:xfrm>
              </p:contentPart>
            </mc:Choice>
            <mc:Fallback xmlns="">
              <p:pic>
                <p:nvPicPr>
                  <p:cNvPr id="47" name="Ink 46">
                    <a:extLst>
                      <a:ext uri="{FF2B5EF4-FFF2-40B4-BE49-F238E27FC236}">
                        <a16:creationId xmlns:a16="http://schemas.microsoft.com/office/drawing/2014/main" id="{14931762-4EDF-41F8-A1E6-BA9B813E71E7}"/>
                      </a:ext>
                    </a:extLst>
                  </p:cNvPr>
                  <p:cNvPicPr/>
                  <p:nvPr/>
                </p:nvPicPr>
                <p:blipFill>
                  <a:blip r:embed="rId16"/>
                  <a:stretch>
                    <a:fillRect/>
                  </a:stretch>
                </p:blipFill>
                <p:spPr>
                  <a:xfrm>
                    <a:off x="6545422" y="1899589"/>
                    <a:ext cx="27491" cy="33231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17">
                <p14:nvContentPartPr>
                  <p14:cNvPr id="48" name="Ink 47">
                    <a:extLst>
                      <a:ext uri="{FF2B5EF4-FFF2-40B4-BE49-F238E27FC236}">
                        <a16:creationId xmlns:a16="http://schemas.microsoft.com/office/drawing/2014/main" id="{5895DF8E-E6DB-4F5A-8B8F-B44CB42187CB}"/>
                      </a:ext>
                    </a:extLst>
                  </p14:cNvPr>
                  <p14:cNvContentPartPr/>
                  <p14:nvPr/>
                </p14:nvContentPartPr>
                <p14:xfrm>
                  <a:off x="6765317" y="1632303"/>
                  <a:ext cx="24120" cy="361080"/>
                </p14:xfrm>
              </p:contentPart>
            </mc:Choice>
            <mc:Fallback xmlns="">
              <p:pic>
                <p:nvPicPr>
                  <p:cNvPr id="48" name="Ink 47">
                    <a:extLst>
                      <a:ext uri="{FF2B5EF4-FFF2-40B4-BE49-F238E27FC236}">
                        <a16:creationId xmlns:a16="http://schemas.microsoft.com/office/drawing/2014/main" id="{5895DF8E-E6DB-4F5A-8B8F-B44CB42187CB}"/>
                      </a:ext>
                    </a:extLst>
                  </p:cNvPr>
                  <p:cNvPicPr/>
                  <p:nvPr/>
                </p:nvPicPr>
                <p:blipFill>
                  <a:blip r:embed="rId18"/>
                  <a:stretch>
                    <a:fillRect/>
                  </a:stretch>
                </p:blipFill>
                <p:spPr>
                  <a:xfrm>
                    <a:off x="6753940" y="1620963"/>
                    <a:ext cx="46420" cy="383307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7" name="Group 6">
              <a:extLst>
                <a:ext uri="{FF2B5EF4-FFF2-40B4-BE49-F238E27FC236}">
                  <a16:creationId xmlns:a16="http://schemas.microsoft.com/office/drawing/2014/main" id="{78D9B3C0-AE1C-4F7A-BD3C-79F239182BBD}"/>
                </a:ext>
              </a:extLst>
            </p:cNvPr>
            <p:cNvGrpSpPr/>
            <p:nvPr/>
          </p:nvGrpSpPr>
          <p:grpSpPr>
            <a:xfrm>
              <a:off x="5013917" y="2804823"/>
              <a:ext cx="557640" cy="406080"/>
              <a:chOff x="5013917" y="2804823"/>
              <a:chExt cx="557640" cy="4060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19">
                <p14:nvContentPartPr>
                  <p14:cNvPr id="35" name="Ink 34">
                    <a:extLst>
                      <a:ext uri="{FF2B5EF4-FFF2-40B4-BE49-F238E27FC236}">
                        <a16:creationId xmlns:a16="http://schemas.microsoft.com/office/drawing/2014/main" id="{948936C5-C0A8-4BE5-BBD4-8E6CC852B2C3}"/>
                      </a:ext>
                    </a:extLst>
                  </p14:cNvPr>
                  <p14:cNvContentPartPr/>
                  <p14:nvPr/>
                </p14:nvContentPartPr>
                <p14:xfrm>
                  <a:off x="5015717" y="3076263"/>
                  <a:ext cx="77040" cy="134640"/>
                </p14:xfrm>
              </p:contentPart>
            </mc:Choice>
            <mc:Fallback xmlns="">
              <p:pic>
                <p:nvPicPr>
                  <p:cNvPr id="35" name="Ink 34">
                    <a:extLst>
                      <a:ext uri="{FF2B5EF4-FFF2-40B4-BE49-F238E27FC236}">
                        <a16:creationId xmlns:a16="http://schemas.microsoft.com/office/drawing/2014/main" id="{948936C5-C0A8-4BE5-BBD4-8E6CC852B2C3}"/>
                      </a:ext>
                    </a:extLst>
                  </p:cNvPr>
                  <p:cNvPicPr/>
                  <p:nvPr/>
                </p:nvPicPr>
                <p:blipFill>
                  <a:blip r:embed="rId20"/>
                  <a:stretch>
                    <a:fillRect/>
                  </a:stretch>
                </p:blipFill>
                <p:spPr>
                  <a:xfrm>
                    <a:off x="5004776" y="3065383"/>
                    <a:ext cx="99377" cy="15685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1">
                <p14:nvContentPartPr>
                  <p14:cNvPr id="36" name="Ink 35">
                    <a:extLst>
                      <a:ext uri="{FF2B5EF4-FFF2-40B4-BE49-F238E27FC236}">
                        <a16:creationId xmlns:a16="http://schemas.microsoft.com/office/drawing/2014/main" id="{6DB82014-A665-46E2-969D-D42DE999EC45}"/>
                      </a:ext>
                    </a:extLst>
                  </p14:cNvPr>
                  <p14:cNvContentPartPr/>
                  <p14:nvPr/>
                </p14:nvContentPartPr>
                <p14:xfrm>
                  <a:off x="5013917" y="2956383"/>
                  <a:ext cx="36720" cy="51120"/>
                </p14:xfrm>
              </p:contentPart>
            </mc:Choice>
            <mc:Fallback xmlns="">
              <p:pic>
                <p:nvPicPr>
                  <p:cNvPr id="36" name="Ink 35">
                    <a:extLst>
                      <a:ext uri="{FF2B5EF4-FFF2-40B4-BE49-F238E27FC236}">
                        <a16:creationId xmlns:a16="http://schemas.microsoft.com/office/drawing/2014/main" id="{6DB82014-A665-46E2-969D-D42DE999EC45}"/>
                      </a:ext>
                    </a:extLst>
                  </p:cNvPr>
                  <p:cNvPicPr/>
                  <p:nvPr/>
                </p:nvPicPr>
                <p:blipFill>
                  <a:blip r:embed="rId22"/>
                  <a:stretch>
                    <a:fillRect/>
                  </a:stretch>
                </p:blipFill>
                <p:spPr>
                  <a:xfrm>
                    <a:off x="5002584" y="2945526"/>
                    <a:ext cx="58933" cy="7328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3">
                <p14:nvContentPartPr>
                  <p14:cNvPr id="37" name="Ink 36">
                    <a:extLst>
                      <a:ext uri="{FF2B5EF4-FFF2-40B4-BE49-F238E27FC236}">
                        <a16:creationId xmlns:a16="http://schemas.microsoft.com/office/drawing/2014/main" id="{143A92D0-BCDE-40BF-BAAC-F3EA973D51BB}"/>
                      </a:ext>
                    </a:extLst>
                  </p14:cNvPr>
                  <p14:cNvContentPartPr/>
                  <p14:nvPr/>
                </p14:nvContentPartPr>
                <p14:xfrm>
                  <a:off x="5135237" y="2849463"/>
                  <a:ext cx="179280" cy="159840"/>
                </p14:xfrm>
              </p:contentPart>
            </mc:Choice>
            <mc:Fallback xmlns="">
              <p:pic>
                <p:nvPicPr>
                  <p:cNvPr id="37" name="Ink 36">
                    <a:extLst>
                      <a:ext uri="{FF2B5EF4-FFF2-40B4-BE49-F238E27FC236}">
                        <a16:creationId xmlns:a16="http://schemas.microsoft.com/office/drawing/2014/main" id="{143A92D0-BCDE-40BF-BAAC-F3EA973D51BB}"/>
                      </a:ext>
                    </a:extLst>
                  </p:cNvPr>
                  <p:cNvPicPr/>
                  <p:nvPr/>
                </p:nvPicPr>
                <p:blipFill>
                  <a:blip r:embed="rId24"/>
                  <a:stretch>
                    <a:fillRect/>
                  </a:stretch>
                </p:blipFill>
                <p:spPr>
                  <a:xfrm>
                    <a:off x="5123832" y="2838596"/>
                    <a:ext cx="201633" cy="182027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5">
                <p14:nvContentPartPr>
                  <p14:cNvPr id="38" name="Ink 37">
                    <a:extLst>
                      <a:ext uri="{FF2B5EF4-FFF2-40B4-BE49-F238E27FC236}">
                        <a16:creationId xmlns:a16="http://schemas.microsoft.com/office/drawing/2014/main" id="{05AC0DB8-EC02-4C9B-938B-903AE464C9BB}"/>
                      </a:ext>
                    </a:extLst>
                  </p14:cNvPr>
                  <p14:cNvContentPartPr/>
                  <p14:nvPr/>
                </p14:nvContentPartPr>
                <p14:xfrm>
                  <a:off x="5179877" y="2804823"/>
                  <a:ext cx="103320" cy="261360"/>
                </p14:xfrm>
              </p:contentPart>
            </mc:Choice>
            <mc:Fallback xmlns="">
              <p:pic>
                <p:nvPicPr>
                  <p:cNvPr id="38" name="Ink 37">
                    <a:extLst>
                      <a:ext uri="{FF2B5EF4-FFF2-40B4-BE49-F238E27FC236}">
                        <a16:creationId xmlns:a16="http://schemas.microsoft.com/office/drawing/2014/main" id="{05AC0DB8-EC02-4C9B-938B-903AE464C9BB}"/>
                      </a:ext>
                    </a:extLst>
                  </p:cNvPr>
                  <p:cNvPicPr/>
                  <p:nvPr/>
                </p:nvPicPr>
                <p:blipFill>
                  <a:blip r:embed="rId26"/>
                  <a:stretch>
                    <a:fillRect/>
                  </a:stretch>
                </p:blipFill>
                <p:spPr>
                  <a:xfrm>
                    <a:off x="5168498" y="2793933"/>
                    <a:ext cx="125623" cy="283594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27">
                <p14:nvContentPartPr>
                  <p14:cNvPr id="39" name="Ink 38">
                    <a:extLst>
                      <a:ext uri="{FF2B5EF4-FFF2-40B4-BE49-F238E27FC236}">
                        <a16:creationId xmlns:a16="http://schemas.microsoft.com/office/drawing/2014/main" id="{5A62986C-A4FD-4037-B9BA-16E9D87E4C4D}"/>
                      </a:ext>
                    </a:extLst>
                  </p14:cNvPr>
                  <p14:cNvContentPartPr/>
                  <p14:nvPr/>
                </p14:nvContentPartPr>
                <p14:xfrm>
                  <a:off x="5320637" y="2967183"/>
                  <a:ext cx="250920" cy="83160"/>
                </p14:xfrm>
              </p:contentPart>
            </mc:Choice>
            <mc:Fallback xmlns="">
              <p:pic>
                <p:nvPicPr>
                  <p:cNvPr id="39" name="Ink 38">
                    <a:extLst>
                      <a:ext uri="{FF2B5EF4-FFF2-40B4-BE49-F238E27FC236}">
                        <a16:creationId xmlns:a16="http://schemas.microsoft.com/office/drawing/2014/main" id="{5A62986C-A4FD-4037-B9BA-16E9D87E4C4D}"/>
                      </a:ext>
                    </a:extLst>
                  </p:cNvPr>
                  <p:cNvPicPr/>
                  <p:nvPr/>
                </p:nvPicPr>
                <p:blipFill>
                  <a:blip r:embed="rId28"/>
                  <a:stretch>
                    <a:fillRect/>
                  </a:stretch>
                </p:blipFill>
                <p:spPr>
                  <a:xfrm>
                    <a:off x="5309252" y="2955884"/>
                    <a:ext cx="273234" cy="105306"/>
                  </a:xfrm>
                  <a:prstGeom prst="rect">
                    <a:avLst/>
                  </a:prstGeom>
                </p:spPr>
              </p:pic>
            </mc:Fallback>
          </mc:AlternateContent>
        </p:grpSp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CB0F1FA4-25EA-461E-A55C-DEB2FC5EC0A4}"/>
                    </a:ext>
                  </a:extLst>
                </p14:cNvPr>
                <p14:cNvContentPartPr/>
                <p14:nvPr/>
              </p14:nvContentPartPr>
              <p14:xfrm>
                <a:off x="3471677" y="3170583"/>
                <a:ext cx="253440" cy="1893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CB0F1FA4-25EA-461E-A55C-DEB2FC5EC0A4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3460281" y="3159258"/>
                  <a:ext cx="275776" cy="211558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8D90884-54BE-48FD-8D6F-74557072AFBF}"/>
                    </a:ext>
                  </a:extLst>
                </p14:cNvPr>
                <p14:cNvContentPartPr/>
                <p14:nvPr/>
              </p14:nvContentPartPr>
              <p14:xfrm>
                <a:off x="3568157" y="3322863"/>
                <a:ext cx="49320" cy="230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8D90884-54BE-48FD-8D6F-74557072AFBF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556845" y="3311569"/>
                  <a:ext cx="71491" cy="45176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43AB8F1B-49DD-4D68-B825-19747DE88B55}"/>
                    </a:ext>
                  </a:extLst>
                </p14:cNvPr>
                <p14:cNvContentPartPr/>
                <p14:nvPr/>
              </p14:nvContentPartPr>
              <p14:xfrm>
                <a:off x="3560597" y="3338343"/>
                <a:ext cx="123480" cy="117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43AB8F1B-49DD-4D68-B825-19747DE88B55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549206" y="3327006"/>
                  <a:ext cx="145807" cy="139221"/>
                </a:xfrm>
                <a:prstGeom prst="rect">
                  <a:avLst/>
                </a:prstGeom>
              </p:spPr>
            </p:pic>
          </mc:Fallback>
        </mc:AlternateContent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FDA6C9B8-868F-4A79-9C79-A5FFC1569FA9}"/>
                </a:ext>
              </a:extLst>
            </p:cNvPr>
            <p:cNvGrpSpPr/>
            <p:nvPr/>
          </p:nvGrpSpPr>
          <p:grpSpPr>
            <a:xfrm>
              <a:off x="3439637" y="1411623"/>
              <a:ext cx="605160" cy="384480"/>
              <a:chOff x="3439637" y="1411623"/>
              <a:chExt cx="605160" cy="38448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35">
                <p14:nvContentPartPr>
                  <p14:cNvPr id="30" name="Ink 29">
                    <a:extLst>
                      <a:ext uri="{FF2B5EF4-FFF2-40B4-BE49-F238E27FC236}">
                        <a16:creationId xmlns:a16="http://schemas.microsoft.com/office/drawing/2014/main" id="{D6E98A73-471C-4259-B51D-415EB9F3D4D8}"/>
                      </a:ext>
                    </a:extLst>
                  </p14:cNvPr>
                  <p14:cNvContentPartPr/>
                  <p14:nvPr/>
                </p14:nvContentPartPr>
                <p14:xfrm>
                  <a:off x="3439637" y="1644903"/>
                  <a:ext cx="106560" cy="151200"/>
                </p14:xfrm>
              </p:contentPart>
            </mc:Choice>
            <mc:Fallback xmlns="">
              <p:pic>
                <p:nvPicPr>
                  <p:cNvPr id="30" name="Ink 29">
                    <a:extLst>
                      <a:ext uri="{FF2B5EF4-FFF2-40B4-BE49-F238E27FC236}">
                        <a16:creationId xmlns:a16="http://schemas.microsoft.com/office/drawing/2014/main" id="{D6E98A73-471C-4259-B51D-415EB9F3D4D8}"/>
                      </a:ext>
                    </a:extLst>
                  </p:cNvPr>
                  <p:cNvPicPr/>
                  <p:nvPr/>
                </p:nvPicPr>
                <p:blipFill>
                  <a:blip r:embed="rId36"/>
                  <a:stretch>
                    <a:fillRect/>
                  </a:stretch>
                </p:blipFill>
                <p:spPr>
                  <a:xfrm>
                    <a:off x="3428301" y="1634038"/>
                    <a:ext cx="128779" cy="173382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7">
                <p14:nvContentPartPr>
                  <p14:cNvPr id="31" name="Ink 30">
                    <a:extLst>
                      <a:ext uri="{FF2B5EF4-FFF2-40B4-BE49-F238E27FC236}">
                        <a16:creationId xmlns:a16="http://schemas.microsoft.com/office/drawing/2014/main" id="{37A8C70C-E284-45AC-A738-A57FFA67E262}"/>
                      </a:ext>
                    </a:extLst>
                  </p14:cNvPr>
                  <p14:cNvContentPartPr/>
                  <p14:nvPr/>
                </p14:nvContentPartPr>
                <p14:xfrm>
                  <a:off x="3467717" y="1536903"/>
                  <a:ext cx="42120" cy="31680"/>
                </p14:xfrm>
              </p:contentPart>
            </mc:Choice>
            <mc:Fallback xmlns="">
              <p:pic>
                <p:nvPicPr>
                  <p:cNvPr id="31" name="Ink 30">
                    <a:extLst>
                      <a:ext uri="{FF2B5EF4-FFF2-40B4-BE49-F238E27FC236}">
                        <a16:creationId xmlns:a16="http://schemas.microsoft.com/office/drawing/2014/main" id="{37A8C70C-E284-45AC-A738-A57FFA67E262}"/>
                      </a:ext>
                    </a:extLst>
                  </p:cNvPr>
                  <p:cNvPicPr/>
                  <p:nvPr/>
                </p:nvPicPr>
                <p:blipFill>
                  <a:blip r:embed="rId38"/>
                  <a:stretch>
                    <a:fillRect/>
                  </a:stretch>
                </p:blipFill>
                <p:spPr>
                  <a:xfrm>
                    <a:off x="3456394" y="1525589"/>
                    <a:ext cx="64312" cy="53856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39">
                <p14:nvContentPartPr>
                  <p14:cNvPr id="32" name="Ink 31">
                    <a:extLst>
                      <a:ext uri="{FF2B5EF4-FFF2-40B4-BE49-F238E27FC236}">
                        <a16:creationId xmlns:a16="http://schemas.microsoft.com/office/drawing/2014/main" id="{B00EC58E-9312-4496-8D00-6ED4F9B73157}"/>
                      </a:ext>
                    </a:extLst>
                  </p14:cNvPr>
                  <p14:cNvContentPartPr/>
                  <p14:nvPr/>
                </p14:nvContentPartPr>
                <p14:xfrm>
                  <a:off x="3615677" y="1442223"/>
                  <a:ext cx="207360" cy="205920"/>
                </p14:xfrm>
              </p:contentPart>
            </mc:Choice>
            <mc:Fallback xmlns="">
              <p:pic>
                <p:nvPicPr>
                  <p:cNvPr id="32" name="Ink 31">
                    <a:extLst>
                      <a:ext uri="{FF2B5EF4-FFF2-40B4-BE49-F238E27FC236}">
                        <a16:creationId xmlns:a16="http://schemas.microsoft.com/office/drawing/2014/main" id="{B00EC58E-9312-4496-8D00-6ED4F9B73157}"/>
                      </a:ext>
                    </a:extLst>
                  </p:cNvPr>
                  <p:cNvPicPr/>
                  <p:nvPr/>
                </p:nvPicPr>
                <p:blipFill>
                  <a:blip r:embed="rId40"/>
                  <a:stretch>
                    <a:fillRect/>
                  </a:stretch>
                </p:blipFill>
                <p:spPr>
                  <a:xfrm>
                    <a:off x="3604739" y="1430884"/>
                    <a:ext cx="229691" cy="228145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1">
                <p14:nvContentPartPr>
                  <p14:cNvPr id="33" name="Ink 32">
                    <a:extLst>
                      <a:ext uri="{FF2B5EF4-FFF2-40B4-BE49-F238E27FC236}">
                        <a16:creationId xmlns:a16="http://schemas.microsoft.com/office/drawing/2014/main" id="{A9135E95-5012-4FA5-A294-7C67F4530ED8}"/>
                      </a:ext>
                    </a:extLst>
                  </p14:cNvPr>
                  <p14:cNvContentPartPr/>
                  <p14:nvPr/>
                </p14:nvContentPartPr>
                <p14:xfrm>
                  <a:off x="3654917" y="1411623"/>
                  <a:ext cx="148320" cy="269280"/>
                </p14:xfrm>
              </p:contentPart>
            </mc:Choice>
            <mc:Fallback xmlns="">
              <p:pic>
                <p:nvPicPr>
                  <p:cNvPr id="33" name="Ink 32">
                    <a:extLst>
                      <a:ext uri="{FF2B5EF4-FFF2-40B4-BE49-F238E27FC236}">
                        <a16:creationId xmlns:a16="http://schemas.microsoft.com/office/drawing/2014/main" id="{A9135E95-5012-4FA5-A294-7C67F4530ED8}"/>
                      </a:ext>
                    </a:extLst>
                  </p:cNvPr>
                  <p:cNvPicPr/>
                  <p:nvPr/>
                </p:nvPicPr>
                <p:blipFill>
                  <a:blip r:embed="rId42"/>
                  <a:stretch>
                    <a:fillRect/>
                  </a:stretch>
                </p:blipFill>
                <p:spPr>
                  <a:xfrm>
                    <a:off x="3643543" y="1400290"/>
                    <a:ext cx="170613" cy="291493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3">
                <p14:nvContentPartPr>
                  <p14:cNvPr id="34" name="Ink 33">
                    <a:extLst>
                      <a:ext uri="{FF2B5EF4-FFF2-40B4-BE49-F238E27FC236}">
                        <a16:creationId xmlns:a16="http://schemas.microsoft.com/office/drawing/2014/main" id="{4DE12D94-9BDD-4236-A2E3-7E2CC8148E9D}"/>
                      </a:ext>
                    </a:extLst>
                  </p14:cNvPr>
                  <p14:cNvContentPartPr/>
                  <p14:nvPr/>
                </p14:nvContentPartPr>
                <p14:xfrm>
                  <a:off x="3832397" y="1552743"/>
                  <a:ext cx="212400" cy="138960"/>
                </p14:xfrm>
              </p:contentPart>
            </mc:Choice>
            <mc:Fallback xmlns="">
              <p:pic>
                <p:nvPicPr>
                  <p:cNvPr id="34" name="Ink 33">
                    <a:extLst>
                      <a:ext uri="{FF2B5EF4-FFF2-40B4-BE49-F238E27FC236}">
                        <a16:creationId xmlns:a16="http://schemas.microsoft.com/office/drawing/2014/main" id="{4DE12D94-9BDD-4236-A2E3-7E2CC8148E9D}"/>
                      </a:ext>
                    </a:extLst>
                  </p:cNvPr>
                  <p:cNvPicPr/>
                  <p:nvPr/>
                </p:nvPicPr>
                <p:blipFill>
                  <a:blip r:embed="rId44"/>
                  <a:stretch>
                    <a:fillRect/>
                  </a:stretch>
                </p:blipFill>
                <p:spPr>
                  <a:xfrm>
                    <a:off x="3821002" y="1541427"/>
                    <a:ext cx="234734" cy="161139"/>
                  </a:xfrm>
                  <a:prstGeom prst="rect">
                    <a:avLst/>
                  </a:prstGeom>
                </p:spPr>
              </p:pic>
            </mc:Fallback>
          </mc:AlternateContent>
        </p:grp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AD4A7B4D-5519-4CDA-ADD7-B455481DAA0F}"/>
                </a:ext>
              </a:extLst>
            </p:cNvPr>
            <p:cNvGrpSpPr/>
            <p:nvPr/>
          </p:nvGrpSpPr>
          <p:grpSpPr>
            <a:xfrm>
              <a:off x="2113037" y="1505583"/>
              <a:ext cx="475560" cy="327240"/>
              <a:chOff x="2113037" y="1505583"/>
              <a:chExt cx="475560" cy="327240"/>
            </a:xfrm>
          </p:grpSpPr>
          <mc:AlternateContent xmlns:mc="http://schemas.openxmlformats.org/markup-compatibility/2006" xmlns:p14="http://schemas.microsoft.com/office/powerpoint/2010/main">
            <mc:Choice Requires="p14">
              <p:contentPart p14:bwMode="auto" r:id="rId45">
                <p14:nvContentPartPr>
                  <p14:cNvPr id="26" name="Ink 25">
                    <a:extLst>
                      <a:ext uri="{FF2B5EF4-FFF2-40B4-BE49-F238E27FC236}">
                        <a16:creationId xmlns:a16="http://schemas.microsoft.com/office/drawing/2014/main" id="{24C15468-A718-4C70-A411-0D5995B100D7}"/>
                      </a:ext>
                    </a:extLst>
                  </p14:cNvPr>
                  <p14:cNvContentPartPr/>
                  <p14:nvPr/>
                </p14:nvContentPartPr>
                <p14:xfrm>
                  <a:off x="2124557" y="1505583"/>
                  <a:ext cx="34200" cy="327240"/>
                </p14:xfrm>
              </p:contentPart>
            </mc:Choice>
            <mc:Fallback xmlns="">
              <p:pic>
                <p:nvPicPr>
                  <p:cNvPr id="26" name="Ink 25">
                    <a:extLst>
                      <a:ext uri="{FF2B5EF4-FFF2-40B4-BE49-F238E27FC236}">
                        <a16:creationId xmlns:a16="http://schemas.microsoft.com/office/drawing/2014/main" id="{24C15468-A718-4C70-A411-0D5995B100D7}"/>
                      </a:ext>
                    </a:extLst>
                  </p:cNvPr>
                  <p:cNvPicPr/>
                  <p:nvPr/>
                </p:nvPicPr>
                <p:blipFill>
                  <a:blip r:embed="rId46"/>
                  <a:stretch>
                    <a:fillRect/>
                  </a:stretch>
                </p:blipFill>
                <p:spPr>
                  <a:xfrm>
                    <a:off x="2113157" y="1494252"/>
                    <a:ext cx="56544" cy="34944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7">
                <p14:nvContentPartPr>
                  <p14:cNvPr id="27" name="Ink 26">
                    <a:extLst>
                      <a:ext uri="{FF2B5EF4-FFF2-40B4-BE49-F238E27FC236}">
                        <a16:creationId xmlns:a16="http://schemas.microsoft.com/office/drawing/2014/main" id="{318EC8B1-472F-4878-B0DA-6EB9855D4783}"/>
                      </a:ext>
                    </a:extLst>
                  </p14:cNvPr>
                  <p14:cNvContentPartPr/>
                  <p14:nvPr/>
                </p14:nvContentPartPr>
                <p14:xfrm>
                  <a:off x="2113037" y="1512423"/>
                  <a:ext cx="200160" cy="252360"/>
                </p14:xfrm>
              </p:contentPart>
            </mc:Choice>
            <mc:Fallback xmlns="">
              <p:pic>
                <p:nvPicPr>
                  <p:cNvPr id="27" name="Ink 26">
                    <a:extLst>
                      <a:ext uri="{FF2B5EF4-FFF2-40B4-BE49-F238E27FC236}">
                        <a16:creationId xmlns:a16="http://schemas.microsoft.com/office/drawing/2014/main" id="{318EC8B1-472F-4878-B0DA-6EB9855D4783}"/>
                      </a:ext>
                    </a:extLst>
                  </p:cNvPr>
                  <p:cNvPicPr/>
                  <p:nvPr/>
                </p:nvPicPr>
                <p:blipFill>
                  <a:blip r:embed="rId48"/>
                  <a:stretch>
                    <a:fillRect/>
                  </a:stretch>
                </p:blipFill>
                <p:spPr>
                  <a:xfrm>
                    <a:off x="2101664" y="1501549"/>
                    <a:ext cx="222451" cy="274560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49">
                <p14:nvContentPartPr>
                  <p14:cNvPr id="28" name="Ink 27">
                    <a:extLst>
                      <a:ext uri="{FF2B5EF4-FFF2-40B4-BE49-F238E27FC236}">
                        <a16:creationId xmlns:a16="http://schemas.microsoft.com/office/drawing/2014/main" id="{4A653139-A203-4FE1-84B7-8EA41DB53017}"/>
                      </a:ext>
                    </a:extLst>
                  </p14:cNvPr>
                  <p14:cNvContentPartPr/>
                  <p14:nvPr/>
                </p14:nvContentPartPr>
                <p14:xfrm>
                  <a:off x="2343077" y="1639503"/>
                  <a:ext cx="207000" cy="165960"/>
                </p14:xfrm>
              </p:contentPart>
            </mc:Choice>
            <mc:Fallback xmlns="">
              <p:pic>
                <p:nvPicPr>
                  <p:cNvPr id="28" name="Ink 27">
                    <a:extLst>
                      <a:ext uri="{FF2B5EF4-FFF2-40B4-BE49-F238E27FC236}">
                        <a16:creationId xmlns:a16="http://schemas.microsoft.com/office/drawing/2014/main" id="{4A653139-A203-4FE1-84B7-8EA41DB53017}"/>
                      </a:ext>
                    </a:extLst>
                  </p:cNvPr>
                  <p:cNvPicPr/>
                  <p:nvPr/>
                </p:nvPicPr>
                <p:blipFill>
                  <a:blip r:embed="rId50"/>
                  <a:stretch>
                    <a:fillRect/>
                  </a:stretch>
                </p:blipFill>
                <p:spPr>
                  <a:xfrm>
                    <a:off x="2331703" y="1628620"/>
                    <a:ext cx="229292" cy="188179"/>
                  </a:xfrm>
                  <a:prstGeom prst="rect">
                    <a:avLst/>
                  </a:prstGeom>
                </p:spPr>
              </p:pic>
            </mc:Fallback>
          </mc:AlternateContent>
          <mc:AlternateContent xmlns:mc="http://schemas.openxmlformats.org/markup-compatibility/2006" xmlns:p14="http://schemas.microsoft.com/office/powerpoint/2010/main">
            <mc:Choice Requires="p14">
              <p:contentPart p14:bwMode="auto" r:id="rId51">
                <p14:nvContentPartPr>
                  <p14:cNvPr id="29" name="Ink 28">
                    <a:extLst>
                      <a:ext uri="{FF2B5EF4-FFF2-40B4-BE49-F238E27FC236}">
                        <a16:creationId xmlns:a16="http://schemas.microsoft.com/office/drawing/2014/main" id="{00C15A10-D658-41FD-ACF0-CD218F749D50}"/>
                      </a:ext>
                    </a:extLst>
                  </p14:cNvPr>
                  <p14:cNvContentPartPr/>
                  <p14:nvPr/>
                </p14:nvContentPartPr>
                <p14:xfrm>
                  <a:off x="2365757" y="1615743"/>
                  <a:ext cx="222840" cy="200880"/>
                </p14:xfrm>
              </p:contentPart>
            </mc:Choice>
            <mc:Fallback xmlns="">
              <p:pic>
                <p:nvPicPr>
                  <p:cNvPr id="29" name="Ink 28">
                    <a:extLst>
                      <a:ext uri="{FF2B5EF4-FFF2-40B4-BE49-F238E27FC236}">
                        <a16:creationId xmlns:a16="http://schemas.microsoft.com/office/drawing/2014/main" id="{00C15A10-D658-41FD-ACF0-CD218F749D50}"/>
                      </a:ext>
                    </a:extLst>
                  </p:cNvPr>
                  <p:cNvPicPr/>
                  <p:nvPr/>
                </p:nvPicPr>
                <p:blipFill>
                  <a:blip r:embed="rId52"/>
                  <a:stretch>
                    <a:fillRect/>
                  </a:stretch>
                </p:blipFill>
                <p:spPr>
                  <a:xfrm>
                    <a:off x="2354364" y="1604407"/>
                    <a:ext cx="245170" cy="223099"/>
                  </a:xfrm>
                  <a:prstGeom prst="rect">
                    <a:avLst/>
                  </a:prstGeom>
                </p:spPr>
              </p:pic>
            </mc:Fallback>
          </mc:AlternateContent>
        </p:grp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DC8DCA59-BCF9-A486-80E4-84B96FA6B121}"/>
              </a:ext>
            </a:extLst>
          </p:cNvPr>
          <p:cNvSpPr txBox="1"/>
          <p:nvPr/>
        </p:nvSpPr>
        <p:spPr>
          <a:xfrm>
            <a:off x="6032079" y="4078185"/>
            <a:ext cx="298480" cy="338554"/>
          </a:xfrm>
          <a:prstGeom prst="rect">
            <a:avLst/>
          </a:prstGeom>
          <a:solidFill>
            <a:srgbClr val="FFFFFF"/>
          </a:solidFill>
        </p:spPr>
        <p:txBody>
          <a:bodyPr wrap="none" rtlCol="0">
            <a:spAutoFit/>
          </a:bodyPr>
          <a:lstStyle/>
          <a:p>
            <a:pPr algn="l"/>
            <a:r>
              <a:rPr lang="en-US" sz="1600" dirty="0">
                <a:latin typeface="+mj-lt"/>
              </a:rPr>
              <a:t>n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C5D1048B-1FF4-4693-804A-1F130A79ED71}"/>
                  </a:ext>
                </a:extLst>
              </p14:cNvPr>
              <p14:cNvContentPartPr/>
              <p14:nvPr/>
            </p14:nvContentPartPr>
            <p14:xfrm>
              <a:off x="1589285" y="3710890"/>
              <a:ext cx="582120" cy="63180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C5D1048B-1FF4-4693-804A-1F130A79ED71}"/>
                  </a:ext>
                </a:extLst>
              </p:cNvPr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1580645" y="3702250"/>
                <a:ext cx="599760" cy="649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46081" name="Ink 46080">
                <a:extLst>
                  <a:ext uri="{FF2B5EF4-FFF2-40B4-BE49-F238E27FC236}">
                    <a16:creationId xmlns:a16="http://schemas.microsoft.com/office/drawing/2014/main" id="{365875DC-7943-4C74-A074-C62A4BC88F5B}"/>
                  </a:ext>
                </a:extLst>
              </p14:cNvPr>
              <p14:cNvContentPartPr/>
              <p14:nvPr/>
            </p14:nvContentPartPr>
            <p14:xfrm>
              <a:off x="2618525" y="3274210"/>
              <a:ext cx="7674480" cy="3312000"/>
            </p14:xfrm>
          </p:contentPart>
        </mc:Choice>
        <mc:Fallback xmlns="">
          <p:pic>
            <p:nvPicPr>
              <p:cNvPr id="46081" name="Ink 46080">
                <a:extLst>
                  <a:ext uri="{FF2B5EF4-FFF2-40B4-BE49-F238E27FC236}">
                    <a16:creationId xmlns:a16="http://schemas.microsoft.com/office/drawing/2014/main" id="{365875DC-7943-4C74-A074-C62A4BC88F5B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2609525" y="3265570"/>
                <a:ext cx="7692119" cy="3329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1074391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nsformer Example, Cont’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107" name="Object 3"/>
              <p:cNvSpPr txBox="1"/>
              <p:nvPr/>
            </p:nvSpPr>
            <p:spPr bwMode="auto">
              <a:xfrm>
                <a:off x="533400" y="1279525"/>
                <a:ext cx="10591800" cy="530066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:r>
                  <a:rPr lang="en-US" b="1" i="0" dirty="0">
                    <a:solidFill>
                      <a:srgbClr val="000000"/>
                    </a:solidFill>
                    <a:latin typeface="+mj-lt"/>
                  </a:rPr>
                  <a:t>From the short circuit test</a:t>
                </a:r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5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𝑉𝐴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429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i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29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P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sc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sSubSup>
                        <m:sSubSup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𝑠𝑐</m:t>
                          </m:r>
                        </m:sub>
                        <m: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500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kW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R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.09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  <m:oMath xmlns:m="http://schemas.openxmlformats.org/officeDocument/2006/math"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Hence</m:t>
                      </m:r>
                      <m:r>
                        <m:rPr>
                          <m:nor/>
                        </m:rPr>
                        <a:rPr lang="en-US" i="0">
                          <a:solidFill>
                            <a:srgbClr val="000000"/>
                          </a:solidFill>
                          <a:latin typeface="+mj-lt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+mj-lt"/>
                            </a:rPr>
                            <m:t>X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4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14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br>
                  <a:rPr lang="en-US" i="1" dirty="0">
                    <a:solidFill>
                      <a:srgbClr val="000000"/>
                    </a:solidFill>
                    <a:latin typeface="+mj-lt"/>
                  </a:rPr>
                </a:br>
                <a:endParaRPr lang="en-US" i="1" dirty="0">
                  <a:solidFill>
                    <a:srgbClr val="000000"/>
                  </a:solidFill>
                  <a:latin typeface="+mj-lt"/>
                </a:endParaRPr>
              </a:p>
              <a:p>
                <a:endParaRPr lang="en-US" b="1" i="1" dirty="0">
                  <a:solidFill>
                    <a:srgbClr val="000000"/>
                  </a:solidFill>
                  <a:latin typeface="+mj-lt"/>
                </a:endParaRPr>
              </a:p>
              <a:p>
                <a:pPr/>
                <a:r>
                  <a:rPr lang="en-US" b="1" i="0" dirty="0">
                    <a:solidFill>
                      <a:srgbClr val="000000"/>
                    </a:solidFill>
                    <a:latin typeface="+mj-lt"/>
                  </a:rPr>
                  <a:t>From the open circuit test</a:t>
                </a:r>
                <a:br>
                  <a:rPr lang="en-US" b="1" i="1" dirty="0">
                    <a:solidFill>
                      <a:srgbClr val="000000"/>
                    </a:solidFill>
                    <a:latin typeface="+mj-lt"/>
                  </a:rPr>
                </a:b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sSup>
                            <m:sSup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p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𝑊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0.408 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𝑀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  <m:oMath xmlns:m="http://schemas.openxmlformats.org/officeDocument/2006/math"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R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e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𝑗</m:t>
                          </m:r>
                          <m:sSub>
                            <m:sSubPr>
                              <m:ctrlP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35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 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𝑉</m:t>
                          </m:r>
                        </m:num>
                        <m:den>
                          <m:r>
                            <a:rPr 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4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50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		</m:t>
                      </m:r>
                      <m:sSub>
                        <m:sSubPr>
                          <m:ctrlP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sub>
                      </m:sSub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2500</m:t>
                      </m:r>
                      <m: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 </m:t>
                      </m:r>
                      <m:r>
                        <m:rPr>
                          <m:sty m:val="p"/>
                        </m:rPr>
                        <a:rPr 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br>
                  <a:rPr lang="en-US" dirty="0">
                    <a:solidFill>
                      <a:srgbClr val="000000"/>
                    </a:solidFill>
                    <a:latin typeface="+mj-lt"/>
                  </a:rPr>
                </a:br>
                <a:endParaRPr lang="en-US" dirty="0">
                  <a:latin typeface="+mj-lt"/>
                </a:endParaRPr>
              </a:p>
            </p:txBody>
          </p:sp>
        </mc:Choice>
        <mc:Fallback xmlns="">
          <p:sp>
            <p:nvSpPr>
              <p:cNvPr id="47107" name="Object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" y="1279525"/>
                <a:ext cx="10591800" cy="5300663"/>
              </a:xfrm>
              <a:prstGeom prst="rect">
                <a:avLst/>
              </a:prstGeom>
              <a:blipFill>
                <a:blip r:embed="rId3"/>
                <a:stretch>
                  <a:fillRect l="-1209" t="-1266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4" name="Ink 3">
                <a:extLst>
                  <a:ext uri="{FF2B5EF4-FFF2-40B4-BE49-F238E27FC236}">
                    <a16:creationId xmlns:a16="http://schemas.microsoft.com/office/drawing/2014/main" id="{2B9EB6A0-3329-4FA5-A1FF-4A343DF6D397}"/>
                  </a:ext>
                </a:extLst>
              </p14:cNvPr>
              <p14:cNvContentPartPr/>
              <p14:nvPr/>
            </p14:nvContentPartPr>
            <p14:xfrm>
              <a:off x="5033045" y="1290250"/>
              <a:ext cx="4856040" cy="1576800"/>
            </p14:xfrm>
          </p:contentPart>
        </mc:Choice>
        <mc:Fallback xmlns="">
          <p:pic>
            <p:nvPicPr>
              <p:cNvPr id="4" name="Ink 3">
                <a:extLst>
                  <a:ext uri="{FF2B5EF4-FFF2-40B4-BE49-F238E27FC236}">
                    <a16:creationId xmlns:a16="http://schemas.microsoft.com/office/drawing/2014/main" id="{2B9EB6A0-3329-4FA5-A1FF-4A343DF6D397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5024045" y="1281250"/>
                <a:ext cx="4873680" cy="159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F23BF62B-804E-422E-A8E8-39526F5AF6F9}"/>
                  </a:ext>
                </a:extLst>
              </p14:cNvPr>
              <p14:cNvContentPartPr/>
              <p14:nvPr/>
            </p14:nvContentPartPr>
            <p14:xfrm>
              <a:off x="9569045" y="3156130"/>
              <a:ext cx="53640" cy="21852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F23BF62B-804E-422E-A8E8-39526F5AF6F9}"/>
                  </a:ext>
                </a:extLst>
              </p:cNvPr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9560045" y="3147490"/>
                <a:ext cx="71280" cy="236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6" name="Ink 5">
                <a:extLst>
                  <a:ext uri="{FF2B5EF4-FFF2-40B4-BE49-F238E27FC236}">
                    <a16:creationId xmlns:a16="http://schemas.microsoft.com/office/drawing/2014/main" id="{AA478741-498B-48B6-85C7-C5E53BC2C8EF}"/>
                  </a:ext>
                </a:extLst>
              </p14:cNvPr>
              <p14:cNvContentPartPr/>
              <p14:nvPr/>
            </p14:nvContentPartPr>
            <p14:xfrm>
              <a:off x="9688565" y="3305170"/>
              <a:ext cx="6480" cy="82440"/>
            </p14:xfrm>
          </p:contentPart>
        </mc:Choice>
        <mc:Fallback xmlns="">
          <p:pic>
            <p:nvPicPr>
              <p:cNvPr id="6" name="Ink 5">
                <a:extLst>
                  <a:ext uri="{FF2B5EF4-FFF2-40B4-BE49-F238E27FC236}">
                    <a16:creationId xmlns:a16="http://schemas.microsoft.com/office/drawing/2014/main" id="{AA478741-498B-48B6-85C7-C5E53BC2C8EF}"/>
                  </a:ext>
                </a:extLst>
              </p:cNvPr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679925" y="3296170"/>
                <a:ext cx="24120" cy="100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51B7F9C6-F523-4AC0-8627-ED462C536199}"/>
                  </a:ext>
                </a:extLst>
              </p14:cNvPr>
              <p14:cNvContentPartPr/>
              <p14:nvPr/>
            </p14:nvContentPartPr>
            <p14:xfrm>
              <a:off x="9706925" y="3228850"/>
              <a:ext cx="15840" cy="100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51B7F9C6-F523-4AC0-8627-ED462C536199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9698285" y="3220210"/>
                <a:ext cx="3348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3F6C29DD-C757-4439-BE7E-39D0B0973ACE}"/>
                  </a:ext>
                </a:extLst>
              </p14:cNvPr>
              <p14:cNvContentPartPr/>
              <p14:nvPr/>
            </p14:nvContentPartPr>
            <p14:xfrm>
              <a:off x="9766325" y="3261970"/>
              <a:ext cx="105480" cy="874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3F6C29DD-C757-4439-BE7E-39D0B0973ACE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757685" y="3253330"/>
                <a:ext cx="12312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C9047507-24A9-4151-9556-06864D37E53F}"/>
                  </a:ext>
                </a:extLst>
              </p14:cNvPr>
              <p14:cNvContentPartPr/>
              <p14:nvPr/>
            </p14:nvContentPartPr>
            <p14:xfrm>
              <a:off x="9921125" y="3268450"/>
              <a:ext cx="99720" cy="14112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C9047507-24A9-4151-9556-06864D37E53F}"/>
                  </a:ext>
                </a:extLst>
              </p:cNvPr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9912125" y="3259810"/>
                <a:ext cx="11736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B8DD9E8D-E1F1-41C0-9D9F-B2BDCCDBD7DD}"/>
                  </a:ext>
                </a:extLst>
              </p14:cNvPr>
              <p14:cNvContentPartPr/>
              <p14:nvPr/>
            </p14:nvContentPartPr>
            <p14:xfrm>
              <a:off x="10224605" y="3315610"/>
              <a:ext cx="78480" cy="990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B8DD9E8D-E1F1-41C0-9D9F-B2BDCCDBD7DD}"/>
                  </a:ext>
                </a:extLst>
              </p:cNvPr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10215605" y="3306970"/>
                <a:ext cx="9612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B919FBF9-41DD-404F-A86A-A6FA43964B4B}"/>
                  </a:ext>
                </a:extLst>
              </p14:cNvPr>
              <p14:cNvContentPartPr/>
              <p14:nvPr/>
            </p14:nvContentPartPr>
            <p14:xfrm>
              <a:off x="10368245" y="3328570"/>
              <a:ext cx="76680" cy="1479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B919FBF9-41DD-404F-A86A-A6FA43964B4B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10359245" y="3319930"/>
                <a:ext cx="9432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DDBEC742-A166-4D1B-9460-2E2FD5693F80}"/>
                  </a:ext>
                </a:extLst>
              </p14:cNvPr>
              <p14:cNvContentPartPr/>
              <p14:nvPr/>
            </p14:nvContentPartPr>
            <p14:xfrm>
              <a:off x="10493525" y="3303370"/>
              <a:ext cx="694800" cy="43884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DDBEC742-A166-4D1B-9460-2E2FD5693F80}"/>
                  </a:ext>
                </a:extLst>
              </p:cNvPr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10484530" y="3294370"/>
                <a:ext cx="712431" cy="45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B060F692-4FAA-4F5C-813F-44D396E76AA2}"/>
                  </a:ext>
                </a:extLst>
              </p14:cNvPr>
              <p14:cNvContentPartPr/>
              <p14:nvPr/>
            </p14:nvContentPartPr>
            <p14:xfrm>
              <a:off x="6702725" y="4888090"/>
              <a:ext cx="424440" cy="58608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B060F692-4FAA-4F5C-813F-44D396E76AA2}"/>
                  </a:ext>
                </a:extLst>
              </p:cNvPr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6693725" y="4879450"/>
                <a:ext cx="442080" cy="60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25970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99CA55-E3BB-65B2-7E63-6DC1C82111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lating to Lab 3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7F4EBCE4-D9B0-CB76-1481-BBF7ED840E8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34" y="1799972"/>
            <a:ext cx="6629400" cy="262659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7757752E-999A-F4CF-D9D0-7088D8664667}"/>
              </a:ext>
            </a:extLst>
          </p:cNvPr>
          <p:cNvSpPr txBox="1"/>
          <p:nvPr/>
        </p:nvSpPr>
        <p:spPr>
          <a:xfrm>
            <a:off x="6934200" y="6581001"/>
            <a:ext cx="510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i="1" dirty="0">
                <a:latin typeface="+mj-lt"/>
              </a:rPr>
              <a:t>https://www.eeeguide.com/determination-of-the-synchronous-reactance/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8CC73C8-6CE8-69AE-6794-8883DBCC6E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3103205"/>
            <a:ext cx="4686954" cy="311511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72BAA0F-9841-5253-3776-229B5501DAB4}"/>
              </a:ext>
            </a:extLst>
          </p:cNvPr>
          <p:cNvSpPr txBox="1"/>
          <p:nvPr/>
        </p:nvSpPr>
        <p:spPr>
          <a:xfrm>
            <a:off x="457200" y="1522973"/>
            <a:ext cx="5105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>
                <a:latin typeface="+mj-lt"/>
              </a:rPr>
              <a:t>The machine we will use in Lab 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72E21E9-FD9C-6736-4305-0698C841C724}"/>
              </a:ext>
            </a:extLst>
          </p:cNvPr>
          <p:cNvSpPr txBox="1"/>
          <p:nvPr/>
        </p:nvSpPr>
        <p:spPr>
          <a:xfrm>
            <a:off x="381000" y="4876800"/>
            <a:ext cx="388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200" b="1" dirty="0">
                <a:latin typeface="+mj-lt"/>
              </a:rPr>
              <a:t>Unsaturated Synchronous Reactance Xu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Reactance before machine is saturated, follows AGL </a:t>
            </a:r>
          </a:p>
          <a:p>
            <a:pPr algn="l"/>
            <a:r>
              <a:rPr lang="en-US" sz="1200" b="1" dirty="0">
                <a:latin typeface="+mj-lt"/>
              </a:rPr>
              <a:t>Saturated Synchronous Reactance </a:t>
            </a:r>
            <a:r>
              <a:rPr lang="en-US" sz="1200" b="1" dirty="0" err="1">
                <a:latin typeface="+mj-lt"/>
              </a:rPr>
              <a:t>Xs</a:t>
            </a:r>
            <a:r>
              <a:rPr lang="en-US" sz="1200" b="1" dirty="0">
                <a:latin typeface="+mj-lt"/>
              </a:rPr>
              <a:t> </a:t>
            </a:r>
          </a:p>
          <a:p>
            <a:pPr marL="171450" indent="-171450" algn="l">
              <a:buFont typeface="Arial" panose="020B0604020202020204" pitchFamily="34" charset="0"/>
              <a:buChar char="•"/>
            </a:pPr>
            <a:r>
              <a:rPr lang="en-US" sz="1200" dirty="0">
                <a:latin typeface="+mj-lt"/>
              </a:rPr>
              <a:t>Reactance when machine in saturated state, calculate per saturated operating point</a:t>
            </a:r>
          </a:p>
          <a:p>
            <a:pPr algn="l"/>
            <a:endParaRPr lang="en-US" sz="1200" dirty="0">
              <a:latin typeface="+mj-lt"/>
            </a:endParaRPr>
          </a:p>
          <a:p>
            <a:pPr marL="171450" indent="-171450" algn="l">
              <a:buFont typeface="Arial" panose="020B0604020202020204" pitchFamily="34" charset="0"/>
              <a:buChar char="•"/>
            </a:pPr>
            <a:endParaRPr lang="en-US" sz="1200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E70DFC3-8B8E-9436-3218-F3D43611F3C5}"/>
                  </a:ext>
                </a:extLst>
              </p:cNvPr>
              <p:cNvSpPr txBox="1"/>
              <p:nvPr/>
            </p:nvSpPr>
            <p:spPr>
              <a:xfrm>
                <a:off x="4419600" y="4953000"/>
                <a:ext cx="1981200" cy="139345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𝐴𝐺𝐿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>
                  <a:latin typeface="+mj-lt"/>
                </a:endParaRPr>
              </a:p>
              <a:p>
                <a:pPr algn="l"/>
                <a:endParaRPr lang="en-US" sz="1600" dirty="0">
                  <a:latin typeface="+mj-lt"/>
                </a:endParaRPr>
              </a:p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1600" dirty="0">
                  <a:latin typeface="+mj-lt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E70DFC3-8B8E-9436-3218-F3D43611F3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4953000"/>
                <a:ext cx="1981200" cy="139345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D32344B4-76E1-7461-FD8F-FC692D9BA995}"/>
                  </a:ext>
                </a:extLst>
              </p14:cNvPr>
              <p14:cNvContentPartPr/>
              <p14:nvPr/>
            </p14:nvContentPartPr>
            <p14:xfrm>
              <a:off x="9505963" y="3726204"/>
              <a:ext cx="360" cy="3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D32344B4-76E1-7461-FD8F-FC692D9BA995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9499843" y="3720084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B2DA59D1-6EFD-71AF-B713-32A71C06CAC2}"/>
                  </a:ext>
                </a:extLst>
              </p14:cNvPr>
              <p14:cNvContentPartPr/>
              <p14:nvPr/>
            </p14:nvContentPartPr>
            <p14:xfrm>
              <a:off x="9540523" y="3625044"/>
              <a:ext cx="15480" cy="3240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B2DA59D1-6EFD-71AF-B713-32A71C06CAC2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9534403" y="3618924"/>
                <a:ext cx="27720" cy="4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" name="Ink 19">
                <a:extLst>
                  <a:ext uri="{FF2B5EF4-FFF2-40B4-BE49-F238E27FC236}">
                    <a16:creationId xmlns:a16="http://schemas.microsoft.com/office/drawing/2014/main" id="{A7B430BC-7464-1D34-9EE9-DF242BD8EC97}"/>
                  </a:ext>
                </a:extLst>
              </p14:cNvPr>
              <p14:cNvContentPartPr/>
              <p14:nvPr/>
            </p14:nvContentPartPr>
            <p14:xfrm>
              <a:off x="8772643" y="4459524"/>
              <a:ext cx="360" cy="360"/>
            </p14:xfrm>
          </p:contentPart>
        </mc:Choice>
        <mc:Fallback xmlns="">
          <p:pic>
            <p:nvPicPr>
              <p:cNvPr id="20" name="Ink 19">
                <a:extLst>
                  <a:ext uri="{FF2B5EF4-FFF2-40B4-BE49-F238E27FC236}">
                    <a16:creationId xmlns:a16="http://schemas.microsoft.com/office/drawing/2014/main" id="{A7B430BC-7464-1D34-9EE9-DF242BD8EC97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8766523" y="4453404"/>
                <a:ext cx="1260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1" name="Ink 20">
                <a:extLst>
                  <a:ext uri="{FF2B5EF4-FFF2-40B4-BE49-F238E27FC236}">
                    <a16:creationId xmlns:a16="http://schemas.microsoft.com/office/drawing/2014/main" id="{28847808-C347-8562-D95D-37128FDC83D2}"/>
                  </a:ext>
                </a:extLst>
              </p14:cNvPr>
              <p14:cNvContentPartPr/>
              <p14:nvPr/>
            </p14:nvContentPartPr>
            <p14:xfrm>
              <a:off x="8867683" y="4450884"/>
              <a:ext cx="50040" cy="360"/>
            </p14:xfrm>
          </p:contentPart>
        </mc:Choice>
        <mc:Fallback xmlns="">
          <p:pic>
            <p:nvPicPr>
              <p:cNvPr id="21" name="Ink 20">
                <a:extLst>
                  <a:ext uri="{FF2B5EF4-FFF2-40B4-BE49-F238E27FC236}">
                    <a16:creationId xmlns:a16="http://schemas.microsoft.com/office/drawing/2014/main" id="{28847808-C347-8562-D95D-37128FDC83D2}"/>
                  </a:ext>
                </a:extLst>
              </p:cNvPr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8861563" y="4444764"/>
                <a:ext cx="62280" cy="1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22" name="Ink 21">
                <a:extLst>
                  <a:ext uri="{FF2B5EF4-FFF2-40B4-BE49-F238E27FC236}">
                    <a16:creationId xmlns:a16="http://schemas.microsoft.com/office/drawing/2014/main" id="{C3188E0C-1CA4-C66A-8C55-8A12078BA4B1}"/>
                  </a:ext>
                </a:extLst>
              </p14:cNvPr>
              <p14:cNvContentPartPr/>
              <p14:nvPr/>
            </p14:nvContentPartPr>
            <p14:xfrm>
              <a:off x="9048763" y="4459524"/>
              <a:ext cx="32400" cy="360"/>
            </p14:xfrm>
          </p:contentPart>
        </mc:Choice>
        <mc:Fallback xmlns="">
          <p:pic>
            <p:nvPicPr>
              <p:cNvPr id="22" name="Ink 21">
                <a:extLst>
                  <a:ext uri="{FF2B5EF4-FFF2-40B4-BE49-F238E27FC236}">
                    <a16:creationId xmlns:a16="http://schemas.microsoft.com/office/drawing/2014/main" id="{C3188E0C-1CA4-C66A-8C55-8A12078BA4B1}"/>
                  </a:ext>
                </a:extLst>
              </p:cNvPr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9042643" y="4453404"/>
                <a:ext cx="44640" cy="12600"/>
              </a:xfrm>
              <a:prstGeom prst="rect">
                <a:avLst/>
              </a:prstGeom>
            </p:spPr>
          </p:pic>
        </mc:Fallback>
      </mc:AlternateContent>
      <p:grpSp>
        <p:nvGrpSpPr>
          <p:cNvPr id="31" name="Group 30">
            <a:extLst>
              <a:ext uri="{FF2B5EF4-FFF2-40B4-BE49-F238E27FC236}">
                <a16:creationId xmlns:a16="http://schemas.microsoft.com/office/drawing/2014/main" id="{3420B450-1087-2E97-592E-35DA83497455}"/>
              </a:ext>
            </a:extLst>
          </p:cNvPr>
          <p:cNvGrpSpPr/>
          <p:nvPr/>
        </p:nvGrpSpPr>
        <p:grpSpPr>
          <a:xfrm>
            <a:off x="9204283" y="4441884"/>
            <a:ext cx="664200" cy="18000"/>
            <a:chOff x="9204283" y="4441884"/>
            <a:chExt cx="664200" cy="1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D283CCDB-EB9C-3EF8-5819-3D3D2F2D621F}"/>
                    </a:ext>
                  </a:extLst>
                </p14:cNvPr>
                <p14:cNvContentPartPr/>
                <p14:nvPr/>
              </p14:nvContentPartPr>
              <p14:xfrm>
                <a:off x="9204283" y="4450884"/>
                <a:ext cx="32400" cy="90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D283CCDB-EB9C-3EF8-5819-3D3D2F2D621F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9198163" y="4444764"/>
                  <a:ext cx="4464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C4C7E86-6C87-E962-E091-FBE21DD48E57}"/>
                    </a:ext>
                  </a:extLst>
                </p14:cNvPr>
                <p14:cNvContentPartPr/>
                <p14:nvPr/>
              </p14:nvContentPartPr>
              <p14:xfrm>
                <a:off x="9385003" y="4450884"/>
                <a:ext cx="32400" cy="3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C4C7E86-6C87-E962-E091-FBE21DD48E5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378883" y="4444764"/>
                  <a:ext cx="4464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785BFC42-7470-5CCB-9E7A-569BAAAB1531}"/>
                    </a:ext>
                  </a:extLst>
                </p14:cNvPr>
                <p14:cNvContentPartPr/>
                <p14:nvPr/>
              </p14:nvContentPartPr>
              <p14:xfrm>
                <a:off x="9454123" y="4450884"/>
                <a:ext cx="62280" cy="36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785BFC42-7470-5CCB-9E7A-569BAAAB153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9448003" y="4444764"/>
                  <a:ext cx="745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DDCF4BF-86BA-7364-2E5A-F4F058B7DBAA}"/>
                    </a:ext>
                  </a:extLst>
                </p14:cNvPr>
                <p14:cNvContentPartPr/>
                <p14:nvPr/>
              </p14:nvContentPartPr>
              <p14:xfrm>
                <a:off x="9583723" y="4441884"/>
                <a:ext cx="135720" cy="900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DDCF4BF-86BA-7364-2E5A-F4F058B7DBAA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9577603" y="4435764"/>
                  <a:ext cx="14796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94E5457-F3CB-98C8-FAC6-131830A54E9B}"/>
                    </a:ext>
                  </a:extLst>
                </p14:cNvPr>
                <p14:cNvContentPartPr/>
                <p14:nvPr/>
              </p14:nvContentPartPr>
              <p14:xfrm>
                <a:off x="9756163" y="4459524"/>
                <a:ext cx="44280" cy="3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94E5457-F3CB-98C8-FAC6-131830A54E9B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9750043" y="4453404"/>
                  <a:ext cx="5652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2081BD26-F9D2-8DC2-F403-3A4D3375AB77}"/>
                    </a:ext>
                  </a:extLst>
                </p14:cNvPr>
                <p14:cNvContentPartPr/>
                <p14:nvPr/>
              </p14:nvContentPartPr>
              <p14:xfrm>
                <a:off x="9868123" y="4459524"/>
                <a:ext cx="360" cy="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2081BD26-F9D2-8DC2-F403-3A4D3375AB77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9862003" y="4453404"/>
                  <a:ext cx="12600" cy="1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5EC471E-1A12-5E2F-66BF-3010C5ADECC3}"/>
                    </a:ext>
                  </a:extLst>
                </p14:cNvPr>
                <p14:cNvContentPartPr/>
                <p14:nvPr/>
              </p14:nvContentPartPr>
              <p14:xfrm>
                <a:off x="9290323" y="4450884"/>
                <a:ext cx="27360" cy="3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5EC471E-1A12-5E2F-66BF-3010C5ADECC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9284203" y="4444764"/>
                  <a:ext cx="39600" cy="1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17" name="Ink 16">
                <a:extLst>
                  <a:ext uri="{FF2B5EF4-FFF2-40B4-BE49-F238E27FC236}">
                    <a16:creationId xmlns:a16="http://schemas.microsoft.com/office/drawing/2014/main" id="{5BBFBCA4-7A28-4AA2-AC74-F1D579DF5742}"/>
                  </a:ext>
                </a:extLst>
              </p14:cNvPr>
              <p14:cNvContentPartPr/>
              <p14:nvPr/>
            </p14:nvContentPartPr>
            <p14:xfrm>
              <a:off x="3084777" y="2364104"/>
              <a:ext cx="1881360" cy="1887120"/>
            </p14:xfrm>
          </p:contentPart>
        </mc:Choice>
        <mc:Fallback xmlns="">
          <p:pic>
            <p:nvPicPr>
              <p:cNvPr id="17" name="Ink 16">
                <a:extLst>
                  <a:ext uri="{FF2B5EF4-FFF2-40B4-BE49-F238E27FC236}">
                    <a16:creationId xmlns:a16="http://schemas.microsoft.com/office/drawing/2014/main" id="{5BBFBCA4-7A28-4AA2-AC74-F1D579DF5742}"/>
                  </a:ext>
                </a:extLst>
              </p:cNvPr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3076137" y="2355104"/>
                <a:ext cx="1899000" cy="1904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37" name="Ink 36">
                <a:extLst>
                  <a:ext uri="{FF2B5EF4-FFF2-40B4-BE49-F238E27FC236}">
                    <a16:creationId xmlns:a16="http://schemas.microsoft.com/office/drawing/2014/main" id="{9FA61EDF-87BF-424A-BC13-25AC709C344B}"/>
                  </a:ext>
                </a:extLst>
              </p14:cNvPr>
              <p14:cNvContentPartPr/>
              <p14:nvPr/>
            </p14:nvContentPartPr>
            <p14:xfrm>
              <a:off x="3670857" y="1774424"/>
              <a:ext cx="168120" cy="380520"/>
            </p14:xfrm>
          </p:contentPart>
        </mc:Choice>
        <mc:Fallback xmlns="">
          <p:pic>
            <p:nvPicPr>
              <p:cNvPr id="37" name="Ink 36">
                <a:extLst>
                  <a:ext uri="{FF2B5EF4-FFF2-40B4-BE49-F238E27FC236}">
                    <a16:creationId xmlns:a16="http://schemas.microsoft.com/office/drawing/2014/main" id="{9FA61EDF-87BF-424A-BC13-25AC709C344B}"/>
                  </a:ext>
                </a:extLst>
              </p:cNvPr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662217" y="1765424"/>
                <a:ext cx="185760" cy="39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E025DEBE-9B27-4AE6-85F2-307A6BE5C94C}"/>
                  </a:ext>
                </a:extLst>
              </p14:cNvPr>
              <p14:cNvContentPartPr/>
              <p14:nvPr/>
            </p14:nvContentPartPr>
            <p14:xfrm>
              <a:off x="1750257" y="3053864"/>
              <a:ext cx="394200" cy="35820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E025DEBE-9B27-4AE6-85F2-307A6BE5C94C}"/>
                  </a:ext>
                </a:extLst>
              </p:cNvPr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1741617" y="3045224"/>
                <a:ext cx="411840" cy="375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36ABCCC0-76C1-4FA9-83DC-A422D1E1AD2A}"/>
                  </a:ext>
                </a:extLst>
              </p14:cNvPr>
              <p14:cNvContentPartPr/>
              <p14:nvPr/>
            </p14:nvContentPartPr>
            <p14:xfrm>
              <a:off x="7041537" y="2697104"/>
              <a:ext cx="4698720" cy="386172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36ABCCC0-76C1-4FA9-83DC-A422D1E1AD2A}"/>
                  </a:ext>
                </a:extLst>
              </p:cNvPr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7032897" y="2688464"/>
                <a:ext cx="4716360" cy="3879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0CE085B7-23ED-4BD6-B275-3E2A0BB5099A}"/>
                  </a:ext>
                </a:extLst>
              </p14:cNvPr>
              <p14:cNvContentPartPr/>
              <p14:nvPr/>
            </p14:nvContentPartPr>
            <p14:xfrm>
              <a:off x="4236710" y="4688453"/>
              <a:ext cx="2094120" cy="191520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0CE085B7-23ED-4BD6-B275-3E2A0BB5099A}"/>
                  </a:ext>
                </a:extLst>
              </p:cNvPr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4227708" y="4679453"/>
                <a:ext cx="2111763" cy="1932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1894317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sz="quarter" idx="10"/>
          </p:nvPr>
        </p:nvSpPr>
        <p:spPr>
          <a:xfrm>
            <a:off x="457200" y="1447800"/>
            <a:ext cx="10744200" cy="83820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b="1" dirty="0"/>
              <a:t>Motivation</a:t>
            </a:r>
            <a:endParaRPr lang="en-US" altLang="en-US" sz="1400" i="1" u="sng" dirty="0">
              <a:solidFill>
                <a:schemeClr val="tx2">
                  <a:lumMod val="50000"/>
                  <a:lumOff val="50000"/>
                </a:schemeClr>
              </a:solidFill>
            </a:endParaRPr>
          </a:p>
          <a:p>
            <a:pPr marL="0" indent="0">
              <a:buNone/>
            </a:pPr>
            <a:endParaRPr lang="en-US" altLang="en-US" sz="2000" dirty="0"/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0BA5CFB0-5F0B-E491-88F6-EB1F84303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15179" y="2057400"/>
            <a:ext cx="4775153" cy="1446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kern="0" dirty="0"/>
              <a:t>Proposal</a:t>
            </a:r>
            <a:endParaRPr lang="en-US" altLang="en-US" kern="0" dirty="0">
              <a:solidFill>
                <a:schemeClr val="bg1">
                  <a:lumMod val="65000"/>
                </a:schemeClr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altLang="en-US" sz="2000" kern="0" dirty="0"/>
              <a:t>A one-time value normalization that does this ‘voltage-level’ handling for us!</a:t>
            </a: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14D3551E-7871-F576-E25E-88C2643A0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057400"/>
            <a:ext cx="5372100" cy="952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kern="0" dirty="0"/>
              <a:t>Actual Value Analysis</a:t>
            </a:r>
          </a:p>
          <a:p>
            <a:pPr marL="0" indent="0">
              <a:buNone/>
            </a:pPr>
            <a:r>
              <a:rPr lang="en-US" altLang="en-US" sz="2000" kern="0" dirty="0"/>
              <a:t>Solving this is hard, can’t it be easier?</a:t>
            </a:r>
          </a:p>
          <a:p>
            <a:pPr marL="0" indent="0">
              <a:buNone/>
            </a:pPr>
            <a:endParaRPr lang="en-US" altLang="en-US" sz="2000" kern="0" dirty="0"/>
          </a:p>
          <a:p>
            <a:pPr marL="0" indent="0">
              <a:buNone/>
            </a:pPr>
            <a:endParaRPr lang="en-US" altLang="en-US" sz="2000" kern="0" dirty="0"/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000" kern="0" dirty="0"/>
          </a:p>
          <a:p>
            <a:pPr marL="0" indent="0">
              <a:buNone/>
            </a:pPr>
            <a:endParaRPr lang="en-US" altLang="en-US" sz="2000" kern="0" dirty="0"/>
          </a:p>
          <a:p>
            <a:pPr marL="0" indent="0">
              <a:buNone/>
            </a:pPr>
            <a:endParaRPr lang="en-US" altLang="en-US" sz="2000" kern="0" dirty="0"/>
          </a:p>
        </p:txBody>
      </p:sp>
      <p:sp>
        <p:nvSpPr>
          <p:cNvPr id="45" name="Rectangle 4">
            <a:extLst>
              <a:ext uri="{FF2B5EF4-FFF2-40B4-BE49-F238E27FC236}">
                <a16:creationId xmlns:a16="http://schemas.microsoft.com/office/drawing/2014/main" id="{982024D5-6599-371C-3411-BD5BFD726E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764" y="5486400"/>
            <a:ext cx="1278253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000" b="1" kern="0" dirty="0"/>
              <a:t>50 MW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E7DB2871-AAE1-5276-D8F8-8EA0A6BD6A2B}"/>
              </a:ext>
            </a:extLst>
          </p:cNvPr>
          <p:cNvCxnSpPr>
            <a:cxnSpLocks/>
          </p:cNvCxnSpPr>
          <p:nvPr/>
        </p:nvCxnSpPr>
        <p:spPr bwMode="auto">
          <a:xfrm>
            <a:off x="6323844" y="1981200"/>
            <a:ext cx="0" cy="4489363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7" name="Arrow: Right 56">
            <a:extLst>
              <a:ext uri="{FF2B5EF4-FFF2-40B4-BE49-F238E27FC236}">
                <a16:creationId xmlns:a16="http://schemas.microsoft.com/office/drawing/2014/main" id="{EEAACA81-EADE-BE09-91A2-8C19CF588DD4}"/>
              </a:ext>
            </a:extLst>
          </p:cNvPr>
          <p:cNvSpPr/>
          <p:nvPr/>
        </p:nvSpPr>
        <p:spPr bwMode="auto">
          <a:xfrm>
            <a:off x="5912821" y="3910585"/>
            <a:ext cx="978408" cy="484632"/>
          </a:xfrm>
          <a:prstGeom prst="rightArrow">
            <a:avLst/>
          </a:prstGeom>
          <a:solidFill>
            <a:schemeClr val="bg1"/>
          </a:solidFill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61" name="Picture 60">
            <a:extLst>
              <a:ext uri="{FF2B5EF4-FFF2-40B4-BE49-F238E27FC236}">
                <a16:creationId xmlns:a16="http://schemas.microsoft.com/office/drawing/2014/main" id="{B46E9B04-4755-9105-7760-E4E6FE210FD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70830" y="3786624"/>
            <a:ext cx="510752" cy="510752"/>
          </a:xfrm>
          <a:prstGeom prst="rect">
            <a:avLst/>
          </a:prstGeom>
        </p:spPr>
      </p:pic>
      <p:cxnSp>
        <p:nvCxnSpPr>
          <p:cNvPr id="63" name="Connector: Elbow 62">
            <a:extLst>
              <a:ext uri="{FF2B5EF4-FFF2-40B4-BE49-F238E27FC236}">
                <a16:creationId xmlns:a16="http://schemas.microsoft.com/office/drawing/2014/main" id="{8B1C70CB-D317-700D-6AC7-A3B92210C806}"/>
              </a:ext>
            </a:extLst>
          </p:cNvPr>
          <p:cNvCxnSpPr>
            <a:cxnSpLocks/>
          </p:cNvCxnSpPr>
          <p:nvPr/>
        </p:nvCxnSpPr>
        <p:spPr bwMode="auto">
          <a:xfrm>
            <a:off x="10434041" y="4506801"/>
            <a:ext cx="640081" cy="823913"/>
          </a:xfrm>
          <a:prstGeom prst="bentConnector2">
            <a:avLst/>
          </a:prstGeom>
          <a:ln w="76200">
            <a:solidFill>
              <a:schemeClr val="tx1"/>
            </a:solidFill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2" name="Rectangle 4">
            <a:extLst>
              <a:ext uri="{FF2B5EF4-FFF2-40B4-BE49-F238E27FC236}">
                <a16:creationId xmlns:a16="http://schemas.microsoft.com/office/drawing/2014/main" id="{D8DE3BA8-5819-70A3-C67F-96289EB9C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05690" y="5314935"/>
            <a:ext cx="1278253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000" b="1" kern="0" dirty="0"/>
              <a:t>P=0.5</a:t>
            </a:r>
          </a:p>
        </p:txBody>
      </p:sp>
      <p:sp>
        <p:nvSpPr>
          <p:cNvPr id="18433" name="Rectangle 4">
            <a:extLst>
              <a:ext uri="{FF2B5EF4-FFF2-40B4-BE49-F238E27FC236}">
                <a16:creationId xmlns:a16="http://schemas.microsoft.com/office/drawing/2014/main" id="{E82D6F4C-537C-554E-BB40-E767A227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646" y="3171929"/>
            <a:ext cx="1141976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b="1" kern="0" dirty="0"/>
              <a:t>P=0.2</a:t>
            </a:r>
          </a:p>
          <a:p>
            <a:pPr marL="0" indent="0">
              <a:buNone/>
            </a:pPr>
            <a:r>
              <a:rPr lang="en-US" altLang="en-US" sz="1600" b="1" kern="0" dirty="0"/>
              <a:t>V = 1.08</a:t>
            </a:r>
          </a:p>
        </p:txBody>
      </p:sp>
      <p:pic>
        <p:nvPicPr>
          <p:cNvPr id="18436" name="Picture 18435">
            <a:extLst>
              <a:ext uri="{FF2B5EF4-FFF2-40B4-BE49-F238E27FC236}">
                <a16:creationId xmlns:a16="http://schemas.microsoft.com/office/drawing/2014/main" id="{2906708F-58BE-5F06-CED2-FBA062697A9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62079" y="4797853"/>
            <a:ext cx="510752" cy="510752"/>
          </a:xfrm>
          <a:prstGeom prst="rect">
            <a:avLst/>
          </a:prstGeom>
        </p:spPr>
      </p:pic>
      <p:sp>
        <p:nvSpPr>
          <p:cNvPr id="18437" name="Rectangle 4">
            <a:extLst>
              <a:ext uri="{FF2B5EF4-FFF2-40B4-BE49-F238E27FC236}">
                <a16:creationId xmlns:a16="http://schemas.microsoft.com/office/drawing/2014/main" id="{0E07343E-EA0D-AA55-1422-DE6964ECB3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85466" y="5327565"/>
            <a:ext cx="1278253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b="1" kern="0" dirty="0"/>
              <a:t>P=0.3</a:t>
            </a:r>
          </a:p>
          <a:p>
            <a:pPr marL="0" indent="0">
              <a:buNone/>
            </a:pPr>
            <a:r>
              <a:rPr lang="en-US" altLang="en-US" sz="1600" b="1" kern="0" dirty="0"/>
              <a:t>V=1</a:t>
            </a:r>
          </a:p>
        </p:txBody>
      </p:sp>
      <p:sp>
        <p:nvSpPr>
          <p:cNvPr id="18438" name="Rectangle 18437">
            <a:extLst>
              <a:ext uri="{FF2B5EF4-FFF2-40B4-BE49-F238E27FC236}">
                <a16:creationId xmlns:a16="http://schemas.microsoft.com/office/drawing/2014/main" id="{A4856144-841F-DE1C-F583-F104B90C41D3}"/>
              </a:ext>
            </a:extLst>
          </p:cNvPr>
          <p:cNvSpPr/>
          <p:nvPr/>
        </p:nvSpPr>
        <p:spPr bwMode="auto">
          <a:xfrm>
            <a:off x="10434041" y="3959952"/>
            <a:ext cx="45719" cy="1119071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439" name="Rectangle 18438">
            <a:extLst>
              <a:ext uri="{FF2B5EF4-FFF2-40B4-BE49-F238E27FC236}">
                <a16:creationId xmlns:a16="http://schemas.microsoft.com/office/drawing/2014/main" id="{969212D2-96A6-8927-6726-7D9937C19C20}"/>
              </a:ext>
            </a:extLst>
          </p:cNvPr>
          <p:cNvSpPr/>
          <p:nvPr/>
        </p:nvSpPr>
        <p:spPr bwMode="auto">
          <a:xfrm>
            <a:off x="9078415" y="3839526"/>
            <a:ext cx="45719" cy="497210"/>
          </a:xfrm>
          <a:prstGeom prst="rect">
            <a:avLst/>
          </a:prstGeom>
          <a:solidFill>
            <a:schemeClr val="tx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8441" name="Straight Connector 18440">
            <a:extLst>
              <a:ext uri="{FF2B5EF4-FFF2-40B4-BE49-F238E27FC236}">
                <a16:creationId xmlns:a16="http://schemas.microsoft.com/office/drawing/2014/main" id="{C15756DA-1BC0-78DA-9548-AF4DAC3B702F}"/>
              </a:ext>
            </a:extLst>
          </p:cNvPr>
          <p:cNvCxnSpPr>
            <a:cxnSpLocks/>
            <a:stCxn id="18436" idx="3"/>
          </p:cNvCxnSpPr>
          <p:nvPr/>
        </p:nvCxnSpPr>
        <p:spPr bwMode="auto">
          <a:xfrm flipV="1">
            <a:off x="8372831" y="4797853"/>
            <a:ext cx="2061210" cy="255376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43" name="Straight Connector 18442">
            <a:extLst>
              <a:ext uri="{FF2B5EF4-FFF2-40B4-BE49-F238E27FC236}">
                <a16:creationId xmlns:a16="http://schemas.microsoft.com/office/drawing/2014/main" id="{1C42E417-7E16-EC2F-1BFD-58A6D788A463}"/>
              </a:ext>
            </a:extLst>
          </p:cNvPr>
          <p:cNvCxnSpPr>
            <a:cxnSpLocks/>
            <a:stCxn id="61" idx="3"/>
            <a:endCxn id="18439" idx="1"/>
          </p:cNvCxnSpPr>
          <p:nvPr/>
        </p:nvCxnSpPr>
        <p:spPr bwMode="auto">
          <a:xfrm>
            <a:off x="8381582" y="4042000"/>
            <a:ext cx="696833" cy="46131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46" name="Straight Connector 18445">
            <a:extLst>
              <a:ext uri="{FF2B5EF4-FFF2-40B4-BE49-F238E27FC236}">
                <a16:creationId xmlns:a16="http://schemas.microsoft.com/office/drawing/2014/main" id="{950FB68B-61E5-54DA-1C3D-4F35078BF55F}"/>
              </a:ext>
            </a:extLst>
          </p:cNvPr>
          <p:cNvCxnSpPr>
            <a:cxnSpLocks/>
          </p:cNvCxnSpPr>
          <p:nvPr/>
        </p:nvCxnSpPr>
        <p:spPr bwMode="auto">
          <a:xfrm>
            <a:off x="9078415" y="3966723"/>
            <a:ext cx="1401345" cy="2276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50" name="Straight Connector 18449">
            <a:extLst>
              <a:ext uri="{FF2B5EF4-FFF2-40B4-BE49-F238E27FC236}">
                <a16:creationId xmlns:a16="http://schemas.microsoft.com/office/drawing/2014/main" id="{346067F9-2448-F3C9-C1F3-BB1D4F578F60}"/>
              </a:ext>
            </a:extLst>
          </p:cNvPr>
          <p:cNvCxnSpPr>
            <a:cxnSpLocks/>
          </p:cNvCxnSpPr>
          <p:nvPr/>
        </p:nvCxnSpPr>
        <p:spPr bwMode="auto">
          <a:xfrm>
            <a:off x="9074406" y="4201171"/>
            <a:ext cx="1401345" cy="227677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451" name="Picture 2">
            <a:extLst>
              <a:ext uri="{FF2B5EF4-FFF2-40B4-BE49-F238E27FC236}">
                <a16:creationId xmlns:a16="http://schemas.microsoft.com/office/drawing/2014/main" id="{49B6584F-250C-FBC3-5217-7CC8D37CFD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6292" y="3428846"/>
            <a:ext cx="723901" cy="723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2" name="Rectangle: Rounded Corners 18451">
            <a:extLst>
              <a:ext uri="{FF2B5EF4-FFF2-40B4-BE49-F238E27FC236}">
                <a16:creationId xmlns:a16="http://schemas.microsoft.com/office/drawing/2014/main" id="{598CFCD3-509D-8688-ED3A-5B70AB6798FB}"/>
              </a:ext>
            </a:extLst>
          </p:cNvPr>
          <p:cNvSpPr/>
          <p:nvPr/>
        </p:nvSpPr>
        <p:spPr bwMode="auto">
          <a:xfrm>
            <a:off x="2444393" y="3459328"/>
            <a:ext cx="651511" cy="61722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453" name="Picture 2">
            <a:extLst>
              <a:ext uri="{FF2B5EF4-FFF2-40B4-BE49-F238E27FC236}">
                <a16:creationId xmlns:a16="http://schemas.microsoft.com/office/drawing/2014/main" id="{5AC837AC-2B26-C7EB-ECDF-626402BFED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02483" y="4564112"/>
            <a:ext cx="723901" cy="723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4" name="Rectangle: Rounded Corners 18453">
            <a:extLst>
              <a:ext uri="{FF2B5EF4-FFF2-40B4-BE49-F238E27FC236}">
                <a16:creationId xmlns:a16="http://schemas.microsoft.com/office/drawing/2014/main" id="{CBC4AC26-FC94-4DC8-DB13-8B06C11D48E0}"/>
              </a:ext>
            </a:extLst>
          </p:cNvPr>
          <p:cNvSpPr/>
          <p:nvPr/>
        </p:nvSpPr>
        <p:spPr bwMode="auto">
          <a:xfrm>
            <a:off x="2444393" y="4602328"/>
            <a:ext cx="651511" cy="61722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455" name="Picture 2">
            <a:extLst>
              <a:ext uri="{FF2B5EF4-FFF2-40B4-BE49-F238E27FC236}">
                <a16:creationId xmlns:a16="http://schemas.microsoft.com/office/drawing/2014/main" id="{B09E15C5-A645-2755-FF3E-18A30820706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3102" y="3718191"/>
            <a:ext cx="723901" cy="723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56" name="Rectangle: Rounded Corners 18455">
            <a:extLst>
              <a:ext uri="{FF2B5EF4-FFF2-40B4-BE49-F238E27FC236}">
                <a16:creationId xmlns:a16="http://schemas.microsoft.com/office/drawing/2014/main" id="{BBC2D67A-B04B-086D-1011-136BF16F515C}"/>
              </a:ext>
            </a:extLst>
          </p:cNvPr>
          <p:cNvSpPr/>
          <p:nvPr/>
        </p:nvSpPr>
        <p:spPr bwMode="auto">
          <a:xfrm>
            <a:off x="3578156" y="3759601"/>
            <a:ext cx="651511" cy="61722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8457" name="Straight Connector 18456">
            <a:extLst>
              <a:ext uri="{FF2B5EF4-FFF2-40B4-BE49-F238E27FC236}">
                <a16:creationId xmlns:a16="http://schemas.microsoft.com/office/drawing/2014/main" id="{4B02D14A-7108-E0E5-8183-D99B4E958D1B}"/>
              </a:ext>
            </a:extLst>
          </p:cNvPr>
          <p:cNvCxnSpPr>
            <a:cxnSpLocks/>
            <a:endCxn id="18452" idx="1"/>
          </p:cNvCxnSpPr>
          <p:nvPr/>
        </p:nvCxnSpPr>
        <p:spPr bwMode="auto">
          <a:xfrm>
            <a:off x="1771638" y="3718191"/>
            <a:ext cx="672755" cy="49747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58" name="Straight Connector 18457">
            <a:extLst>
              <a:ext uri="{FF2B5EF4-FFF2-40B4-BE49-F238E27FC236}">
                <a16:creationId xmlns:a16="http://schemas.microsoft.com/office/drawing/2014/main" id="{055FED6F-79D2-1F5C-D541-AF283F37DD8C}"/>
              </a:ext>
            </a:extLst>
          </p:cNvPr>
          <p:cNvCxnSpPr>
            <a:cxnSpLocks/>
            <a:stCxn id="18452" idx="3"/>
            <a:endCxn id="18456" idx="1"/>
          </p:cNvCxnSpPr>
          <p:nvPr/>
        </p:nvCxnSpPr>
        <p:spPr bwMode="auto">
          <a:xfrm>
            <a:off x="3095904" y="3767938"/>
            <a:ext cx="482252" cy="300273"/>
          </a:xfrm>
          <a:prstGeom prst="line">
            <a:avLst/>
          </a:prstGeom>
          <a:ln>
            <a:solidFill>
              <a:schemeClr val="tx2">
                <a:lumMod val="50000"/>
                <a:lumOff val="50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8459" name="Picture 18458">
            <a:extLst>
              <a:ext uri="{FF2B5EF4-FFF2-40B4-BE49-F238E27FC236}">
                <a16:creationId xmlns:a16="http://schemas.microsoft.com/office/drawing/2014/main" id="{BB057A7A-16A9-039C-1EE2-F01F96E1EC6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4897" y="3535416"/>
            <a:ext cx="510752" cy="510752"/>
          </a:xfrm>
          <a:prstGeom prst="rect">
            <a:avLst/>
          </a:prstGeom>
        </p:spPr>
      </p:pic>
      <p:cxnSp>
        <p:nvCxnSpPr>
          <p:cNvPr id="18460" name="Straight Connector 18459">
            <a:extLst>
              <a:ext uri="{FF2B5EF4-FFF2-40B4-BE49-F238E27FC236}">
                <a16:creationId xmlns:a16="http://schemas.microsoft.com/office/drawing/2014/main" id="{9600EA75-9643-0150-E27A-CDD23DCC148D}"/>
              </a:ext>
            </a:extLst>
          </p:cNvPr>
          <p:cNvCxnSpPr>
            <a:cxnSpLocks/>
            <a:endCxn id="18454" idx="1"/>
          </p:cNvCxnSpPr>
          <p:nvPr/>
        </p:nvCxnSpPr>
        <p:spPr bwMode="auto">
          <a:xfrm>
            <a:off x="1814020" y="3935469"/>
            <a:ext cx="630373" cy="97546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61" name="Straight Connector 18460">
            <a:extLst>
              <a:ext uri="{FF2B5EF4-FFF2-40B4-BE49-F238E27FC236}">
                <a16:creationId xmlns:a16="http://schemas.microsoft.com/office/drawing/2014/main" id="{890083DF-0B5F-D2D5-72DD-99D61D8EC482}"/>
              </a:ext>
            </a:extLst>
          </p:cNvPr>
          <p:cNvCxnSpPr>
            <a:cxnSpLocks/>
            <a:stCxn id="18459" idx="3"/>
          </p:cNvCxnSpPr>
          <p:nvPr/>
        </p:nvCxnSpPr>
        <p:spPr bwMode="auto">
          <a:xfrm flipV="1">
            <a:off x="1055649" y="3781372"/>
            <a:ext cx="733317" cy="9420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62" name="Rectangle 18461">
            <a:extLst>
              <a:ext uri="{FF2B5EF4-FFF2-40B4-BE49-F238E27FC236}">
                <a16:creationId xmlns:a16="http://schemas.microsoft.com/office/drawing/2014/main" id="{732C26F5-4C2C-908D-2C9A-4C720FD227B3}"/>
              </a:ext>
            </a:extLst>
          </p:cNvPr>
          <p:cNvSpPr/>
          <p:nvPr/>
        </p:nvSpPr>
        <p:spPr bwMode="auto">
          <a:xfrm>
            <a:off x="1771638" y="3542187"/>
            <a:ext cx="45719" cy="497210"/>
          </a:xfrm>
          <a:prstGeom prst="rect">
            <a:avLst/>
          </a:prstGeom>
          <a:solidFill>
            <a:schemeClr val="accent6">
              <a:lumMod val="50000"/>
            </a:schemeClr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8463" name="Rectangle 18462">
            <a:extLst>
              <a:ext uri="{FF2B5EF4-FFF2-40B4-BE49-F238E27FC236}">
                <a16:creationId xmlns:a16="http://schemas.microsoft.com/office/drawing/2014/main" id="{126D112A-C1DF-46A9-BB43-710902FEFA9B}"/>
              </a:ext>
            </a:extLst>
          </p:cNvPr>
          <p:cNvSpPr/>
          <p:nvPr/>
        </p:nvSpPr>
        <p:spPr bwMode="auto">
          <a:xfrm>
            <a:off x="4724211" y="4413728"/>
            <a:ext cx="45719" cy="497210"/>
          </a:xfrm>
          <a:prstGeom prst="rect">
            <a:avLst/>
          </a:prstGeom>
          <a:solidFill>
            <a:schemeClr val="accent1">
              <a:lumMod val="75000"/>
            </a:schemeClr>
          </a:solidFill>
          <a:ln w="9525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accent1">
                  <a:lumMod val="75000"/>
                </a:schemeClr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8464" name="Straight Connector 18463">
            <a:extLst>
              <a:ext uri="{FF2B5EF4-FFF2-40B4-BE49-F238E27FC236}">
                <a16:creationId xmlns:a16="http://schemas.microsoft.com/office/drawing/2014/main" id="{4895F2F6-7843-0744-C8F8-C3FD325D4A06}"/>
              </a:ext>
            </a:extLst>
          </p:cNvPr>
          <p:cNvCxnSpPr>
            <a:cxnSpLocks/>
            <a:endCxn id="18463" idx="1"/>
          </p:cNvCxnSpPr>
          <p:nvPr/>
        </p:nvCxnSpPr>
        <p:spPr bwMode="auto">
          <a:xfrm flipV="1">
            <a:off x="3099426" y="4662333"/>
            <a:ext cx="1624785" cy="26373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65" name="Straight Connector 18464">
            <a:extLst>
              <a:ext uri="{FF2B5EF4-FFF2-40B4-BE49-F238E27FC236}">
                <a16:creationId xmlns:a16="http://schemas.microsoft.com/office/drawing/2014/main" id="{2E268201-1C0D-469D-D06B-53CC3C9A451A}"/>
              </a:ext>
            </a:extLst>
          </p:cNvPr>
          <p:cNvCxnSpPr>
            <a:cxnSpLocks/>
          </p:cNvCxnSpPr>
          <p:nvPr/>
        </p:nvCxnSpPr>
        <p:spPr bwMode="auto">
          <a:xfrm>
            <a:off x="4226929" y="4109336"/>
            <a:ext cx="497282" cy="423243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66" name="Rectangle 4">
            <a:extLst>
              <a:ext uri="{FF2B5EF4-FFF2-40B4-BE49-F238E27FC236}">
                <a16:creationId xmlns:a16="http://schemas.microsoft.com/office/drawing/2014/main" id="{15519347-0C5A-F7FA-057D-D69BED97D6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49201" y="3434878"/>
            <a:ext cx="1721185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b="1" kern="0" dirty="0">
                <a:solidFill>
                  <a:schemeClr val="tx2">
                    <a:lumMod val="25000"/>
                    <a:lumOff val="75000"/>
                  </a:schemeClr>
                </a:solidFill>
              </a:rPr>
              <a:t>115kV</a:t>
            </a:r>
            <a:r>
              <a:rPr lang="en-US" altLang="en-US" sz="1600" b="1" kern="0" dirty="0"/>
              <a:t>:</a:t>
            </a:r>
            <a:r>
              <a:rPr lang="en-US" altLang="en-US" sz="1600" b="1" kern="0" dirty="0">
                <a:solidFill>
                  <a:schemeClr val="accent1">
                    <a:lumMod val="75000"/>
                  </a:schemeClr>
                </a:solidFill>
              </a:rPr>
              <a:t>69kV</a:t>
            </a:r>
          </a:p>
          <a:p>
            <a:pPr marL="0" indent="0">
              <a:buNone/>
            </a:pPr>
            <a:endParaRPr lang="en-US" altLang="en-US" sz="1600" b="1" kern="0" dirty="0">
              <a:solidFill>
                <a:schemeClr val="tx2">
                  <a:lumMod val="25000"/>
                  <a:lumOff val="75000"/>
                </a:schemeClr>
              </a:solidFill>
            </a:endParaRPr>
          </a:p>
        </p:txBody>
      </p:sp>
      <p:cxnSp>
        <p:nvCxnSpPr>
          <p:cNvPr id="18467" name="Connector: Elbow 18466">
            <a:extLst>
              <a:ext uri="{FF2B5EF4-FFF2-40B4-BE49-F238E27FC236}">
                <a16:creationId xmlns:a16="http://schemas.microsoft.com/office/drawing/2014/main" id="{D97BACFF-DAE7-B69D-4F5F-F45ACA16FFC9}"/>
              </a:ext>
            </a:extLst>
          </p:cNvPr>
          <p:cNvCxnSpPr>
            <a:cxnSpLocks/>
            <a:stCxn id="18463" idx="3"/>
          </p:cNvCxnSpPr>
          <p:nvPr/>
        </p:nvCxnSpPr>
        <p:spPr bwMode="auto">
          <a:xfrm>
            <a:off x="4769930" y="4662333"/>
            <a:ext cx="640081" cy="823913"/>
          </a:xfrm>
          <a:prstGeom prst="bentConnector2">
            <a:avLst/>
          </a:prstGeom>
          <a:ln w="76200">
            <a:headEnd type="none" w="med" len="med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68" name="Rectangle 4">
            <a:extLst>
              <a:ext uri="{FF2B5EF4-FFF2-40B4-BE49-F238E27FC236}">
                <a16:creationId xmlns:a16="http://schemas.microsoft.com/office/drawing/2014/main" id="{E7A72D10-DCC7-B298-C2DD-B082E1BC19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458" y="4068211"/>
            <a:ext cx="1278253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000" b="1" kern="0" dirty="0"/>
              <a:t>20 MW</a:t>
            </a:r>
          </a:p>
          <a:p>
            <a:pPr marL="0" indent="0">
              <a:buNone/>
            </a:pPr>
            <a:r>
              <a:rPr lang="en-US" altLang="en-US" sz="2000" b="1" kern="0" dirty="0"/>
              <a:t>15kV</a:t>
            </a:r>
          </a:p>
        </p:txBody>
      </p:sp>
      <p:pic>
        <p:nvPicPr>
          <p:cNvPr id="18469" name="Picture 2">
            <a:extLst>
              <a:ext uri="{FF2B5EF4-FFF2-40B4-BE49-F238E27FC236}">
                <a16:creationId xmlns:a16="http://schemas.microsoft.com/office/drawing/2014/main" id="{C7E37E8E-0CC5-612B-A28E-0DE051DA26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6441" y="5342434"/>
            <a:ext cx="723901" cy="7239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70" name="Rectangle: Rounded Corners 18469">
            <a:extLst>
              <a:ext uri="{FF2B5EF4-FFF2-40B4-BE49-F238E27FC236}">
                <a16:creationId xmlns:a16="http://schemas.microsoft.com/office/drawing/2014/main" id="{F1404B8F-819D-8EC1-011B-FF6C8411E7F8}"/>
              </a:ext>
            </a:extLst>
          </p:cNvPr>
          <p:cNvSpPr/>
          <p:nvPr/>
        </p:nvSpPr>
        <p:spPr bwMode="auto">
          <a:xfrm>
            <a:off x="3494371" y="5388050"/>
            <a:ext cx="651511" cy="617220"/>
          </a:xfrm>
          <a:prstGeom prst="roundRect">
            <a:avLst/>
          </a:prstGeom>
          <a:noFill/>
          <a:ln>
            <a:headEnd type="none" w="med" len="med"/>
            <a:tailEnd type="none" w="med" len="me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342900" marR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Wingdings" pitchFamily="2" charset="2"/>
              <a:buNone/>
              <a:tabLst/>
            </a:pPr>
            <a:endParaRPr kumimoji="0" lang="en-US" sz="2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pic>
        <p:nvPicPr>
          <p:cNvPr id="18471" name="Picture 18470">
            <a:extLst>
              <a:ext uri="{FF2B5EF4-FFF2-40B4-BE49-F238E27FC236}">
                <a16:creationId xmlns:a16="http://schemas.microsoft.com/office/drawing/2014/main" id="{4EC0AAF7-0AD4-3A62-C688-C67AD782ED5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373" y="5424360"/>
            <a:ext cx="510752" cy="510752"/>
          </a:xfrm>
          <a:prstGeom prst="rect">
            <a:avLst/>
          </a:prstGeom>
        </p:spPr>
      </p:pic>
      <p:sp>
        <p:nvSpPr>
          <p:cNvPr id="18472" name="Rectangle 4">
            <a:extLst>
              <a:ext uri="{FF2B5EF4-FFF2-40B4-BE49-F238E27FC236}">
                <a16:creationId xmlns:a16="http://schemas.microsoft.com/office/drawing/2014/main" id="{2B2E811E-F128-5342-62DB-7EE325875A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1149" y="5935112"/>
            <a:ext cx="1278253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2000" b="1" kern="0" dirty="0"/>
              <a:t>30 MW</a:t>
            </a:r>
          </a:p>
          <a:p>
            <a:pPr marL="0" indent="0">
              <a:buNone/>
            </a:pPr>
            <a:r>
              <a:rPr lang="en-US" altLang="en-US" sz="2000" b="1" kern="0" dirty="0"/>
              <a:t>13.8kV</a:t>
            </a:r>
          </a:p>
        </p:txBody>
      </p:sp>
      <p:cxnSp>
        <p:nvCxnSpPr>
          <p:cNvPr id="18473" name="Straight Connector 18472">
            <a:extLst>
              <a:ext uri="{FF2B5EF4-FFF2-40B4-BE49-F238E27FC236}">
                <a16:creationId xmlns:a16="http://schemas.microsoft.com/office/drawing/2014/main" id="{F4403FDA-E4D7-5F83-EABD-317939322F8F}"/>
              </a:ext>
            </a:extLst>
          </p:cNvPr>
          <p:cNvCxnSpPr>
            <a:cxnSpLocks/>
            <a:stCxn id="18471" idx="3"/>
            <a:endCxn id="18469" idx="1"/>
          </p:cNvCxnSpPr>
          <p:nvPr/>
        </p:nvCxnSpPr>
        <p:spPr bwMode="auto">
          <a:xfrm>
            <a:off x="968125" y="5679736"/>
            <a:ext cx="2498316" cy="24649"/>
          </a:xfrm>
          <a:prstGeom prst="line">
            <a:avLst/>
          </a:prstGeom>
          <a:ln>
            <a:solidFill>
              <a:schemeClr val="accent6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474" name="Straight Connector 18473">
            <a:extLst>
              <a:ext uri="{FF2B5EF4-FFF2-40B4-BE49-F238E27FC236}">
                <a16:creationId xmlns:a16="http://schemas.microsoft.com/office/drawing/2014/main" id="{777BD3D1-DB55-96B0-F852-7C4395F81CB7}"/>
              </a:ext>
            </a:extLst>
          </p:cNvPr>
          <p:cNvCxnSpPr>
            <a:cxnSpLocks/>
            <a:stCxn id="18470" idx="3"/>
          </p:cNvCxnSpPr>
          <p:nvPr/>
        </p:nvCxnSpPr>
        <p:spPr bwMode="auto">
          <a:xfrm flipV="1">
            <a:off x="4145882" y="4662333"/>
            <a:ext cx="607892" cy="1034327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475" name="Rectangle 4">
            <a:extLst>
              <a:ext uri="{FF2B5EF4-FFF2-40B4-BE49-F238E27FC236}">
                <a16:creationId xmlns:a16="http://schemas.microsoft.com/office/drawing/2014/main" id="{7EAD7F31-95F3-5032-FA30-25E5958D5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7367" y="3097134"/>
            <a:ext cx="1721185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b="1" kern="0" dirty="0">
                <a:solidFill>
                  <a:schemeClr val="accent2">
                    <a:lumMod val="75000"/>
                  </a:schemeClr>
                </a:solidFill>
              </a:rPr>
              <a:t>13.8kV</a:t>
            </a:r>
            <a:r>
              <a:rPr lang="en-US" altLang="en-US" sz="1600" b="1" kern="0" dirty="0"/>
              <a:t>:</a:t>
            </a:r>
            <a:r>
              <a:rPr lang="en-US" altLang="en-US" sz="1600" b="1" kern="0" dirty="0">
                <a:solidFill>
                  <a:schemeClr val="tx2">
                    <a:lumMod val="25000"/>
                    <a:lumOff val="75000"/>
                  </a:schemeClr>
                </a:solidFill>
              </a:rPr>
              <a:t>115kV</a:t>
            </a:r>
          </a:p>
        </p:txBody>
      </p:sp>
      <p:sp>
        <p:nvSpPr>
          <p:cNvPr id="18476" name="Rectangle 4">
            <a:extLst>
              <a:ext uri="{FF2B5EF4-FFF2-40B4-BE49-F238E27FC236}">
                <a16:creationId xmlns:a16="http://schemas.microsoft.com/office/drawing/2014/main" id="{C1931467-70CA-1D50-895E-AA4DADBA6F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056" y="4318427"/>
            <a:ext cx="1721185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b="1" kern="0" dirty="0">
                <a:solidFill>
                  <a:schemeClr val="accent2">
                    <a:lumMod val="75000"/>
                  </a:schemeClr>
                </a:solidFill>
              </a:rPr>
              <a:t>13.8kV</a:t>
            </a:r>
            <a:r>
              <a:rPr lang="en-US" altLang="en-US" sz="1600" b="1" kern="0" dirty="0"/>
              <a:t>:</a:t>
            </a:r>
            <a:r>
              <a:rPr lang="en-US" altLang="en-US" sz="1600" b="1" kern="0" dirty="0">
                <a:solidFill>
                  <a:schemeClr val="accent1">
                    <a:lumMod val="75000"/>
                  </a:schemeClr>
                </a:solidFill>
              </a:rPr>
              <a:t>69kV</a:t>
            </a:r>
          </a:p>
          <a:p>
            <a:pPr marL="0" indent="0">
              <a:buNone/>
            </a:pPr>
            <a:endParaRPr lang="en-US" altLang="en-US" sz="1600" b="1" kern="0" dirty="0">
              <a:solidFill>
                <a:schemeClr val="tx2">
                  <a:lumMod val="25000"/>
                  <a:lumOff val="75000"/>
                </a:schemeClr>
              </a:solidFill>
            </a:endParaRPr>
          </a:p>
        </p:txBody>
      </p:sp>
      <p:sp>
        <p:nvSpPr>
          <p:cNvPr id="18477" name="Rectangle 4">
            <a:extLst>
              <a:ext uri="{FF2B5EF4-FFF2-40B4-BE49-F238E27FC236}">
                <a16:creationId xmlns:a16="http://schemas.microsoft.com/office/drawing/2014/main" id="{E1D07A54-87FD-E9DC-1869-A9D028B26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7158" y="6003357"/>
            <a:ext cx="1721185" cy="413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None/>
            </a:pPr>
            <a:r>
              <a:rPr lang="en-US" altLang="en-US" sz="1600" b="1" kern="0" dirty="0">
                <a:solidFill>
                  <a:schemeClr val="accent2">
                    <a:lumMod val="75000"/>
                  </a:schemeClr>
                </a:solidFill>
              </a:rPr>
              <a:t>13.8kV</a:t>
            </a:r>
            <a:r>
              <a:rPr lang="en-US" altLang="en-US" sz="1600" b="1" kern="0" dirty="0"/>
              <a:t>:</a:t>
            </a:r>
            <a:r>
              <a:rPr lang="en-US" altLang="en-US" sz="1600" b="1" kern="0" dirty="0">
                <a:solidFill>
                  <a:schemeClr val="accent1">
                    <a:lumMod val="75000"/>
                  </a:schemeClr>
                </a:solidFill>
              </a:rPr>
              <a:t>69kV</a:t>
            </a:r>
          </a:p>
          <a:p>
            <a:pPr marL="0" indent="0">
              <a:buNone/>
            </a:pPr>
            <a:endParaRPr lang="en-US" altLang="en-US" sz="1600" b="1" kern="0" dirty="0">
              <a:solidFill>
                <a:schemeClr val="tx2">
                  <a:lumMod val="25000"/>
                  <a:lumOff val="75000"/>
                </a:schemeClr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69688D18-9836-44B7-A29E-A1C52A05AE23}"/>
                  </a:ext>
                </a:extLst>
              </p14:cNvPr>
              <p14:cNvContentPartPr/>
              <p14:nvPr/>
            </p14:nvContentPartPr>
            <p14:xfrm>
              <a:off x="3273725" y="3741490"/>
              <a:ext cx="201960" cy="1947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69688D18-9836-44B7-A29E-A1C52A05AE23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265085" y="3732490"/>
                <a:ext cx="219600" cy="21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51B8A76C-94F9-410E-8BC1-5C720078BAB4}"/>
                  </a:ext>
                </a:extLst>
              </p14:cNvPr>
              <p14:cNvContentPartPr/>
              <p14:nvPr/>
            </p14:nvContentPartPr>
            <p14:xfrm>
              <a:off x="2142965" y="5821930"/>
              <a:ext cx="537840" cy="16020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51B8A76C-94F9-410E-8BC1-5C720078BAB4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134325" y="5813290"/>
                <a:ext cx="55548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9967B95E-5A43-4CAE-BE93-3256F8D2DB95}"/>
                  </a:ext>
                </a:extLst>
              </p14:cNvPr>
              <p14:cNvContentPartPr/>
              <p14:nvPr/>
            </p14:nvContentPartPr>
            <p14:xfrm>
              <a:off x="3437165" y="4814290"/>
              <a:ext cx="684720" cy="17676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9967B95E-5A43-4CAE-BE93-3256F8D2DB95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28525" y="4805290"/>
                <a:ext cx="702360" cy="194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7BC0A718-C686-428A-BBE9-9160B90297F1}"/>
                  </a:ext>
                </a:extLst>
              </p14:cNvPr>
              <p14:cNvContentPartPr/>
              <p14:nvPr/>
            </p14:nvContentPartPr>
            <p14:xfrm>
              <a:off x="1988525" y="3592450"/>
              <a:ext cx="274320" cy="15048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7BC0A718-C686-428A-BBE9-9160B90297F1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1979537" y="3583810"/>
                <a:ext cx="291937" cy="16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1D526725-0261-4478-8714-7D1E0DF9451E}"/>
                  </a:ext>
                </a:extLst>
              </p14:cNvPr>
              <p14:cNvContentPartPr/>
              <p14:nvPr/>
            </p14:nvContentPartPr>
            <p14:xfrm>
              <a:off x="4460285" y="5111290"/>
              <a:ext cx="180000" cy="30996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1D526725-0261-4478-8714-7D1E0DF9451E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451645" y="5102290"/>
                <a:ext cx="197640" cy="32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5" name="Ink 14">
                <a:extLst>
                  <a:ext uri="{FF2B5EF4-FFF2-40B4-BE49-F238E27FC236}">
                    <a16:creationId xmlns:a16="http://schemas.microsoft.com/office/drawing/2014/main" id="{FC8E3FFF-1B63-4061-80DD-735602B5FB93}"/>
                  </a:ext>
                </a:extLst>
              </p14:cNvPr>
              <p14:cNvContentPartPr/>
              <p14:nvPr/>
            </p14:nvContentPartPr>
            <p14:xfrm>
              <a:off x="1519805" y="4176010"/>
              <a:ext cx="715320" cy="981000"/>
            </p14:xfrm>
          </p:contentPart>
        </mc:Choice>
        <mc:Fallback xmlns="">
          <p:pic>
            <p:nvPicPr>
              <p:cNvPr id="15" name="Ink 14">
                <a:extLst>
                  <a:ext uri="{FF2B5EF4-FFF2-40B4-BE49-F238E27FC236}">
                    <a16:creationId xmlns:a16="http://schemas.microsoft.com/office/drawing/2014/main" id="{FC8E3FFF-1B63-4061-80DD-735602B5FB93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1511165" y="4167370"/>
                <a:ext cx="732960" cy="99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E19C1842-96C5-4E00-8FB1-E772246A042F}"/>
                  </a:ext>
                </a:extLst>
              </p14:cNvPr>
              <p14:cNvContentPartPr/>
              <p14:nvPr/>
            </p14:nvContentPartPr>
            <p14:xfrm>
              <a:off x="341885" y="5011210"/>
              <a:ext cx="398160" cy="42408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E19C1842-96C5-4E00-8FB1-E772246A042F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332893" y="5002570"/>
                <a:ext cx="415784" cy="441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6D162F9F-EFF0-4151-8D95-221C0D05426F}"/>
                  </a:ext>
                </a:extLst>
              </p14:cNvPr>
              <p14:cNvContentPartPr/>
              <p14:nvPr/>
            </p14:nvContentPartPr>
            <p14:xfrm>
              <a:off x="514325" y="3170890"/>
              <a:ext cx="480600" cy="34704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6D162F9F-EFF0-4151-8D95-221C0D05426F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05332" y="3161890"/>
                <a:ext cx="498227" cy="36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D9A2B3C7-BFBD-4A65-846B-4A657D7B5EC7}"/>
                  </a:ext>
                </a:extLst>
              </p14:cNvPr>
              <p14:cNvContentPartPr/>
              <p14:nvPr/>
            </p14:nvContentPartPr>
            <p14:xfrm>
              <a:off x="4881485" y="5272930"/>
              <a:ext cx="1087200" cy="72504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D9A2B3C7-BFBD-4A65-846B-4A657D7B5EC7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872845" y="5264290"/>
                <a:ext cx="1104840" cy="74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B2C67521-1D51-4975-80A9-E62CEDB94059}"/>
                  </a:ext>
                </a:extLst>
              </p14:cNvPr>
              <p14:cNvContentPartPr/>
              <p14:nvPr/>
            </p14:nvContentPartPr>
            <p14:xfrm>
              <a:off x="5569445" y="3429010"/>
              <a:ext cx="1686960" cy="4438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B2C67521-1D51-4975-80A9-E62CEDB94059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560447" y="3420010"/>
                <a:ext cx="1704596" cy="4615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413449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p:sp>
        <p:nvSpPr>
          <p:cNvPr id="18435" name="Rectangle 4"/>
          <p:cNvSpPr>
            <a:spLocks noGrp="1" noChangeArrowheads="1"/>
          </p:cNvSpPr>
          <p:nvPr>
            <p:ph type="body" sz="quarter" idx="10"/>
          </p:nvPr>
        </p:nvSpPr>
        <p:spPr>
          <a:xfrm>
            <a:off x="457200" y="1447800"/>
            <a:ext cx="10744200" cy="838200"/>
          </a:xfrm>
        </p:spPr>
        <p:txBody>
          <a:bodyPr/>
          <a:lstStyle/>
          <a:p>
            <a:pPr marL="0" indent="0" algn="ctr">
              <a:buNone/>
            </a:pPr>
            <a:r>
              <a:rPr lang="en-US" altLang="en-US" b="1" dirty="0"/>
              <a:t>Goal </a:t>
            </a:r>
            <a:r>
              <a:rPr lang="en-US" altLang="en-US" sz="2000" i="1" u="sng" dirty="0">
                <a:solidFill>
                  <a:schemeClr val="tx2">
                    <a:lumMod val="50000"/>
                    <a:lumOff val="50000"/>
                  </a:schemeClr>
                </a:solidFill>
              </a:rPr>
              <a:t>Convert all grid values to Per-Unit</a:t>
            </a:r>
            <a:endParaRPr lang="en-US" altLang="en-US" sz="1400" i="1" u="sng" dirty="0">
              <a:solidFill>
                <a:schemeClr val="tx2">
                  <a:lumMod val="50000"/>
                  <a:lumOff val="50000"/>
                </a:schemeClr>
              </a:solidFill>
            </a:endParaRPr>
          </a:p>
          <a:p>
            <a:pPr marL="0" indent="0">
              <a:buNone/>
            </a:pPr>
            <a:endParaRPr lang="en-US" altLang="en-US" sz="2000" dirty="0"/>
          </a:p>
        </p:txBody>
      </p:sp>
      <p:sp>
        <p:nvSpPr>
          <p:cNvPr id="22" name="Rectangle 4">
            <a:extLst>
              <a:ext uri="{FF2B5EF4-FFF2-40B4-BE49-F238E27FC236}">
                <a16:creationId xmlns:a16="http://schemas.microsoft.com/office/drawing/2014/main" id="{0BA5CFB0-5F0B-E491-88F6-EB1F84303B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2700" y="2057400"/>
            <a:ext cx="5105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kern="0" dirty="0"/>
              <a:t>Stage 2 </a:t>
            </a:r>
            <a:r>
              <a:rPr lang="en-US" altLang="en-US" kern="0" dirty="0">
                <a:solidFill>
                  <a:schemeClr val="bg1">
                    <a:lumMod val="65000"/>
                  </a:schemeClr>
                </a:solidFill>
              </a:rPr>
              <a:t>Convert to Per-Unit</a:t>
            </a:r>
          </a:p>
          <a:p>
            <a:pPr marL="0" indent="0">
              <a:buFont typeface="Arial" panose="020B0604020202020204" pitchFamily="34" charset="0"/>
              <a:buNone/>
            </a:pPr>
            <a:endParaRPr lang="en-US" altLang="en-US" sz="2000" kern="0" dirty="0"/>
          </a:p>
          <a:p>
            <a:pPr marL="0" indent="0">
              <a:buNone/>
            </a:pPr>
            <a:r>
              <a:rPr lang="en-US" altLang="en-US" sz="2000" kern="0" dirty="0"/>
              <a:t>Scaling actual observed values by their base converts the system to a unitless system that doesn’t care about ratings or voltage levels in analysis! (with ideal transformers)</a:t>
            </a:r>
          </a:p>
          <a:p>
            <a:pPr marL="0" indent="0">
              <a:buNone/>
            </a:pPr>
            <a:endParaRPr lang="en-US" altLang="en-US" sz="2000" kern="0" dirty="0"/>
          </a:p>
          <a:p>
            <a:pPr marL="0" indent="0">
              <a:buNone/>
            </a:pPr>
            <a:r>
              <a:rPr lang="en-US" altLang="en-US" sz="2000" kern="0" dirty="0"/>
              <a:t>Pros:</a:t>
            </a:r>
          </a:p>
          <a:p>
            <a:r>
              <a:rPr lang="en-US" altLang="en-US" sz="1800" kern="0" dirty="0"/>
              <a:t>No Longer Have to Consider XFMRs</a:t>
            </a:r>
          </a:p>
          <a:p>
            <a:r>
              <a:rPr lang="en-US" altLang="en-US" sz="1800" kern="0" dirty="0"/>
              <a:t>Easy calculations between HV/LV areas</a:t>
            </a:r>
          </a:p>
          <a:p>
            <a:r>
              <a:rPr lang="en-US" altLang="en-US" sz="1800" kern="0" dirty="0"/>
              <a:t>Simplified View of System</a:t>
            </a:r>
          </a:p>
        </p:txBody>
      </p:sp>
      <p:sp>
        <p:nvSpPr>
          <p:cNvPr id="23" name="Rectangle 4">
            <a:extLst>
              <a:ext uri="{FF2B5EF4-FFF2-40B4-BE49-F238E27FC236}">
                <a16:creationId xmlns:a16="http://schemas.microsoft.com/office/drawing/2014/main" id="{14D3551E-7871-F576-E25E-88C2643A09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3900" y="2057400"/>
            <a:ext cx="5372100" cy="426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Arial" panose="020B0604020202020204" pitchFamily="34" charset="0"/>
              <a:buChar char="•"/>
              <a:defRPr lang="en-US" sz="2400" dirty="0">
                <a:solidFill>
                  <a:schemeClr val="tx1"/>
                </a:solidFill>
                <a:latin typeface="+mj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2pPr>
            <a:lvl3pPr marL="12573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 panose="020B0604020202020204" pitchFamily="34" charset="0"/>
              <a:buChar char="•"/>
              <a:defRPr lang="en-US" sz="2000" dirty="0">
                <a:solidFill>
                  <a:schemeClr val="tx1"/>
                </a:solidFill>
                <a:latin typeface="+mj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 lang="en-US" sz="2000" dirty="0">
                <a:solidFill>
                  <a:schemeClr val="tx1"/>
                </a:solidFill>
                <a:latin typeface="+mj-lt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  <a:defRPr lang="en-US" sz="2000">
                <a:solidFill>
                  <a:schemeClr val="tx1"/>
                </a:solidFill>
                <a:latin typeface="+mj-lt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defRPr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altLang="en-US" b="1" kern="0" dirty="0"/>
              <a:t>Stage 1 </a:t>
            </a:r>
            <a:r>
              <a:rPr lang="en-US" altLang="en-US" kern="0" dirty="0">
                <a:solidFill>
                  <a:schemeClr val="bg1">
                    <a:lumMod val="65000"/>
                  </a:schemeClr>
                </a:solidFill>
              </a:rPr>
              <a:t>Determine Bases</a:t>
            </a:r>
            <a:endParaRPr lang="en-US" altLang="en-US" sz="2000" kern="0" dirty="0"/>
          </a:p>
          <a:p>
            <a:endParaRPr lang="en-US" altLang="en-US" sz="2000" kern="0" dirty="0"/>
          </a:p>
          <a:p>
            <a:pPr marL="0" indent="0">
              <a:buNone/>
            </a:pPr>
            <a:r>
              <a:rPr lang="en-US" altLang="en-US" sz="2000" kern="0" dirty="0"/>
              <a:t>Power Bas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1600" kern="0" dirty="0"/>
              <a:t>Reference Loading</a:t>
            </a:r>
            <a:endParaRPr lang="en-US" altLang="en-US" sz="2000" kern="0" dirty="0"/>
          </a:p>
          <a:p>
            <a:pPr marL="0" indent="0">
              <a:buNone/>
            </a:pPr>
            <a:r>
              <a:rPr lang="en-US" altLang="en-US" sz="2000" kern="0" dirty="0"/>
              <a:t>Voltage Bas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1600" kern="0" dirty="0"/>
              <a:t>Nominal Voltage</a:t>
            </a:r>
            <a:endParaRPr lang="en-US" altLang="en-US" sz="2000" kern="0" dirty="0"/>
          </a:p>
          <a:p>
            <a:pPr marL="0" indent="0">
              <a:buNone/>
            </a:pPr>
            <a:r>
              <a:rPr lang="en-US" altLang="en-US" sz="2000" kern="0" dirty="0"/>
              <a:t>Impedance Bas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1600" kern="0" dirty="0"/>
              <a:t>Impedance that Causes Reference Load</a:t>
            </a:r>
          </a:p>
          <a:p>
            <a:pPr marL="0" indent="0">
              <a:buNone/>
            </a:pPr>
            <a:r>
              <a:rPr lang="en-US" altLang="en-US" sz="2000" kern="0" dirty="0"/>
              <a:t>Current Base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en-US" sz="1600" kern="0" dirty="0"/>
              <a:t>Current Value that Causes Reference Load</a:t>
            </a:r>
          </a:p>
          <a:p>
            <a:pPr marL="0" indent="0">
              <a:buNone/>
            </a:pPr>
            <a:endParaRPr lang="en-US" altLang="en-US" sz="2000" kern="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86909444-BDEB-4730-B44A-F376AEF38B6F}"/>
                  </a:ext>
                </a:extLst>
              </p14:cNvPr>
              <p14:cNvContentPartPr/>
              <p14:nvPr/>
            </p14:nvContentPartPr>
            <p14:xfrm>
              <a:off x="602165" y="2800090"/>
              <a:ext cx="205560" cy="17564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86909444-BDEB-4730-B44A-F376AEF38B6F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593165" y="2791090"/>
                <a:ext cx="223200" cy="177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8" name="Ink 7">
                <a:extLst>
                  <a:ext uri="{FF2B5EF4-FFF2-40B4-BE49-F238E27FC236}">
                    <a16:creationId xmlns:a16="http://schemas.microsoft.com/office/drawing/2014/main" id="{8EF2A21F-A9BF-4FD2-B079-00B4EF0F3116}"/>
                  </a:ext>
                </a:extLst>
              </p14:cNvPr>
              <p14:cNvContentPartPr/>
              <p14:nvPr/>
            </p14:nvContentPartPr>
            <p14:xfrm>
              <a:off x="4634885" y="4016890"/>
              <a:ext cx="30600" cy="91080"/>
            </p14:xfrm>
          </p:contentPart>
        </mc:Choice>
        <mc:Fallback xmlns="">
          <p:pic>
            <p:nvPicPr>
              <p:cNvPr id="8" name="Ink 7">
                <a:extLst>
                  <a:ext uri="{FF2B5EF4-FFF2-40B4-BE49-F238E27FC236}">
                    <a16:creationId xmlns:a16="http://schemas.microsoft.com/office/drawing/2014/main" id="{8EF2A21F-A9BF-4FD2-B079-00B4EF0F3116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625885" y="4008250"/>
                <a:ext cx="48240" cy="108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9" name="Ink 8">
                <a:extLst>
                  <a:ext uri="{FF2B5EF4-FFF2-40B4-BE49-F238E27FC236}">
                    <a16:creationId xmlns:a16="http://schemas.microsoft.com/office/drawing/2014/main" id="{334FCC76-FA70-4725-85D9-7003CE599DBE}"/>
                  </a:ext>
                </a:extLst>
              </p14:cNvPr>
              <p14:cNvContentPartPr/>
              <p14:nvPr/>
            </p14:nvContentPartPr>
            <p14:xfrm>
              <a:off x="4849085" y="3817450"/>
              <a:ext cx="14040" cy="140760"/>
            </p14:xfrm>
          </p:contentPart>
        </mc:Choice>
        <mc:Fallback xmlns="">
          <p:pic>
            <p:nvPicPr>
              <p:cNvPr id="9" name="Ink 8">
                <a:extLst>
                  <a:ext uri="{FF2B5EF4-FFF2-40B4-BE49-F238E27FC236}">
                    <a16:creationId xmlns:a16="http://schemas.microsoft.com/office/drawing/2014/main" id="{334FCC76-FA70-4725-85D9-7003CE599DBE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4840445" y="3808450"/>
                <a:ext cx="3168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0" name="Ink 9">
                <a:extLst>
                  <a:ext uri="{FF2B5EF4-FFF2-40B4-BE49-F238E27FC236}">
                    <a16:creationId xmlns:a16="http://schemas.microsoft.com/office/drawing/2014/main" id="{8B94E478-737C-4A82-8207-DA9E1B9662B2}"/>
                  </a:ext>
                </a:extLst>
              </p14:cNvPr>
              <p14:cNvContentPartPr/>
              <p14:nvPr/>
            </p14:nvContentPartPr>
            <p14:xfrm>
              <a:off x="4935845" y="3963610"/>
              <a:ext cx="12960" cy="15120"/>
            </p14:xfrm>
          </p:contentPart>
        </mc:Choice>
        <mc:Fallback xmlns="">
          <p:pic>
            <p:nvPicPr>
              <p:cNvPr id="10" name="Ink 9">
                <a:extLst>
                  <a:ext uri="{FF2B5EF4-FFF2-40B4-BE49-F238E27FC236}">
                    <a16:creationId xmlns:a16="http://schemas.microsoft.com/office/drawing/2014/main" id="{8B94E478-737C-4A82-8207-DA9E1B9662B2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926845" y="3954970"/>
                <a:ext cx="30600" cy="3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1" name="Ink 10">
                <a:extLst>
                  <a:ext uri="{FF2B5EF4-FFF2-40B4-BE49-F238E27FC236}">
                    <a16:creationId xmlns:a16="http://schemas.microsoft.com/office/drawing/2014/main" id="{AE94FAF8-564F-4A39-81F6-8D597C2E7EA3}"/>
                  </a:ext>
                </a:extLst>
              </p14:cNvPr>
              <p14:cNvContentPartPr/>
              <p14:nvPr/>
            </p14:nvContentPartPr>
            <p14:xfrm>
              <a:off x="5019725" y="3849130"/>
              <a:ext cx="6840" cy="156240"/>
            </p14:xfrm>
          </p:contentPart>
        </mc:Choice>
        <mc:Fallback xmlns="">
          <p:pic>
            <p:nvPicPr>
              <p:cNvPr id="11" name="Ink 10">
                <a:extLst>
                  <a:ext uri="{FF2B5EF4-FFF2-40B4-BE49-F238E27FC236}">
                    <a16:creationId xmlns:a16="http://schemas.microsoft.com/office/drawing/2014/main" id="{AE94FAF8-564F-4A39-81F6-8D597C2E7EA3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5011085" y="3840130"/>
                <a:ext cx="24480" cy="173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2" name="Ink 11">
                <a:extLst>
                  <a:ext uri="{FF2B5EF4-FFF2-40B4-BE49-F238E27FC236}">
                    <a16:creationId xmlns:a16="http://schemas.microsoft.com/office/drawing/2014/main" id="{265915F2-4E51-476D-933E-B9F5781ED3E7}"/>
                  </a:ext>
                </a:extLst>
              </p14:cNvPr>
              <p14:cNvContentPartPr/>
              <p14:nvPr/>
            </p14:nvContentPartPr>
            <p14:xfrm>
              <a:off x="5090645" y="3780730"/>
              <a:ext cx="111600" cy="307440"/>
            </p14:xfrm>
          </p:contentPart>
        </mc:Choice>
        <mc:Fallback xmlns="">
          <p:pic>
            <p:nvPicPr>
              <p:cNvPr id="12" name="Ink 11">
                <a:extLst>
                  <a:ext uri="{FF2B5EF4-FFF2-40B4-BE49-F238E27FC236}">
                    <a16:creationId xmlns:a16="http://schemas.microsoft.com/office/drawing/2014/main" id="{265915F2-4E51-476D-933E-B9F5781ED3E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5081645" y="3772090"/>
                <a:ext cx="129240" cy="32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72AED658-7894-409D-99F3-73486DB9FE0A}"/>
                  </a:ext>
                </a:extLst>
              </p14:cNvPr>
              <p14:cNvContentPartPr/>
              <p14:nvPr/>
            </p14:nvContentPartPr>
            <p14:xfrm>
              <a:off x="4359125" y="3828250"/>
              <a:ext cx="113040" cy="19512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72AED658-7894-409D-99F3-73486DB9FE0A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4350125" y="3819610"/>
                <a:ext cx="130680" cy="21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4" name="Ink 13">
                <a:extLst>
                  <a:ext uri="{FF2B5EF4-FFF2-40B4-BE49-F238E27FC236}">
                    <a16:creationId xmlns:a16="http://schemas.microsoft.com/office/drawing/2014/main" id="{2A05B069-ECE0-4D17-9B79-8006086CF41E}"/>
                  </a:ext>
                </a:extLst>
              </p14:cNvPr>
              <p14:cNvContentPartPr/>
              <p14:nvPr/>
            </p14:nvContentPartPr>
            <p14:xfrm>
              <a:off x="4021805" y="3732490"/>
              <a:ext cx="255960" cy="282240"/>
            </p14:xfrm>
          </p:contentPart>
        </mc:Choice>
        <mc:Fallback xmlns="">
          <p:pic>
            <p:nvPicPr>
              <p:cNvPr id="14" name="Ink 13">
                <a:extLst>
                  <a:ext uri="{FF2B5EF4-FFF2-40B4-BE49-F238E27FC236}">
                    <a16:creationId xmlns:a16="http://schemas.microsoft.com/office/drawing/2014/main" id="{2A05B069-ECE0-4D17-9B79-8006086CF41E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012805" y="3723850"/>
                <a:ext cx="273600" cy="299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050232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4"/>
              <p:cNvSpPr>
                <a:spLocks noGrp="1" noChangeArrowheads="1"/>
              </p:cNvSpPr>
              <p:nvPr>
                <p:ph type="body" sz="quarter" idx="10"/>
              </p:nvPr>
            </p:nvSpPr>
            <p:spPr/>
            <p:txBody>
              <a:bodyPr/>
              <a:lstStyle/>
              <a:p>
                <a:r>
                  <a:rPr lang="en-US" altLang="en-US" dirty="0"/>
                  <a:t>Procedure is very similar to 1 phase except we use a 3 phase VA base, and use line to line voltage bases</a:t>
                </a:r>
              </a:p>
              <a:p>
                <a:r>
                  <a:rPr lang="en-US" altLang="en-US" dirty="0"/>
                  <a:t>Pick a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dirty="0"/>
                  <a:t> VA base for the entire system </a:t>
                </a:r>
              </a:p>
              <a:p>
                <a:r>
                  <a:rPr lang="en-US" altLang="en-US" dirty="0"/>
                  <a:t>Pick a voltage base for each different voltage level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en-US" altLang="en-US" b="0" i="1" dirty="0" smtClean="0">
                            <a:latin typeface="Cambria Math" panose="02040503050406030204" pitchFamily="18" charset="0"/>
                          </a:rPr>
                          <m:t>𝐵</m:t>
                        </m:r>
                      </m:sub>
                    </m:sSub>
                  </m:oMath>
                </a14:m>
                <a:r>
                  <a:rPr lang="en-US" altLang="en-US" dirty="0"/>
                  <a:t>. Voltages are line to line.  </a:t>
                </a:r>
              </a:p>
              <a:p>
                <a:r>
                  <a:rPr lang="en-US" altLang="en-US" dirty="0"/>
                  <a:t>Calculate the impedance base</a:t>
                </a:r>
              </a:p>
              <a:p>
                <a:endParaRPr lang="en-US" altLang="en-US" dirty="0"/>
              </a:p>
            </p:txBody>
          </p:sp>
        </mc:Choice>
        <mc:Fallback xmlns="">
          <p:sp>
            <p:nvSpPr>
              <p:cNvPr id="18435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blipFill>
                <a:blip r:embed="rId4"/>
                <a:stretch>
                  <a:fillRect l="-783" t="-824" r="-12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43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3776417"/>
              </p:ext>
            </p:extLst>
          </p:nvPr>
        </p:nvGraphicFramePr>
        <p:xfrm>
          <a:off x="8915400" y="1905000"/>
          <a:ext cx="520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20700" imgH="508000" progId="Equation.DSMT4">
                  <p:embed/>
                </p:oleObj>
              </mc:Choice>
              <mc:Fallback>
                <p:oleObj name="Equation" r:id="rId5" imgW="520700" imgH="508000" progId="Equation.DSMT4">
                  <p:embed/>
                  <p:pic>
                    <p:nvPicPr>
                      <p:cNvPr id="1843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15400" y="1905000"/>
                        <a:ext cx="5207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7"/>
          <p:cNvGraphicFramePr>
            <a:graphicFrameLocks noChangeAspect="1"/>
          </p:cNvGraphicFramePr>
          <p:nvPr/>
        </p:nvGraphicFramePr>
        <p:xfrm>
          <a:off x="6096000" y="3733800"/>
          <a:ext cx="5348288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952880" imgH="1066680" progId="Equation.DSMT4">
                  <p:embed/>
                </p:oleObj>
              </mc:Choice>
              <mc:Fallback>
                <p:oleObj name="Equation" r:id="rId7" imgW="4952880" imgH="1066680" progId="Equation.DSMT4">
                  <p:embed/>
                  <p:pic>
                    <p:nvPicPr>
                      <p:cNvPr id="1843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733800"/>
                        <a:ext cx="5348288" cy="1150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9" name="Text Box 8"/>
          <p:cNvSpPr txBox="1">
            <a:spLocks noChangeArrowheads="1"/>
          </p:cNvSpPr>
          <p:nvPr/>
        </p:nvSpPr>
        <p:spPr bwMode="auto">
          <a:xfrm>
            <a:off x="6477000" y="5410200"/>
            <a:ext cx="5078058" cy="707886"/>
          </a:xfrm>
          <a:prstGeom prst="rect">
            <a:avLst/>
          </a:prstGeom>
          <a:solidFill>
            <a:srgbClr val="D6D2C4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sz="2000" dirty="0">
                <a:latin typeface="+mj-lt"/>
              </a:rPr>
              <a:t>Exactly the same impedance bases as with single phase!</a:t>
            </a:r>
          </a:p>
        </p:txBody>
      </p:sp>
    </p:spTree>
    <p:extLst>
      <p:ext uri="{BB962C8B-B14F-4D97-AF65-F5344CB8AC3E}">
        <p14:creationId xmlns:p14="http://schemas.microsoft.com/office/powerpoint/2010/main" val="9923123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ree Phase Per-Unit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435" name="Rectangle 4"/>
              <p:cNvSpPr>
                <a:spLocks noGrp="1" noChangeArrowheads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5715000" cy="51816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altLang="en-US" b="1" dirty="0"/>
                  <a:t>Step 1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Pick a </a:t>
                </a:r>
                <a14:m>
                  <m:oMath xmlns:m="http://schemas.openxmlformats.org/officeDocument/2006/math">
                    <m:r>
                      <a:rPr lang="en-US" altLang="en-US" sz="2000" b="0" i="1" dirty="0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altLang="en-US" sz="2000" b="0" i="1" dirty="0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en-US" altLang="en-US" sz="2000" dirty="0"/>
                  <a:t> VA base for the entire system </a:t>
                </a:r>
              </a:p>
              <a:p>
                <a:pPr marL="0" indent="0">
                  <a:buNone/>
                </a:pPr>
                <a:r>
                  <a:rPr lang="en-US" altLang="en-US" sz="1400" i="1" dirty="0"/>
                  <a:t>We </a:t>
                </a:r>
                <a:r>
                  <a:rPr lang="en-US" altLang="en-US" sz="1400" i="1" u="sng" dirty="0"/>
                  <a:t>always</a:t>
                </a:r>
                <a:r>
                  <a:rPr lang="en-US" altLang="en-US" sz="1400" i="1" dirty="0"/>
                  <a:t> use 100 MVA for system-base</a:t>
                </a:r>
              </a:p>
              <a:p>
                <a:pPr marL="0" indent="0">
                  <a:buNone/>
                </a:pPr>
                <a:endParaRPr lang="en-US" altLang="en-US" b="1" dirty="0"/>
              </a:p>
              <a:p>
                <a:pPr marL="0" indent="0">
                  <a:buNone/>
                </a:pPr>
                <a:endParaRPr lang="en-US" altLang="en-US" b="1" dirty="0"/>
              </a:p>
              <a:p>
                <a:pPr marL="0" indent="0">
                  <a:buNone/>
                </a:pPr>
                <a:r>
                  <a:rPr lang="en-US" altLang="en-US" b="1" dirty="0"/>
                  <a:t>Step 2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Pick a voltage base for each Zone</a:t>
                </a:r>
              </a:p>
              <a:p>
                <a:pPr marL="0" indent="0">
                  <a:buNone/>
                </a:pPr>
                <a:r>
                  <a:rPr lang="en-US" altLang="en-US" sz="1400" i="1" dirty="0"/>
                  <a:t>Voltages are line-to-line</a:t>
                </a:r>
              </a:p>
              <a:p>
                <a:pPr marL="0" indent="0">
                  <a:buNone/>
                </a:pPr>
                <a:endParaRPr lang="en-US" altLang="en-US" b="1" dirty="0"/>
              </a:p>
              <a:p>
                <a:pPr marL="0" indent="0">
                  <a:buNone/>
                </a:pPr>
                <a:endParaRPr lang="en-US" altLang="en-US" b="1" dirty="0"/>
              </a:p>
              <a:p>
                <a:pPr marL="0" indent="0">
                  <a:buNone/>
                </a:pPr>
                <a:r>
                  <a:rPr lang="en-US" altLang="en-US" b="1" dirty="0"/>
                  <a:t>Step 3</a:t>
                </a:r>
              </a:p>
              <a:p>
                <a:pPr marL="0" indent="0">
                  <a:buNone/>
                </a:pPr>
                <a:r>
                  <a:rPr lang="en-US" altLang="en-US" sz="2000" dirty="0"/>
                  <a:t>Calculate the impedance base for Each Zone</a:t>
                </a:r>
              </a:p>
              <a:p>
                <a:pPr marL="0" indent="0">
                  <a:buNone/>
                </a:pPr>
                <a:r>
                  <a:rPr lang="en-US" altLang="en-US" sz="1400" i="1" dirty="0"/>
                  <a:t>Since we chose S &amp; V, we must calculate Z to satisfy Ohm’s Law</a:t>
                </a:r>
              </a:p>
              <a:p>
                <a:pPr marL="0" indent="0">
                  <a:buNone/>
                </a:pPr>
                <a:endParaRPr lang="en-US" altLang="en-US" sz="2000" dirty="0"/>
              </a:p>
              <a:p>
                <a:endParaRPr lang="en-US" altLang="en-US" sz="2000" dirty="0"/>
              </a:p>
            </p:txBody>
          </p:sp>
        </mc:Choice>
        <mc:Fallback xmlns="">
          <p:sp>
            <p:nvSpPr>
              <p:cNvPr id="18435" name="Rectangle 4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sz="quarter" idx="10"/>
              </p:nvPr>
            </p:nvSpPr>
            <p:spPr>
              <a:xfrm>
                <a:off x="228600" y="1295400"/>
                <a:ext cx="5715000" cy="5181600"/>
              </a:xfrm>
              <a:blipFill>
                <a:blip r:embed="rId3"/>
                <a:stretch>
                  <a:fillRect l="-1708" t="-8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437" name="Object 6"/>
              <p:cNvSpPr txBox="1"/>
              <p:nvPr/>
            </p:nvSpPr>
            <p:spPr bwMode="auto">
              <a:xfrm>
                <a:off x="6096000" y="1505508"/>
                <a:ext cx="4648200" cy="94744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  <m:sup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𝜑</m:t>
                          </m:r>
                        </m:sup>
                      </m:sSubSup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𝑖𝑐𝑘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</m:t>
                          </m:r>
                        </m:e>
                      </m:groupChr>
                      <m:r>
                        <a:rPr lang="en-US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00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𝑀𝑉𝐴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18437" name="Object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96000" y="1505508"/>
                <a:ext cx="4648200" cy="9474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Object 6">
                <a:extLst>
                  <a:ext uri="{FF2B5EF4-FFF2-40B4-BE49-F238E27FC236}">
                    <a16:creationId xmlns:a16="http://schemas.microsoft.com/office/drawing/2014/main" id="{6FFE2581-C8D8-C718-DEE8-208EE6A714EA}"/>
                  </a:ext>
                </a:extLst>
              </p:cNvPr>
              <p:cNvSpPr txBox="1"/>
              <p:nvPr/>
            </p:nvSpPr>
            <p:spPr bwMode="auto">
              <a:xfrm>
                <a:off x="6029325" y="3323778"/>
                <a:ext cx="4151312" cy="87314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𝑙𝑙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𝑃𝑖𝑐𝑘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  </m:t>
                          </m:r>
                        </m:e>
                      </m:groupCh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𝑋𝑋𝑋</m:t>
                      </m:r>
                      <m:r>
                        <a:rPr lang="en-US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𝑘𝑉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2" name="Object 6">
                <a:extLst>
                  <a:ext uri="{FF2B5EF4-FFF2-40B4-BE49-F238E27FC236}">
                    <a16:creationId xmlns:a16="http://schemas.microsoft.com/office/drawing/2014/main" id="{6FFE2581-C8D8-C718-DEE8-208EE6A714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029325" y="3323778"/>
                <a:ext cx="4151312" cy="87314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243F5304-2634-9938-2D9B-52005C4B1A2F}"/>
                  </a:ext>
                </a:extLst>
              </p:cNvPr>
              <p:cNvSpPr txBox="1"/>
              <p:nvPr/>
            </p:nvSpPr>
            <p:spPr bwMode="auto">
              <a:xfrm>
                <a:off x="6267451" y="5212630"/>
                <a:ext cx="5333998" cy="126437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𝐵</m:t>
                          </m:r>
                        </m:sub>
                      </m:sSub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groupChr>
                        <m:groupChrPr>
                          <m:chr m:val="→"/>
                          <m:vertJc m:val="bot"/>
                          <m:ctrl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groupChrPr>
                        <m:e>
                          <m:r>
                            <m:rPr>
                              <m:brk m:alnAt="2"/>
                            </m:rP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</m:t>
                          </m:r>
                          <m: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𝑎𝑙𝑐</m:t>
                          </m:r>
                          <m:r>
                            <a:rPr lang="en-US" i="1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         </m:t>
                          </m:r>
                        </m:e>
                      </m:groupChr>
                      <m:r>
                        <a:rPr lang="en-US" b="0" i="1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</a:rPr>
                        <m:t>  </m:t>
                      </m:r>
                      <m:f>
                        <m:fPr>
                          <m:ctrlPr>
                            <a:rPr lang="en-US" b="0" i="1" smtClean="0">
                              <a:solidFill>
                                <a:schemeClr val="accent6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en-US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𝑉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𝑙𝑙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solidFill>
                                        <a:schemeClr val="accent6">
                                          <a:lumMod val="50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p>
                              </m:sSubSup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bSup>
                            <m:sSubSupPr>
                              <m:ctrlP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sub>
                            <m:sup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b="0" i="1" smtClean="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sup>
                          </m:sSubSup>
                        </m:den>
                      </m:f>
                      <m:r>
                        <m:rPr>
                          <m:sty m:val="p"/>
                        </m:rPr>
                        <a:rPr lang="el-GR" i="1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Ω</m:t>
                      </m:r>
                    </m:oMath>
                  </m:oMathPara>
                </a14:m>
                <a:endParaRPr lang="en-US" dirty="0">
                  <a:solidFill>
                    <a:schemeClr val="accent6">
                      <a:lumMod val="50000"/>
                    </a:schemeClr>
                  </a:solidFill>
                </a:endParaRPr>
              </a:p>
            </p:txBody>
          </p:sp>
        </mc:Choice>
        <mc:Fallback xmlns="">
          <p:sp>
            <p:nvSpPr>
              <p:cNvPr id="7" name="Object 6">
                <a:extLst>
                  <a:ext uri="{FF2B5EF4-FFF2-40B4-BE49-F238E27FC236}">
                    <a16:creationId xmlns:a16="http://schemas.microsoft.com/office/drawing/2014/main" id="{243F5304-2634-9938-2D9B-52005C4B1A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67451" y="5212630"/>
                <a:ext cx="5333998" cy="12643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F8B729E-A582-B03E-F505-8BDB227198B1}"/>
              </a:ext>
            </a:extLst>
          </p:cNvPr>
          <p:cNvCxnSpPr>
            <a:cxnSpLocks/>
          </p:cNvCxnSpPr>
          <p:nvPr/>
        </p:nvCxnSpPr>
        <p:spPr bwMode="auto">
          <a:xfrm flipV="1">
            <a:off x="304800" y="2754788"/>
            <a:ext cx="11430000" cy="40974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8173B532-1F5B-1486-54BB-407C0A3C2EBE}"/>
              </a:ext>
            </a:extLst>
          </p:cNvPr>
          <p:cNvCxnSpPr>
            <a:cxnSpLocks/>
          </p:cNvCxnSpPr>
          <p:nvPr/>
        </p:nvCxnSpPr>
        <p:spPr bwMode="auto">
          <a:xfrm>
            <a:off x="304800" y="4800600"/>
            <a:ext cx="11582400" cy="0"/>
          </a:xfrm>
          <a:prstGeom prst="line">
            <a:avLst/>
          </a:prstGeom>
          <a:ln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8304FC5A-02E9-40CF-9F1C-9CF05AA9EE18}"/>
                  </a:ext>
                </a:extLst>
              </p14:cNvPr>
              <p14:cNvContentPartPr/>
              <p14:nvPr/>
            </p14:nvContentPartPr>
            <p14:xfrm>
              <a:off x="8436125" y="1409410"/>
              <a:ext cx="1790640" cy="1112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8304FC5A-02E9-40CF-9F1C-9CF05AA9EE18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8427485" y="1400410"/>
                <a:ext cx="1808280" cy="113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8451" name="Ink 18450">
                <a:extLst>
                  <a:ext uri="{FF2B5EF4-FFF2-40B4-BE49-F238E27FC236}">
                    <a16:creationId xmlns:a16="http://schemas.microsoft.com/office/drawing/2014/main" id="{F2EB7746-9446-4E13-8237-EA0E131AE1D8}"/>
                  </a:ext>
                </a:extLst>
              </p14:cNvPr>
              <p14:cNvContentPartPr/>
              <p14:nvPr/>
            </p14:nvContentPartPr>
            <p14:xfrm>
              <a:off x="3555605" y="2292490"/>
              <a:ext cx="2647080" cy="1860480"/>
            </p14:xfrm>
          </p:contentPart>
        </mc:Choice>
        <mc:Fallback xmlns="">
          <p:pic>
            <p:nvPicPr>
              <p:cNvPr id="18451" name="Ink 18450">
                <a:extLst>
                  <a:ext uri="{FF2B5EF4-FFF2-40B4-BE49-F238E27FC236}">
                    <a16:creationId xmlns:a16="http://schemas.microsoft.com/office/drawing/2014/main" id="{F2EB7746-9446-4E13-8237-EA0E131AE1D8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546964" y="2283848"/>
                <a:ext cx="2664722" cy="1878123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8465" name="Ink 18464">
                <a:extLst>
                  <a:ext uri="{FF2B5EF4-FFF2-40B4-BE49-F238E27FC236}">
                    <a16:creationId xmlns:a16="http://schemas.microsoft.com/office/drawing/2014/main" id="{9FAD607D-D947-4A31-B806-D9CAC77BEEC7}"/>
                  </a:ext>
                </a:extLst>
              </p14:cNvPr>
              <p14:cNvContentPartPr/>
              <p14:nvPr/>
            </p14:nvContentPartPr>
            <p14:xfrm>
              <a:off x="3898325" y="4409290"/>
              <a:ext cx="771840" cy="265320"/>
            </p14:xfrm>
          </p:contentPart>
        </mc:Choice>
        <mc:Fallback xmlns="">
          <p:pic>
            <p:nvPicPr>
              <p:cNvPr id="18465" name="Ink 18464">
                <a:extLst>
                  <a:ext uri="{FF2B5EF4-FFF2-40B4-BE49-F238E27FC236}">
                    <a16:creationId xmlns:a16="http://schemas.microsoft.com/office/drawing/2014/main" id="{9FAD607D-D947-4A31-B806-D9CAC77BEEC7}"/>
                  </a:ext>
                </a:extLst>
              </p:cNvPr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889329" y="4400650"/>
                <a:ext cx="789472" cy="28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18466" name="Ink 18465">
                <a:extLst>
                  <a:ext uri="{FF2B5EF4-FFF2-40B4-BE49-F238E27FC236}">
                    <a16:creationId xmlns:a16="http://schemas.microsoft.com/office/drawing/2014/main" id="{A57A6C86-E8B6-43C0-8BDC-AD75CE41F287}"/>
                  </a:ext>
                </a:extLst>
              </p14:cNvPr>
              <p14:cNvContentPartPr/>
              <p14:nvPr/>
            </p14:nvContentPartPr>
            <p14:xfrm>
              <a:off x="3567125" y="4370410"/>
              <a:ext cx="192960" cy="355680"/>
            </p14:xfrm>
          </p:contentPart>
        </mc:Choice>
        <mc:Fallback xmlns="">
          <p:pic>
            <p:nvPicPr>
              <p:cNvPr id="18466" name="Ink 18465">
                <a:extLst>
                  <a:ext uri="{FF2B5EF4-FFF2-40B4-BE49-F238E27FC236}">
                    <a16:creationId xmlns:a16="http://schemas.microsoft.com/office/drawing/2014/main" id="{A57A6C86-E8B6-43C0-8BDC-AD75CE41F287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558485" y="4361410"/>
                <a:ext cx="210600" cy="373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18468" name="Ink 18467">
                <a:extLst>
                  <a:ext uri="{FF2B5EF4-FFF2-40B4-BE49-F238E27FC236}">
                    <a16:creationId xmlns:a16="http://schemas.microsoft.com/office/drawing/2014/main" id="{0274BF55-3471-4522-8EC9-6C73A71C6CFF}"/>
                  </a:ext>
                </a:extLst>
              </p14:cNvPr>
              <p14:cNvContentPartPr/>
              <p14:nvPr/>
            </p14:nvContentPartPr>
            <p14:xfrm>
              <a:off x="2340965" y="2716570"/>
              <a:ext cx="1040760" cy="966600"/>
            </p14:xfrm>
          </p:contentPart>
        </mc:Choice>
        <mc:Fallback xmlns="">
          <p:pic>
            <p:nvPicPr>
              <p:cNvPr id="18468" name="Ink 18467">
                <a:extLst>
                  <a:ext uri="{FF2B5EF4-FFF2-40B4-BE49-F238E27FC236}">
                    <a16:creationId xmlns:a16="http://schemas.microsoft.com/office/drawing/2014/main" id="{0274BF55-3471-4522-8EC9-6C73A71C6CFF}"/>
                  </a:ext>
                </a:extLst>
              </p:cNvPr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2331965" y="2707930"/>
                <a:ext cx="1058400" cy="984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8475" name="Ink 18474">
                <a:extLst>
                  <a:ext uri="{FF2B5EF4-FFF2-40B4-BE49-F238E27FC236}">
                    <a16:creationId xmlns:a16="http://schemas.microsoft.com/office/drawing/2014/main" id="{1E88EDED-EF81-46B4-BC05-52FEC5F4F5B3}"/>
                  </a:ext>
                </a:extLst>
              </p14:cNvPr>
              <p14:cNvContentPartPr/>
              <p14:nvPr/>
            </p14:nvContentPartPr>
            <p14:xfrm>
              <a:off x="4904525" y="4401370"/>
              <a:ext cx="221040" cy="305280"/>
            </p14:xfrm>
          </p:contentPart>
        </mc:Choice>
        <mc:Fallback xmlns="">
          <p:pic>
            <p:nvPicPr>
              <p:cNvPr id="18475" name="Ink 18474">
                <a:extLst>
                  <a:ext uri="{FF2B5EF4-FFF2-40B4-BE49-F238E27FC236}">
                    <a16:creationId xmlns:a16="http://schemas.microsoft.com/office/drawing/2014/main" id="{1E88EDED-EF81-46B4-BC05-52FEC5F4F5B3}"/>
                  </a:ext>
                </a:extLst>
              </p:cNvPr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4895885" y="4392720"/>
                <a:ext cx="238680" cy="32294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8479" name="Ink 18478">
                <a:extLst>
                  <a:ext uri="{FF2B5EF4-FFF2-40B4-BE49-F238E27FC236}">
                    <a16:creationId xmlns:a16="http://schemas.microsoft.com/office/drawing/2014/main" id="{B6DFED02-16DA-411D-A57D-8969B7D9B71A}"/>
                  </a:ext>
                </a:extLst>
              </p14:cNvPr>
              <p14:cNvContentPartPr/>
              <p14:nvPr/>
            </p14:nvContentPartPr>
            <p14:xfrm>
              <a:off x="5200445" y="4377970"/>
              <a:ext cx="233280" cy="266400"/>
            </p14:xfrm>
          </p:contentPart>
        </mc:Choice>
        <mc:Fallback xmlns="">
          <p:pic>
            <p:nvPicPr>
              <p:cNvPr id="18479" name="Ink 18478">
                <a:extLst>
                  <a:ext uri="{FF2B5EF4-FFF2-40B4-BE49-F238E27FC236}">
                    <a16:creationId xmlns:a16="http://schemas.microsoft.com/office/drawing/2014/main" id="{B6DFED02-16DA-411D-A57D-8969B7D9B71A}"/>
                  </a:ext>
                </a:extLst>
              </p:cNvPr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5191792" y="4368982"/>
                <a:ext cx="250947" cy="2840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18480" name="Ink 18479">
                <a:extLst>
                  <a:ext uri="{FF2B5EF4-FFF2-40B4-BE49-F238E27FC236}">
                    <a16:creationId xmlns:a16="http://schemas.microsoft.com/office/drawing/2014/main" id="{0405D4E9-5435-4252-A039-73C8367440F7}"/>
                  </a:ext>
                </a:extLst>
              </p14:cNvPr>
              <p14:cNvContentPartPr/>
              <p14:nvPr/>
            </p14:nvContentPartPr>
            <p14:xfrm>
              <a:off x="5526605" y="4494610"/>
              <a:ext cx="78480" cy="71640"/>
            </p14:xfrm>
          </p:contentPart>
        </mc:Choice>
        <mc:Fallback xmlns="">
          <p:pic>
            <p:nvPicPr>
              <p:cNvPr id="18480" name="Ink 18479">
                <a:extLst>
                  <a:ext uri="{FF2B5EF4-FFF2-40B4-BE49-F238E27FC236}">
                    <a16:creationId xmlns:a16="http://schemas.microsoft.com/office/drawing/2014/main" id="{0405D4E9-5435-4252-A039-73C8367440F7}"/>
                  </a:ext>
                </a:extLst>
              </p:cNvPr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5517965" y="4485970"/>
                <a:ext cx="96120" cy="89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18487" name="Ink 18486">
                <a:extLst>
                  <a:ext uri="{FF2B5EF4-FFF2-40B4-BE49-F238E27FC236}">
                    <a16:creationId xmlns:a16="http://schemas.microsoft.com/office/drawing/2014/main" id="{1AEE682D-FACD-4AB7-A635-50E7EAB5AF17}"/>
                  </a:ext>
                </a:extLst>
              </p14:cNvPr>
              <p14:cNvContentPartPr/>
              <p14:nvPr/>
            </p14:nvContentPartPr>
            <p14:xfrm>
              <a:off x="5682845" y="4436290"/>
              <a:ext cx="548280" cy="192240"/>
            </p14:xfrm>
          </p:contentPart>
        </mc:Choice>
        <mc:Fallback xmlns="">
          <p:pic>
            <p:nvPicPr>
              <p:cNvPr id="18487" name="Ink 18486">
                <a:extLst>
                  <a:ext uri="{FF2B5EF4-FFF2-40B4-BE49-F238E27FC236}">
                    <a16:creationId xmlns:a16="http://schemas.microsoft.com/office/drawing/2014/main" id="{1AEE682D-FACD-4AB7-A635-50E7EAB5AF17}"/>
                  </a:ext>
                </a:extLst>
              </p:cNvPr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5674199" y="4427650"/>
                <a:ext cx="565932" cy="20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18499" name="Ink 18498">
                <a:extLst>
                  <a:ext uri="{FF2B5EF4-FFF2-40B4-BE49-F238E27FC236}">
                    <a16:creationId xmlns:a16="http://schemas.microsoft.com/office/drawing/2014/main" id="{9D8B0475-C8E4-44CF-AB56-B14CB2B0857E}"/>
                  </a:ext>
                </a:extLst>
              </p14:cNvPr>
              <p14:cNvContentPartPr/>
              <p14:nvPr/>
            </p14:nvContentPartPr>
            <p14:xfrm>
              <a:off x="7562765" y="4362490"/>
              <a:ext cx="344160" cy="243360"/>
            </p14:xfrm>
          </p:contentPart>
        </mc:Choice>
        <mc:Fallback xmlns="">
          <p:pic>
            <p:nvPicPr>
              <p:cNvPr id="18499" name="Ink 18498">
                <a:extLst>
                  <a:ext uri="{FF2B5EF4-FFF2-40B4-BE49-F238E27FC236}">
                    <a16:creationId xmlns:a16="http://schemas.microsoft.com/office/drawing/2014/main" id="{9D8B0475-C8E4-44CF-AB56-B14CB2B0857E}"/>
                  </a:ext>
                </a:extLst>
              </p:cNvPr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553774" y="4353863"/>
                <a:ext cx="361782" cy="260974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500" name="Ink 18499">
                <a:extLst>
                  <a:ext uri="{FF2B5EF4-FFF2-40B4-BE49-F238E27FC236}">
                    <a16:creationId xmlns:a16="http://schemas.microsoft.com/office/drawing/2014/main" id="{AA435DF0-00C7-4E8B-8960-01BC7BB465F5}"/>
                  </a:ext>
                </a:extLst>
              </p14:cNvPr>
              <p14:cNvContentPartPr/>
              <p14:nvPr/>
            </p14:nvContentPartPr>
            <p14:xfrm>
              <a:off x="7311125" y="4474810"/>
              <a:ext cx="87480" cy="56880"/>
            </p14:xfrm>
          </p:contentPart>
        </mc:Choice>
        <mc:Fallback xmlns="">
          <p:pic>
            <p:nvPicPr>
              <p:cNvPr id="18500" name="Ink 18499">
                <a:extLst>
                  <a:ext uri="{FF2B5EF4-FFF2-40B4-BE49-F238E27FC236}">
                    <a16:creationId xmlns:a16="http://schemas.microsoft.com/office/drawing/2014/main" id="{AA435DF0-00C7-4E8B-8960-01BC7BB465F5}"/>
                  </a:ext>
                </a:extLst>
              </p:cNvPr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302162" y="4466170"/>
                <a:ext cx="105048" cy="74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501" name="Ink 18500">
                <a:extLst>
                  <a:ext uri="{FF2B5EF4-FFF2-40B4-BE49-F238E27FC236}">
                    <a16:creationId xmlns:a16="http://schemas.microsoft.com/office/drawing/2014/main" id="{D9F47FBC-9FA0-4298-B694-31FF258D23AF}"/>
                  </a:ext>
                </a:extLst>
              </p14:cNvPr>
              <p14:cNvContentPartPr/>
              <p14:nvPr/>
            </p14:nvContentPartPr>
            <p14:xfrm>
              <a:off x="6972365" y="4332610"/>
              <a:ext cx="252000" cy="347760"/>
            </p14:xfrm>
          </p:contentPart>
        </mc:Choice>
        <mc:Fallback xmlns="">
          <p:pic>
            <p:nvPicPr>
              <p:cNvPr id="18501" name="Ink 18500">
                <a:extLst>
                  <a:ext uri="{FF2B5EF4-FFF2-40B4-BE49-F238E27FC236}">
                    <a16:creationId xmlns:a16="http://schemas.microsoft.com/office/drawing/2014/main" id="{D9F47FBC-9FA0-4298-B694-31FF258D23AF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963725" y="4323970"/>
                <a:ext cx="269640" cy="36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8502" name="Ink 18501">
                <a:extLst>
                  <a:ext uri="{FF2B5EF4-FFF2-40B4-BE49-F238E27FC236}">
                    <a16:creationId xmlns:a16="http://schemas.microsoft.com/office/drawing/2014/main" id="{22FB0778-0133-4792-BF16-A5109E0BEC66}"/>
                  </a:ext>
                </a:extLst>
              </p14:cNvPr>
              <p14:cNvContentPartPr/>
              <p14:nvPr/>
            </p14:nvContentPartPr>
            <p14:xfrm>
              <a:off x="6560525" y="4394530"/>
              <a:ext cx="231480" cy="320760"/>
            </p14:xfrm>
          </p:contentPart>
        </mc:Choice>
        <mc:Fallback xmlns="">
          <p:pic>
            <p:nvPicPr>
              <p:cNvPr id="18502" name="Ink 18501">
                <a:extLst>
                  <a:ext uri="{FF2B5EF4-FFF2-40B4-BE49-F238E27FC236}">
                    <a16:creationId xmlns:a16="http://schemas.microsoft.com/office/drawing/2014/main" id="{22FB0778-0133-4792-BF16-A5109E0BEC66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6551872" y="4385530"/>
                <a:ext cx="249147" cy="33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8509" name="Ink 18508">
                <a:extLst>
                  <a:ext uri="{FF2B5EF4-FFF2-40B4-BE49-F238E27FC236}">
                    <a16:creationId xmlns:a16="http://schemas.microsoft.com/office/drawing/2014/main" id="{5FB4AC1A-CE9E-4EEA-9D65-3F3313425638}"/>
                  </a:ext>
                </a:extLst>
              </p14:cNvPr>
              <p14:cNvContentPartPr/>
              <p14:nvPr/>
            </p14:nvContentPartPr>
            <p14:xfrm>
              <a:off x="8008085" y="4466890"/>
              <a:ext cx="339120" cy="239760"/>
            </p14:xfrm>
          </p:contentPart>
        </mc:Choice>
        <mc:Fallback xmlns="">
          <p:pic>
            <p:nvPicPr>
              <p:cNvPr id="18509" name="Ink 18508">
                <a:extLst>
                  <a:ext uri="{FF2B5EF4-FFF2-40B4-BE49-F238E27FC236}">
                    <a16:creationId xmlns:a16="http://schemas.microsoft.com/office/drawing/2014/main" id="{5FB4AC1A-CE9E-4EEA-9D65-3F3313425638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7999436" y="4458250"/>
                <a:ext cx="356779" cy="25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8510" name="Ink 18509">
                <a:extLst>
                  <a:ext uri="{FF2B5EF4-FFF2-40B4-BE49-F238E27FC236}">
                    <a16:creationId xmlns:a16="http://schemas.microsoft.com/office/drawing/2014/main" id="{04473D67-87B8-49B9-BF00-C33385BF64E9}"/>
                  </a:ext>
                </a:extLst>
              </p14:cNvPr>
              <p14:cNvContentPartPr/>
              <p14:nvPr/>
            </p14:nvContentPartPr>
            <p14:xfrm>
              <a:off x="8141645" y="4231090"/>
              <a:ext cx="200160" cy="178560"/>
            </p14:xfrm>
          </p:contentPart>
        </mc:Choice>
        <mc:Fallback xmlns="">
          <p:pic>
            <p:nvPicPr>
              <p:cNvPr id="18510" name="Ink 18509">
                <a:extLst>
                  <a:ext uri="{FF2B5EF4-FFF2-40B4-BE49-F238E27FC236}">
                    <a16:creationId xmlns:a16="http://schemas.microsoft.com/office/drawing/2014/main" id="{04473D67-87B8-49B9-BF00-C33385BF64E9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8132645" y="4222090"/>
                <a:ext cx="217800" cy="196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8511" name="Ink 18510">
                <a:extLst>
                  <a:ext uri="{FF2B5EF4-FFF2-40B4-BE49-F238E27FC236}">
                    <a16:creationId xmlns:a16="http://schemas.microsoft.com/office/drawing/2014/main" id="{101BA277-41BA-4A50-9CFF-59CFDC602DE3}"/>
                  </a:ext>
                </a:extLst>
              </p14:cNvPr>
              <p14:cNvContentPartPr/>
              <p14:nvPr/>
            </p14:nvContentPartPr>
            <p14:xfrm>
              <a:off x="6148325" y="6183370"/>
              <a:ext cx="4376880" cy="232200"/>
            </p14:xfrm>
          </p:contentPart>
        </mc:Choice>
        <mc:Fallback xmlns="">
          <p:pic>
            <p:nvPicPr>
              <p:cNvPr id="18511" name="Ink 18510">
                <a:extLst>
                  <a:ext uri="{FF2B5EF4-FFF2-40B4-BE49-F238E27FC236}">
                    <a16:creationId xmlns:a16="http://schemas.microsoft.com/office/drawing/2014/main" id="{101BA277-41BA-4A50-9CFF-59CFDC602DE3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139325" y="6174730"/>
                <a:ext cx="4394520" cy="249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563149296"/>
      </p:ext>
    </p:extLst>
  </p:cSld>
  <p:clrMapOvr>
    <a:masterClrMapping/>
  </p:clrMapOvr>
</p:sld>
</file>

<file path=ppt/theme/theme1.xml><?xml version="1.0" encoding="utf-8"?>
<a:theme xmlns:a="http://schemas.openxmlformats.org/drawingml/2006/main" name="Capsules">
  <a:themeElements>
    <a:clrScheme name="Custom 5">
      <a:dk1>
        <a:srgbClr val="000000"/>
      </a:dk1>
      <a:lt1>
        <a:srgbClr val="FFFFFF"/>
      </a:lt1>
      <a:dk2>
        <a:srgbClr val="500000"/>
      </a:dk2>
      <a:lt2>
        <a:srgbClr val="D1C394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500000"/>
      </a:hlink>
      <a:folHlink>
        <a:srgbClr val="500000"/>
      </a:folHlink>
    </a:clrScheme>
    <a:fontScheme name="Custom 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342900" marR="0" indent="-34290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>
            <a:schemeClr val="tx1"/>
          </a:buClr>
          <a:buSzPct val="100000"/>
          <a:buFont typeface="Wingdings" pitchFamily="2" charset="2"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  <a:txDef>
      <a:spPr>
        <a:solidFill>
          <a:srgbClr val="D6D2C4"/>
        </a:solidFill>
      </a:spPr>
      <a:bodyPr wrap="none" rtlCol="0">
        <a:spAutoFit/>
      </a:bodyPr>
      <a:lstStyle>
        <a:defPPr algn="l">
          <a:defRPr sz="1600" dirty="0" smtClean="0">
            <a:latin typeface="+mj-lt"/>
          </a:defRPr>
        </a:defPPr>
      </a:lstStyle>
    </a:txDef>
  </a:objectDefaults>
  <a:extraClrSchemeLst>
    <a:extraClrScheme>
      <a:clrScheme name="Capsules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psules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psules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Birchfield_Tamu.potx" id="{FF312D84-3120-46E1-8944-536EBF99E2D5}" vid="{7ACEDEEC-4EFC-4B6A-8B59-1EF3036F7004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irchfield_Tamu</Template>
  <TotalTime>442</TotalTime>
  <Words>1449</Words>
  <Application>Microsoft Office PowerPoint</Application>
  <PresentationFormat>Widescreen</PresentationFormat>
  <Paragraphs>224</Paragraphs>
  <Slides>20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8" baseType="lpstr">
      <vt:lpstr>Arial</vt:lpstr>
      <vt:lpstr>Calibri</vt:lpstr>
      <vt:lpstr>Cambria Math</vt:lpstr>
      <vt:lpstr>Helvetica</vt:lpstr>
      <vt:lpstr>Times New Roman</vt:lpstr>
      <vt:lpstr>Wingdings</vt:lpstr>
      <vt:lpstr>Capsules</vt:lpstr>
      <vt:lpstr>Equation</vt:lpstr>
      <vt:lpstr>ECEN 460, Spring 2024 Power System Operation and Control</vt:lpstr>
      <vt:lpstr>Homework 3 and 4</vt:lpstr>
      <vt:lpstr>Non-Ideal Transformer Example</vt:lpstr>
      <vt:lpstr>Transformer Example, Cont’d</vt:lpstr>
      <vt:lpstr>Relating to Lab 3</vt:lpstr>
      <vt:lpstr>Three Phase Per-Unit</vt:lpstr>
      <vt:lpstr>Three Phase Per-Unit</vt:lpstr>
      <vt:lpstr>Three Phase Per-Unit</vt:lpstr>
      <vt:lpstr>Three Phase Per-Unit</vt:lpstr>
      <vt:lpstr>Three Phase Per-Unit , Cont'd</vt:lpstr>
      <vt:lpstr>Three Phase Per-Unit , Cont'd</vt:lpstr>
      <vt:lpstr>Three Phase Per-Unit</vt:lpstr>
      <vt:lpstr>Per Unit Change of MVA Base</vt:lpstr>
      <vt:lpstr>Per Unit Change of Base Example</vt:lpstr>
      <vt:lpstr>Transformer Reactance</vt:lpstr>
      <vt:lpstr>Three Phase Per-Unit Example</vt:lpstr>
      <vt:lpstr>3ϕ Per-Unit Example, Cont'd</vt:lpstr>
      <vt:lpstr>3ϕ Per-Unit Example, Cont'd</vt:lpstr>
      <vt:lpstr>3ϕ Per-Unit Example 2</vt:lpstr>
      <vt:lpstr>3ϕ Per-Unit Example 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CEN 616, Fall 2022 Methods of Electric Power System Analysis</dc:title>
  <dc:creator>Birchfield, Adam Barlow</dc:creator>
  <cp:lastModifiedBy>Birchfield, Adam Barlow</cp:lastModifiedBy>
  <cp:revision>72</cp:revision>
  <cp:lastPrinted>2011-08-22T16:49:24Z</cp:lastPrinted>
  <dcterms:created xsi:type="dcterms:W3CDTF">2022-08-23T14:02:40Z</dcterms:created>
  <dcterms:modified xsi:type="dcterms:W3CDTF">2024-02-07T16:22:35Z</dcterms:modified>
</cp:coreProperties>
</file>